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84" r:id="rId3"/>
    <p:sldId id="477" r:id="rId4"/>
    <p:sldId id="289" r:id="rId5"/>
    <p:sldId id="449" r:id="rId6"/>
    <p:sldId id="467" r:id="rId7"/>
    <p:sldId id="300" r:id="rId8"/>
    <p:sldId id="301" r:id="rId9"/>
    <p:sldId id="302" r:id="rId10"/>
    <p:sldId id="303" r:id="rId11"/>
    <p:sldId id="317" r:id="rId12"/>
    <p:sldId id="304" r:id="rId13"/>
    <p:sldId id="329" r:id="rId14"/>
    <p:sldId id="305" r:id="rId15"/>
    <p:sldId id="306" r:id="rId16"/>
    <p:sldId id="307" r:id="rId17"/>
    <p:sldId id="308" r:id="rId18"/>
    <p:sldId id="309" r:id="rId19"/>
    <p:sldId id="332" r:id="rId20"/>
    <p:sldId id="764" r:id="rId21"/>
    <p:sldId id="765" r:id="rId22"/>
    <p:sldId id="766" r:id="rId23"/>
    <p:sldId id="767" r:id="rId24"/>
    <p:sldId id="768" r:id="rId25"/>
    <p:sldId id="769" r:id="rId26"/>
    <p:sldId id="770" r:id="rId27"/>
    <p:sldId id="752" r:id="rId28"/>
    <p:sldId id="771" r:id="rId29"/>
    <p:sldId id="772" r:id="rId30"/>
    <p:sldId id="773" r:id="rId3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987" autoAdjust="0"/>
    <p:restoredTop sz="94660"/>
  </p:normalViewPr>
  <p:slideViewPr>
    <p:cSldViewPr snapToGrid="0">
      <p:cViewPr varScale="1">
        <p:scale>
          <a:sx n="73" d="100"/>
          <a:sy n="73" d="100"/>
        </p:scale>
        <p:origin x="364" y="3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3-10-31T08:57:56.40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143 8531 272 0,'0'-3'256'0,"0"0"-71"16,-7-1-66-16,7 4-40 0,0-4-23 0,-7 1-15 0,7 0-6 15,0-2-1-15,-7 1-2 0,7 1 0 0,0-1 1 0,0 1 0 16,-6-1-1-16,6 1 2 0,0-1 2 0,0-4-3 0,0 5-3 15,0-2-1-15,0 3-3 0,0-5-4 0,0 2-1 16,0 2-6-16,0-1-3 0,0 4 0 0,0-4-2 16,0 4-2-16,0 0-1 0,0 0-3 0,0 0-2 0,0 4-2 15,0 0 1-15,0 4 0 0,0-1 3 0,0 7 1 0,0 1 2 16,0-1 1-16,-6 5 1 0,6 3-2 0,0 0 0 16,-7-1-2-16,7 4-2 0,-6 2-1 0,-1-2-1 0,7 1 0 15,-6 0-1-15,-1-1 2 0,1 1 1 0,-8 0 1 16,8-1-2-16,0 1 1 0,-1-4-1 0,-6 0 1 0,7 0 1 15,-1-3-3-15,0-2 1 0,0-2 1 0,1-3-1 0,0-2 6 16,0-6 7-16,6 3 9 0,0-3 9 0,-7 0 7 16,7-4 4-16,0-4 1 0,0 0 1 0,0-7-5 0,0 1-6 15,7-9-9-15,-1-3-8 0,-6 0-9 0,6-7-2 0,0 2-2 16,1-2-2-16,0 0-1 0,6 0-1 0,-6-5 0 16,-1 5-1-16,7 0 0 0,-7 0-1 0,8 0 0 0,-8-1 0 15,7 5 0-15,0 0 0 0,0 6 0 0,-7-3 1 16,8 4 0-16,-1 2 0 0,0 2-2 0,0 3-1 0,0 4 2 15,-6-4-1-15,6 8 0 0,0-1 0 0,-1 4 1 16,1 0-3-16,1 4 2 0,-1-1 1 0,0 1 1 0,-1 3 0 16,2 0 0-16,-1 4 1 0,0-4-1 0,0 5 3 0,-1-1-2 15,2-4 1-15,-1 4-2 0,0 1 0 0,0-2 0 16,0 0 0-16,-6 2 0 0,6-1-5 0,-1-4-9 0,1 4-13 16,-6 1-15-16,6-2-17 0,-6-3-25 0,5 5-28 15,-12-5-33-15,7 4-53 0,-7-4-105 0,0 4-88 0,-7 1-49 16</inkml:trace>
  <inkml:trace contextRef="#ctx0" brushRef="#br0" timeOffset="859.75">2168 8525 112 0,'0'-4'225'0,"7"4"-60"0,-7 0-59 16,0 0-43-16,6 0-25 0,-6 0-14 0,0 0-8 15,0 4-2-15,0-4 7 0,7 0 0 0,-7 3 3 16,0 0 1-16,0-3 0 0,7 5-1 0,-7-1 0 0,0-1-1 16,0 4-3-16,5 0 0 0,-5 1-1 0,0-1 1 0,8 5-4 15,-8-6 3-15,5 10-3 0,-5-7 1 0,0 7-1 0,8-1-3 16,-8 0-2-16,7-1 0 0,-7 4 3 0,5-4 0 16,-5 5-1-16,7-1 0 0,-1 1 2 0,1 0-2 15,0 2 3-15,-1-3-2 0,1 4-2 0,-1-4-1 0,1 5 1 16,-1-1-1-16,0 4-1 0,-6-5 1 0,7 4 0 0,0 2 1 15,0-6-2-15,-1 6 1 0,7-6 0 0,-7 4-1 0,1 2-1 16,-1-2 1-16,0 0-1 0,2 5-1 0,5-4 0 16,-7 3-1-16,0-4-1 0,1 5-1 0,-1-1-2 15,1 1 1-15,6-1 0 0,-6-4 1 0,0 6-2 0,-1-2 1 16,0 0 1-16,7 0 1 0,-7 0-1 0,1 5-1 0,0-5-2 16,-1 0 2-16,1 0-2 0,5 0 2 0,-5 5-1 15,-1-2 0-15,1 1 2 0,-1 0 1 0,1 3 1 0,0 1 1 16,6 0 2-16,-8-4 1 0,3 6 0 0,4-1-2 15,2-1-2-15,-7 3-1 0,5 0-1 0,-5 0-2 0,6 1 0 16,-7 2-3-16,1-2 0 0,6 2 1 0,-6 1 1 0,-1 2 1 16,0-3 2-16,1 1 0 0,-1 0 0 0,1-4 0 15,-1 4 2-15,1-3 0 0,-7-5 0 0,13 4 0 16,-13-3-1-16,13 0 0 0,-7-1-1 0,1-3 2 0,-1 4-1 16,8 0 0-16,-7-5 1 0,-1 4-2 0,7 1 0 0,-7 1-1 15,7 2 3-15,-7-4-1 0,1 4 0 0,6 1 0 0,-7-1-1 16,7 4 2-16,-6 1-2 0,6-2 0 0,-6 1-3 15,6 3 0-15,-6 1 1 0,4 4-1 0,-3-1 1 0,-1 4 0 16,5 0 0-16,2 0 0 0,-8 0 1 0,7-4-1 0,-7 0-1 16,7 0-1-16,1 0-1 0,-1-3-1 0,0 0 0 15,-7-1 0-15,7 1-1 0,1-4 2 0,-7-4 0 16,6 5 1-16,-1-5-1 0,-6 0 1 0,7 1 0 0,-6-1-1 16,6-1 3-16,-6 2-1 0,-1 0-1 0,0-2 0 0,1 6 1 15,-1-6 1-15,-6 7-1 0,7-3 2 0,0-3-3 0,-1 1 0 16,1 2 0-16,-7-6 0 0,5 4-1 0,2-5 0 15,-1 0 0-15,1-2 0 0,1-2 0 0,-8-2 0 16,6-1 0-16,0-4 1 0,1-2 0 0,-7-5 0 0,6 0 0 16,-6-4-1-16,0 3 0 0,7-7 0 0,-7-3 0 0,0 1-2 15,0-4-2-15,0-2-2 0,6-2-7 0,-6 5-12 16,0-5-14-16,5-5-19 0,-5 3-34 0,8-6-49 0,-8 1-91 16,7-5-133-16,-7 2-67 0</inkml:trace>
  <inkml:trace contextRef="#ctx0" brushRef="#br0" timeOffset="2344.86">3334 13580 152 0,'-13'3'165'0,"7"1"-34"0,-7 4-26 0,-2-1-28 15,10 0-18-15,-8 1-13 0,7-1-7 0,-7 0 0 0,7 1 1 16,-2-4 1-16,1 3-3 0,1-3-1 0,6 0-3 0,-7-2-1 15,7-2-4-15,-5 5-3 0,5-5-5 0,0 3-2 16,0-3-2-16,0 0-2 0,0 0 1 0,0 4 0 16,0-4 0-16,0 0 2 0,0 0 0 0,0 0 1 0,0 0-2 15,0 0-4-15,0 0 0 0,0 0 0 0,0 0-2 0,5 0 0 16,-5 0 2-16,7 0 0 0,-1 0 1 0,1 0 6 16,1 0 0-16,4 3-1 0,1-3 1 0,-6 4-4 0,12-4-1 15,-6 0-3-15,7 0-1 0,-7-4-3 0,6 4-1 16,1-3 0-16,6 3 0 0,-7-4 0 0,7 1-1 0,-6-2 0 15,6 3-1-15,0-6 0 0,7 1 1 0,-8 3-3 0,8-4-1 16,0 1 0-16,0 0 0 0,-1 2 2 0,2-1 0 16,4-2 0-16,-5 1-3 0,-1 3-1 0,6-3 0 15,-5 0 2-15,7 0 0 0,-8-1-1 0,7 1-2 0,0 0 2 16,0 2 3-16,-1-1 1 0,2-2 1 0,-1 1-2 0,7-1 1 16,-7 6 3-16,6-6 0 0,1-1 0 0,-6 3-2 0,5 2 0 15,1-3 1-15,-1-1 0 0,1 1-2 0,0 0-1 16,-1 0 0-16,0-1-1 0,0 1 0 0,2 0-2 0,-1-4 1 15,-2 3 1-15,2-3-1 0,1 5 4 0,-2-6 1 16,0 5 2-16,1-1 2 0,-1 1-1 0,1 0 2 0,-1 4 1 16,1-6-2-16,-6 6-1 0,5-4-3 0,1 3-2 15,-8 0-2-15,8 0-1 0,0 1 0 0,0-1-1 0,5 1-1 16,-5-2-1-16,6 3 1 0,0-2 0 0,0 0 1 0,0-3-1 16,1 3 0-16,-8-4 1 0,7 6 0 0,0-6 0 15,0 4 0-15,0-3 0 0,-6 3 1 0,6 0 3 0,1-3 2 16,-2 4 1-16,8-4 1 0,-7 3 2 0,0-4 1 15,0 1 2-15,7 3-1 0,-1-2-1 0,-5 1 0 0,13-2-1 16,-9 0 0-16,1-1 1 0,8 1 1 0,-1-1 0 0,0 2 1 16,1-2 1-16,-1-3 2 0,0 3 0 0,0 1-2 15,0 0 0-15,6 0-2 0,-6-1 0 0,1 1 1 0,-1 0-1 16,0-1 0-16,7 1-1 0,-7 0 1 0,0 0 1 16,6 2 3-16,2-2-1 0,-2 3-1 0,1-2 3 0,-1 1-2 15,1 2 0-15,-7-4-2 0,7 3-2 0,-7 0-2 0,6 0 0 16,-6 1-1-16,0-1 0 0,8 1 2 0,-8-1 2 15,6 1 2-15,1-1 1 0,-1 0 3 0,1 0 2 16,0 1 0-16,-1 3 0 0,1-8 1 0,6 8 2 0,-5-3 1 16,4 0-1-16,2 3-3 0,-8 0-3 0,7 0-3 0,-7 0-3 15,1 0-5-15,0 0-1 0,0 0-6 0,-1 3 1 0,0 0 2 16,-5-3 1-16,6 4 0 0,-7 0-1 0,-1-1 4 16,2 1-4-16,5 0 0 0,-6 0-5 0,0-1 0 15,8 1 1-15,-8-1-1 0,6 1 0 0,-6-1-2 0,0 1 3 16,0 0 1-16,0-4 6 0,1 4-3 0,-1-1-2 0,1 1 0 15,-8-4 2-15,1 3-1 0,6-3 1 0,-7 0 1 16,2 5-5-16,-2-5 4 0,-6 0 1 0,6 0 2 0,-6 2-2 16,7-2 1-16,-7 4 0 0,6-4-1 0,1 4 1 0,0-4-1 15,-7 0-2-15,6 0 1 0,1 0-3 0,-1 0 0 16,-6 0 0-16,7 0 4 0,-7-4-2 0,0 4-2 0,7 0-1 16,-8 0 0-16,-4-4 1 0,5 4 0 0,0 0 0 15,-7 0-5-15,8-2 3 0,-8 2 2 0,1-5 0 0,-1 5 1 16,1-3 0-16,-7-1 3 0,7 4-4 0,-1-3 0 0,-6-1 0 15,7 0 0-15,0 0-1 0,-1 1 0 0,1-1 0 16,-1 1-2-16,2-1 1 0,-2-3-1 0,0 3 1 0,1 0-2 16,-1 1 1-16,-5-5 1 0,5 2 0 0,0 1 1 15,2-2 1-15,-2 4 0 0,0-5 1 0,1 1-1 0,-7 3 1 16,7-4-3-16,-1 4-1 0,2-2-3 0,-9-2-4 0,8-3-4 16,-8 4-4-16,2 0-3 0,-1 0 0 0,-7-5 0 15,1 9 0-15,-1-5 1 0,-12 2 5 0,7 2 4 16,-14-1 5-16,-1 2 5 0,-5 0 1 0,-1-1 5 0,-6 4 4 15,-6-4 5-15,-8 4 11 0,1 0 16 0,0-3 20 0,1 3 22 16,-1 0 22-16,-1 0 14 0,1 0 4 0,0 0-4 0,7 0-19 16,0 0-41-16,-1 0-52 0,7 0-54 0,-7 0-44 15,7 0-31-15,0 0-22 0,0 0-10 0,7-4 0 16,-7 4 19-16,7 0 26 0,-1 0 26 0,0 0 23 0,-6 0 15 16,7 0 18-16,-7 0 19 0,6 0 24 0,-6 4 26 0,7-4 26 15,-7 3 24-15,6 1 20 0,-6 0 13 0,0 2 9 16,-6 3-3-16,6-3-8 0,-7 2-19 0,-6 3-19 0,7 0-21 15,-14-1-22-15,7 2-11 0,-6-1-13 0,-8-1-18 16,2 2-28-16,-1-1-38 0,-7 3-35 0,0-3-34 0,1 0-22 16,-1 1-19-16,0-5-15 0,1 3-11 0,13-6-14 0,-1 0-25 15,0-4-79-15,1 0-100 0,6 0-53 0,-7 0-35 16</inkml:trace>
  <inkml:trace contextRef="#ctx0" brushRef="#br0" timeOffset="3173.17">970 10372 329 0,'-6'2'381'0,"-8"-2"-141"0,8 4-108 0,-7 0-59 0,6 0-31 15,7-4-17-15,-6 0-7 0,0 0 0 0,6 3-1 0,-7-3 3 16,7 0 5-16,0 0 2 0,0 0 1 0,7 0 2 16,-7 0 0-16,6 0-1 0,7-3 0 0,0 3-1 15,0-4-1-15,7 0 1 0,-2 0-1 0,9 2-1 0,-1-3-3 16,0 2 3-16,7-6-2 0,-1 3 3 0,7-1 0 0,-5 0 1 16,4-2 1-16,1 2-1 0,-6-3 0 0,5 2-3 0,-5-3-5 15,7 1-3-15,-8 2-5 0,-6 1-3 0,0-1-3 16,0 2-2-16,-6 1-2 0,-1 2-4 0,-6-1-7 15,0 0-9-15,-6 1-12 0,6 3-13 0,-7 0-14 0,-6 0-19 16,0 0-20-16,0 0-25 0,0 0-44 0,-6 0-65 0,0 0-123 16,-8 3-66-16</inkml:trace>
  <inkml:trace contextRef="#ctx0" brushRef="#br0" timeOffset="3423.23">1302 10282 109 0,'-7'-2'471'15,"7"2"-119"-15,0 0-143 0,-6 0-85 0,6 0-52 16,0 0-33-16,0 2-16 0,0-2-6 0,6 5 2 16,-6-5 2-16,0 3 6 0,7 4 7 0,-7 1 8 0,6 3 6 15,1-1 4-15,0 2 5 0,-1 3-1 0,1 4 4 0,-2 2 3 16,10 1 2-16,-10 3 1 0,3 2 6 0,-2 1 1 0,1 6 1 16,-7 2 2-16,6-4-4 0,0 6-7 0,-6-1-6 15,0-1-9-15,0 0-11 0,7 5-10 0,-7-4-7 16,0-1-9-16,0-3-18 0,0 4-27 0,0-1-30 0,0-3-32 15,6 5-35-15,1-9-39 0,6 3-52 0,-6-2-112 0,6-1-108 16,0 1-62-16,-1-1-24 0</inkml:trace>
  <inkml:trace contextRef="#ctx0" brushRef="#br0" timeOffset="4627.91">9841 14001 204 0,'-7'0'442'0,"1"0"-115"0,-1 0-124 15,7 0-78-15,-7 0-42 0,7 0-20 0,0 0-6 16,-6-3-5-16,6 3 1 0,0 0 0 0,0-4-1 0,0 4-2 16,0-4-2-16,0 1-5 0,0 3-5 0,0-3-2 0,0 3 1 15,0-5 0-15,0 1 2 0,0 4-2 0,6 0-1 16,-6-3-2-16,0 3-2 0,0 0-4 0,0 0-3 16,0 0-5-16,0 0-4 0,0 0-4 0,0 0-3 0,0 3 4 15,0-3 13-15,7 9 11 0,-7-6 7 0,7 8 6 0,6 0 9 16,-8 3 5-16,10 1 4 0,-10 4-4 0,9 3-10 0,-1-1-11 15,6 4-7-15,-6 1-5 0,0 3-8 0,7 0-5 16,-1 5-4-16,-6-1-3 0,0-4-6 0,7 4 0 16,-7 1-3-16,-1-5 0 0,9 0-1 0,-9 4-1 0,1-8-1 15,0 5 0-15,-6-7 0 0,6 2 0 0,-6-4-2 0,-1-1 1 16,0-3-2-16,7 2 3 0,-6-8 0 0,0 3 1 16,-7-3 1-16,7 1-1 0,-1-5 6 0,-6-4 6 0,6 1 12 15,1-1 15-15,-2-3 13 0,3-3 14 0,-1-4 8 0,-2 0 10 16,9-8 4-16,-1 0 4 0,0-3-2 0,6-5-5 15,1-2-8-15,-1-4-6 0,1-1-5 0,6-2-5 0,-7-2-5 16,8-6-8-16,5 0-8 0,-5-5-9 0,4 1-6 16,-4 1-6-16,-1-6-6 0,7 10-3 0,-14-6-3 0,7 6-2 15,-6 3-3-15,-1 2-1 0,-6 5-3 0,0 3-6 0,-7 4-4 16,7 0-8-16,-6 7-11 0,1 1-19 0,-8 6-33 16,5 1-52-16,-5 0-61 0,-5 7-52 0,5 0-48 0,-8 0-46 15,-5 7-64-15,6-3-115 0,-6 7-65 0,0 1-12 16,-6-3 15-16</inkml:trace>
  <inkml:trace contextRef="#ctx0" brushRef="#br0" timeOffset="86865.71">3979 12354 17 0,'0'0'239'0,"0"-6"-54"0,0 6-45 0,0 0-36 16,0-2-28-16,0 2-18 0,-6 0-11 0,6 0-6 0,0 0-3 15,0-4-4-15,0 4-3 0,0 0-3 0,0 0-2 0,0 0-5 16,0 0-1-16,0 0-5 0,0 0-4 0,0 0-2 16,0 0-2-16,0 0-1 0,0 0 0 0,0 0 1 0,0 0-2 15,0 0 0-15,0 0 5 0,0 0-3 0,0 0 6 16,0 0 6-16,0 0 2 0,0-3 5 0,0 3 2 0,0 0 1 15,0-4-1-15,-7 4 4 0,7 0-5 0,0-4-3 16,0 0-4-16,0 0 0 0,0 1-2 0,0 0 0 0,0-2-2 16,0-2-2-16,0 3-2 0,0 1-2 0,0-4-1 15,0-1-4-15,7 5-2 0,-7-1-2 0,0 0 0 0,0-4-1 16,6 6 1-16,-6-2 1 0,0 0 1 0,0-3 3 0,6 3 1 16,-6 0 0-16,0-2 2 0,0 1 1 0,0-2 3 0,0 4 1 15,0-5 3-15,7 4-3 0,-7-4 2 0,0 6 0 16,0-5-2-16,0 3 1 0,0-1-3 0,0 2-4 15,6-4-1-15,-6-1-3 0,0 6 0 0,0-7-2 0,0 6 0 16,7-4-2-16,-7-1 2 0,7 1 2 0,-7-1 2 0,0 2 4 16,6-6-2-16,-6 1 2 0,0 0-1 0,7 1 2 0,-7-2 0 15,0-3-2-15,0 4-1 0,6-3-3 0,-6 3 1 16,0-3 0-16,0 2-1 0,0-3-1 0,7 1-1 16,-7 3 1-16,0-4-3 0,6 4 0 0,-6-4 0 0,6 4-1 15,-6-4 1-15,0 5 0 0,7-1 1 0,-7 0 0 0,0 0 2 16,6 0 2-16,-6 0-1 0,0 1 1 0,7-2-1 15,-7 5 1-15,0-4-2 0,0 3-2 0,7-3 0 0,-7 5-2 16,0-2 1-16,6-4 0 0,-6 5-1 0,6 0 0 16,-6-4-2-16,7 4 2 0,-7-1 0 0,8-2 0 0,-8-1 0 15,5 3 0-15,-5-3 1 0,6-1 2 0,-6 3 3 0,7-3-2 16,-7 4-1-16,7-1 1 0,-7 1 2 0,7-4 0 16,-7 5-1-16,6-3 0 0,-6-2 1 0,5 5 1 0,-5 0 0 15,8-1-2-15,-8 1-1 0,7-4 0 0,-7 4 0 16,0 0-2-16,6-4-2 0,1 4 0 0,-7-5 0 0,5 4-1 15,-5-1 1-15,7-3 0 0,-7 4 0 0,7-3 1 0,-7 5 1 16,7-6 2-16,-7 1-1 0,6 0 1 0,-6 0 0 16,6 1 2-16,-6 2 1 0,7-4 0 0,-7 3-2 0,6-3-3 15,-6 1 2-15,6-1-1 0,-6 2-1 0,7-1-1 0,0-4-1 16,-7 4-1-16,7 1 2 0,-1-5 3 0,-6 1 0 16,7 2-1-16,-7-3 1 0,6 5-1 0,0-6 2 15,-6 2-1-15,7 3-1 0,-7-4-2 0,6 4 0 0,-6-4-1 16,7 5 0-16,-7-1 0 0,6-5 0 0,-6 7-1 0,7-3 1 15,-7 1-1-15,7 0 0 0,-7 4 0 0,6-4 1 16,1-4 0-16,-7 4 1 0,6 0 0 0,0-4-1 0,1 5 0 16,-7-1 0-16,6 0 0 0,1-1 1 0,0 2-1 15,-7-5 0-15,7 7-1 0,-1-3 1 0,0 1 0 0,-6-1 0 16,7 3 0-16,-1-3-1 0,-6 1 1 0,7-2 2 0,-7 1-1 16,6 5-1-16,-6-6 1 0,7-3 0 0,-7 5-1 15,7-5 0-15,-7 0-1 0,6 0 7 0,1 1-4 0,-2-1-1 16,2 1-2-16,-7 3-1 0,8 0 2 0,-3 0-2 15,-5-1 1-15,8 5-7 0,-8 0 2 0,5-1 2 0,-5 4 3 16,0-3 1-16,0 4 1 0,7-1-1 0,-7 1-2 0,0 3 1 16,0-4 2-16,0 0-1 0,0 4 0 0,0-4 0 15,7 1-1-15,-7-1 1 0,0 4 0 0,0-3 0 0,6-2-1 16,-6 3 1-16,0-2-1 0,0 0-4 0,0 0-8 16,0 4-12-16,0-3-17 0,7-1-28 0,-7 0-40 0,0-2-80 15,6-2-174-15,-6-3-91 0,7-1-43 0</inkml:trace>
  <inkml:trace contextRef="#ctx0" brushRef="#br0" timeOffset="88366.64">4526 10543 146 0,'7'0'124'0,"-7"-4"-34"0,6 4-25 16,-6 0-18-16,7 0-13 0,-7 0-4 0,6 0-4 0,-6-3-2 16,7 3-1-16,-1-4-2 0,-6 1-1 0,7-2-3 0,-1 3-2 15,-6 2-3-15,6-4-3 0,1 0 1 0,-7 0-3 16,7 4-1-16,-7 0-2 0,0-3 1 0,6 3 0 0,-6 0 0 15,0 0 0-15,0 0 0 0,0 0 0 0,0 0 2 16,0 0 4-16,0 0 2 0,0 0 4 0,0 3 5 0,0-3 4 16,0 0 6-16,0 0 1 0,0 4 2 0,0-4 0 15,0 0-1-15,0 0 0 0,0 0-3 0,0 0-6 0,0 0-1 16,0 0-2-16,0 0-4 0,0 0 0 0,0 0-4 0,0 0-2 16,0 0-3-16,0 0 0 0,0 0-2 0,0 0-2 0,0 0-1 15,0 0-3-15,7 0-1 0,-7 4 1 0,0-4 0 16,0 0 1-16,6 4 2 0,-6-4 1 0,7 0 4 15,-1 0 4-15,-6 0 2 0,7 0 1 0,-1 0 2 0,0 0 0 16,-6 0-1-16,7 0-1 0,-1 0-1 0,-6 0-2 0,8 0-1 16,-1-4-4-16,-2 4 0 0,2 0-1 0,-7 0-1 15,6 0-3-15,1 0 1 0,-1 4-2 0,8-4 3 0,-8 0-1 16,1 0-1-16,5 0 0 0,-5-4 2 0,-1 4 2 16,7 0 0-16,-6-4-1 0,6 4-3 0,-6 0 0 0,5 0 2 15,-4-4 0-15,5 4-1 0,-7 0-1 0,7 0 1 0,-7 0-1 16,1 0 1-16,6 0-2 0,-7 0 3 0,1 0-1 15,0 0 0-15,-1 0-1 0,7 0 2 0,-7 0 0 16,1 0 1-16,-1 0 1 0,0 0-2 0,8 0 0 0,-8 0 0 16,1 0-1-16,6 0 1 0,-7 0-1 0,1 0 0 0,5 0 0 15,-4 0-1-15,-3 0 0 0,10 0 1 0,-10 0 0 0,8-3-2 16,-6 3-1-16,6 0 0 0,0 0 0 0,0 0 1 16,0 0 0-16,0 0 1 0,1-4-1 0,-2 4 0 15,8 0 2-15,-7-4 0 0,0 4 1 0,6-4-2 0,-6 4 2 16,7-2 0-16,-7-3-2 0,0 5 2 0,6-3-2 0,-6 3 2 15,0-4 1-15,7 4-1 0,-7-5-1 0,1 3 0 16,5 2-1-16,-6 0 1 0,-1 0 0 0,9-4-3 0,-9 4 0 16,1 0 0-16,7 0-2 0,-7-3 1 0,0 3-1 15,6 0-1-15,-5 0 1 0,-1 0 1 0,6 0-1 0,-6 0 0 16,0 0 1-16,0 0 0 0,7 0 0 0,-8 0 1 0,2 0 0 16,-2-5 0-16,8 5 2 0,-7 0 0 0,7-3-3 15,0 3 2-15,-7-3 1 0,6-2-1 0,1 1 1 0,-1 4 0 16,1-3-1-16,-1-1 1 0,-6 1 0 0,6 3-1 0,2-4-1 15,-2 1 1-15,0 3-2 0,1-4-1 0,-1 0 0 16,1 0 1-16,-7 4 0 0,7-3 0 0,5-1 0 0,-11 1 0 16,5 3 0-16,1-5 1 0,-1 3 1 0,1-2-1 15,-1 4-1-15,1-4 0 0,-1 0 0 0,7 1 1 0,-5-1 0 16,-3 0 0-16,2 4-1 0,6-4 0 0,-7 4 0 0,1-2 1 16,0-3-6-16,-2 5 2 0,3 0 1 0,-2-3 1 15,1 3-2-15,-1 0 1 0,1 0 1 0,-1 0 0 16,1 0 4-16,6 0-1 0,-7-4-1 0,1 4 0 0,6-5 1 15,-7 3 1-15,8-2-1 0,-2 0 1 0,2 1-1 0,-1-1-2 16,0 1 2-16,0-2-2 0,-7 1 0 0,8 2-3 0,-2-3 1 16,1 2 1-16,-6-1 0 0,6 1 1 0,1 3 0 15,-8-4 0-15,7 0 0 0,-7 0 0 0,7 1 1 0,1-1-1 16,5 1 1-16,-6-4-1 0,0 3 0 0,0-4 1 16,0 5-1-16,6-5 0 0,1 4 0 0,-6 2 0 0,-2-3 0 15,8-2 0-15,-8 3 0 0,-4 1 0 0,5 3 0 16,0-4 0-16,-6 4 0 0,-1 0 0 0,0 0 1 0,1 0 0 15,-1 0 1-15,1 0-2 0,0 0 2 0,0 0 0 0,-1 0 0 16,0 0-1-16,1 0 2 0,-1-4-1 0,1 4-1 0,6 0 0 16,-7 0 0-16,1 0 0 0,-1-3 1 0,1 3-1 15,0 0 0-15,-1 0-1 0,1 0 1 0,-1 0 1 16,-6 0 0-16,7 0-1 0,-7 0 0 0,5 3 0 0,-3-3 1 16,4 0-1-16,-6 0-1 0,6 4-1 0,-6-4 0 0,1 4 2 15,5-4-1-15,-6 0 0 0,6 3 0 0,1-3 0 16,-7 0 0-16,6 4 1 0,2-4-3 0,-2 0 1 0,-6 0 0 15,7 0 0-15,-1 4 1 0,0-4-2 0,1 0 1 16,0 0 0-16,-1 0 2 0,1 0 0 0,-7 0 6 0,6 3-4 16,0-3-2-16,1 5-1 0,0-5 0 0,5 0 0 0,-10 0 0 15,10 0-1-15,-5 0-6 0,-1 0 3 0,7-5 2 16,-6 5 1-16,5-3 1 0,-4 3 0 0,-2 0-1 16,6-4 0-16,-5 4 0 0,0 0-1 0,-1 0 1 0,1 0 1 15,-1 0-1-15,1 0-1 0,-7 0 2 0,7 4 1 0,0-4 0 16,-2 3-1-16,-4-3 0 0,5 0 1 0,0 0-1 0,2 5 0 15,-2-5 0-15,-6 0-1 0,7 0 1 0,-1 0 0 16,-6 0 0-16,6 0 0 0,-5 0 0 0,-1 0 0 0,6 0 1 16,-6 2 0-16,0-2 1 0,0 0 0 0,0 0 0 15,0 0 4-15,0 0 0 0,-1 0-2 0,-4 0 1 0,5-2 2 16,-6 2-1-16,5 0-3 0,-5 0-1 0,-7 0-3 0,7 0 0 16,-7 0 1-16,6 0-2 0,-6 0-8 0,0 0-7 15,0 0-8-15,0 0-14 0,6 0-22 0,-6 0-35 0,0 0-54 16,0 0-84-16,0 0-134 0,0 0-65 0</inkml:trace>
  <inkml:trace contextRef="#ctx0" brushRef="#br0" timeOffset="89586.04">9261 10184 50 0,'0'4'165'0,"-7"-4"-15"0,7 0-16 0,0 4-21 16,0-4-23-16,-6 0-22 0,6 0-22 0,0 0-17 15,0 3-13-15,-6-3-6 0,6 0-6 0,0 3-4 16,0-3 0-16,0 5 1 0,-7-5 2 0,7 0 0 0,0 3 1 16,0-3 7-16,0 0 5 0,0 0 6 0,0 0 7 0,0 0 4 15,0 0 5-15,0 0 4 0,0 0 2 0,0-3-2 16,0 3-1-16,0 0-5 0,0 0-2 0,0 0-4 0,0 0-4 15,0 0-5-15,0 0-6 0,0-5-2 0,0 5-2 0,0 0-2 16,0 0-5-16,0-3 0 0,0 3-3 0,0 0 2 16,0-3-2-16,0 3 1 0,0-4-1 0,0 0 3 0,7 1 1 15,-7-2 0-15,0 2 1 0,6-1-1 0,-6 1 2 16,0-4-1-16,6 3 1 0,1-4-2 0,-7 1 0 0,6-1 0 16,1 1 2-16,-1 0 0 0,-6 0 0 0,7-1 0 0,0 1-1 15,-1 0 0-15,1-4-1 0,-1 4 1 0,0-1-3 16,-6 1 1-16,7-4 0 0,-2 4-1 0,3-5 2 0,-2 1 1 15,8 0 2-15,-8 1-1 0,1-2 2 0,-1 2-1 16,0-5 3-16,7 4-2 0,-6-4 0 0,0 1-2 0,6-5 0 16,-7 5 0-16,7-1-2 0,-6-3 1 0,-1-1-4 15,7 5 3-15,-6-1 0 0,5-3 2 0,-5 7-1 0,1-7 0 16,-3 2 1-16,8 2-2 0,-6-1 0 0,0 1 0 0,6-1-2 16,-7 1-2-16,7-1 2 0,-6 1-2 0,6-1 0 15,0 1 1-15,-7-6-2 0,7 6 0 0,-1-1 1 0,2-2 0 16,6 1-1-16,-7-2 2 0,6-1 1 0,-5 2 1 0,5-2 2 15,0-3 1-15,1 3 1 0,-1-2 0 0,1-2 0 16,0-2 0-16,-2 4-3 0,2-1-1 0,0-1-1 0,0 1-2 16,-7 0-1-16,6 5-3 0,-6-6 2 0,7 4-1 15,-1-2-1-15,1 2-1 0,-7-3-1 0,6 5 2 0,0-2-2 16,-4 1 3-16,3-1-3 0,-5 2 3 0,7-2 1 16,-7 0 1-16,6 1 0 0,-5-4-1 0,-1 4 1 0,0-1 0 15,7-2 1-15,-7 2-1 0,0-3 1 0,6 0 0 0,-6 0 2 16,7 1 0-16,-7 2 0 0,6-3 0 0,-6 0-1 15,0 0 0-15,8 0 0 0,-3 4-1 0,-5-4-1 0,7 2-1 16,-1-1 0-16,1-1 0 0,-1 4-1 0,7-5 2 16,-6 6 0-16,-1-5 2 0,8 0 0 0,-8 0-1 0,7 0-2 15,-6 0 1-15,6 0 2 0,-1-4-1 0,-5 5 0 0,6-2-2 16,-6 1-1-16,-2 1 3 0,3 2 1 0,-2-3-2 16,-5 4-1-16,5-5 1 0,-7 6 0 0,9-5 0 0,-8-1 0 15,6 5-1-15,-6-4 0 0,1 1 1 0,5-2 0 16,-6 2-1-16,6-6 2 0,-6 6 1 0,7-8 3 0,-7 2-1 15,7 2 1-15,-2-5 0 0,2 5 0 0,0-1 0 0,0 1-1 16,-1-2-2-16,1 2-1 0,-1-5 1 0,0 5-1 16,8 4-1-16,-8-5 0 0,0 3 0 0,2 2 0 0,-2-5 0 15,0 1 0-15,1 3 0 0,-1 0 0 0,1 0 0 16,-7 4 0-16,7-5-1 0,-8 5 1 0,1 0-1 0,1-4 0 16,-1 3 0-16,0 5-1 0,-7-4 0 0,7 0 2 0,1 2 0 15,-8 2 0-15,0-1 0 0,7 0 0 0,-6 4 0 16,-1 0 2-16,1 1-1 0,-1 2-1 0,1-4 0 15,-7 5 0-15,7 1 0 0,-1-2 0 0,0 4-1 0,-6-3 1 16,7 3 0-16,-7-4 2 0,0 6 1 0,6 2 1 0,-6-4 2 16,0 0-1-16,0 4 1 0,0 0-2 0,0-4 0 0,0 4-8 15,0 0-9-15,0 4-9 0,-6-4-13 0,-1 4-25 16,1 0-40-16,0-2-74 0,-8 4-147 0,1-4-86 0,0 9-50 16</inkml:trace>
  <inkml:trace contextRef="#ctx0" brushRef="#br0" timeOffset="116707.69">2715 10727 134 0,'0'0'215'0,"0"0"-38"0,0 0-33 0,0 0-34 0,0 0-33 16,0 0-25-16,0 0-19 0,0 0-10 0,0 0-9 15,0 0-6-15,7 0-6 0,-7 0-5 0,0-4-11 0,0 4-18 16,7 0-22-16,-1-5-43 0,-6 2-80 0,8 0-120 16</inkml:trace>
  <inkml:trace contextRef="#ctx0" brushRef="#br0" timeOffset="118801.67">12172 6737 109 0,'7'-4'281'16,"-7"0"-70"-16,6 0-61 0,1-3-48 0,-1 4-31 15,0-4-18-15,1 3-8 0,-1-4 0 0,1 5-2 0,0-5 2 16,-7 5 1-16,6 0-1 0,1-1-4 0,-7-1-2 0,6 2-4 15,-6 0-4-15,0 3-2 0,0 0-6 0,0-4-3 16,7 4-1-16,-7 0-4 0,0 0-3 0,0 0-6 16,0 0-1-16,0 0-1 0,0 0-2 0,0 0 0 0,0 0-1 15,0 0-2-15,0 0 1 0,0 4 3 0,0-4-2 0,0 0 0 16,0 0-1-16,0 3 0 0,0-3 0 0,0 0 3 0,-7 0 0 16,7 3 3-16,0-3 1 0,-6 5 1 0,-1-1 1 15,1-1 3-15,-1 0-1 0,-6 1 1 0,0 3 0 0,0-3 0 16,0 4-3-16,0-1-2 0,0-4 1 0,-6 4-2 15,6-3-1-15,-1 4-3 0,1-5 1 0,0 2 1 0,7-2-1 16,-7 1 1-16,6-4 2 0,0 2 2 0,1-2 4 16,0 0 4-16,6 5 1 0,-7-5 2 0,7 0 3 0,0 0 3 15,0 0 5-15,-6 0-3 0,6 0-2 0,0 0-4 0,0 0-3 16,0 0-5-16,0 0-2 0,0 3-5 0,0-3-7 16,0 0-1-16,0 4 2 0,0 0-2 0,0 3 0 0,0 1 0 15,0 2 1-15,0 5 1 0,0-4 0 0,0 4 0 16,6-1 0-16,-6 1 0 0,0-1 0 0,7 2 1 0,-7-2 0 15,0 1 1-15,6-1-2 0,-6-3 0 0,6 4 0 0,-6-4 0 16,0 0 0-16,7-1-1 0,-7-2 0 0,0-1 0 16,7 1 0-16,-7-2 1 0,0 0 0 0,0-4 1 0,0 2 1 15,7-4 1-15,-7 3 2 0,0-3 2 0,0 0 3 16,6 0 5-16,-6 0 5 0,0 0 0 0,6-3 3 0,0-1 3 16,7 2-3-16,1-4 0 0,-1 0-4 0,0-2-4 0,6 1-4 15,1 3-4-15,0-2-2 0,-1-2-2 0,1 4-1 16,-1-3-1-16,7 3 0 0,-7 0-1 0,1 4 0 0,6 0 0 15,-6 0-2-15,-1 0 0 0,1 0 1 0,0 4-3 16,-7 0 0-16,-1 3-1 0,2-3 0 0,-1 4 0 0,-7-2 0 16,1 5-1-16,-1 1 0 0,-6-2 0 0,-6 2 2 0,-1 2 0 15,-5 1 3-15,-2 3 1 0,-12-3 0 0,7 7 0 16,-8-5 0-16,-5 2 2 0,7-1 3 0,-8-2-1 16,0-2 1-16,-7 4 2 0,8-3 4 0,-1 0 2 0,-5-4 3 15,4-1 0-15,2 2 0 0,6-4 2 0,1-2-2 0,4 1-2 16,2 1-2-16,6-4-5 0,0-4-8 0,6 4-13 15,1-4-20-15,6 0-25 0,0-4-27 0,6 0-30 0,7-4-33 16,7-3-56-16,6 1-96 0,1-9-117 0,4 1-54 16</inkml:trace>
  <inkml:trace contextRef="#ctx0" brushRef="#br0" timeOffset="119301.74">12661 6595 121 0,'-8'-5'483'0,"3"2"-116"0,-2-1-148 16,0 0-97-16,7 0-55 0,-6 1-32 0,6 3-18 0,0 0-7 15,0 0-7-15,0 3-1 0,0 5-1 0,0-1-1 0,0 5 1 16,0-2 0-16,0 9-1 0,6-1 1 0,-6 0 1 0,7 4 1 15,0 0-1-15,-7 4 2 0,5-1-2 0,3-2 1 16,-8 2 1-16,7 1 0 0,-2 3 0 0,-5-4 2 16,0 5-1-16,8-4 0 0,-8-1-1 0,0 0 0 0,0 2 2 15,0-5 1-15,0 0 3 0,0-1-1 0,0-2 4 0,0-1 3 16,-8-7 5-16,8 5 7 0,0-7 9 0,0-5 11 16,-5 4 17-16,5 0 20 0,0-6 24 0,0-2 28 0,0 5 23 15,0-5 16-15,0 0 6 0,0-5-4 0,0 3-12 0,5-2-18 16,-5-4-23-16,8-3-29 0,-3-1-29 0,2 2-23 15,6-5-17-15,0 1-11 0,6-1-6 0,2 1-4 0,-2-5-6 16,6 8-2-16,-4-4-1 0,-2 5-1 0,7-2-1 16,-6 5-1-16,-1-1-3 0,7 1-2 0,-13 4-4 0,6-1-1 15,-6 4-6-15,1 0-4 0,-1 0-4 0,-8 4-7 0,3-4-3 16,-1 8-5-16,-7-6 0 0,0 6 1 0,-7-1 3 16,-1 5 4-16,-5-2 8 0,-6 5 9 0,0-1 4 0,0 2 7 15,-8-2 5-15,8-3 1 0,-7 3 3 0,0-2 0 16,7 3-2-16,-8-5-3 0,1-3 2 0,0 5-5 0,7-4-5 15,-1-6-10-15,7 5-10 0,1-2-19 0,-1-5-22 0,6 4-31 16,7-4-31-16,0 0-24 0,0-4-24 0,12-1-21 16,1 3-25-16,1-5-35 0,5-1-64 0,7-4-97 15,0-3-37-15</inkml:trace>
  <inkml:trace contextRef="#ctx0" brushRef="#br0" timeOffset="119880.57">13286 6883 361 0,'-14'0'364'0,"2"0"-125"0,-1 4-98 16,0-1-56-16,7 5-30 0,-8-4-18 0,1 3-9 16,0 4-4-16,0 0 0 0,6 0-4 0,-6 4-2 15,7-5-2-15,-7 5-1 0,7-1 0 0,-1 1-1 0,7-1 0 16,-6-2-3-16,-1-1 0 0,7 0 2 0,0 0 2 0,0-3 2 15,7-1 0-15,-7 0 3 0,6-3 0 0,-6 0 5 0,7-4 5 16,-1 3 3-16,0-3 0 0,1-3 1 0,-1 3 3 16,7-4 3-16,-6 0-1 0,6-3 2 0,-6 0 3 0,5-1 4 15,-5-3 10-15,0 4 9 0,0-5 9 0,-1 5 13 16,1-3 10-16,-7 2 8 0,0 1 7 0,0-1 8 0,0 2-2 16,0-2-5-16,-7 4-12 0,7 1-17 0,0-1-16 15,0 4-17-15,0-4-13 0,-6 4-22 0,6 4-12 0,0-4-9 16,0 4-5-16,0 3-2 0,0 1 0 0,6-2-3 0,-6 2-7 15,7-1-3-15,-7 3-2 0,6-2 1 0,7-1-3 16,-7 1 2-16,0 0 2 0,8-5 5 0,-1 5 6 0,-1-8 9 16,3 0 3-16,-3 0 4 0,8 0 1 0,-9-5 2 15,4-1 0-15,-3 2 2 0,2-8-1 0,-1 5-1 0,-1-3-1 16,1-5-2-16,1 3 1 0,-8-2 2 0,1-1 3 0,6 1 5 16,-7 3 4-16,0-4 3 0,1 0 4 0,-1 1 3 15,2 3 1-15,-2-1-2 0,-6 2-3 0,6 3-6 16,2-1-6-16,-8 1-4 0,0 3-5 0,5 1-6 0,-5 3-3 15,7 0-4-15,-7 3-2 0,6 1 0 0,0 3 1 0,1 1-3 16,7 7 5-16,-8-5 4 0,7 5 1 0,-7-1 2 0,7 1 1 16,7 0 0-16,-7 0-1 0,-1 3 7 0,3-4-3 15,4 1-1-15,0 0-1 0,-6-3 2 0,7 2 0 0,-1-7 2 16,1 3 0-16,-1-2-1 0,1 0 0 0,-1-1 1 16,8 0 1-16,-7-3-3 0,-2 0-18 0,2-1-25 0,0-3-41 15,-8 4-44-15,2-4-46 0,-1 0-43 0,-7 0-50 16,1 0-83-16,-7 0-134 0,0-4-61 0,-7 1-24 0</inkml:trace>
  <inkml:trace contextRef="#ctx0" brushRef="#br0" timeOffset="126646.5">2898 10693 161 0,'-14'4'336'16,"8"-4"-87"-16,-1 4-88 0,1-4-54 0,-1 0-26 0,1 3-12 16,0-3-5-16,-1 0 3 0,7 0 3 0,-7-3 0 0,7 3-4 15,-6 0-4-15,6 0-8 0,0 0-8 0,0 0-6 0,0 0-9 16,0 0-7-16,0 0-5 0,0-4-4 0,0 4-4 16,0 0-1-16,0 0-3 0,0 0-4 0,0 4 0 15,6-4-1-15,-6 3-1 0,7-3-2 0,0 4 0 0,5 0-6 16,-5-1-5-16,6-3-8 0,0 3-13 0,7 2-15 0,-2-5-14 15,9 0-19-15,0-5-23 0,-2 2-38 0,2-4-59 0,5 3-111 16,-6-3-82-16</inkml:trace>
  <inkml:trace contextRef="#ctx0" brushRef="#br0" timeOffset="126802.71">3250 10697 398 0,'0'0'451'0,"-6"0"-149"0,-2 4-129 16,8-4-76-16,-7 0-42 0,7 0-23 0,-6 0-11 0,6 0-7 15,0 0-9-15,6 0-6 0,1 0-10 0,1-4-13 16,-2 4-13-16,13-4-18 0,-6 0-21 0,7 1-22 0,6-4-37 16,-1 0-62-16,-5-1-96 0,6-3-77 0</inkml:trace>
  <inkml:trace contextRef="#ctx0" brushRef="#br0" timeOffset="126927.93">3621 10639 300 0,'0'0'303'15,"0"4"-93"-15,0-4-77 0,0 2-48 0,0-2-32 0,0 0-20 16,0 0-14-16,6 0-10 0,-6-2-11 0,7 2-12 16,-1 0-17-16,1-4-24 0,6 0-35 0,0 0-52 15,0-3-88-15,0 3-98 0</inkml:trace>
  <inkml:trace contextRef="#ctx0" brushRef="#br0" timeOffset="127052.9">3914 10591 154 0,'0'0'324'15,"0"3"-95"-15,0-3-89 0,0 3-59 0,0-3-36 16,0 0-21-16,0 5-14 0,0-5-9 0,6 0-15 0,-6 0-21 16,7 0-39-16,-2-5-69 0,9 2-122 0,-7-4-76 0</inkml:trace>
  <inkml:trace contextRef="#ctx0" brushRef="#br0" timeOffset="127193.6">4104 10529 158 0,'0'3'360'0,"-8"-3"-114"0,8 4-108 0,0-1-67 16,-7-3-38-16,7 4-21 0,7-4-15 0,-7 0-14 15,8 0-23-15,3-4-38 0,-4 1-60 0,7-1-107 0,-3 1-84 16</inkml:trace>
  <inkml:trace contextRef="#ctx0" brushRef="#br0" timeOffset="127349.84">4318 10536 392 0,'0'0'302'0,"0"3"-109"16,0-3-81-16,0 0-50 0,0 0-26 0,6 0-16 0,-6 0-10 15,0 0-9-15,7-3-9 0,-1 3-13 0,7-4-30 16,0 1-38-16,1-4-67 0,5-1-109 0,0 1-86 0</inkml:trace>
  <inkml:trace contextRef="#ctx0" brushRef="#br0" timeOffset="127459.38">4715 10459 116 0,'0'3'401'15,"-7"2"-117"-15,7-5-127 0,-6 3-83 0,6 1-46 16,0-4-24-16,0 2-14 0,6-2-14 0,1 0-24 0,0-2-48 16,-1-2-88-16,7 1-110 0,0-5-62 0</inkml:trace>
  <inkml:trace contextRef="#ctx0" brushRef="#br0" timeOffset="127631.23">5080 10433 241 0,'-7'0'394'0,"7"0"-143"16,0 4-132-16,0-4-80 0,0 0-42 0,0-4-28 0,0 4-22 15,7 0-22-15,-1-7-30 0,1 3-60 0,-1 0-106 16,7 1-67-16</inkml:trace>
  <inkml:trace contextRef="#ctx0" brushRef="#br0" timeOffset="127740.6">5320 10403 153 0,'0'0'302'0,"7"0"-99"15,-7 5-86-15,0-5-66 0,8-5-46 0,-3 5-45 16,1-2-50-16,1-6-73 0,7 1-110 0</inkml:trace>
  <inkml:trace contextRef="#ctx0" brushRef="#br0" timeOffset="127897.28">5842 10312 114 0,'6'0'323'0,"1"0"-123"16,-1 0-122-16,1-3-96 0,5-1-79 0,-5 0-74 0,7-3-78 15</inkml:trace>
  <inkml:trace contextRef="#ctx0" brushRef="#br0" timeOffset="128022.5">6343 10239 47 0,'6'0'387'0,"-6"0"-107"0,7 4-111 16,0-4-83-16,-7 0-54 0,6 0-36 0,6-4-22 0,-4 4-23 15,-3-4-29-15,16 1-38 0,-8-1-68 0,6-3-111 16</inkml:trace>
  <inkml:trace contextRef="#ctx0" brushRef="#br0" timeOffset="128194.35">6870 10224 144 0,'0'0'228'0,"0"4"-82"0,0-4-61 16,0 4-38-16,7-4-22 0,-7 0-11 0,0 0-6 0,7 3-5 16,-7-3-2-16,6 0-2 0,0 0-11 0,1 0-15 0,1 0-23 15,5-3-29-15,-2-1-51 0,3 0-70 0</inkml:trace>
  <inkml:trace contextRef="#ctx0" brushRef="#br0" timeOffset="128350.57">7477 10210 5 0,'0'0'464'0,"6"0"-102"0,-6 0-126 0,0 0-101 16,7 0-63-16,-1 0-38 0,0-4-26 0,1 1-15 0,-1 3-14 16,7-5-15-16,1 2-26 0,-2 0-37 0,8-5-63 15,0 0-116-15,-2 1-84 0</inkml:trace>
  <inkml:trace contextRef="#ctx0" brushRef="#br0" timeOffset="128506.9">8232 10136 202 0,'7'0'449'0,"-1"0"-143"16,-6 4-148-16,7-4-90 0,-1 0-55 0,6 0-33 15,-5 0-18-15,1-4-10 0,4 0-10 0,1 4-20 0,5-2-31 16,-3-6-60-16,4 4-94 0,1-3-76 0</inkml:trace>
  <inkml:trace contextRef="#ctx0" brushRef="#br0" timeOffset="128631.89">8759 10096 260 0,'7'0'349'0,"-1"0"-112"0,1 0-105 0,-1 4-67 0,7-4-38 15,-6 0-23-15,-1 0-15 0,8 0-15 0,-1-4-15 16,0 4-23-16,-1 0-35 0,1-3-54 0,1 3-89 15,-1-4-83-15</inkml:trace>
  <inkml:trace contextRef="#ctx0" brushRef="#br0" timeOffset="128772.72">9052 10122 140 0,'7'0'411'0,"-7"0"-103"0,0 3-121 0,0-3-80 15,0 5-51-15,0-5-31 0,7 0-16 0,-7 2-10 0,0-2-6 16,6 4-6-16,1-4-9 0,-7 4-11 0,6-4-15 0,0 0-22 15,1 0-28-15,-1 0-33 0,8 0-43 0,-8 0-67 16,0-4-85-16</inkml:trace>
  <inkml:trace contextRef="#ctx0" brushRef="#br0" timeOffset="128866.58">9104 10195 35 0,'-6'3'-28'0</inkml:trace>
  <inkml:trace contextRef="#ctx0" brushRef="#br0" timeOffset="129054.16">8981 10239 187 0,'0'0'307'0,"0"0"-84"0,0 0-82 15,0 0-57-15,0 0-34 0,0 0-19 0,0 0-7 16,0 0-4-16,0 0-1 0,0 0 1 0,6 4 1 0,-6-4-2 15,0 0-2-15,7 3-4 0,-7-3-3 0,7 0-1 0,-1 0-1 16,7 5-7-16,-7-5-6 0,7 0-11 0,0-5-13 16,1 5-16-16,-1-3-27 0,6-1-41 0,-6 0-62 15,0-3-88-15,0 3-82 0</inkml:trace>
  <inkml:trace contextRef="#ctx0" brushRef="#br0" timeOffset="129194.86">9267 10228 223 0,'0'0'358'0,"0"4"-96"0,0-4-94 0,0 0-64 16,0 0-40-16,0 0-22 0,0 0-12 0,0 0-8 0,0 0-6 16,0 0-3-16,7 0-11 0,-7-4-11 0,0 4-15 0,6 0-20 15,1 0-28-15,6-4-45 0,-6 1-71 0,-1-4-109 16,7 3-71-16</inkml:trace>
  <inkml:trace contextRef="#ctx0" brushRef="#br0" timeOffset="129351.06">9516 10198 216 0,'5'0'414'0,"-5"0"-115"0,0 5-122 0,0-5-81 16,0 0-44-16,7 0-24 0,-7 0-12 0,0 0-6 0,0 0-4 15,0 0-4-15,0 0-7 0,7 0-8 0,-1 0-16 16,1 0-23-16,-1 0-49 0,7-5-79 0,0 2-133 0,0 0-76 16</inkml:trace>
  <inkml:trace contextRef="#ctx0" brushRef="#br0" timeOffset="129460.55">9814 10203 253 0,'7'3'449'0,"-7"-3"-156"0,7 4-144 0,-1-4-90 0,6 0-58 16,3 0-37-16,-2 0-26 0,-1 0-30 0,8-7-50 16,-1 2-93-16,1 2-97 0</inkml:trace>
  <inkml:trace contextRef="#ctx0" brushRef="#br0" timeOffset="129601.03">10180 10181 315 0,'6'0'467'0,"-6"3"-150"0,6-3-146 15,1 0-96-15,-7 0-63 0,5 4-46 0,3-4-46 16,-1-4-65-16,-2 4-139 0,3-3-86 0,-2-2-46 0</inkml:trace>
  <inkml:trace contextRef="#ctx0" brushRef="#br0" timeOffset="133757.72">9834 10305 306 0,'-6'0'397'0,"6"-4"-130"0,0 4-126 16,0-4-77-16,0 4-42 0,0 0-22 0,0-3-12 15,0 3-3-15,0-4-1 0,0 1-1 0,6 3-2 0,1-5-6 16,-2 3-17-16,2-2-34 0,6 0-65 0,1-3-111 15,-1 3-79-15</inkml:trace>
  <inkml:trace contextRef="#ctx0" brushRef="#br0" timeOffset="133914.2">10219 10217 403 0,'0'0'359'0,"0"0"-134"0,0 0-100 0,0 0-60 0,0 0-29 16,0 0-15-16,5 0-9 0,-5 0-5 0,0-3-6 0,8 3-7 15,-2 0-10-15,7 0-15 0,0-4-29 0,0 0-53 16,7 1-104-16,5-5-101 0,-5 1-63 0</inkml:trace>
  <inkml:trace contextRef="#ctx0" brushRef="#br0" timeOffset="135602.04">1745 10800 258 0,'-6'0'238'0,"6"0"-54"0,-7-4-52 0,7 4-48 16,0 0-30-16,0-3-19 0,-6 3-9 0,6 0-6 0,0-4-1 15,0 4-2-15,0 0 0 0,0 0-2 0,0-4-1 16,0 4 0-16,0 0-5 0,0 0-3 0,-7-4-1 0,7 4-4 16,0 0 1-16,0 0 1 0,0 0-1 0,0 0-1 15,0 0 2-15,0-3 2 0,0 3 4 0,0 0 2 0,0 0 3 16,0-4 1-16,0 4 5 0,0 0 0 0,0 0 1 0,0-4 0 15,0 4-1-15,0 0 0 0,0-3-1 0,0 3-1 16,0-3-2-16,0 3-1 0,0-4 1 0,0 4 0 16,0-4 2-16,-6 4 2 0,6-4 0 0,0 4 4 0,0 0-1 15,0-3 4-15,0 3 1 0,0 0 0 0,-7-5 2 0,7 5 0 16,0 0 0-16,0-3-1 0,0 3 0 0,0 0-1 0,0 0-1 16,0 0-3-16,0 0-5 0,0 0-5 0,0 0 0 15,0 0-5-15,0 0-3 0,0 0-2 0,0 0-4 0,0 0-1 16,0 0 0-16,0 0-1 0,0 3 0 0,0 5-1 15,0-4 1-15,7 4 1 0,-7-2 1 0,0 5-1 0,0 1 2 16,0-2 1-16,6 5 1 0,-6 0-2 0,0 0 0 16,0-1-1-16,7 4 0 0,-7-4 4 0,6 6-3 0,-6-6 1 15,7 1 2-15,-7-1 1 0,6 1 1 0,-6-1 0 0,7-3 1 16,-7 0-1-16,6 0 1 0,-6 0-2 0,6-4 0 16,-6 0 0-16,0 1 0 0,7-4-1 0,-7 0 2 0,0 0 7 15,0-1 6-15,0 1 11 0,6-4 16 0,-6 0 13 16,0 3 25-16,0-3 20 0,7-3 15 0,-7 3 6 0,0 0-1 15,0-4-7-15,0 1-13 0,0-5-13 0,7 4-24 0,-7-4-21 16,0 1-16-16,0 0-13 0,0-4-9 0,6 0-3 16,-6 0-2-16,0 0-1 0,0 0 0 0,0 0-2 0,0-3 0 15,0 3 2-15,0 0 0 0,0 0-1 0,0 0-1 16,0-1-1-16,0 3-1 0,0 1 2 0,0 4 2 0,0-4 2 16,0 5-4-16,-6-1-4 0,6 4 0 0,0-4-3 0,0 4 0 15,0 0-1-15,0 4-5 0,0 0-1 0,0-1 2 16,0 5 5-16,0-1 1 0,0 4 3 0,0 0 0 0,0 1 1 15,0 2 2-15,0-3 0 0,6 0 0 0,-6 3 0 16,7-3 0-16,-7 4 1 0,6-4 0 0,-6 3-1 0,0 1-4 16,7-3-5-16,-7 2-8 0,0-3-7 0,0 0-9 0,0 0-10 15,6 0-14-15,-6-4-12 0,0 1-13 0,0-1-11 16,0 0-12-16,0 0-12 0,0-3-9 0,0 0-8 16,0-1-8-16,0 1-9 0,0-4-9 0,0 0-24 0,6 0-53 15,-6-4-113-15,7-3-70 0,-7 0-36 0</inkml:trace>
  <inkml:trace contextRef="#ctx0" brushRef="#br0" timeOffset="136367.84">2005 10756 154 0,'7'-4'196'0,"0"4"-37"16,-1 0-33-16,1 0-28 0,-7-3-21 0,6 3-17 0,1-5-12 16,-1 5-5-16,-6-3-2 0,6 3-1 0,-6 0-4 15,7 0 0-15,-7 0-2 0,0 0-2 0,0 0-1 0,0 0-4 16,0 0-3-16,0 0-2 0,0 0-1 0,0 0-2 0,0 0-1 15,0 0-2-15,0 0-2 0,0 0-1 0,-7 3-4 16,7-3 2-16,0 0-2 0,-6 0 2 0,6 5 0 0,-6-5 3 16,6 0 0-16,-7 0 3 0,7 0 1 0,-6 3-1 0,-1-3-1 15,7 0-3-15,-6 0-3 0,-8 4-3 0,7 0 0 16,1 0 0-16,-6-4 0 0,5 3-1 0,-6 0-2 0,6 1 1 16,1-4 2-16,-1 4 2 0,-5-1-1 0,12-3 1 15,-7 4 0-15,1-4 4 0,6 0 1 0,-7 4 3 0,7-4 0 16,0 0 2-16,0 0 0 0,-7 0 0 0,7 0 0 0,0 0-3 15,0 0 0-15,0 0-4 0,0 0-3 0,0 4-3 16,0-4-1-16,0 0-2 0,0 3-2 0,0-3 0 0,0 7-1 16,0-3 0-16,0 3 0 0,0-3 0 0,0 3 0 15,0 4 0-15,0-4 0 0,7 1-1 0,-7 3 1 0,0 0 0 16,7-4 0-16,-7 4-1 0,0 0 0 0,6 1 1 16,-6-2-1-16,0-3 0 0,0 1 0 0,7-1 0 0,-7-3 1 15,0 0 2-15,0-1 1 0,0 0 2 0,0 1 7 16,6-4 4-16,-6 4 8 0,0-4 5 0,0 0 4 0,0 0 6 15,0 0 3-15,6 0 0 0,-6 0-1 0,0-4-4 0,7 4-4 16,-1-4-7-16,1 4-6 0,0-3-5 0,-1 3-5 0,1-3-3 16,5-1-3-16,-6 4-1 0,1 0-3 0,7-4 0 15,-1 4 0-15,-7 0 0 0,7 0 0 0,0 0 0 16,-6 0-3-16,6 4 0 0,-7-4 1 0,1 7-1 0,6-4 0 16,-7 1 0-16,0 0 1 0,1 3 0 0,0 1 2 0,-7-1-1 15,7 0 0-15,-7 4-2 0,0-4 2 0,0 1 0 16,0-1 1-16,0 0 1 0,0 0 0 0,-7 1 1 0,7 0 1 15,-7-1 3-15,-6 0 1 0,7 0 1 0,-7-3 3 16,6 4 5-16,-12-1 4 0,5 0 3 0,2-4 2 0,-1 5 1 16,-7-4 4-16,6 0 1 0,2-1 0 0,6 1-6 0,-7-4-3 15,6 0-2-15,7 0-5 0,-7 0-8 0,1 0-16 16,6 0-26-16,0 0-30 0,0-4-30 0,6 1-29 0,1-5-29 16,0 0-32-16,-1-2-48 0,7-5-71 0,-1 4-123 0,2-3-48 15</inkml:trace>
  <inkml:trace contextRef="#ctx0" brushRef="#br0" timeOffset="136727.21">2175 10675 238 0,'0'-3'363'0,"0"3"-98"0,0-4-95 0,0 4-59 0,0 0-34 15,0 0-20-15,0 0-13 0,0 0-5 0,0 0-8 16,0 0-6-16,0 4-8 0,0-1-5 0,0 1-7 0,0 3-4 16,0 0 0-16,0 4 0 0,0-3 1 0,0 3 1 0,0-1 1 15,0 6 2-15,0-5 2 0,0 3 3 0,0 1 1 16,0-1-1-16,6 1 2 0,-6 3 2 0,0-3 0 0,0 3 0 15,7 0-1-15,-7 1-1 0,0-4 0 0,0 3 0 16,0 0 0-16,0-3-3 0,7 3-1 0,-7-3-2 0,0-1 0 16,0 2 0-16,0-3-2 0,0-1-3 0,5-5-2 0,-5 4 1 15,0-4 0-15,0 4-1 0,0-3-6 0,0-2-7 16,8 2-14-16,-8 0-14 0,0-1-19 0,0 0-26 0,0-3-44 16,0-4-72-16,0 0-125 0,5 0-80 0</inkml:trace>
  <inkml:trace contextRef="#ctx0" brushRef="#br0" timeOffset="136992.88">2305 10950 190 0,'0'0'432'0,"0"0"-123"16,0 0-121-16,0 0-82 0,0 0-43 0,0 0-25 15,0 0-15-15,0 4-10 0,0-4-2 0,0 3-1 0,0-3-4 16,0 3 0-16,7-3-4 0,-7 4-1 0,7-4-1 15,-7 0 1-15,6 0-1 0,0 0 0 0,1 0 0 0,-7 0 1 16,6 0 1-16,1-4 3 0,-7 4 2 0,0-3 5 0,6 3 4 16,-6-3 4-16,0-1 6 0,0 4 3 0,-6 0 1 0,6-4 0 15,0 4-4-15,-7-3-3 0,7 3-5 0,-6 0-7 16,-1 0-7-16,7 0-8 0,-6 0-13 0,0 0-20 16,6 0-30-16,-7 0-46 0,0 0-91 0,7-4-139 0,0 4-77 15</inkml:trace>
  <inkml:trace contextRef="#ctx0" brushRef="#br0" timeOffset="137524.27">2429 10770 92 0,'-7'0'403'0,"7"0"-86"15,0 0-98-15,0 0-74 0,7-3-41 0,-7 3-25 0,0-3-13 16,0 3-8-16,7-4-8 0,-7 0-6 0,7 0-7 0,-1 1-6 15,0-2-4-15,0 2-7 0,1-1-5 0,-1 0-3 16,8 1-2-16,-8 0-3 0,1-1-1 0,5 4-2 0,-5 0-3 16,-1-5-1-16,1 5-1 0,6 5 0 0,-6-1 0 15,6-1 0-15,-8 0-1 0,3 5 1 0,-1 0 0 0,-2-1 0 16,2 4-1-16,0 0 1 0,-7 4-1 0,0-1 0 0,0 1 2 16,-7 2-2-16,0 2 0 0,2-4 1 0,-2 3 1 15,-1 1 0-15,-5-1 0 0,8 0 1 0,-9-4 0 16,1 1 0-16,7 4-1 0,-7-5 0 0,7-3 0 0,-7 5 0 15,6-7 0-15,0 3-1 0,1-1-1 0,6-4 2 0,-7 0 0 16,7 1 2-16,-6-4-1 0,6 3 1 0,0-3 2 0,0-1 3 16,6-3 5-16,-6 3 3 0,7 2 3 0,-1-5 2 15,8 0 2-15,-8 0 0 0,13 0 0 0,-6-5-5 16,0 5-3-16,6-3-5 0,2-4-4 0,-2 3-8 0,1 1-13 16,-1-5-15-16,1 1-17 0,0 0-20 0,-1-4-24 0,0 3-37 15,1-2-67-15,-1-2-132 0,-6-3-86 0,1 5-39 16</inkml:trace>
  <inkml:trace contextRef="#ctx0" brushRef="#br0" timeOffset="138352.75">2566 10389 39 0,'-8'0'309'0,"8"-3"-62"0,0 3-61 16,-5-4-56-16,5 4-39 0,0-4-22 0,-7 4-13 16,7-4-6-16,0 4-2 0,-7-2-2 0,7 2-2 0,0-5-4 15,0 5-4-15,0 0-6 0,-6 0-2 0,6 0-6 0,-7 0-3 16,7 0-5-16,-6 5-6 0,6-3-1 0,-7 6-1 16,1-1-2-16,6 1-2 0,-6-2-1 0,6 2 0 15,-7-1 0-15,7 1 3 0,0-1-1 0,0 4 2 0,7-8-1 16,-7 6 0-16,6-6-1 0,0 5 4 0,1-5 2 0,-7-3 4 15,6 4 3-15,1-4 2 0,-1-4 4 0,1 4 4 0,0-3 2 16,-2-5 1-16,3 0 2 0,-3 1 0 0,3 0 3 16,-1 0 5-16,-2-5 2 0,-5 5 1 0,0-3 1 15,0 2 1-15,7-3 0 0,-7 3-4 0,-7-2-6 0,7 1-11 16,0 7-16-16,0-6-22 0,-5 5-27 0,-2-1-31 0,-1 1-36 16,3 3-42-16,-8 0-67 0,-1 3-133 0,8-3-86 15,-1 4-49-15</inkml:trace>
  <inkml:trace contextRef="#ctx0" brushRef="#br0" timeOffset="138821.69">2774 10744 147 0,'0'-3'385'15,"0"-1"-95"-15,-7 4-99 0,7-4-67 0,0 1-34 16,0 0-16-16,-6 3-8 0,6-4 0 0,0-1-3 0,-7 5-4 16,7-3-4-16,-6 3-8 0,6 0-8 0,-5 0-9 0,5 0-7 15,-8 0-7-15,2 3-3 0,-1 6-6 0,0-6-1 0,1 8-1 16,-7 0-2-16,6 4 0 0,-5-1 0 0,5 5-1 16,0-1 0-16,1 3 0 0,-1 2 0 0,7 2 0 15,-6-2 0-15,6 2 1 0,0-3 0 0,6 4 1 0,1-4 4 16,-1-4 5-16,1 1 8 0,0-1 11 0,5-7 10 0,1 3 10 15,0-6 4-15,1-1 7 0,5-3-1 0,-6-1-3 16,14-3-7-16,-8 0-11 0,6-3-20 0,1-1-30 0,7-3-41 16,-6-5-53-16,11-2-85 0,-5-1-195 0,0-2-102 0,-1-3-59 15,2 2-27-15</inkml:trace>
  <inkml:trace contextRef="#ctx0" brushRef="#br0" timeOffset="149934.51">2501 9851 110 0,'0'0'134'0,"6"-4"-29"0,-6 4-27 15,0-3-26-15,0 3-17 0,0-4-12 0,6 4-4 0,-6-4 1 16,0 4 5-16,0-4 3 0,0 1 2 0,7-1 1 16,-7 0-1-16,0 4-4 0,6-3-2 0,-6 0-6 0,0 3-5 15,0-4-5-15,7 4-1 0,-7-5 1 0,0 5 1 0,0-3 3 16,0 3 2-16,0 0 4 0,0 0 2 0,0-3 5 16,0 3 0-16,0 0 0 0,-7 0-3 0,7 0 0 0,0-4-2 15,-6 4-2-15,-1 0 2 0,1 0 2 0,0 0 2 16,6-4 0-16,-7 4 2 0,1 0 1 0,6 0 5 0,-7 0-1 15,7 0-3-15,-7 0-1 0,7 0-3 0,-6 0-2 16,6-3-2-16,-7 3-1 0,7 0-6 0,0 3-2 0,0-3-2 16,-6 0-2-16,6 0-1 0,0 0-1 0,0 0 0 0,6 0-1 15,-6 0 0-15,0 0 1 0,7-3-1 0,-7 3 0 16,6 0 0-16,1-4 0 0,6 4 2 0,-6 0-1 0,5 0 1 16,1-4-1-16,0 4 0 0,1-4-1 0,-1 1-1 15,0 3-2-15,-1-5-1 0,9 3 0 0,-9 2 0 0,1 0 0 16,0-4 0-16,0 4-1 0,-6-3 1 0,6-1 0 0,-7 4 0 15,7-4 1-15,-13 4-1 0,7 0 0 0,-7 0 0 16,0 0 0-16,0 0 0 0,0 0-1 0,-7 4 1 0,1-4-1 16,-1 4 0-16,-5-1 1 0,-2 1 0 0,1-2 0 15,0 3 1-15,-6-2-1 0,-1 1 1 0,8 0 0 0,-3-4 2 16,-3 4 0-16,4-1 0 0,8-3 3 0,-1 0 1 0,1 0 2 16,6 4-1-16,-7-4 0 0,7 0 0 0,0 0-1 15,0 0-1-15,7 0-3 0,-7-4 0 0,6 4-3 16,1 0 0-16,-1-3 0 0,8 3-1 0,-1-4 0 0,-8 4 1 15,10 0 0-15,-3-4-1 0,2 4-1 0,-2 0-1 0,-5-4-4 16,6 4-10-16,0 0-14 0,-7 0-23 0,1 0-40 0,6 0-101 16,-7-3-127-16,-6 3-81 0,0 0-46 0</inkml:trace>
  <inkml:trace contextRef="#ctx0" brushRef="#br0" timeOffset="150794.09">1113 9635 297 0,'-6'-4'271'0,"-1"4"-80"0,7-4-64 0,-6 4-38 16,6 0-19-16,-6-3-10 0,6-2-9 0,0 5-4 15,0-2-8-15,-7 2-2 0,7 0-6 0,0-5-2 16,0 5-4-16,0 0-5 0,0-2-4 0,0 2-2 0,0 0-2 16,0 0-4-16,0 0-1 0,0 2-2 0,0-2-2 0,0 5 0 15,0-3-2-15,0 6-1 0,7 4 0 0,-7-2-1 16,0 1 1-16,0 8 0 0,0-4 0 0,6 2 0 0,-6 3 0 16,0-3 0-16,6 4 1 0,-6-1 0 0,7-3 0 15,-7 6-1-15,6-5 0 0,-6 0 1 0,7 1 2 0,-7-5-3 16,6 1 0-16,1-1 2 0,-7 1 0 0,6-7 2 0,-6 3 4 15,7-4 7-15,-7-3 11 0,0-1 16 0,7 1 10 16,-7-4 9-16,0 0 4 0,6-4 4 0,0 1-2 16,1-4-4-16,-7-1-8 0,6 1-9 0,1-4-7 0,-1-4-3 15,-6 1-5-15,0-2-3 0,6 3 0 0,-6-3 0 0,-6-2-3 16,6 3-2-16,-6-2-3 0,-1-2-3 0,1 4 1 0,-1-3-1 16,-5-1 2-16,5 6-1 0,-6-7 3 0,0 6 3 15,6-1 0-15,-6 1 2 0,1-1-3 0,5 4-2 0,0 4-2 16,1-1-3-16,-1 0-4 0,1 6-6 0,-1-3-4 15,7 3-2-15,-6 2 0 0,6 0 5 0,0 0-5 0,-7 2-1 16,7 3-1-16,0 2-1 0,0 4 2 0,0 0-1 16,0 3-1-16,0-3-5 0,7 3 4 0,-7 1 1 0,0 0 1 15,6 3 0-15,-6-3 1 0,7 0 1 0,-1 3-1 0,-6-3 0 16,7 0-1-16,-1-5 0 0,-6 5 0 0,7 0-1 16,-7-5-2-16,7 2-2 0,-7-1-7 0,0-5-8 0,6 6-6 15,-6-4-6-15,0-5-9 0,0 5-10 0,0-2-11 16,0-2-8-16,0 1-6 0,0-2-3 0,0 0-4 0,6 1-7 15,-6 0-5-15,0-4-2 0,0 3-2 0,7-3-6 0,-7-3-11 16,6 3-34-16,1-8-56 0,-1 5-103 0,1-9-72 16</inkml:trace>
  <inkml:trace contextRef="#ctx0" brushRef="#br0" timeOffset="151450.54">1426 9627 346 0,'7'-3'270'0,"-7"-2"-91"0,6 3-59 16,-6 2-34-16,7-5-19 0,-7 3-8 0,6-2-5 0,-6 4-7 15,0-4-4-15,7 4-5 0,-7-4-2 0,0 4-5 16,0 0-2-16,0 0-3 0,0 0-2 0,-7 0-2 0,7 0-1 15,-6 0-3-15,-1 0-4 0,1 0-2 0,-8 4-4 0,1 0-2 16,0 0-1-16,1-2-2 0,-1 3 1 0,-7-3 3 16,7 3 0-16,-7-2 0 0,7 1 0 0,0-4 1 0,0 4 2 15,0 0-1-15,7-4-1 0,-8 3-1 0,8-3 0 16,-1 4 0-16,1-4 0 0,0 0-1 0,6 0-3 0,0 3 0 16,-6-3-1-16,6 0-2 0,0 0 0 0,0 0 0 15,0 4 0-15,0-1 0 0,0 1 0 0,0 0 0 0,6 0 0 16,-6 3 0-16,0 3 0 0,6-1 1 0,-6 1-1 15,6-3 0-15,-6 5 0 0,7-2 0 0,-1 1 0 0,1 1 0 16,0-5 0-16,-1 4 1 0,-6-4-1 0,7 1 1 0,-1-1 0 16,0 0 1-16,1-4-2 0,-1 6 1 0,-6-6-1 0,7 0 0 15,-1 1 0-15,-6 0 1 0,0-4 0 0,0 0 1 16,7 3 2-16,-7-3 2 0,7 0 1 0,-7 0 4 16,6-3 1-16,-6 3 1 0,7 0 1 0,-2-4-1 0,3 0-1 15,-1 1-2-15,6 0 0 0,-7-1-5 0,7-1-2 0,-7 2-3 16,7 3 0-16,-6-3-1 0,6 3 1 0,0-4 1 15,0 4-2-15,-6 0-1 0,5 0 2 0,1 4 0 0,-6-1 0 16,6-3 0-16,-5 3-1 0,-3 6-1 0,3-6 0 0,-3 0 1 16,1 5 1-16,-6-1 0 0,7-3-1 0,-7 3 1 15,0-3 0-15,0 3 0 0,0-4 1 0,-7 5 1 0,1-1 0 16,1 1 1-16,-3-2 1 0,-5 6 0 0,0-4-1 16,-7-1 2-16,8 3 1 0,-8-1 3 0,-6-3 1 0,6 2 4 15,1-1 3-15,-7 1 0 0,6-1 3 0,-6-4 0 0,6 1-2 16,8-1-1-16,-1 1-3 0,-1-4-4 0,1 0-2 15,7 4-2-15,0-4-5 0,6 0-10 0,0-4-15 0,0 4-18 16,0-4-22-16,12-3-22 0,-5 0-29 0,6-4-48 16,7 4-100-16,-8-7-117 0,8-1-62 0</inkml:trace>
  <inkml:trace contextRef="#ctx0" brushRef="#br0" timeOffset="151873.13">1647 9561 133 0,'-7'0'268'0,"1"-3"-52"0,6 3-50 0,-6-4-50 15,6 4-34-15,-6-4-20 0,6 4-11 0,0-3-5 0,-7 3-6 16,7 0-5-16,0-3-4 0,0 3-3 0,0 0-7 0,0 0-1 16,0 0-8-16,0 0-5 0,0 0-3 0,0 0-1 15,7 3-4-15,-7 0-1 0,0 5 2 0,6-5-1 0,-6 5 1 16,6-1 0-16,0 0 1 0,-6 4-1 0,7 1 0 15,-1 1 2-15,-6 3 2 0,7-2 2 0,0 1 0 0,-7 0 1 16,7 3 0-16,-7 0 2 0,6 0 0 0,1-3 0 0,-7 4-2 16,0-5-1-16,6 1-1 0,-6 0 0 0,0-5-2 15,5 5 0-15,-5-4-1 0,0 0 0 0,0-4 0 0,8 4-1 16,-8-3 0-16,0-2-1 0,0 6 1 0,7-4-1 16,-7-1 0-16,6 0 0 0,-6 0-9 0,0-2-12 0,7-2-19 15,-7 4-23-15,6-7-46 0,1 4-94 0,-1-8-126 0,-6 0-72 16</inkml:trace>
  <inkml:trace contextRef="#ctx0" brushRef="#br0" timeOffset="152076.35">1888 9769 196 0,'0'0'365'15,"0"0"-102"-15,0 0-95 0,0 0-55 0,0 0-28 16,0 0-11-16,0 0-7 0,7 0 0 0,-7-2-1 0,0 2-3 15,0 0-3-15,0 0-6 0,0 0-7 0,0 0-6 0,0 0-6 16,0-4-6-16,0 4-6 0,0 0-6 0,0 0-5 16,0 0-5-16,0 0-10 0,0 0-11 0,0 0-14 0,0 0-17 15,0 0-20-15,6 0-22 0,-6 0-33 0,7-3-64 16,0-1-125-16,-7-4-85 0,6 0-48 0</inkml:trace>
  <inkml:trace contextRef="#ctx0" brushRef="#br0" timeOffset="152561.12">2064 9510 208 0,'0'-7'357'0,"-7"7"-103"16,7-7-96-16,-6 2-59 0,6 5-37 0,-6-2-21 15,6-2-11-15,-7 4-7 0,1 0-5 0,-1 4-5 0,1-2-5 16,-1 3-3-16,0 2-1 0,0 0-1 0,1 4 0 0,0-4-1 16,6 4 2-16,-6-3-1 0,6 3 0 0,-7-5-1 15,7 6-1-15,0-5-1 0,0 0 0 0,0 1-1 0,7 0 0 16,-7-2 1-16,0-1 0 0,6 2 0 0,-6-4 3 0,6-3 4 16,-6 4 2-16,6-4 4 0,-6 4 1 0,7-4 1 15,-7 0 2-15,7-4 1 0,0 0 1 0,-1 4-1 16,1-3-1-16,-1-2-2 0,-6-2 2 0,7 5 0 0,-1-2 0 15,-6-4 2-15,6 4 0 0,-6 0-3 0,7-3 0 0,-7 5 0 16,0-3-1-16,0 5-1 0,0-3-2 0,0-1-4 0,0 4-2 16,0 0 0-16,0-5-2 0,0 5-1 0,0 5-2 15,0-5-2-15,0 4-1 0,0-1 0 0,7 4 0 16,-7 0 0-16,0 5 1 0,6-2 0 0,-6 5 0 0,0-3-1 16,0 2 1-16,7-3 1 0,-7 4 2 0,0-4-2 0,0 3-1 15,6-3 1-15,-6 5 0 0,0-7 0 0,0 3-1 16,7-1 0-16,-7 0 1 0,0-4 0 0,6 1 1 0,-6-1-1 15,7 0 0-15,-7 1 1 0,6-4 0 0,-6 2-1 16,6-2-7-16,1 3-5 0,0-3-8 0,0-4-7 0,-1 4-14 16,0-4-18-16,1-4-27 0,-1 0-46 0,1 1-75 0,-1-5-124 15,1-2-73-15</inkml:trace>
  <inkml:trace contextRef="#ctx0" brushRef="#br0" timeOffset="152748.47">2155 9312 175 0,'0'-4'405'0,"-6"-2"-103"0,6 1-112 0,0 5-74 16,-6-4-44-16,6 4-30 0,0-3-17 0,0 3-8 15,0 0-8-15,0 3-5 0,-7-3-3 0,7 4-1 0,0 1 0 16,0-2 0-16,0 0-7 0,0 1-6 0,0 0-9 0,0 4-12 16,0-5-16-16,7 1-24 0,-7 4-42 0,0-6-79 15,0-2-128-15,0 0-64 0</inkml:trace>
  <inkml:trace contextRef="#ctx0" brushRef="#br0" timeOffset="152951.67">2188 9293 12 0,'0'0'313'0,"0"0"-68"0,0 0-64 0,0 0-55 0,-7 0-41 16,7 4-33-16,-6 1-18 0,6-2-12 0,-7 4-7 15,7 5-2-15,-6-5-2 0,6 3-2 0,0 5 0 0,0-3-1 16,0-2 0-16,0 5 1 0,6-4 0 0,1-1 1 0,-7 2 2 15,6-5-2-15,1 3 1 0,5-1 1 0,-4-6-1 16,-3 4-1-16,10-3-1 0,-10-1-2 0,8-3-5 16,1 5-7-16,-1-5-13 0,0 0-22 0,-1 0-38 0,-5-5-85 15,0 2-137-15,6-3-77 0</inkml:trace>
  <inkml:trace contextRef="#ctx0" brushRef="#br0" timeOffset="153732.67">2403 9407 156 0,'0'-3'282'0,"-7"3"-76"0,7-4-68 0,-6 1-52 16,6 3-33-16,-6 0-16 0,-1 0-12 0,7-4-7 16,-6 4 0-16,-2 0-3 0,2 0-1 0,0 0-1 0,6 0 0 15,-7 0 2-15,1 0-1 0,-1 0 1 0,1 0-2 0,0 0 2 16,-1 0 1-16,0 4 3 0,0-4-2 0,1 3-1 0,0 1-1 16,-1-1-3-16,1 1 0 0,-1-1 0 0,1 6-4 15,-8 1-4-15,8 0 0 0,-1 2 1 0,2-1-2 16,-2 0 3-16,-1 3-1 0,8-2 0 0,-5 3 2 0,5-5 0 15,0 6 3-15,0-2-2 0,5-3-1 0,-5 3 0 0,0-3 2 16,8 5-1-16,-1-7 2 0,-2-1 2 0,-5 4 1 16,13-5 2-16,-6 0 1 0,6 0 1 0,-6-3 0 0,6 0-1 15,6-1-2-15,-5 1-2 0,5-4-3 0,0 0-5 16,1-4-10-16,6 4-14 0,0-3-21 0,0-1-29 0,0-4-72 16,0 1-163-16,0 0-94 0,-6 0-44 0</inkml:trace>
  <inkml:trace contextRef="#ctx0" brushRef="#br0" timeOffset="154404.56">2709 9781 299 0,'0'0'255'0,"0"0"-67"0,0-4-55 0,0 4-40 15,0 0-23-15,0-3-14 0,0 3-9 0,0 0-3 16,0 0-4-16,0 0-3 0,0 0-2 0,0 0-6 16,0 0-5-16,0 0-5 0,0 0-5 0,0 0-4 0,0 0-3 15,6 0-3-15,-6 0-2 0,0 0-1 0,7 0-1 0,0 3 1 16,-1-3-2-16,7 4-10 0,0-4-9 0,0 0-16 15,7 0-19-15,-1 0-32 0,0-4-55 0,1 4-103 0,6-3-101 16,1-2-56-16</inkml:trace>
  <inkml:trace contextRef="#ctx0" brushRef="#br0" timeOffset="154560.82">3139 9769 429 0,'-7'0'392'16,"0"0"-150"-16,1 0-108 0,6 0-60 0,-6 0-36 15,6 0-19-15,0 0-10 0,0 0-9 0,0 0-6 0,0 5-5 16,6-5-7-16,7 0-10 0,1 0-17 0,-1 0-22 0,-1 0-24 16,8 0-54-16,0 0-91 0,-2-5-99 0</inkml:trace>
  <inkml:trace contextRef="#ctx0" brushRef="#br0" timeOffset="154701.53">3471 9789 361 0,'0'0'312'15,"6"0"-108"-15,-6 0-80 0,0 0-47 0,0 0-28 16,0 0-15-16,7 0-11 0,-7 0-8 0,0 0-9 0,7 0-7 16,-1 0-10-16,7-4-13 0,0 4-15 0,0 0-22 15,0 0-37-15,0-4-54 0,6 0-89 0,-6 1-94 0</inkml:trace>
  <inkml:trace contextRef="#ctx0" brushRef="#br0" timeOffset="154842.27">3822 9763 264 0,'0'0'273'0,"0"-3"-78"0,0 3-63 0,7 0-51 0,-7 0-34 16,7 0-26-16,-7 0-20 0,7-4-22 0,-1 4-27 15,0-4-33-15,7 4-56 0,0-4-89 0,0 0-95 0</inkml:trace>
  <inkml:trace contextRef="#ctx0" brushRef="#br0" timeOffset="154951.72">4180 9715 291 0,'0'0'271'0,"0"4"-91"16,0-4-71-16,0 0-47 0,0 0-27 0,0 0-16 15,0 0-9-15,0 0-11 0,7 0-16 0,0-4-22 0,6 4-42 16,0-4-93-16,-1 1-120 0,2-5-63 0</inkml:trace>
  <inkml:trace contextRef="#ctx0" brushRef="#br0" timeOffset="155123.53">4559 9679 21 0,'0'0'420'0,"0"0"-118"0,0 0-125 0,6 0-85 16,-6 0-49-16,7 0-27 0,-1 0-15 0,0 0-9 0,8 0-10 16,-8-4-10-16,7 4-18 0,0 0-30 0,6-4-57 15,-6 1-81-15,2-1-104 0</inkml:trace>
  <inkml:trace contextRef="#ctx0" brushRef="#br0" timeOffset="155248.66">4942 9612 257 0,'0'0'267'0,"0"0"-76"16,7 0-61-16,-7 0-47 0,0 0-31 0,0 0-18 0,0 0-15 16,7 0-10-16,-7 0-8 0,0 0-6 0,6 0-9 15,1 0-15-15,-1 0-26 0,7 0-40 0,-6-2-58 0,5 2-95 16,-4-4-83-16</inkml:trace>
  <inkml:trace contextRef="#ctx0" brushRef="#br0" timeOffset="155389.31">5314 9576 91 0,'0'0'370'0,"6"0"-95"0,-6 0-97 0,0-3-70 16,7 3-47-16,-7 0-27 0,0 0-17 0,8-4-14 15,-8 4-12-15,5 0-15 0,8-5-19 0,-6 5-40 0,6-3-76 16,7 0-139-16,-2-1-69 0</inkml:trace>
  <inkml:trace contextRef="#ctx0" brushRef="#br0" timeOffset="155514.11">5985 9510 384 0,'0'0'372'0,"6"0"-176"0,1 0-136 16,6 0-104-16,-1-4-93 0,1 1-112 0,7 3-91 0</inkml:trace>
  <inkml:trace contextRef="#ctx0" brushRef="#br0" timeOffset="155654.81">6473 9474 140 0,'0'0'463'0,"0"0"-130"16,0 0-157-16,0 0-103 0,7 0-61 0,0 0-40 0,-1 0-32 15,0 3-34-15,1-3-50 0,6-3-90 0,0 3-94 16</inkml:trace>
  <inkml:trace contextRef="#ctx0" brushRef="#br0" timeOffset="155779.84">6858 9466 30 0,'6'0'464'0,"0"-4"-88"0,1 4-168 0,0 0-117 0,5 0-70 15,3-2-52-15,-2-3-50 0,5 5-57 0,2-3-100 16,-1 3-96-16</inkml:trace>
  <inkml:trace contextRef="#ctx0" brushRef="#br0" timeOffset="155936.01">7463 9429 253 0,'7'0'489'0,"-7"0"-127"15,7-3-168-15,-1 3-106 0,-6 0-59 0,7 0-36 0,-1 0-25 16,0-3-17-16,1 3-14 0,6 0-20 0,-7 0-44 16,8 0-88-16,-2-5-113 0,1 5-60 0</inkml:trace>
  <inkml:trace contextRef="#ctx0" brushRef="#br0" timeOffset="156061">7900 9414 179 0,'0'0'489'0,"6"0"-108"0,-6 0-170 0,6 0-110 16,-6 0-62-16,7 0-36 0,-7 4-26 0,6-4-14 0,1 0-11 16,0 0-8-16,-1 5-17 0,6-5-34 0,1 0-64 0,8 0-117 15,-8-5-72-15</inkml:trace>
  <inkml:trace contextRef="#ctx0" brushRef="#br0" timeOffset="156217.21">8401 9397 277 0,'0'-4'482'0,"6"4"-163"0,1 0-154 16,-7 0-98-16,7 0-59 0,-1 0-35 0,1 4-25 16,-1-4-14-16,7 0-20 0,-7 0-31 0,7 3-58 15,7-3-120-15,0-3-66 0</inkml:trace>
  <inkml:trace contextRef="#ctx0" brushRef="#br0" timeOffset="156326.57">8896 9393 395 0,'7'0'505'16,"-1"0"-164"-16,-6 0-151 0,7-4-98 0,-1 4-57 0,0 0-35 16,1 0-24-16,0-4-16 0,0 4-12 0,-1 0-7 0,7 4-22 15,0-4-42-15,0 0-83 0,0-4-130 0,0 4-66 0</inkml:trace>
  <inkml:trace contextRef="#ctx0" brushRef="#br0" timeOffset="156451.77">9384 9370 56 0,'7'-2'506'0,"-1"2"-31"0,8 0-187 0,-7-4-143 16,5 4-88-16,1 0-56 0,0-4-34 0,0 4-22 0,6 0-23 15,1 0-31-15,0-4-62 0,0 4-122 0,6-3-81 16</inkml:trace>
  <inkml:trace contextRef="#ctx0" brushRef="#br0" timeOffset="156592.46">10048 9324 351 0,'8'-5'495'0,"-3"5"-149"0,10 0-168 0,-3-3-111 0,1 3-62 15,0 0-40-15,0 0-24 0,0-4-10 0,6 4-9 0,-5 0-10 16,-7-4-18-16,5 4-32 0,0 0-56 0,3-3-100 16,-10 0-62-16</inkml:trace>
  <inkml:trace contextRef="#ctx0" brushRef="#br0" timeOffset="156717.65">10303 9276 235 0,'0'-4'437'0,"7"4"-107"0,-7 0-119 0,0-4-85 16,6 4-52-16,-6 0-34 0,0 0-21 0,6-4-13 0,1 4-13 15,-1 0-13-15,7 0-17 0,0 0-19 0,2 0-27 16,-4 0-48-16,2 0-77 0,6 0-120 0,-4-3-67 0</inkml:trace>
  <inkml:trace contextRef="#ctx0" brushRef="#br0" timeOffset="156983.43">10609 9264 183 0,'6'0'465'0,"1"0"-104"16,-7-3-126-16,6 3-89 0,1-4-55 0,0 4-36 0,-7-3-18 16,7 3-13-16,-1 0-4 0,7-5-4 0,-1 5-3 0,1 0-6 15,0-2-7-15,7 2-5 0,-1 0-8 0,8 0-8 16,-7 0-5-16,5 0-5 0,-5 2-4 0,5-2 0 0,2 0 4 16,5 0 2-16,-4-2 6 0,-3 2 8 0,7-4 6 0,1 4 7 15,0-4 9-15,-8-3 4 0,8 3 7 0,-1-4 10 16,1 1 5-16,-7 0 4 0,7 0 2 0,-1-1 0 0,1-2-5 15,0 3-3-15,-1-2-7 0,1 2-8 0,0 0-5 16,5 0-5-16,-5-1-3 0,6-2-3 0,0 6-5 0,-7-4-7 16,8 1-6-16,-7-1-6 0,-2 6-5 0,3-3-8 15,-2-2-6-15,-6 4-5 0,0-1-1 0,-6 0 0 0,-1 4-3 16,0-4-8-16,-6 1-19 0,-6-1-39 0,-1-3-89 0,-6 4-116 16,0-5-64-16</inkml:trace>
  <inkml:trace contextRef="#ctx0" brushRef="#br0" timeOffset="162689.74">9861 9206 157 0,'5'-3'312'0,"-5"-1"-79"15,0 0-70-15,0 4-55 0,0-4-29 0,0 1-15 16,8-1-5-16,-8 4 0 0,0-3 1 0,0-2-3 0,0 3-5 16,0 2-6-16,0 0-8 0,0-5-7 0,0 5-8 15,0 0-5-15,0-4-5 0,0 4-5 0,0 0-2 0,0 0-5 16,0 0 0-16,0 0 0 0,0 0-1 0,0 0-1 0,0 0-1 15,0 0-1-15,0 0 2 0,0 0 0 0,0 0-2 16,0 4 0-16,0 1 1 0,-8-5 1 0,8 2-3 0,0 6 2 16,0-4-3-16,0 3 3 0,-5 4 1 0,5 1 1 15,0-2 1-15,-8 1-1 0,8-1 1 0,0 5 0 0,-7 0 2 16,7-4 0-16,7 1-3 0,-7 2 0 0,0-3 0 0,8-4 0 16,-8 4 2-16,5-3 2 0,3-1-2 0,4 1 0 15,-5-6 4-15,6 3 4 0,0-5 3 0,0 0 1 16,0 0 0-16,0-5 0 0,6 3 3 0,-6-2 0 0,0-4 0 15,0 1 2-15,0-1 3 0,0 1 4 0,-7 0 6 0,-6-1 4 16,8 1 3-16,-8 0 5 0,0-1 2 0,-8 1-1 0,8 0-2 16,-6 0-1-16,-7 3-6 0,0-4-4 0,0 5-6 15,0-1-8-15,0 4-4 0,-6 0-4 0,-1 0-5 0,7 4-4 16,-6-1-2-16,-1 1-1 0,8 0 1 0,-1 3 2 16,5-3-3-16,1-1-1 0,2 4-2 0,-2-3-1 0,1 1-3 15,6 1 0-15,0-2-4 0,0 0 1 0,6-1 2 16,-6 2-2-16,7-2 3 0,-2 1 1 0,2-4 2 0,-7 3 0 15,8-3 3-15,-3 5-1 0,-5-5-3 0,0 0-4 0,8 0-9 16,-8 2-15-16,0-2-18 0,0 0-26 0,-8 4-37 16,8-4-68-16,-5 0-178 0,-3 4-86 0,-4 0-44 0</inkml:trace>
  <inkml:trace contextRef="#ctx0" brushRef="#br0" timeOffset="164470.79">6519 5147 176 0,'-13'-4'263'0,"6"0"-112"16,1 1-70-16,0 0-34 0,-8-2-12 0,8 2-3 0,6-5 2 15,-7 5 3-15,1-1-3 0,6 1 4 0,0-5 2 16,-7 4-4-16,7 1-3 0,0-1-2 0,0 1-2 0,0-2-1 15,0-1 0-15,0 2-1 0,7 0-2 0,-1-3 1 16,-6 3-4-16,13 0-3 0,-6-3-4 0,6 4-4 0,-7-1-2 16,7 1-1-16,7-5-1 0,1 4 1 0,3 0 2 0,3 1-1 15,5 0 0-15,1-2 1 0,13 2 0 0,-7-1 2 16,12 1-1-16,-5-1 0 0,14-3-2 0,-2 3 0 0,-6-3 1 16,6-1-1-16,7 1 1 0,-6 4-1 0,0-5-2 15,-1 4 0-15,-6 1 0 0,1-5-1 0,-1 4-2 0,-7 2 0 16,0-2-2-16,-5 0 2 0,-8-3-1 0,1 7-1 0,-8-4 1 15,2 0-1-15,-8 4-1 0,-6-4 1 0,0 4-1 16,-6 0 2-16,0 0-1 0,-1 0-1 0,-6 0 0 0,0 0 1 16,-6 0-1-16,-1 0-1 0,0 4-1 0,1-4-6 15,-1 4-5-15,1 0-6 0,-7-1-9 0,6 5-14 0,1-4-14 16,0-2-12-16,-1 6-14 0,-7-1-25 0,8 1-39 0,-7-1-58 16,0-3-112-16,0 3-63 0</inkml:trace>
  <inkml:trace contextRef="#ctx0" brushRef="#br0" timeOffset="164736.24">6969 5184 196 0,'-27'11'273'0,"1"-5"-108"0,0-1-70 15,6 2-38-15,8 0-18 0,-1-3-9 0,0 0-3 16,6-1 1-16,0 1 0 0,1-4 3 0,6 3 4 16,-7-3 4-16,7 4 3 0,7-4 0 0,-1 0-2 0,1 0 1 15,6-4-1-15,7 1-2 0,6-1-5 0,1 1-6 0,4-5-3 16,8 1-5-16,1 0-2 0,5 0-4 0,1-1-3 0,-1-4 0 15,7 5-1-15,-7 0-1 0,8-4-1 0,-8 0 0 16,0 4 0-16,2-1 0 0,-1-3-1 0,-8 4-1 16,1 0-1-16,1-1 0 0,-8 5-2 0,-6-4 2 0,0 2-1 15,-6-1-1-15,-1 2-1 0,-6 0 0 0,0 4-3 0,-6-3-4 16,-7 3-8-16,-7 0-15 0,1 0-22 0,-7 3-33 16,-13 1-80-16,0 0-150 0,-13 2-88 0,0-1-41 0</inkml:trace>
  <inkml:trace contextRef="#ctx0" brushRef="#br0" timeOffset="165376.84">2689 5349 280 0,'-6'0'348'16,"0"-4"-118"-16,6 4-87 0,-7 0-57 0,7-4-32 0,0 4-18 16,0 0-7-16,0 0-4 0,0 0-4 0,7-4 0 0,-7 4-2 15,6-8-2-15,7 6 1 0,0-5-3 0,0-5-3 16,8 4-1-16,-3-1 3 0,2-3-1 0,6 1 2 0,-1-3 5 15,8-2 1-15,0 2 0 0,-2-1 2 0,10-3 3 16,-3 3-2-16,8-3 0 0,1-1-3 0,-2 5-5 0,7-4-1 16,-6 3-2-16,5 1-3 0,-5-5-4 0,6 4-1 0,-6 5-2 15,-1-6 0-15,-6 5 0 0,0 1-2 0,-7 2 0 16,1 1-1-16,-7 0 2 0,1 3-4 0,-8 0-4 16,-6 1-6-16,0 3-10 0,0 0-12 0,-5 0-10 0,-3 3-14 15,-5 1-15-15,-5 3-22 0,-3 4-33 0,-12 0-62 0,-6 1-120 16,-6 2-71-16</inkml:trace>
  <inkml:trace contextRef="#ctx0" brushRef="#br0" timeOffset="165579.91">2801 5334 261 0,'-13'3'367'0,"-1"1"-145"16,7-4-92-16,1 0-47 0,6 0-26 0,6 0-14 0,8-4-5 16,-1-4-3-16,12-1-1 0,8 1 0 0,-1-4 1 15,13-2 2-15,2-1 0 0,5 1 0 0,8-5-2 0,-2 1-1 16,0 4-2-16,1-5 1 0,-1 2 0 0,1-6-4 15,7 4-2-15,-8-2-1 0,0 2-1 0,-6-3-2 0,1 5-2 16,-8 2-5-16,0-1-3 0,-13 5-5 0,-4 1-7 0,-2 2-14 16,-1 1-20-16,-12 7-28 0,0-4-38 0,1 8-90 15,-14 0-149-15,-7-1-95 0,-7 5-48 0</inkml:trace>
  <inkml:trace contextRef="#ctx0" brushRef="#br0" timeOffset="166548.78">9893 9272 59 0,'0'0'244'16,"0"0"-55"-16,-7-4-48 0,7 4-45 0,-6 0-36 0,6-4-21 15,0 4-10-15,-6 0-5 0,6-3 2 0,0 3 4 0,0 0 2 16,0-4 3-16,0 4 4 0,0-3 3 0,0 3 1 0,0 0 1 16,0-5-5-16,0 5-3 0,0 0-1 0,0-2-2 15,0 2-4-15,0 0-1 0,0 0-2 0,0-4-3 16,0 4-2-16,0 0 0 0,0 0-4 0,0 0-4 0,0 0-2 15,-8 0-6-15,8 4-5 0,0-4-10 0,0 0-14 0,0 0-23 16,0 2-41-16,-5-2-84 0,5 0-130 0,-8 0-84 16,1 5-50-16</inkml:trace>
  <inkml:trace contextRef="#ctx0" brushRef="#br0" timeOffset="173381.39">4324 10433 56 0,'-6'-3'463'0,"-1"-1"-100"0,0 4-140 0,1-4-102 0,-1 0-51 16,7 1-28-16,-6 3-13 0,-1-4-7 0,7 1-4 0,-6-2-4 16,6 5-7-16,0-2-6 0,0-2-9 0,0-4-15 15,6 1-14-15,1-1-15 0,-1-2-20 0,7 1-25 16,1-1-40-16,-1-5-64 0,-1 4-118 0,-5 1-59 0</inkml:trace>
  <inkml:trace contextRef="#ctx0" brushRef="#br0" timeOffset="173647.04">4389 10568 146 0,'0'-7'155'0,"7"4"-17"0,-7-4-24 16,0-1-25-16,0-3-29 0,6 3-19 0,-6-2-13 0,7-1-8 15,-7 1-6-15,0-7-2 0,6 8-6 0,1-7-3 0,-7-2-6 16,7 3-8-16,-1-2-8 0,1-2-12 0,-2 1-14 15,2-4-14-15,1-1-14 0,-3 1-18 0,-5 1-24 0,8-4-27 16,-3-2-28-16</inkml:trace>
  <inkml:trace contextRef="#ctx0" brushRef="#br0" timeOffset="173772.15">4552 9869 187 0,'0'-15'243'0,"0"5"-38"16,0-2-48-16,0 1-46 0,-6 1-36 0,6 2-17 0,0-3-10 15,0 4-6-15,0-1-5 0,0-2-2 0,0 3-2 0,0-1-6 16,0-4-4-16,6 3-10 0,1-7-17 0,-1 1-16 0,7 0-24 15,0 1-30-15,0-4-47 0,0-4-73 0,0 1-118 16,0-2-66-16</inkml:trace>
  <inkml:trace contextRef="#ctx0" brushRef="#br0" timeOffset="173912.78">4773 9191 136 0,'0'-7'439'0,"0"-1"-123"0,0 1-139 16,0 0-81-16,0 0-44 0,0 3-24 0,0-3-12 15,0-4-8-15,7 4-7 0,0-5-10 0,-1-3-13 0,6 5-25 16,-5-9-47-16,6 2-109 0,1-2-112 0,-1-3-70 0</inkml:trace>
  <inkml:trace contextRef="#ctx0" brushRef="#br0" timeOffset="174069.12">4800 8540 288 0,'-7'-12'483'0,"1"5"-143"0,-1-3-159 0,0-2-91 0,7 1-51 16,7 0-28-16,-7-3-17 0,13-1-16 0,-6-4-13 15,5 5-11-15,1-8-14 0,1 3-14 0,5-3-38 0,-6 1-62 16,0 2-88-16,1-3-80 0</inkml:trace>
  <inkml:trace contextRef="#ctx0" brushRef="#br0" timeOffset="174225.37">4956 8064 306 0,'-7'-6'392'0,"7"4"-128"0,0-2-113 0,0 1-63 0,0-1-29 16,0 0-15-16,0-4-9 0,0 4-2 0,0-3-4 15,7 0-3-15,-1 0-9 0,7-4-12 0,0 0-21 0,6 0-26 16,2-4-36-16,-2 0-56 0,7-2-89 0,-6-3-122 16,5 3-63-16</inkml:trace>
  <inkml:trace contextRef="#ctx0" brushRef="#br0" timeOffset="174350.61">5281 7620 299 0,'-6'-4'491'0,"6"-4"-138"0,0 5-157 15,0 0-87-15,0-2-50 0,0-2-26 0,0 4-13 0,0-5-10 16,6 5-5-16,1-5-11 0,6 1-9 0,0-1-19 0,0-2-26 16,13-1-42-16,-6 0-70 0,6 0-141 0,7 0-87 15,-14-4-40-15</inkml:trace>
  <inkml:trace contextRef="#ctx0" brushRef="#br0" timeOffset="174507.07">5718 7396 245 0,'0'0'484'0,"0"0"-129"16,0 0-157-16,0 0-92 0,0-3-51 0,0 3-28 16,0 0-20-16,7-4-18 0,-7 4-15 0,6 0-17 0,1-3-21 15,6 3-32-15,-1-4-50 0,2 0-107 0,-1-3-99 0,6 3-52 16</inkml:trace>
  <inkml:trace contextRef="#ctx0" brushRef="#br0" timeOffset="174616.34">6011 7320 52 0,'0'0'441'0,"0"0"-119"0,7 0-136 0,-7 0-91 16,5 3-56-16,-5-3-36 0,8 0-29 0,-3 0-28 15,10 0-31-15,-10 0-61 0,9-3-95 0,-8-2-87 0</inkml:trace>
  <inkml:trace contextRef="#ctx0" brushRef="#br0" timeOffset="174756.8">6187 7340 294 0,'0'5'364'0,"7"-5"-131"0,-7 4-102 0,0-4-62 16,6 3-35-16,-6 2-19 0,6-5-12 0,-6 3-11 15,7 0-16-15,-1 1-23 0,7 0-47 0,1-4-72 0,-1 3-128 16,-1-3-74-16</inkml:trace>
  <inkml:trace contextRef="#ctx0" brushRef="#br0" timeOffset="174881.77">6532 7484 95 0,'0'4'448'16,"0"3"-128"-16,0-3-135 0,0 4-86 0,0-5-49 15,0 4-29-15,0-3-17 0,6 3-14 0,1-3-12 0,1 3-20 16,5-3-26-16,-2 3-55 0,2-4-94 0,8 1-99 15,-9 0-63-15</inkml:trace>
  <inkml:trace contextRef="#ctx0" brushRef="#br0" timeOffset="175022.48">6911 7788 376 0,'5'11'373'0,"-5"-3"-150"0,8 3-101 0,-8-1-55 15,5 1-31-15,1 0-16 0,-6 4-9 0,7-4-5 0,7 0-2 16,-1 1-7-16,-1 2-8 0,8-7-19 0,0 4-28 15,5-3-42-15,2-2-74 0,-3-2-117 0,4 4-77 0</inkml:trace>
  <inkml:trace contextRef="#ctx0" brushRef="#br0" timeOffset="175131.91">7431 8214 458 0,'6'7'415'15,"-6"4"-171"-15,7 0-122 0,6-1-73 0,-7 1-50 0,8-3-34 16,-1 3-34-16,6-4-31 0,0 4-54 0,1-6-73 15,-1 1-98-15</inkml:trace>
  <inkml:trace contextRef="#ctx0" brushRef="#br0" timeOffset="175272.5">7867 8579 9 0,'6'11'471'0,"1"0"-62"15,0 1-167-15,6-2-113 0,-7 5-68 0,7-4-42 0,0 1-29 16,0 2-22-16,-1-3-20 0,9 0-21 0,-8-1-36 0,7 2-53 15,-1-1-89-15,0-5-86 0</inkml:trace>
  <inkml:trace contextRef="#ctx0" brushRef="#br0" timeOffset="175397.7">8328 9001 124 0,'0'7'445'0,"8"4"-145"16,-8 0-147-16,0 0-95 0,7 1-60 0,-7-2-41 0,6 1-38 15,1 0-37-15,-1-4-42 0,1 0-65 0,-1 1-86 16</inkml:trace>
  <inkml:trace contextRef="#ctx0" brushRef="#br0" timeOffset="175538.21">8505 9297 357 0,'0'5'440'0,"0"1"-166"0,0-2-134 15,7 3-79-15,-1 1-52 0,-6-4-33 0,14 4-27 0,-8-6-28 16,7 2-37-16,0 0-66 0,0-4-91 0,0 0-79 16</inkml:trace>
  <inkml:trace contextRef="#ctx0" brushRef="#br0" timeOffset="175678.71">8798 9602 103 0,'0'8'478'0,"7"-1"-58"0,-1 3-190 16,1-2-137-16,0 3-87 0,6-4-60 0,0 0-55 0,6 1-57 16,-6-5-66-16,7 1-103 0,-7-4-52 0</inkml:trace>
  <inkml:trace contextRef="#ctx0" brushRef="#br0" timeOffset="175803.86">9059 9957 48 0,'0'4'279'16,"7"3"-262"-16,-7-3-213 0</inkml:trace>
  <inkml:trace contextRef="#ctx0" brushRef="#br0" timeOffset="175928.64">9267 10239 158 0,'0'7'472'16,"7"0"-90"-16,-1 1-190 0,1-1-151 0,6 1-123 16,0-2-122-16,0-1-132 0,0-2-72 0</inkml:trace>
  <inkml:trace contextRef="#ctx0" brushRef="#br0" timeOffset="176053.81">9671 10635 84 0,'7'8'475'0,"-1"-6"-22"0,0 6-240 0,7-4-209 0,7 3-196 16,0-3-153-16,-1 3-85 0</inkml:trace>
  <inkml:trace contextRef="#ctx0" brushRef="#br0" timeOffset="176178.74">10107 11037 370 0,'7'11'526'0,"0"1"-22"0,-1-1-246 16,1-1-187-16,5 5-129 0,1-4-101 0,1 4-90 0,-1-4-82 15,5 0-81-15,-3 0-40 0</inkml:trace>
  <inkml:trace contextRef="#ctx0" brushRef="#br0" timeOffset="176319.27">10577 11480 238 0,'0'9'511'16,"6"2"-18"-16,1-1-236 0,-1 6-173 0,1-2-120 0,5-3-109 15,8 3-136-15,-6-3-104 0,11 0-58 0</inkml:trace>
  <inkml:trace contextRef="#ctx0" brushRef="#br0" timeOffset="176459.77">11162 12203 355 0,'7'11'446'15,"0"-4"-92"-15,-1 5-385 0,7-6-271 0,0 5-143 0</inkml:trace>
  <inkml:trace contextRef="#ctx0" brushRef="#br0" timeOffset="187571.81">12543 8557 147 0,'7'-7'436'0,"-7"4"-96"15,6-4-115-15,-6 3-78 0,7-1-40 0,-7 2-16 16,0 0-3-16,0-1 1 0,0 0 5 0,0 1 1 0,-7 3-3 16,1-3-8-16,-1-2-19 0,-5 5-10 0,-2 0-16 0,1 5-13 15,0-2-10-15,-6 0-5 0,-1 5-6 0,-6-2-1 16,13 3 6-16,-7 1-3 0,7 1-1 0,1-3-2 0,-1 2 1 15,6-3-2-15,0 5 1 0,7-1-3 0,7 0 1 16,0 0 1-16,-1 4 0 0,7-4 3 0,6 3 0 0,1-3 0 16,5 4 1-16,3-5-1 0,4 5 0 0,-6-3 0 0,6-2-1 15,7 5-2-15,-6-4-1 0,0 1-1 0,-8-2-1 16,2 1 1-16,-2 0-1 0,2-4 1 0,-8 4-2 0,-6-3 1 16,0 3 1-16,-6-5 0 0,0 2 4 0,-7-1 2 15,0 5 7-15,-14-2 2 0,1 2 5 0,-6-1 3 0,-7 4 1 16,-7-5 1-16,-5 5-5 0,-2-1 0 0,1-3-5 0,0 4-1 15,-7-4-1-15,1-4-3 0,11 4-1 0,-4-3 0 16,6-1-2-16,5-3-6 0,9 4-27 0,5-8-41 0,-2 3-44 16,15-6-48-16,7-1-72 0,6-7-144 0,7-3-96 0,6-5-65 15,6-4-19-15</inkml:trace>
  <inkml:trace contextRef="#ctx0" brushRef="#br0" timeOffset="188447.55">13058 8598 253 0,'0'0'525'0,"-6"-4"-61"0,6 4-182 0,0 0-132 15,-7 0-77-15,7 0-43 0,0 0-24 0,0 4-11 16,0-1-3-16,0 2 1 0,0 2 3 0,0 3 4 0,0 2 2 16,0 2 1-16,0 1 0 0,0-1 0 0,0 5 2 0,0-5 1 15,0 1 0-15,7 3 1 0,-1-3 2 0,-6-1 1 16,7-2 3-16,-1-1 2 0,7 4 1 0,-7-8 3 0,0 3 3 16,8-2 4-16,-1-4 1 0,0-1 4 0,6 1 3 15,-6-4 0-15,7-4-1 0,-7 1-1 0,7-5 0 16,0 1-2-16,-1 0 2 0,0-4 1 0,-5 0 6 0,-2-3 9 0,1 2 15 15,0-2 15-15,-6 2 20 0,-7-2 22 0,7 3 17 16,-7-4 8-16,0 4 0 0,0 0-5 0,0 4-14 16,-7-1-13-16,7 2-18 0,-7-3-27 0,2 6-22 0,5 0-14 15,-8-1-12-15,1 4-8 0,7 4-3 0,-6-4-7 0,6 6-2 16,-6 3-2-16,6-3-2 0,0 5-1 0,0 1 2 0,6-2-1 16,-6 5 0-16,6-4 1 0,9-1 2 0,-10-2 1 15,2 4 0-15,6-1 0 0,0-5 0 0,0 3 3 16,0-6 1-16,0 0 1 0,0 1-3 0,0-4-1 0,0 0 4 15,7-4-2-15,-7 1 0 0,6-4 1 0,0-1 0 0,-5 1 2 16,0 0 5-16,-2-5 7 0,0-2 3 0,2 3 8 16,-1-4 8-16,-6-3 8 0,-1 3 6 0,-6 1 3 0,6-5-2 15,1 1-3-15,-7-1-2 0,0 2-7 0,0-2-9 0,-7 4-6 16,7-4-12-16,0 5 3 0,-6 3-1 0,6 0-3 16,0 1-2-16,0 2 0 0,-6 4-1 0,6 1-2 0,0-2 3 15,0 3-9-15,0 2-3 0,6 0-1 0,-6 0 0 16,0 2 0-16,6 3 2 0,1 6-1 0,-1-4 1 0,1 7 4 15,6 1-2-15,0-1 1 0,-1 5 0 0,3 0 0 16,-3 2-1-16,1 2-1 0,5-1 1 0,-3 4 0 0,-2-1-1 16,0 4 2-16,6-3-3 0,-6 3 1 0,0 0-1 0,0 0 1 15,-6 4-1-15,6 0-5 0,0-3 0 0,-7 3-2 16,8-4-2-16,-7 0-3 0,-1-3-1 0,1 0-3 0,-7-1 1 16,5-6 1-16,-5-2-1 0,7 2 3 0,-7-8 4 0,0 0 4 15,0 1 0-15,0-9 5 0,-7 4 0 0,7-7 1 16,-5 4 4-16,5-8-1 0,-13 1 1 0,6-4 1 0,-7-5 1 15,8 1 1-15,-1-3 1 0,-6-4-1 0,0-5 1 16,0 2-1-16,7-5-1 0,-7-4 0 0,6 1-3 0,-6-4-1 16,7 1 1-16,-1-6-1 0,1 1-1 0,-1 1-2 0,7 0 0 15,-6-1 0-15,6 0 0 0,0 1-1 0,6-1-7 16,1 0 1-16,-1 5 2 0,7-1 3 0,0 3 1 0,0 1 0 16,0 3-2-16,7 4 0 0,-1 4 4 0,-6 3-1 15,8 1 0-15,-3 6-3 0,-5-2-3 0,1 6-1 0,-8 0-2 16,7 4 1-16,0 4-1 0,-7 0-4 0,1 3-1 0,-7 0 1 15,7 5-1-15,-14 2-3 0,7-3-5 0,0 3-6 16,-7 1-9-16,1 4-14 0,6-5-25 0,-6 1-41 0,6 4-52 16,-7-5-54-16,7 1-47 0,7-1-51 0,-1 1-72 15,0-8-144-15,8 3-60 0,-1-6-27 0,0 0 9 0</inkml:trace>
  <inkml:trace contextRef="#ctx0" brushRef="#br0" timeOffset="188916.71">14152 8635 38 0,'-7'3'501'0,"1"-3"-3"0,6 0-186 0,0 0-143 0,0 0-77 15,0 0-37-15,0-3-14 0,0-1 2 0,6-4 7 16,-6 5 5-16,7-8 2 0,-1 3 0 0,1 1-2 16,-1-3-2-16,1-2-4 0,-1 5-3 0,1-4 9 0,-1 0 17 15,-6-1 15-15,7 2 9 0,-7 3 6 0,0-5 0 0,0 5 0 16,0 0-5-16,-7 0-13 0,7-1-18 0,-6 5-19 0,6-2-13 15,-7 5-11-15,7-2-9 0,-6 4-5 0,-1 3-4 16,1-2-5-16,6 5-1 0,-7 3 0 0,1-1-2 0,6 2 0 16,-7-1 1-16,7 0-3 0,0 3 1 0,0-3 0 0,7 0 1 15,-7 3-1-15,6-2 1 0,1-1 0 0,-1 0 1 16,1-4 1-16,6 1 1 0,-7-1 0 0,7 0 0 16,1-4 0-16,-1 2 1 0,7-5-1 0,-8 0 1 0,8-8 1 15,-1 5 0-15,0-5 0 0,2-3-1 0,-2 4 4 0,0-4-3 16,1-4 1-16,-1 5-2 0,-6-5 1 0,7 0 0 0,0 1 2 15,-8-1 0-15,1 1 2 0,1-2 1 0,-2 2 1 16,1 3 2-16,-6 4-2 0,1-5-1 0,-3 5-3 16,2 3 0-16,0-3-4 0,-1 7-3 0,-6-4-1 0,7 4-3 15,-1 0 1-15,-6 4 1 0,7-1 2 0,-1 5-1 0,-6-1-2 16,7 0 2-16,-1 0 3 0,0 1 1 0,1 4 1 16,-7-5 0-16,13 0-1 0,-6 0-1 0,-1 1 5 0,-6-1-1 15,13 0 1-15,-7-4-1 0,1 6 0 0,6-6 4 16,0-3 0-16,6 4 2 0,1-4-4 0,0-4-16 0,-1 4-30 15,8-7-45-15,-2-1-49 0,-5 1-50 0,5 0-53 0,3-8-70 16,-9 4-131-16,7-4-88 0,-7 5-44 0,-6-5 1 16</inkml:trace>
  <inkml:trace contextRef="#ctx0" brushRef="#br0" timeOffset="189854.13">15240 7858 184 0,'0'-8'488'0,"0"1"-117"16,-7 3-135-16,7-3-89 0,0 3-48 0,0 0-30 15,0 1-18-15,0 3-12 0,7 0-7 0,-7 0-8 0,0 0-8 16,0 3-7-16,5 1-3 0,-5 4 1 0,8 3 0 0,-8 3 3 16,7 8 1-16,-7-3 3 0,0 7 6 0,0 3 2 0,5 0 1 15,-10 7-3-15,5 0 2 0,0 1-3 0,-7 4-1 16,-1 0-2-16,8-2-2 0,-5 6-3 0,-2-5 0 16,7-4 0-16,-6 5-3 0,-1-8 0 0,0 0-1 0,7 0-1 15,-6-4-3-15,-1-4 1 0,7-2-2 0,-6-1-1 0,6-8 2 16,0 2 3-16,0-7 6 0,-7 3 15 0,7-8 14 15,0 0 11-15,0-1 9 0,0-3 2 0,0-3 0 0,0-1-1 16,0-4-7-16,7-2-13 0,-7-2-14 0,6 1-12 16,1-3-7-16,-1-1-2 0,1 4-2 0,0-3-3 0,-1-1-2 15,1 5 0-15,6-2-1 0,-6 1 0 0,-2 4-3 0,9-1 1 16,-1 5-2-16,-7-2 1 0,7 5-1 0,0 0 2 16,1 0-1-16,5 0 2 0,-6 5 0 0,6-2 0 15,-6 1 2-15,7 0 0 0,-1 0 2 0,-5-1 0 0,6 1-1 16,-2-1 0-16,2-3 0 0,0 4 0 0,-1-4-1 0,1-4 3 15,-1 4-2-15,-7-3 0 0,9-1 0 0,-8 1 0 0,6-5 0 16,-6 4-1-16,0-4 2 0,-6 1-1 0,6 0 0 16,-6-4 5-16,-1 4-3 0,-6-4 1 0,0 0 2 15,6 0 5-15,-12 1 11 0,6-2 2 0,0 5-1 0,-6 0-3 0,-1-1 3 16,1 1 0-16,-1 3-4 0,0 1-6 0,1-2-12 16,-1 5-1-16,1 0-2 0,-1 0 1 0,1 5-1 15,0 2 0-15,-1 0 2 0,7 1 1 0,-6 2 3 0,-1 1-1 16,7 0 3-16,0 4 1 0,0-4 1 0,0 3 2 0,7-2-2 15,-7 3 0-15,6-5-1 0,1 5 1 0,5-4-2 0,1 1 0 16,0-2 0-16,1 0-2 0,5 2-5 0,-6-5-14 16,13 0-21-16,-5 1-33 0,4-1-34 0,1-7-37 15,6 4-41-15,-6-1-50 0,7-6-74 0,-7 3-139 0,0-4-63 16,0 1-28-16</inkml:trace>
  <inkml:trace contextRef="#ctx0" brushRef="#br0" timeOffset="190479.68">16133 8331 374 0,'-15'0'467'16,"10"4"-145"-16,-8-2-132 0,-1 6-73 0,1-4-41 0,7 3-22 16,-7-3-9-16,0 3-4 0,6 0-4 0,-6-3-5 15,7 3-7-15,6-2-6 0,-7 1-7 0,1-2-5 0,6 0-4 16,0-1-2-16,0 1-1 0,0-4 0 0,0 4 0 0,0-4 0 15,6 0 0-15,1 0-1 0,-7 0 1 0,6-4 0 16,-6 0 0-16,0 4 0 0,6-3 0 0,-6 3 0 0,0 0 2 16,0 0 2-16,0 0-1 0,0 0 1 0,0 0-1 15,0 3 1-15,0 1-4 0,0 0 0 0,0 3 0 0,0-3-1 16,0 6-1-16,7-2 1 0,0-4 1 0,-7 4 3 0,7-1 4 16,5-5 3-16,-5 6 4 0,6-4 5 0,-7-4 7 15,13 4 3-15,-6-8 4 0,2 4 2 0,3-4 0 16,2-4 2-16,0 1 3 0,-1 0 6 0,1-4 11 0,-1-3 17 15,-6-1 16-15,7 0 17 0,-7-3 20 0,0 0 14 0,-1 0 5 16,2-4 0-16,0-4-4 0,-14 4-12 0,5-4-15 0,2 1-14 16,-1-1-20-16,-6-4-13 0,0 1-12 0,0 0-7 15,0-4-9-15,-6 4-7 0,6-4-5 0,-7 0-5 16,2 3-1-16,5-3-1 0,-7 8 1 0,0-5-3 0,0 8 0 16,7 4-2-16,-7 4-3 0,7-1-2 0,-6 4-4 0,6 4-6 15,0-1-2-15,0 5-2 0,0 3-3 0,0 0 0 16,0 3-1-16,0 1 0 0,0 4 1 0,0 2 2 0,6 1 0 15,-6 4 3-15,7-1 0 0,0 5 0 0,-7 4 1 16,7-6-1-16,0 4 0 0,-2 2 0 0,2 3-1 0,-1-4 0 16,1 3-1-16,-1 0 0 0,1 2 3 0,0-2 3 0,-1 1-3 15,0-1-1-15,1 5-1 0,-1-5-1 0,1 2-2 16,6 2-1-16,-7-8-4 0,1 5-3 0,5-4-1 0,-4-3 0 16,4-5 1-16,1 1 0 0,1-4 1 0,-8 0 2 0,7-3 0 15,0-5 1-15,7 0 2 0,-7 1 2 0,6-4 0 16,0 0 1-16,2-4-1 0,-2 1 1 0,0 0-1 0,2-9 4 15,-2 5-2-15,0 0 2 0,-6-5 0 0,0 2 0 16,0-5 0-16,0 3 0 0,0 3 2 0,-6-7-1 0,6 5-3 16,-8 1-10-16,3-2-8 0,-3 1-12 0,3 0-16 0,-1 4-25 15,-1-5-30-15,1 6-35 0,-1-2-33 0,1 1-29 16,-1-3-22-16,0 2-16 0,1 1-13 0,6-1-7 16,-7-3-12-16,1 0-32 0,0 0-79 0,-7-4-63 0,6 4-29 15</inkml:trace>
  <inkml:trace contextRef="#ctx0" brushRef="#br0" timeOffset="190713.94">16210 8070 7 0,'0'4'504'15,"-7"-4"-25"-15,7 4-161 0,0-4-129 0,0 0-76 16,0 0-41-16,0 0-11 0,0 0-4 0,0 0 4 15,7 0 1-15,-7 0 3 0,7-4 0 0,6 0-5 0,-7 4-11 16,7-4-13-16,0 2-11 0,7-4-9 0,-7 4-6 0,6-2-5 16,1 1-2-16,-1-1-3 0,7 4-5 0,-6-4-14 15,-1 0-16-15,7 4-24 0,-7-4-26 0,1 4-30 0,0-4-32 16,0 2-50-16,-1-3-85 0,1 3-125 0,-1-3-54 16</inkml:trace>
  <inkml:trace contextRef="#ctx0" brushRef="#br0" timeOffset="191120.09">16783 8185 292 0,'-7'2'387'16,"7"-2"-112"-16,-6 4-106 0,6-4-63 0,0 0-33 15,0 4-12-15,0-4-2 0,0 0 1 0,6 0 5 0,-6-4-1 16,7 4 0-16,-7-4-4 0,6 2-8 0,1-4-7 0,7 0-9 16,-3 3-7-16,-3-5-1 0,5 4 1 0,-6-3 5 15,-1 4 4-15,1-2 4 0,-7-2 4 0,0 3 2 0,0 1 1 16,0-1-3-16,0 1-6 0,-7 3-6 0,1-4-8 16,-9 4-6-16,10 0-6 0,-8 0-1 0,-7 4-3 0,0 3-3 15,7 0-2-15,-6 0 1 0,6 8 3 0,0-3 1 0,1-3 3 16,5 11 0-16,1-5 2 0,-1 3 5 0,7-4 2 15,0 4 6-15,0-3 4 0,0 4 3 0,0-5 3 0,7 1 3 16,-1 0 0-16,1-1 0 0,-1 1 1 0,6-1-5 16,-5-3-6-16,6 0-1 0,0-3-4 0,0 3-1 0,6-4-5 15,2 0-4-15,-2-3-9 0,7 0-17 0,0-1-26 0,0-3-35 16,0 0-33-16,0-3-33 0,8-1-34 0,-10-4-29 16,3 1-29-16,-1-3-28 0,-7-5-36 0,1 1-55 0,-1-2-82 15,-6-2-39-15</inkml:trace>
  <inkml:trace contextRef="#ctx0" brushRef="#br0" timeOffset="191448.37">17179 7931 315 0,'-5'-15'541'0,"-1"5"-88"15,6-1-153-15,-7 3-110 0,7 4-62 0,-6 0-36 0,6 1-19 16,0-1-14-16,0 4-5 0,0 0-9 0,-7 0-9 16,7 0-8-16,0 4-9 0,0 3-8 0,0 1-7 0,0 3 0 15,0 0 0-15,-7 4 2 0,7 0 4 0,-7 2 5 16,1 2 5-16,-1-1 3 0,1 5 4 0,0-2-2 0,0 2-1 15,-1-2-3-15,0 1-3 0,0 0-6 0,1 0-5 0,-6-3-3 16,12 2-3-16,-7-2 0 0,1-5 1 0,6 1 1 16,0-1-1-16,0-3 1 0,0 0-3 0,0-3-1 0,6-1 0 15,1-3-3-15,-7 0-2 0,12-1-1 0,-6-3 1 16,1 0-2-16,7-3 1 0,-8-1 1 0,6 0 0 0,-5 0 5 16,6 1 1-16,-6-1 3 0,0 0 5 0,-1 1 5 0,-6 0 7 15,7-2 9-15,-1 2 13 0,-1-1 14 0,3 4 19 16,-8-4 17-16,5 1 13 0,3 3 15 0,5-4 7 15,-6 4 6-15,6 0-1 0,6 0-8 0,1 0-15 0,-1-3-16 16,7 3-15-16,0 0-15 0,6 0-14 0,-5-4-15 0,5 0-29 16,1 4-54-16,-1-3-87 0,1 3-83 0,0-4-95 0,-7 0-149 15,-7-4-135-15,7 6-93 0,-13-6-43 0,-6 1 14 16</inkml:trace>
  <inkml:trace contextRef="#ctx0" brushRef="#br0" timeOffset="195465.57">16412 5813 143 0,'0'-3'353'0,"0"-1"-102"0,0 4-97 15,0-3-66-15,0-1-38 0,0 4-17 0,-7-3-5 0,7-1-1 16,0 0-1-16,0 0 3 0,0 4 0 0,0-3 3 0,-6 3-1 16,6 0-3-16,0 0-2 0,0 0-7 0,0 0-6 15,-6 0-3-15,6 3-5 0,-7 1-4 0,0 4-1 16,1-1-1-16,-1 3-3 0,-6 5 3 0,8-1 3 0,-9 5-1 16,0 3 3-16,2-3 2 0,-1 6 1 0,0-3 2 0,-1 0 3 15,8 0 1-15,-7-4 0 0,7 5 1 0,-7-5 0 16,6-3 1-16,1 0 2 0,-1-5-1 0,0 1 4 0,7-3 5 15,-6-1 3-15,6-4 7 0,0 1 9 0,-6-1 10 16,6-3 10-16,0 0 5 0,0 0 0 0,0-3-1 0,6-4-3 16,-6 0-5-16,6-5-9 0,1-5-11 0,0-2-14 0,-1-3-7 15,7 0-2-15,-6 0-5 0,5-4-2 0,-5 1-2 16,7-1-1-16,-8 0-1 0,0 4 0 0,1-4-2 0,-1 5-4 16,1-1-1-16,-1 0 0 0,0 4 0 0,1-1 1 15,-7 8-2-15,7-3 0 0,-7 6-1 0,0 1 0 0,7-1-2 16,-7 4-1-16,7 1-1 0,-7 3 1 0,5 0 0 0,2 3 0 15,-1 1 1-15,7 0 2 0,-6 3 3 0,6 5-1 16,0-5 1-16,0 3 0 0,0 6 0 0,0-5 0 0,-1 3 0 16,1 1-7-16,2-1-9 0,4 1-12 0,-6-4-14 15,0 3-18-15,0 1-20 0,0-4-27 0,6 3-32 0,-6-2-51 16,0-1-105-16,0-3-101 0,1 2-63 0</inkml:trace>
  <inkml:trace contextRef="#ctx0" brushRef="#br0" timeOffset="196777.73">16327 5825 123 0,'0'0'328'0,"0"0"-93"0,0-4-86 0,-7 4-60 0,7 0-33 15,0 0-16-15,0 0-7 0,0 0-1 0,0 0 0 0,0 0-3 16,0 0-3-16,-6 0-3 0,6 0-6 0,0 0-4 16,0 0-6-16,0 0-1 0,0 4-5 0,0-1-1 15,0 1 0-15,0 0-3 0,0 2 3 0,0-2-1 0,0 4-1 16,0 3 1-16,6-4 1 0,-6 4 0 0,0 0-1 0,7 0 1 16,-7 4 0-16,0-4 1 0,7 7 1 0,0-4 1 0,-7 1-1 15,7 4 1-15,-2-5 2 0,-5 5 0 0,7 3 0 16,-7-4-1-16,6 4 0 0,-6-3 0 0,0 2 1 0,0 1-3 15,7 0 1-15,-7 0-1 0,0 0 1 0,0 0 1 16,0 0 0-16,0 4-1 0,0 0 2 0,0-1-1 0,0 1 0 16,0-1 0-16,0 1 1 0,0 1 1 0,6-2 0 15,-6 0 1-15,7 0 3 0,-7-2 2 0,7 2 2 0,-7-3 1 16,6 0-1-16,0 0-1 0,1 0 0 0,-1-3-2 0,1 2 0 16,-7-2-2-16,6-1 1 0,1 1-1 0,-1-1 0 15,1 0 2-15,0 0-1 0,-7 1-1 0,5-1-1 0,3 0-1 16,-8 4 0-16,5 1 0 0,-5-2 0 0,0 1-1 15,7 0 1-15,-7 1 1 0,0 2 0 0,8 1 0 0,-8-4-1 16,0 7 0-16,5-4 0 0,-5 0-1 0,0 6-2 0,7-2 0 16,-7-4 0-16,7 5-1 0,-7-5-1 0,0 0 1 15,6 2 1-15,-6-5 1 0,7 0 2 0,-7-1 1 0,0 1 2 16,0 5 0-16,6-6 0 0,-6 1 1 0,0 0 3 16,7 0 0-16,-7 0 0 0,0-1 0 0,6 2 2 0,-6 0 0 15,7-2-1-15,-7 1-1 0,6 0-2 0,-6 0-1 0,7 3-3 16,-1-2-1-16,-6 2 0 0,7-3-1 0,-7 4 1 15,6-1 0-15,1 1 0 0,-7 3-2 0,0 0 0 16,6 5-3-16,-6-1 0 0,0 4 1 0,7 3-1 0,-7-4 0 16,0 4-1-16,6-3 3 0,-6 0-2 0,6-1 4 0,1 1-2 15,-7-4-1-15,7 0-1 0,0 0 1 0,-1-4-1 0,0 1-1 16,-6-5-1-16,7 5 1 0,-1-5 2 0,1 1 0 16,-1-1 0-16,0 1 0 0,2 4 0 0,-1-5 1 15,-1 0 1-15,7 4-1 0,-7-2 1 0,0 2-2 0,1 0 1 16,-1 1-1-16,1 3 2 0,0 3-4 0,-1 1 4 0,0-1-1 15,1 5-1-15,-1 3-1 0,1 4 1 0,-7 0-1 16,6-2-1-16,1 10 2 0,-7-1-2 0,7-1 1 0,0 4 0 16,-1-2 1-16,-6 3 0 0,5-7-2 0,-5 2 1 15,8-3 0-15,-8-3-1 0,5 4-1 0,3-9 1 0,-1 5 1 16,-1-4 0-16,1 0 2 0,-1 0 3 0,1-4 4 0,-1 0 3 16,0 1 2-16,1-5 2 0,6 1 0 0,-7-1 2 15,8 5 2-15,-8-5 1 0,7 5 1 0,-7-5-2 16,1 9-2-16,-1-5 0 0,1 4 0 0,-1 2 0 0,-6 2-4 15,7 4-3-15,-7 0-3 0,0 2-2 0,0 1-1 0,0 4-1 16,0-1-3-16,0 4-1 0,-7 5 0 0,7-6-2 0,0 3 0 16,-6-3 0-16,6 1 1 0,0 1 0 0,0-7 0 15,0 2 1-15,0-7 0 0,0-1-1 0,0 2 1 0,0-4 2 16,0 0 3-16,0-4 0 0,0 3 0 0,6-7 2 16,-6 5 3-16,0-2 2 0,0 1 0 0,0-3-1 0,0-1-2 15,0 0 0-15,0 1 1 0,-6 3-3 0,6-4-2 16,0 4-1-16,-7 0-2 0,7 0 0 0,0 0-2 0,-6 4 3 15,6-5-3-15,0 1 3 0,-7 0-2 0,7 0-1 0,0 0 0 16,0-3-2-16,0-1 2 0,0 4-1 0,0-3 1 0,0-5 0 16,0 0-1-16,0-7 2 0,7 0 0 0,-7 0-2 15,6-2-1-15,-6-8 1 0,7 2 0 0,-1-6 0 16,-6-1 0-16,7 1 0 0,1-5-1 0,-3-2 0 0,-5 1 1 16,8-3-1-16,-8-2 0 0,5 0 0 0,-5-1-3 0,0-3-7 15,0 3-14-15,0-3-28 0,0-3-36 0,0 0-43 16,6-5-69-16,-6-3-122 0,0-7-123 0,-6 3-76 0,6-7-30 15</inkml:trace>
  <inkml:trace contextRef="#ctx0" brushRef="#br0" timeOffset="198106.77">17226 12591 259 0,'-6'5'231'0,"6"-3"-77"0,0 2-62 0,0 3-39 0,-7-3-20 16,7 0-6-16,0 0-2 0,-6 0 1 0,6-2 3 15,0-2 3-15,-7 5 1 0,7-3-1 0,0 3-2 0,-8-2-8 16,8-3-3-16,0 4-1 0,-5 0-6 0,5-4-5 15,0 4 0-15,0-1-5 0,0 1-1 0,-8-1 0 0,8-3 1 16,0 4-2-16,0-4 7 0,0 3 2 0,0-3 5 16,-5 4 6-16,5-4 4 0,0 0-3 0,0 4 4 0,-6 0-1 15,6-4-4-15,0 3-4 0,-7 1-4 0,7-4-5 0,0 4-3 16,-6-1 2-16,6 0-3 0,-7 2-3 0,7-1 0 16,-7-1 1-16,7 0 0 0,0 1 0 0,-7 0-1 0,7-4-2 15,0 3 0-15,0 1 2 0,0 0 2 0,0-4 2 16,0 4 3-16,0-1 3 0,0 2 3 0,7-5 4 0,-7 2 0 15,0 2 3-15,7-4 2 0,0 3 3 0,-1-3 1 0,7 4 0 16,0-4-3-16,-8 0 1 0,16 0-1 0,-8 0-2 16,6-4-6-16,1 4-4 0,0-3-3 0,5 3-3 0,-5-4-2 15,6 2 1-15,0-3-2 0,7 2 0 0,-7-1 3 16,7-4 2-16,-8 5 0 0,8-1 1 0,0-3 2 0,6 4 0 16,-7-1 0-16,7-1 1 0,0-1-3 0,1 2-1 0,-2 0-2 15,2 1 2-15,5-5-2 0,1 4-1 0,-1-3 0 16,7 4 0-16,-5-4 2 0,4 3-1 0,2-4-2 15,-1 0-1-15,0 1 4 0,-7 1 0 0,7-2-1 0,-6 0-1 16,6 1 0-16,-6 0-1 0,-1 0 1 0,7-1 0 0,-6 1-2 16,-1 0 0-16,-5-1 0 0,5 1 0 0,0 0 0 0,-5-4 2 15,6 7 2-15,-8-3 0 0,8 0 1 0,-7 0 1 16,7 3 2-16,-1-4 0 0,1 5 4 0,-1-5 1 16,0 2-2-16,1 1 1 0,6-2 1 0,-6 4-1 0,0-5 0 15,6 4 1-15,-6 0-1 0,-1 1 3 0,8 3 2 0,-8-3 0 16,1-2-1-16,-1 2 1 0,0-5-3 0,-5 5-2 15,6-1-4-15,-1 1-2 0,-6-1-4 0,7 0-1 0,-7 1 0 16,-1-1-2-16,2 0 0 0,6 1 1 0,-8-2-1 0,1 3 0 16,7-6-1-16,-7 4 0 0,7 1-1 0,-7-1 0 15,7-4 1-15,-1 6-2 0,7-6 4 0,1 4 0 0,-8-3 0 16,7 3 0-16,0-4 1 0,7 5-1 0,-7-5 2 16,0 6 1-16,0-7-1 0,-7 6-2 0,8-1 1 0,-8-3 0 15,8 3 3-15,-8 1-2 0,0-5 4 0,1 5 3 0,0-2 2 16,-7 3 2-16,6-2 3 0,2-4 1 0,-9 5 2 15,8-1 2-15,-8 0-3 0,2 0-1 0,-1 2 0 0,0-3-2 16,0 2-3-16,0-1-2 0,-6 1-2 0,12-1-3 16,-5 0-2-16,-2 0-1 0,3-4-4 0,4 8 1 0,0-7-1 15,-7 5 0-15,7-2 0 0,2-1 0 0,-8 2 0 0,0-1-1 16,0 1 0-16,0-5 0 0,-6 8 1 0,-1-2 0 16,7-3 0-16,-6 1 0 0,-1 1 0 0,8 3 1 15,-15-5-1-15,15 3 1 0,-7-2-1 0,0 4 0 0,-1-4 0 16,0 0 0-16,1 4 0 0,6-3 0 0,-7 3 2 0,8-4-1 15,-2 0 1-15,-5 0-1 0,6 2-1 0,6 2 0 0,-5-5 0 16,-1 2 1-16,6-1-1 0,1 1 2 0,-7-1 1 16,7 0 1-16,-1 0 3 0,-5 1 2 0,5-1 1 0,-6 1-1 15,6 3 1-15,-5-4-1 0,-1 1-2 0,6-1 0 16,-6 4-1-16,1-4-3 0,-1 0-1 0,6 1 0 0,-6-2-4 16,1 2 3-16,5-1 1 0,-6 2 6 0,7 2 4 15,-8-5 1-15,8 1 2 0,-7 1 0 0,7 3 6 0,-7-4 0 16,6 0 5-16,-5 1-3 0,5-1 1 0,-7 4 0 0,9-4-2 15,-8 4 0-15,0-3 0 0,6 3-4 0,-5-4-5 0,6 0-3 16,-8 4-3-16,2-4-1 0,-1 2-1 0,-1-2-3 16,-5 0 0-16,6 0 0 0,0 1-2 0,-6-5 3 15,0 4 2-15,-1-3 0 0,0 4 0 0,1-4 1 0,-7-1 0 16,8 1-1-16,-10-4 2 0,3 8-3 0,-1-9 1 0,0 4 0 16,-7 1-1-16,2 0 3 0,-9-5 0 0,8 6 2 15,-14-2-1-15,-6 8 0 0</inkml:trace>
  <inkml:trace contextRef="#ctx0" brushRef="#br0">25393 11800 3000 0,'-13'-7'-33'15,"-12"-1"-8"-15,-8 5-4 0,0-5-5 0,-6 5 1 0,-7-1 7 16,7 0 11-16,-7 4 16 0,14 0 18 0</inkml:trace>
  <inkml:trace contextRef="#ctx0" brushRef="#br0" timeOffset="199966.91">15051 6777 4 0,'0'0'148'15,"0"-3"-20"-15,0-1-15 0,6 4-11 0,-6-4-9 0,0 0-9 16,0 1-7-16,7-2-4 0,-7 3-11 0,0-2-14 0,0 1-7 16,0 3-7-16,0-5-6 0,0 2-2 0,0 3-2 15,0-4-1-15,-7 0-2 0,7 4 2 0,0 0-2 0,0 0-2 16,0-4-2-16,0 4-3 0,0 0 0 0,0 0 1 15,0 0 0-15,0 0-2 0,-6 0 1 0,6-3 1 0,0 3 2 16,0 0 1-16,0 0 5 0,0 0-4 0,0 0-4 0,0 0 1 16,-7 0-2-16,7 0-1 0,0 0-1 0,0 0-1 15,-6 0-7-15,6 0 2 0,0 0 1 0,-7 0-1 16,7 0 0-16,0 0-2 0,0 0-1 0,0 3-1 0,0-3 0 16,-7 0-1-16,7 4 0 0,0 0 1 0,0 0-1 0,0-1 2 15,0 2 1-15,0-2 2 0,0 1-1 0,0-2 2 0,0 6-2 16,0-4 1-16,0 0 3 0,0 3 2 0,0-3-2 15,0 3 2-15,-6 0 4 0,6 4 0 0,0 0 5 0,0 0-2 16,-6 0-1-16,6 0-2 0,0 4 1 0,-7-1-1 16,7 2-4-16,0-2 0 0,-6 1-2 0,6 3 0 0,0-3 0 15,0 3-2-15,0-4 0 0,0 5 2 0,0-2-1 16,0-2-1-16,0 4 2 0,0 0 3 0,0-1 1 0,0 1 0 16,0-2 0-16,0 3 0 0,6 1 2 0,-6-4 1 0,0 3-2 15,0-2-2-15,7 0-2 0,-7-3 1 0,0-1-1 0,6 1-3 16,-6-1 0-16,0 2 1 0,6-5 1 0,-6-4 1 15,0 0-2-15,0 0 1 0,0 1 2 0,7-5 2 16,-7 1 2-16,0 0 4 0,0-1 7 0,0-3 11 0,0 4 15 16,0-4 18-16,0 4 17 0,0-4 18 0,0 0 13 0,0 0 7 15,-7 0 2-15,7-4-3 0,0 4-9 0,-6-4-11 16,6 1-12-16,-6-5-15 0,6 5-12 0,-7-5-12 0,1-4-7 16,6 6-10-16,-7-5-2 0,1-1-9 0,6 3-6 15,-7-7-4-15,1 2-5 0,-1-1-1 0,7-4-2 0,-6 1 0 16,-1-3 0-16,7-1 0 0,-6-1-2 0,-1 1 0 0,1 0 2 15,6 0 0-15,0 1 0 0,-7-6-1 0,7 6 0 16,0-2 0-16,0 2 0 0,0-1-1 0,0 0-2 0,7 3 0 16,-7 2 0-16,0-5-2 0,6 3 2 0,-6 1-4 15,7 3 0-15,-1-3 1 0,-6 3 0 0,7-3 1 0,-7 2-1 16,6 2-1-16,1-1 0 0,-7 5 0 0,6-5 0 0,1 4-2 16,-1 1 0-16,1-2-2 0,-7 5-1 0,6-4-1 15,1 3-4-15,-1 1-4 0,7 4-3 0,-6-4-3 0,6-1-6 16,0 4-4-16,-7 1-5 0,13-2-4 0,-6 3-7 15,2 2-3-15,3-5-6 0,-5 5-7 0,7 0-2 0,-7 5-8 16,0-5-6-16,0 2-6 0,0 3 2 0,0-2 2 16,-1 5 3-16,3-1 1 0,-10 0 4 0,9 0 7 0,-7 1 10 15,-1 3 11-15,-6-1 3 0,6 2 5 0,1-1 4 0,-7 0 10 16,0-4 4-16,0 0 5 0,0 0 2 0,0 5 3 16,0-9 2-16,-7 5 3 0,1-2 2 0,0 2 1 0,-7 0 1 15,0-1 0-15,-7 1 3 0,7-2 1 0,-7-2 0 16,0 4 3-16,1-1 3 0,-7-3 8 0,6-1 6 0,-6 5 8 15,7-5 4-15,-1 1 9 0,1-4 8 0,-1 4 4 0,7-4 0 16,0 3-6-16,0-3-4 0,0 0-6 0,7 0-5 16,-1 0-10-16,1 0-10 0,-1 0-7 0,7 0-14 0,0 0-20 15,-6 0-25-15,6 0-33 0,0 0-35 0,0 0-32 16,0 0-32-16,6 4-36 0,1-4-60 0,-1 0-123 0,1 0-57 16,-7 0-37-16</inkml:trace>
  <inkml:trace contextRef="#ctx0" brushRef="#br0" timeOffset="203625.65">20762 13268 105 0,'-6'0'371'0,"0"0"-91"0,6 0-86 0,-7-2-69 0,7 2-38 15,-6 0-21-15,6 0-8 0,0-5-5 0,-7 5-1 16,7 0 0-16,0 0 2 0,0 0 0 0,0 0-2 0,0 0-3 15,0 0-7-15,0 0-6 0,0 0-4 0,0 0-4 16,0-3-1-16,0 3 0 0,0 0 0 0,0 0 3 0,0 0 2 16,0 0 3-16,0 0 5 0,0 0 3 0,0 0 5 15,0 0 3-15,0 0 4 0,0 0 2 0,0 0 4 0,0 0 2 16,0 0 0-16,0 0 1 0,0 0-4 0,7 0-2 16,-7 0-8-16,0 0-5 0,0 0-10 0,0 0-8 0,0 0-8 15,0 0-8-15,0 0-5 0,0 0-6 0,0 0-2 0,0 3-1 16,0-3-3-16,0 5 0 0,6 1 1 0,-6-2-1 15,7 7 2-15,-1-1 0 0,0 5 3 0,1 1 1 0,6 2 1 16,-7 0 1-16,7 0 0 0,2 4-1 0,-4-3 1 0,2 3-1 16,1-5 1-16,-1 6 0 0,0 0-2 0,6-2 2 15,-5-3-1-15,-2 4 2 0,1 0 0 0,7-1 0 0,-7-2-1 16,0 0-2-16,5-1 2 0,-3 1-1 0,-2-2 0 16,0-2-1-16,0-4 0 0,-1 1 0 0,-5-2 1 0,7-3 1 15,-8-2 5-15,0-2 6 0,1 1 9 0,6-8 8 0,-7 1 10 16,0-2 9-16,7-6 10 0,-5-4 7 0,4 1 5 15,-4-4 2-15,4-4-1 0,1 1 0 0,0-6-6 16,0 2-4-16,0-5-8 0,0 1-6 0,0 0-6 0,0-4-7 16,0 0-6-16,-1-1-4 0,2 5-6 0,-1-3-2 0,-6 6-2 15,6 0-1-15,-7 4-3 0,-6 5-3 0,6 2-3 0,-6 0-5 16,7 4-13-16,-7 4-25 0,0-1-38 0,0 5-52 16,0-1-55-16,0 4-47 0,0 0-46 0,0 0-45 15,0 4-60-15,-7-4-117 0,1 6-57 0,6-1-16 0,-6 2 13 16</inkml:trace>
  <inkml:trace contextRef="#ctx0" brushRef="#br0" timeOffset="209221.11">16842 5462 105 0,'0'0'171'0,"0"0"-33"0,0 0-32 0,0 0-29 0,0 0-24 15,0 0-20-15,0 4-9 0,0-4-3 0,0 0-2 0,0 0 5 16,0 4 5-16,0-4 5 0,0 0 5 0,0 0 2 15,0 3 2-15,0-3-4 0,0 0-4 0,0 0-6 16,0 0-7-16,0 0-5 0,0 0-4 0,0 0-3 0,7 4-3 16,-7-4 0-16,0 2 0 0,0 3 0 0,6-2 0 0,-6 1 0 15,0 1 1-15,7-2-1 0,-7 4 2 0,0-3 0 16,6 2-2-16,-6 3 2 0,7-2 0 0,-7-4 2 0,6 4 0 16,0 1 1-16,-6-1-2 0,7 0-1 0,-1 4 1 15,-6-3-2-15,7 0-1 0,-1 1-2 0,-6-1-1 0,7 4-1 16,0-5-3-16,-1 3 1 0,1-1 2 0,-7 1 0 0,6 1 1 15,0 0 0-15,1 0-1 0,-7 0 0 0,6 0 3 16,1 4-3-16,-1-5-1 0,1 2-2 0,-7-2 2 16,8 5 0-16,-3-4 1 0,3 1 3 0,-3 2-1 0,1 1 1 15,1-4 0-15,-1 3 1 0,-6 1-2 0,7-1 2 0,0 1-1 16,0 4-1-16,-1-5-1 0,1 1 1 0,-1 4 1 0,0-5 0 16,0 1 0-16,1 2 0 0,0-2-1 0,0-1-1 15,5 2 0-15,-6-1 2 0,1 2-2 0,-1-2-1 16,1-1 1-16,0 1-1 0,0 0 0 0,-1-1 1 0,1 5 0 15,4-4 0-15,-3-1 0 0,-3 1 1 0,3 4 0 0,-1-5 1 16,-7 1 0-16,6 4 0 0,1-5-1 0,-1 1 0 16,1-1 0-16,-7 1-2 0,6 0 2 0,0 3 0 0,1-4-1 15,-7 2 1-15,6 1 0 0,1-2-2 0,-7-1 2 0,7 6-1 16,-7-6 1-16,6 4 2 0,1-4-1 0,-7 1 0 0,6 4-1 16,1-5 1-16,-7 1 0 0,6 4-1 0,0-5 2 15,-6 1-2-15,7 3 1 0,0-3 0 0,-7 0 1 16,6 2 0-16,0-2 0 0,-6-1 1 0,7-2-1 0,1 5-1 15,-3-5 0-15,-5 3-1 0,8-1 0 0,-3 1-1 0,1 0 1 16,1-4-1-16,0 3-1 0,0 1 0 0,-1-1 0 16,1 2-1-16,-1-2 1 0,7-3 1 0,-7 4-1 0,1-1-1 15,0 1 0-15,-1 3 0 0,1-4 1 0,-7 1 0 16,6 5 2-16,1-3-2 0,-2-3 1 0,2 5 3 0,-1-4 1 16,1 4 3-16,1-5-1 0,-2 1 2 0,0 2-1 0,1-1 0 15,6-3-1-15,-7 3-1 0,7-2-1 0,-6 2-2 16,6-2-2-16,-7 1-1 0,1-1-1 0,6 1 0 15,-7-1-1-15,7 1 1 0,-6 0-1 0,-1 4 1 0,1-5 1 16,-1 4 1-16,1-4 1 0,6 5 0 0,-7-5 2 0,-6 2 0 16,14-2 1-16,-9 4-1 0,3-3 2 0,-1 0-1 0,-2 3 0 15,3-7-1-15,-3-1 1 0,9 2 0 0,-8 2-1 16,1 1 0-16,6-4-2 0,-7 4-1 0,7-4-1 16,-7 3 2-16,1 1-3 0,6-1 0 0,-6 1 1 0,-1-1 0 15,1 1 0-15,-2 0-1 0,9 1 3 0,-7 1 0 0,0-5 2 16,-1 2 1-16,7 1 0 0,-7-1 1 0,1 1 3 15,6-1-2-15,-6 1 2 0,6-1-3 0,-7 2-2 0,7 2 0 16,0-3-2-16,-7 0 1 0,8 2-4 0,-2-2 0 0,1 3-1 16,0 1 1-16,-6-2-1 0,6 6 0 0,-1-5 2 15,-4 5-1-15,4-5-1 0,1 3 2 0,-6 1 0 0,6-3-1 16,-6-1 1-16,6 1 0 0,-1 3 2 0,-5-8 1 16,7 4 0-16,-8-3 0 0,7 4 1 0,-7-5 0 0,1 1 1 15,6 0-2-15,-7-1 0 0,8-3 0 0,-8 7 0 0,1-3 0 16,5 0-2-16,-5-1 0 0,-1 5-3 0,8-4 1 15,-7 3 0-15,-1 0 0 0,0-3-1 0,1 2-1 0,-1 2 1 16,0-4 1-16,1 4 0 0,0-5 0 0,0 3-1 16,-1 3 0-16,0-3-1 0,0 2 0 0,9 0 0 0,-10-2 0 15,2 6 0-15,-1-5-1 0,-6 4 1 0,7 0 0 0,0 4 0 16,-1-4 0-16,-6 3 1 0,5-2 0 0,-5-2-1 16,8-2 1-16,-8-1 1 0,7 0-1 0,-1-4 1 15,-6 1-1-15,7 0-1 0,-1-8 1 0,-6 4 1 0,7-3-1 16,-1-1-1-16,-6-3 1 0,7 4 0 0,-7-5 1 0,0-3 1 15,0 4 0-15,6-1 1 0,-6-3 2 0,0 0 3 0,0 4 4 16,0-4 5-16,0 0 0 0,0 0 1 0,0 0 0 16,0-4-3-16,0 4-11 0,0-3-18 0,0 3-27 15,0-4-31-15,0 1-36 0,0-1-43 0,6-4-62 0,1 1-116 16,-7-1-106-16,6-3-60 0,8 1-23 0</inkml:trace>
  <inkml:trace contextRef="#ctx0" brushRef="#br0" timeOffset="210252.74">18582 9012 212 0,'-8'-4'223'0,"1"4"-56"15,7-3-51-15,-6 3-42 0,-1 0-25 0,7-4-12 0,-6 4-8 16,6 0-5-16,0 0-5 0,0-4-3 0,-7 4-2 16,7 0 0-16,0 0-3 0,0 0-4 0,0 0-4 0,0 0 1 15,7 0-1-15,-7 0-3 0,0 0 0 0,6 4 3 0,1-4 2 16,-7 0 3-16,6 0 4 0,9 0 2 0,-10 0 0 16,2 0 3-16,-1 0 1 0,7 0 0 0,-6 0-2 0,6-4 1 15,0 4 0-15,-7 0-1 0,7 0-1 0,0 0 0 16,1 0-1-16,4 0-1 0,-3 0 0 0,4 0-4 0,0 0-1 15,1 0-3-15,-1-4 1 0,1 4 0 0,5 0 1 0,-5-3 0 16,0 3 0-16,5 0 1 0,-4 0 1 0,4-4 4 16,-5 4 0-16,6-4 0 0,0 4 0 0,0-4 3 0,1 4 1 15,5-2 1-15,-6-3-3 0,0 2 0 0,6-1-2 16,-6 4-1-16,7-3-3 0,0 3-2 0,-8-4-2 0,8 4-3 16,0-4 0-16,-1 4-1 0,1-4 0 0,-1 4-1 15,1-3 0-15,-1 3 0 0,1 0 1 0,-1 0-1 0,2-4-1 16,-9 4 2-16,2-3 1 0,5 3 3 0,-6-4 2 15,0 4 0-15,0-3 2 0,0-1 9 0,1 0-4 0,-2 4 0 16,1-4-2-16,0 4 0 0,0-3-1 0,1-1-2 0,-1 0-1 16,0 1-5-16,-1 0 2 0,8-2 0 0,-7 5-1 15,8-4-1-15,-3 1-2 0,2 3 2 0,-7-3-2 0,7-1-1 16,0 0 2-16,-1 4-2 0,0-4 1 0,1 0-1 16,-1 4-1-16,1-3-1 0,0-1 0 0,-8 0 2 0,8 4-1 15,-1-4 3-15,-5 2 1 0,6-2 0 0,-7 4 4 0,-1 0 1 16,8 0 1-16,-7-4-1 0,0 4-1 0,0-4 0 15,0 1 0-15,1-1-2 0,-2 0-1 0,1 4-1 0,0-4-1 16,-6 4 0-16,6-3 0 0,-6 3-1 0,6-4 1 16,-7 1 0-16,8 3 1 0,-8-4-1 0,0 4-1 0,8-3-1 15,-7 3 3-15,5-4-3 0,-5 4 0 0,-1-4 1 16,-6 4-1-16,7-4 1 0,-1 4 0 0,-7-3 1 0,2 3 0 16,6-4 1-16,-7 4-1 0,-1 0-2 0,2-4 1 0,-1 1 1 15,0 3-1-15,0-3-1 0,6 3 0 0,-5-4 0 0,5 4 1 16,-6-5 0-16,7 5 1 0,-7-3-1 0,7 0-1 15,-1 3 0-15,7-4 0 0,-13 4 0 0,13 0 0 16,-7 0 0-16,0-4-1 0,2 1 0 0,-9-2 1 0,8 2-1 16,-1 3 0-16,2-4 1 0,-3 1 0 0,-5 3 0 0,7-5 0 15,-7 5 2-15,6-2 1 0,-5 2 1 0,-1-4 2 16,0 4 1-16,7-4 0 0,-8 4 0 0,2-4 1 0,-2 4 0 16,1-3-1-16,0 3-3 0,1 0-1 0,-1-4 1 15,-1 4 0-15,-5 0-1 0,-1 0-3 0,1-4 0 0,-1 4 2 16,1 0 3-16,0-4 3 0,-7 4 4 0,6 0 4 0,-6 0 6 15,0 0 5-15,0 0 5 0,0 0 1 0,0 0 4 16,0 0-4-16,0 0-3 0,0 0-7 0,0 0-7 0,0 0-5 16,0 0-7-16,-6 0-7 0,6 0-8 0,0 0-2 15,-7 0-3-15,7 0-2 0,-7 0-2 0,7 0-2 0,0 0-4 16,0 0-2-16,0 0-6 0,0 0-6 0,0 0-7 0,0 0-8 16,0 0-7-16,0 0-13 0,0 0-17 0,-6 0-21 15,6 0-34-15,0 0-76 0,0-3-131 0,-7 3-63 0</inkml:trace>
  <inkml:trace contextRef="#ctx0" brushRef="#br0" timeOffset="211909.74">22137 8719 117 0,'0'0'224'0,"0"0"-27"0,0 0-37 0,0-4-38 15,0 4-34-15,0 0-27 0,0 0-15 0,0-4-10 0,0 4-7 16,0 0-3-16,7-4-1 0,-7 4-2 0,0 0-1 16,0 0 0-16,0 0-2 0,0 0-2 0,0 0-1 0,0 0-3 15,0 0 0-15,0 0-1 0,0 0 0 0,0 0 1 16,0 0 4-16,0 0 4 0,0 0 4 0,0 0 6 0,0 0 4 15,0 0 7-15,0 0 7 0,0 0 9 0,0 0 7 16,0 0 9-16,0 0 9 0,0 0 9 0,0 0 11 0,0 0 9 16,0 0 18-16,0 0 14 0,0 0 18 0,0 0 14 15,0 0 14-15,0 0 10 0,0 0 7 0,0 0-3 0,0-3-13 16,0 3-20-16,0 0-21 0,0 0-22 0,0-4-24 0,0 4-23 16,0 0-21-16,0 0-15 0,-7 0-9 0,7 0-7 15,0 0-5-15,0 0-4 0,-7 0-3 0,7-3-4 0,0 3-2 16,0 0-1-16,0 0 5 0,0 0-4 0,-7 0-9 0,7 0-1 15,0 0-1-15,0 0-5 0,0 0 2 0,0 0 0 16,0 0-10-16,0 0 5 0,0 0 6 0,0 0-1 0,0 0 1 16,0 0 2-16,0 0-3 0,0 0-2 0,0 0-2 15,0 0-3-15,0 0-3 0,0 0-1 0,0 0-4 0,0 0 0 16,0 0 1-16,0 0-2 0,0 0 2 0,0 0 2 0,0 0 1 16,0 0 3-16,0 0 1 0,0 0 0 0,0 0 2 15,0 0 1-15,0 0 2 0,0 0-1 0,0-4 0 0,0 4-1 16,0 0 1-16,0 0 1 0,0 0 0 0,0 0-1 15,0 0-1-15,0 0 1 0,0 0-2 0,0 0 2 0,0 0 0 16,0 0-1-16,0 0 0 0,0 0-2 0,0 0 1 0,0 0 4 16,0 0 1-16,0 0 1 0,0 0 1 0,0 0-1 15,0 0 0-15,0 0 5 0,0 0-2 0,0 0-3 0,0 4-1 16,0-4 0-16,0 0-5 0,0 0-1 0,0 0 0 16,7 0-2-16,-7 0 1 0,0 3-2 0,0 1 2 0,0-4 0 15,7 3 2-15,0-3 1 0,-7 4 0 0,0 0 0 0,6 0-1 16,0-1 3-16,-6 1-1 0,6 0 0 0,-6 0 1 15,7-2 1-15,-7 3 1 0,6-2 2 0,-6-3-1 0,7 4-1 16,-7-1 1-16,6 2-1 0,-6-5 1 0,7 3 1 16,-7 1-1-16,0 0 1 0,7-1 0 0,0 0-1 0,-7 6 1 15,6-6 1-15,-1 4 0 0,8-3 1 0,-5 3-1 0,-1 1 1 16,6-5-1-16,-7 4 0 0,7 0-1 0,0-3 1 16,0 4-2-16,0-1-1 0,0 1 1 0,0-2-1 0,-7-2 1 15,14 3 0-15,-7 1 0 0,-5 0 0 0,5-5 1 16,-2 4 0-16,-4 1-2 0,7-1 1 0,-1-3 1 0,-7 3 0 15,7-3 0-15,-7 3-1 0,7 0 1 0,-6-3-1 0,0 3 1 16,6-3-1-16,-8 0 0 0,2 3 1 0,-1-4 0 16,1 2 0-16,1-3 0 0,-2 6 0 0,0-4 0 0,1-1 0 15,6 1-2-15,-7 4 1 0,7-5 2 0,-6 4-2 0,6 2-1 16,0-7 1-16,0 6 1 0,-1-1 1 0,2 1-1 16,-1-1 0-16,0-3 0 0,0 3 0 0,0 0 0 0,-1 1-1 15,8-1 0-15,-7 1 1 0,0-2-1 0,1-2 1 16,-1 3 0-16,0 1 0 0,-1-2 1 0,2 2 1 0,-1 0 0 15,0-1-1-15,-1 4-1 0,9-4 1 0,-9 0-1 16,1 1 1-16,0 3 1 0,0-3 0 0,7-1-3 0,-7 3-1 16,6-2 1-16,-5-1-4 0,5 1 1 0,0 3 1 0,1-4-1 15,-8 0 1-15,8 4 2 0,0-4 1 0,-7 0-1 16,7 2 5-16,-8-3-2 0,9 5-1 0,-9-3 0 0,1 4-1 16,-1-6 0-16,2 5 1 0,0-3-1 0,-1 3 0 15,-1-1 0-15,1 2 0 0,1-2 0 0,-1 1-4 0,0-3 2 16,-1 3 1-16,2 0 1 0,5-4 0 0,-6 4 0 0,0 0 0 15,7-3 3-15,-7-2 3 0,7 6-1 0,-1-5-3 16,-6 1 0-16,6-1-2 0,0 3 0 0,2-1 0 0,-2 1 0 16,-6-3 1-16,6 5-1 0,-4-4-1 0,3 1-2 0,-5 3-1 15,0-4-5-15,1 1-1 0,-2 3-2 0,1 3-1 16,0-5 0-16,1-2 1 0,-2 3 1 0,1-1 3 0,0 2 5 16,1-5 0-16,-1 4 2 0,-2-3-1 0,10 0 2 15,-8 1 0-15,7-1 1 0,-8 0 1 0,8-1 0 0,0-1-1 16,-7 2-1-16,6 0 0 0,0-1-2 0,-4 1 1 15,3 3 0-15,2-4 1 0,-7 0-2 0,6 0-1 0,-6 1 2 16,7-1 0-16,-7 0 1 0,6 0-1 0,-6 1 0 0,7-1 0 16,-7 1 2-16,7-2 0 0,-7 2 0 0,6 4 2 15,-6-9 0-15,7 5-1 0,-7-2 0 0,0 3-1 0,6-3-1 32,-6 2 2-32,1-1-1 0,-1-3-2 0,-1 3 1 0,-5 0 0 15,6 0-1-15,-6-3-1 0,-1 4-1 0,7-5 2 0,-6 4-1 0,-1-2 1 0,0 1-1 0,8-2 1 0,-8 3 1 16,-6-2 0-16,13-2 3 0,-13 3-2 0,13-1-1 15,-6-2 1-15,-2 5 0 0,2-4-1 0,1-1 0 0,5 1 0 32,-7 3 0-32,0-3-1 0,1 0-1 0,6 3 1 0,-7-3 1 15,1-1 1-15,0 4-1 0,-1-3 0 0,1 0 0 16,-7 0 0-16,6-1 0 0,0 4-2 0,1-2 1 0,-1 1-2 0,1-2 2 0,-1 3-1 0,1 1-3 0,6-2-3 0,-7-1-2 16,1 2-10-16,-1 1-5 0,1 3-2 0,6-5-2 31,-6-1 1-31,-2 6 3 0,3-4 2 0,5 0 2 15,-6 0 10-15,5 1 6 0,2 0 3 0,-1 2-1 0,-1-3 1 0,1 5 3 0,7-2 0 0,0 1 2 0,-8 0-3 0,15 1 0 16,-8 2 0-16,0-3-7 0,1 0-8 0,0 3-6 0,-1-2-3 16,1-1-2-16,-1 0-2 0,2-1 0 0,-2-2 2 31,-6 3 5-31,0-4 6 0,6 0 5 0,-13 1 4 0,8 0 2 0,-8-5 4 0,7 3 0 0,-7-1 1 0,1-1-1 16,-7-1 0-16,6-3 0 0,-6 5 0 0,0-5-1 0,7 0 0 15,-7 2-10-15,0-2-19 0,0 0-33 0,0 0-56 16,0 0-56-16,0 0-62 0,0 0-87 0,0-2-158 0,-7-6-102 31,-6-1-57-31,1 0-9 0</inkml:trace>
  <inkml:trace contextRef="#ctx0" brushRef="#br0" timeOffset="-211086.81">16887 9334 141 0,'7'0'216'16,"-7"-3"-39"-16,0 3-45 0,0 0-42 0,0 0-35 16,0 0-19-16,0 0-14 0,0-4-6 0,0 4-5 0,0 0-3 15,0 0 0-15,0 0-2 0,0 0 0 0,0 0-6 0,0 0-6 16,-7-3-6-16,7 3-7 0,-6 0-7 0,6 0-5 16,-6 0-6-16,-1 3-7 0,1-3-5 0,-1 0 1 15,-6 4 0-15,0-4 4 0,5 3 1 0,-3-3 5 0,-3 5 11 16,1-5 15-16,0 2 16 0,0-2 16 0,0 4 14 0,0-4 13 15,6 0 10-15,-5 0 7 0,6 0 2 0,-1 0-2 0,-6 0-5 16,13 0-6-16,-8-4-5 0,2 4-3 0,0 0-1 16,-1 0 1-16,7-2 0 0,-6 2 4 0,6 0 2 15,0 0 2-15,0-5-2 0,0 5-1 0,0 0-3 0,0 0-5 16,0-3-4-16,0 3-9 0,0 0-8 0,6 0-4 0,-6 0-4 16,7 0-3-16,5 0-4 0,3 0-4 0,-2-4-1 15,-1 4 1-15,14-3-1 0,-7 3-3 0,7-5-6 0,1 2-6 16,-1-1-8-16,7 0-6 0,-1 1-10 0,1 0-8 0,-1-2-13 15,2 5-11-15,-3-4-12 0,-4 1-11 0,5-1-20 16,-7 4-19-16,2-3-21 0,-7-1-18 0,-1 4-9 0,1 0 4 16,-7-3 12-16</inkml:trace>
  <inkml:trace contextRef="#ctx0" brushRef="#br0" timeOffset="-210946.1">17258 9283 112 0,'0'0'175'16,"-6"0"14"-16,6 0-6 0,0 0-20 0,-7-4-33 0,7 4-33 16,-6 0-24-16,0 0-13 0,6-3-12 0,-7 3-5 0,1 0-3 15,6-4-1-15,-7 4 1 0,7-4-1 0,0 4-2 16,0 0-6-16,0 0-5 0,0-4-9 0,7 4-8 15,-1-3-10-15,7 3-9 0,0-4-15 0,0 4-12 0,13-3-13 16,-7-2-21-16,7 3-23 0,2-2-35 0,-3 0-54 0,1 0-92 0,0 1-82 0</inkml:trace>
  <inkml:trace contextRef="#ctx0" brushRef="#br0" timeOffset="-210789.68">17604 9247 118 0,'0'0'387'0,"0"0"-98"0,0 0-106 0,0 0-66 0,0 0-38 16,-7 0-20-16,7 0-9 0,0-4-1 0,-6 4 1 0,6 0 2 15,0 0 4-15,0-4-4 0,0 4-4 0,0 0-7 16,0 0-9-16,0-4-9 0,0 4-10 0,6 0-13 16,1 0-10-16,6-3-10 0,0 3-13 0,0-4-12 0,6 0-12 15,1 0-11-15,0 4-16 0,-8 0-11 0,8-2-19 0,0-3-17 16,-7 2-21-16,-1 3-18 0,1-4-23 0,-6 1-14 16,0 3-2-16</inkml:trace>
  <inkml:trace contextRef="#ctx0" brushRef="#br0" timeOffset="-210664.95">17819 9206 57 0,'0'0'213'0,"-7"0"-9"0,7 0-25 15,-6 0-37-15,6 0-40 0,0 0-30 0,-7 0-20 0,7 0-9 16,0-3-8-16,0 3-4 0,-7 0-3 0,7 0-2 0,7 0-5 16,-7 0-5-16,0-4-7 0,13 4-13 0,-6 0-14 15,6 0-19-15,-1-4-22 0,9 0-43 0,-2 1-64 16,7-1-116-16,-6-4-78 0</inkml:trace>
  <inkml:trace contextRef="#ctx0" brushRef="#br0" timeOffset="-210539.51">18196 9122 113 0,'0'-4'445'16,"-6"4"-122"-16,-1 0-133 0,7 0-85 0,-6 0-48 0,6-4-28 15,0 4-19-15,0 0-15 0,6 0-13 0,1 0-18 0,-1-3-25 16,7 3-52-16,7-4-86 0,-1-4-119 0,1 6-61 16</inkml:trace>
  <inkml:trace contextRef="#ctx0" brushRef="#br0" timeOffset="-210383.09">18600 9070 118 0,'0'0'470'0,"-6"0"-99"0,6 0-161 0,0 0-100 16,-7-3-60-16,14 3-33 0,-7 0-20 0,0 0-15 0,12-4-13 16,-5 4-18-16,13-3-22 0,-7-4-38 0,13 3-68 15,-6-7-130-15,13 3-68 0</inkml:trace>
  <inkml:trace contextRef="#ctx0" brushRef="#br0" timeOffset="-210242.68">19115 8978 321 0,'-7'0'470'0,"1"0"-172"0,6 0-154 0,0 0-89 15,0 0-52-15,6-2-31 0,1 2-19 0,-1-5-18 0,7 2-14 16,0-1-16-16,7 1-35 0,-1-1-63 0,1-4-114 0</inkml:trace>
  <inkml:trace contextRef="#ctx0" brushRef="#br0" timeOffset="-210086.46">19512 8957 146 0,'0'0'476'0,"0"4"-111"15,0-4-151-15,0 0-98 0,0 3-57 0,7-3-34 0,-7 0-18 16,6 0-10-16,0 0-7 0,1 0-6 0,6 0-9 15,0-3-13-15,13-1-17 0,-7 0-29 0,8-3-42 0,5 3-63 16,1-6-133-16,0 2-62 0</inkml:trace>
  <inkml:trace contextRef="#ctx0" brushRef="#br0" timeOffset="-209961.46">20065 8920 458 0,'0'4'459'0,"-6"-4"-179"0,6 0-127 0,0 0-73 0,0 0-40 0,0 0-26 15,0 0-14-15,6 0-7 0,1 0-11 0,-1 0-11 16,8 0-12-16,5-4-17 0,7 1-20 0,0-1-34 0,0 0-47 16,7 1-85-16,-1-5-102 0</inkml:trace>
  <inkml:trace contextRef="#ctx0" brushRef="#br0" timeOffset="-209805.17">20652 8872 126 0,'0'0'493'15,"0"0"-81"-15,0 0-159 0,7 0-112 0,-7 0-69 0,0 0-40 16,5 0-21-16,3 0-11 0,5-3-11 0,-7 3-6 0,13 0-9 16,1-4-10-16,0 4-10 0,5-4-18 0,8 4-22 15,-1-4-21-15,2 4-32 0,-2-2-53 0,0-2-101 0,1 0-74 16</inkml:trace>
  <inkml:trace contextRef="#ctx0" brushRef="#br0" timeOffset="-209680.25">21264 8825 244 0,'0'0'488'0,"7"0"-136"0,-7-4-141 16,0 4-87-16,0 0-56 0,0 0-29 0,6-3-18 0,-6 3-11 16,7 0-10-16,-1 0-8 0,0-4-11 0,14 4-18 15,-7 0-24-15,13-3-37 0,1-1-54 0,5 0-106 0,1 0-99 16,5 1-57-16</inkml:trace>
  <inkml:trace contextRef="#ctx0" brushRef="#br0" timeOffset="-209539.16">21870 8770 106 0,'0'0'525'0,"-8"-3"-11"15,8 3-197-15,0 0-179 0,8-4-117 0,-3 4-76 0,10-4-51 16,4 1-45-16,0-5-40 0,7 4-59 0,1-4-91 16,-2 6-56-16</inkml:trace>
  <inkml:trace contextRef="#ctx0" brushRef="#br0" timeOffset="-209383.18">22326 8675 35 0,'-7'0'518'0,"7"-4"-6"16,-7 4-177-16,7-4-167 0,-6 4-105 0,12-3-68 0,-6 0-37 16,7-1-30-16,0 4-18 0,-1-5-17 0,7 2-10 15,-7 0-16-15,14-5-29 0,-7 5-68 0,0-1-91 0</inkml:trace>
  <inkml:trace contextRef="#ctx0" brushRef="#br0" timeOffset="-209226.97">22430 8601 480 0,'-7'0'415'16,"0"0"-145"-16,7 0-114 0,0 0-70 0,-6 0-40 0,6 0-22 16,0 0-12-16,0 0-11 0,0 0-8 0,6 0-6 15,-6 0-11-15,7 0-14 0,0 0-13 0,6 0-23 0,0 0-34 16,6 0-73-16,1-3-114 0,0-1-71 0</inkml:trace>
  <inkml:trace contextRef="#ctx0" brushRef="#br0" timeOffset="-209101.72">22671 8590 66 0,'-7'0'488'0,"7"4"-45"15,0-4-173-15,0 0-130 0,0 0-81 0,7-4-46 0,-7 4-26 16,6 0-17-16,7-4-6 0,-6 4-5 0,6-2-6 15,7 2-9-15,-7-5-24 0,12 2-40 0,-5-1-75 0,6 1-90 16,0-5-70-16</inkml:trace>
  <inkml:trace contextRef="#ctx0" brushRef="#br0" timeOffset="-208945.3">23048 8531 168 0,'-6'0'495'0,"6"0"-98"16,-7 0-151-16,7 0-107 0,0 0-65 0,0 0-37 0,0 0-25 15,0 0-22-15,7 0-17 0,-7 0-18 0,6-3-20 16,7 3-34-16,0-3-68 0,6 3-110 0,1-4-71 0,0 0-54 16</inkml:trace>
  <inkml:trace contextRef="#ctx0" brushRef="#br0" timeOffset="-208804.7">23361 8499 35 0,'-13'-4'500'0,"13"4"-3"16,-6 0-208-16,6 0-151 0,0-3-86 0,0 3-49 0,0 0-29 16,0-4-17-16,6 4-7 0,7-3-5 0,-6 3-11 0,12 0-3 15,-6-4-18-15,13 4-39 0,-6-4-79 0,0 0-113 16,6 1-63-16</inkml:trace>
  <inkml:trace contextRef="#ctx0" brushRef="#br0" timeOffset="-208648.69">23524 8470 417 0,'-7'-5'330'16,"1"5"-132"-16,6 0-85 0,0 0-48 0,0 0-28 15,0 0-17-15,0 0-8 0,6-2-14 0,1 2-14 0,5 0-17 16,2 0-30-16,-1-5-42 0,6 3-70 0,1 2-128 0,1-5-73 16</inkml:trace>
  <inkml:trace contextRef="#ctx0" brushRef="#br0" timeOffset="-208523.5">23712 8436 209 0,'0'0'417'15,"-6"0"-138"-15,6 0-124 0,0 0-72 0,0-3-41 16,0 3-23-16,0 0-13 0,0 0-15 0,0 0-9 0,6-4-12 16,1 4-15-16,7-3-20 0,-8 3-38 0,6-4-57 15,3 1-103-15,-3-1-79 0</inkml:trace>
  <inkml:trace contextRef="#ctx0" brushRef="#br0" timeOffset="-208367.22">23830 8404 280 0,'-6'0'341'0,"6"0"-122"0,0 0-93 0,0 0-60 16,-7 0-33-16,7 0-20 0,0 0-16 0,7 0-12 0,-7 0-11 15,0 0-15-15,6-4-23 0,1 4-41 0,-1-4-60 16,1 4-103-16,-1-3-74 0</inkml:trace>
  <inkml:trace contextRef="#ctx0" brushRef="#br0" timeOffset="-208226.72">23908 8390 239 0,'0'0'206'0,"0"0"-62"0,7-5-52 0,-7 5-42 16,6 0-29-16,1-3-24 0,-7 3-25 0,6-4-38 0,0 4-46 15,7-4-72-15,-5-3-92 0</inkml:trace>
  <inkml:trace contextRef="#ctx0" brushRef="#br0" timeOffset="-207992.4">24078 8298 389 0,'0'-4'343'0,"0"0"-106"0,0 4-92 0,0 0-55 0,0-4-38 15,0 4-20-15,0-3-16 0,0 3-11 0,6 0-12 16,-6-4-10-16,7 4-14 0,-1 0-12 0,1 0-17 0,-2 0-28 16,2 0-44-16,1 0-75 0,-3-4-111 0,9 4-57 15</inkml:trace>
  <inkml:trace contextRef="#ctx0" brushRef="#br0" timeOffset="-207898.4">24162 8290 239 0,'0'0'231'0,"-6"0"-71"0,6 0-70 0,0 0-47 16,0 0-35-16,6 0-34 0,-6-4-45 0,0 4-66 0,7 0-104 15</inkml:trace>
  <inkml:trace contextRef="#ctx0" brushRef="#br0" timeOffset="-207726.3">24234 8261 222 0,'0'0'254'16,"0"0"-76"-16,0 3-60 0,0-3-41 0,0 0-28 0,0 0-17 15,0 0-18-15,0 0-15 0,6 0-19 0,-6-3-26 16,0 3-51-16,7 0-101 0,-7 0-97 0</inkml:trace>
  <inkml:trace contextRef="#ctx0" brushRef="#br0" timeOffset="-203022.75">15031 9327 128 0,'0'0'180'0,"0"0"-41"16,0 0-33-16,-7 0-27 0,7-3-25 0,0 3-16 0,0 0-13 15,0 0-10-15,0-5-2 0,0 5-1 0,0 0-2 16,7 0 1-16,-7-3-3 0,0 3 0 0,0-4-1 0,0 0 1 16,7 4 2-16,-7-3 1 0,0 0 4 0,0-2 3 15,6 1 4-15,-6 1 1 0,0-1 3 0,0 1 4 0,0-1 4 16,0 1 5-16,0 3 1 0,-6-4 1 0,6 0 0 16,0 0 0-16,0 1 1 0,-7-1 0 0,7 1-1 0,0-2-2 15,-7 3 0-15,7-2 3 0,0 0 0 0,-6 0 5 0,6 1 1 16,-6-1 1-16,6-4-1 0,0 8-2 0,-7-2-6 15,7 2-5-15,0-5-5 0,0 5-7 0,-6 0-7 0,6-3-6 16,0 3-6-16,0 3-4 0,0-3-3 0,0 5 0 16,6-3-2-16,-6 2 3 0,0 4-2 0,7 3 3 0,-7 0-1 15,6 3 1-15,-6 1-1 0,6-1 1 0,1 5 0 16,0-1 1-16,6 1 0 0,-7 3 0 0,1-4 0 0,-1 3 1 16,1 2 4-16,5 0-3 0,-5-2 1 0,-1 1-1 0,2 0-1 15,-1-3 4-15,5 1-2 0,-12-1-1 0,6 4-2 16,1-10 1-16,-7 7 0 0,6-3 1 0,-6-2-1 0,7-1-2 15,-7 1 1-15,0-4 2 0,0 1 1 0,0-2-1 16,0 1-1-16,0-3 0 0,0-4 2 0,0 0-1 0,0-1 1 16,0 1-1-16,0-2-1 0,0 3-1 0,0-5-2 0,0 0-6 15,0 3-10-15,0-3-15 0,0 0-17 0,0 0-24 16,0-3-34-16,0-2-49 0,7 3-77 0,-7-5-119 0,0-5-74 16,0 1-40-16</inkml:trace>
  <inkml:trace contextRef="#ctx0" brushRef="#br0" timeOffset="-202647.43">15031 9220 135 0,'0'-7'375'16,"7"0"-108"-16,-1 0-113 0,7-1-70 0,0 1-39 0,0-3-22 15,6 1-11-15,-4-1-4 0,3 2-2 0,2 1 1 0,6-5-2 16,-7 6 2-16,8-2-1 0,-9 5 2 0,10-5 1 16,-9 4 1-16,7 2 0 0,-6-3-1 0,5 5 1 15,-5 0-3-15,-7 0 0 0,0 5 1 0,0 1 2 0,-7-2 1 16,1 3 1-16,-1 5 2 0,-6-5 4 0,0 4 5 0,-6 0 3 15,-1-1 0-15,-4 6 1 0,-4-2-1 0,-4 1-1 0,6-1 0 16,-6 1-4-16,-8 0-2 0,8-1-2 0,0-3 0 16,-7 3 0-16,6-2-2 0,0-1-1 0,0 0-3 0,1 1-1 15,6-6-3-15,0 5-3 0,0-3-4 0,0-2-9 16,6 2-9-16,2-1-12 0,-2 1-16 0,7-1-23 0,0 0-29 16,7 0-67-16,-2-3-135 0,8-4-88 0,-6 5-42 15</inkml:trace>
  <inkml:trace contextRef="#ctx0" brushRef="#br0" timeOffset="-202178.64">15545 9485 294 0,'0'-4'341'0,"7"0"-118"0,-7 1-85 16,6-2-44-16,-6 2-21 0,0-1-9 0,0-3-3 0,0 7-2 16,0-3-4-16,-6 3-5 0,-1-4-8 0,-5 4-8 0,-1 0-7 15,-7 4-4-15,7-4-6 0,-14 3-5 0,8 4-2 16,0-3 2-16,-1 4 1 0,1-1 0 0,6 1-1 0,0-6-2 15,7 6 0-15,-7-1 0 0,6 1-1 0,7 3-2 16,0-4-2-16,0 0-1 0,0 4-1 0,7-3 1 0,6-2-3 16,-7 6-1-16,7-5-1 0,6 4 1 0,-6-3 0 0,7 2 0 15,-1-3 0-15,-5 1 0 0,6 4 0 0,-2-5 1 16,-4 0 0-16,-1 0-2 0,0 1 0 0,-7-5 1 0,0 5-1 16,1-2-1-16,-1 3 1 0,-6-3 1 0,0-2 0 15,-6 3 2-15,6-3 0 0,-13 4 0 0,7-5 1 0,-7 2-1 16,-7 1 0-16,7-3-2 0,-6 1 0 0,-1 0 0 15,0 0 1-15,-6-4 0 0,7 4 0 0,-1 0-1 0,1-4 1 16,-1 0 0-16,7 3-2 0,7-3-10 0,-7 0-13 0,13-3-17 16,0 3-22-16,6-4-29 0,1 0-47 0,6-4-74 0,7 1-120 15,-1-4-76-15</inkml:trace>
  <inkml:trace contextRef="#ctx0" brushRef="#br0" timeOffset="-201521.84">15826 9539 363 0,'0'-4'348'0,"-8"1"-100"0,8-1-86 0,-5 1-47 0,-2-1-27 16,1 1-13-16,-1-1-10 0,0 0-5 0,1 4-7 0,1-4-7 15,-3 4-8-15,-5 0-6 0,6 0-7 0,-6 4-4 16,0 0 0-16,1 0-2 0,-8 3 0 0,7 0-2 0,0 0 0 16,-6 4-2-16,6 0-2 0,0-3-2 0,6-1-2 0,-1 4-2 15,3-4-1-15,-2 1-1 0,7 0-1 0,0-1 0 16,0-5 1-16,7 6-1 0,-2-4-1 0,3-4 1 0,5 4-1 16,-6-4 1-16,12 0-1 0,-6-4 0 0,0 0-3 15,7 4 1-15,-7-8-1 0,-1 6 0 0,1-3 0 0,0-1 0 16,-6 2-2-16,-1-4 1 0,9 4 2 0,-10 1 1 0,-5-1 1 15,6 2 0-15,1-3 0 0,-7 5-1 0,0-3 1 16,0 3-1-16,0 0-3 0,0 0-1 0,0 0-1 0,0 0-1 16,0 0 0-16,0 3-1 0,0 2 3 0,0-3-1 0,7 5 2 15,-7-3 1-15,0 4-1 0,0-4 1 0,6 2 0 16,1-1-1-16,-2 2 1 0,3-4 0 0,5 1 0 16,-7 0 0-16,7 0 0 0,1-4 1 0,-2 0-1 0,1 0 0 15,7 0 0-15,-7-4 1 0,0 0 1 0,0 0-1 0,0-4 0 16,0 1 0-16,0 5 3 0,0-10 6 0,0 4 7 0,-7-1 4 15,1 1 5-15,0-4 8 0,0 1 5 0,-7 0 7 16,6 0 12-16,-6 1 9 0,0-5-1 0,0 3-1 16,0-2-5-16,0 3-4 0,-6-3-7 0,-1-1-7 0,7 4-13 15,-7-4-13-15,0 4-9 0,1 0-3 0,0 4-3 0,6-5-3 16,-7 10-1-16,1-6-1 0,6 4-1 0,0 1-1 16,0-1-1-16,-7 0-3 0,7 4 2 0,0 0 0 0,0 4 1 15,0 0 1-15,7-1 0 0,-7 5 0 0,0-2 3 16,0 6 1-16,0-1 2 0,0 0 0 0,6-1 0 0,-6 5 0 15,7-4 4-15,-7 4 0 0,6-1-1 0,-6 2-1 0,6-5 0 16,-6 3 0-16,7 1-1 0,0-1-1 0,0-3-3 16,-1 0 1-16,0 1 1 0,1-2 1 0,-1 1-2 0,1 1-5 15,-1-6-7-15,1 1-10 0,0 1-11 0,-2-4-15 16,3 4-16-16,-3-5-22 0,2 1-18 0,1-1-15 0,-3 1-16 16,8-4-20-16,-6 0-26 0,0-4-55 0,-1 1-111 0,1-4-69 15,-1-1-35-15</inkml:trace>
  <inkml:trace contextRef="#ctx0" brushRef="#br0" timeOffset="-201286.87">15839 9462 98 0,'6'4'345'0,"0"-4"-108"0,1 0-95 0,7 0-56 0,-2 0-28 15,1 0-13-15,0 0-5 0,1-4-2 0,5 4-2 0,0-2-3 16,1-3-1-16,0 5-6 0,-1-3-3 0,8-1-4 16,-8-1-5-16,0 2-3 0,0 0-2 0,-6 3-7 0,2-4-11 15,-3 4-11-15,1 0-16 0,-6 0-17 0,-1 0-24 0,-6 0-41 16,0-4-90-16,0 4-111 0,0 0-58 0</inkml:trace>
  <inkml:trace contextRef="#ctx0" brushRef="#br0" timeOffset="-190500.5">23908 9324 157 0,'0'0'159'0,"-6"0"-26"0,6 0-22 15,0 0-21-15,0 0-19 0,-7 0-14 0,7 0-9 0,0 0-5 16,0 0-3-16,0 0-2 0,0 0-2 0,0-5-1 0,0 5-2 16,0 0-1-16,0 0-2 0,0 0-3 0,0 0-5 15,0 0-4-15,0 0-2 0,0 0-4 0,0 0-3 0,0 0-1 16,0 0-1-16,0 0-2 0,0 0 4 0,0 0 4 15,0-3 4-15,0 3 4 0,0 0 4 0,0 0 1 0,0 0 3 16,0-4 2-16,0 4 1 0,0 0-1 0,0 0-1 0,0 0 2 16,0 0-2-16,0 0 2 0,0 0-2 0,0 0-3 15,0 0-4-15,0 0-3 0,0 0-5 0,0 0-4 16,0 0-3-16,0 0-5 0,0 4-3 0,0-1 0 0,0 2-1 16,7-2 0-16,-7 1 0 0,0 4 2 0,6-2-1 0,-6 5 0 15,7-3 0-15,-7 3 0 0,6-1 0 0,-6 2-1 16,7-2 1-16,-1 1 0 0,-6 0 0 0,6 3 0 0,-6-2 0 15,7-1 0-15,-7 0 0 0,6-3 4 0,-6 3-1 16,8-4-2-16,-8 4 1 0,0-4 0 0,0-3 0 0,5 3 0 16,-5 0 3-16,0-2 2 0,0-2 3 0,0 0 3 0,0-3 6 15,0 4 4-15,0-4 8 0,0 0 7 0,0 0 6 16,0 0 3-16,0 0 5 0,-5 0 0 0,5-4-2 0,0 4 1 16,-8-3 2-16,8 0 0 0,-6-2-4 0,6-2-3 0,-7 3-4 15,1-3-2-15,6 0-2 0,-6-1-5 0,-1-2-8 16,7-1-7-16,-6 0-5 0,-1-1-3 0,7 2-2 0,0-5-3 15,-6 1 0-15,-1-2-3 0,7 2-1 0,0 3-1 16,-7-3-1-16,7 2 1 0,0 1 0 0,-6 5-2 0,6-2 2 16,0 1-1-16,-7 2 0 0,7-2-1 0,0 3 0 0,0 4 0 15,0-3-3-15,0 0 2 0,0 3-2 0,0 0-3 16,0 0 0-16,0 0 0 0,0 0 1 0,7 3 0 16,-7 0 1-16,6 5 0 0,-6 0 0 0,7-1 4 0,-7 1 0 15,7-2 1-15,-1 5 1 0,-6 1 1 0,7-2 0 0,-7 1 0 16,6 0 1-16,-6 3-1 0,7-2-1 0,-7-1 0 0,6 4 0 15,-6-1-2-15,6-3 0 0,-6 3 1 0,0-2 0 16,7-1 0-16,-7 0 0 0,0-1-1 0,0-1-7 16,0 1-1-16,6-3-1 0,-6 1-3 0,0-4-3 0,0 4-6 15,0-6-4-15,0 5-6 0,8-7-2 0,-8 4-5 0,0 0-6 16,0 0-9-16,0-4-5 0,5 4-6 0,-5-4-6 16,0 0-7-16,8 0-10 0,-1 0-13 0,-2 0-16 0,2-4-24 15,-1 0-43-15,1 0-91 0,6-3-98 0,-6-4-58 16</inkml:trace>
  <inkml:trace contextRef="#ctx0" brushRef="#br0" timeOffset="-188906.07">24299 9276 68 0,'0'0'279'0,"0"-4"-57"0,0 4-62 0,0 0-54 16,6 0-34-16,-6-4-25 0,0 4-13 0,0 0-6 15,0 0-2-15,0-4-3 0,0 4 0 0,0 0-1 0,6-3 0 16,-6 3-2-16,0-4-2 0,0 4-1 0,0-3-2 0,0 3-1 16,0-5 1-16,8 5 3 0,-8 0 2 0,0 0 4 15,0-2 2-15,0 2 2 0,0 0 2 0,0 0 0 0,0-4-2 16,0 4 0-16,0 0-4 0,0 0-3 0,-8 0-3 0,8 0-3 16,0 0-2-16,-6 0-3 0,6 0-3 0,-6 0-3 15,-1 0-3-15,1 0 0 0,-1 0-1 0,-6 4 0 0,0-4 1 16,7 0-1-16,-7 0 3 0,0 2 2 0,0-2 0 15,0 0 0-15,0 0 0 0,0 5-1 0,0-5 0 0,6 0-1 16,-5 0 0-16,4 3-2 0,-5-3 0 0,6 0 0 0,2 4 1 16,-2-4-1-16,1 0-1 0,-1 0 1 0,1 3 0 15,6-3 0-15,-7 0-1 0,7 0 0 0,0 0 0 0,0 0 0 16,0 0 0-16,0 0 1 0,0 0 2 0,0 0-1 16,0 0 3-16,0 0 0 0,0 0 0 0,0 4 1 0,0-4-3 15,7 0 0-15,-7 0-1 0,0 4-1 0,0-4-1 0,6 4-1 16,-6-1 1-16,0 1-2 0,7-1 0 0,-7 1 1 15,6 3 0-15,-6 1 1 0,7-1 1 0,-7 0-2 16,0 1 1-16,0-1 0 0,0 0 2 0,0 5-1 0,5-5 0 16,-5 1 0-16,0-1 0 0,0 0 0 0,0 0 1 0,0 1-1 15,7-1 1-15,-7-4-1 0,0 4 3 0,0-3-1 0,0 1-1 16,8-2 2-16,-8 0-1 0,0 1 2 0,5-4 2 16,-5 4 0-16,0-4 0 0,0 3 3 0,0-3 1 15,8 0 4-15,-8 3 1 0,0-3 2 0,6 0 2 0,0-3 0 16,-6 3 1-16,7-3 1 0,6 3-1 0,-7-4-1 0,1 4-2 15,6-4-1-15,-6 4-3 0,5-3-3 0,1 3-1 16,-6-3-2-16,6 3-3 0,-7 0-2 0,7-5-1 0,-6 5-1 16,-1 0-1-16,7 5 0 0,-6-5-3 0,-1 0 0 15,0 3-1-15,2 0 2 0,-3 1-1 0,3 0-3 0,-1-1 2 16,-2 0 0-16,2 6 2 0,-7-1-2 0,6-2 1 0,1 2 2 16,-7-1 0-16,0 3 3 0,7-2-1 0,-7-1 2 15,-7 5-1-15,7-5 3 0,0 0-1 0,-7 0 0 0,1 4-1 16,-1-3 2-16,2-2-2 0,-2-1 2 0,-6 2 2 15,-1 0-1-15,1-3 1 0,0-1 1 0,0 1 1 0,0 0 2 16,0 0 1-16,0-4-1 0,-6 0-1 0,6 4-1 0,0-4-1 16,6 0 0-16,-6 0-4 0,0-4-9 0,7 4-9 15,0 0-18-15,-2 0-17 0,3-4-24 0,5 4-28 0,-8 0-37 16,8-4-52-16,0 0-75 0,0 1-128 0,8-3-56 16</inkml:trace>
  <inkml:trace contextRef="#ctx0" brushRef="#br0" timeOffset="-187874.61">24540 9224 40 0,'7'0'161'0,"-7"0"-36"0,0 0-31 0,6 0-24 0,-6 0-18 15,0 0-14-15,7 0-7 0,-7 0-3 0,0 0 1 16,0 0 0-16,6 0 1 0,-6 0 2 0,0 0 0 0,0 0-1 15,0 0-3-15,6-4-2 0,-6 4-2 0,0 0-2 0,0 0 0 16,0 0-2-16,0-2-1 0,7 2-1 0,-7 0-2 16,0-5 0-16,0 5 1 0,0 0 1 0,0-3-1 0,0 3 2 15,0 0-1-15,0-4 2 0,6 4 0 0,-6-3-1 0,0 3-1 16,0-4 0-16,0 4 0 0,0-4 1 0,7 4 1 16,-7-4 0-16,0 4-1 0,0-3 2 0,0 3 0 0,0-4 2 15,6 4 1-15,-6-3 1 0,0 3 0 0,0-5 1 16,0 5 2-16,0-2 0 0,0 2 2 0,0 0-1 0,0 0-2 15,0-5-1-15,0 5 1 0,0 0-3 0,0-4-2 0,0 4-1 16,0 0-2-16,0 0-1 0,0 0-3 0,0 0-1 16,0 0-3-16,0 0-2 0,0 0-1 0,0 0-1 15,0 0-4-15,0 0 0 0,0 0-2 0,0 0 1 0,0 0-1 16,0 0-1-16,0 0-1 0,0 0 1 0,0 0 1 0,0 0-1 16,0 0-2-16,0 4 0 0,0-4-1 0,0 5 0 0,0-3 2 15,0 3-2-15,0 2 1 0,0-4 0 0,0 5 1 16,0 3 1-16,0-3 0 0,0 2 1 0,0-3-1 15,0 5-1-15,0-2 1 0,0 1 0 0,0-3 0 0,7 2 0 16,-7 1 0-16,0 0 1 0,6 0 0 0,1-3 1 0,-7 4-1 16,6-2 0-16,-6 5-1 0,0-4 1 0,7-1-1 15,-7-2 1-15,6 3 0 0,-6-1-1 0,7-1-1 0,-7 1 1 16,0 0 0-16,0 2 1 0,6-5-1 0,-6 0 0 16,0 1 0-16,0 0 0 0,0-2 0 0,0 2 1 0,0-1 0 15,0 1-1-15,0-4-1 0,0-1 1 0,0 1 0 0,0-1 1 16,0 1 0-16,0-1-1 0,0 1 3 0,0-4 0 15,0 0 4-15,0 0 5 0,0 5 6 0,0-5 3 0,0 0 4 16,0 0 9-16,0 0 1 0,0 0 6 0,0 0 2 16,0 0-1-16,0 0-2 0,0 0-3 0,0 0-3 0,0 0-8 15,0 0-6-15,0 0-5 0,0 0-4 0,0 0-4 0,0-5-3 16,0 5-10-16,0 0-13 0,0 0-15 0,0 0-18 16,0-4-24-16,0 4-26 0,0-3-30 0,0 3-36 0,0-4-51 15,0 1-88-15,0-1-102 0,0 1-52 0</inkml:trace>
  <inkml:trace contextRef="#ctx0" brushRef="#br0" timeOffset="-186593.25">24846 9339 175 0,'0'-5'314'0,"0"2"-81"16,0 3-73-16,-6-4-50 0,6 4-28 0,0-3-15 15,0 3-4-15,0-5-3 0,0 5-6 0,-7 0-3 0,7-3-7 16,0 3-8-16,0 0-8 0,0 0-7 0,0 0-7 16,0 0-8-16,0 3-5 0,0-3-1 0,0 0 0 0,0 5-1 15,7-5 0-15,-7 3 0 0,0-3 0 0,0 4-1 0,0-4 1 16,6 3 1-16,-6-3 0 0,0 5-1 0,0-3 0 15,0-2-1-15,0 4 2 0,0 0-1 0,0 0-1 16,0-1 2-16,0 5-2 0,0-4 3 0,-6 3-1 0,6-4-2 16,-7 4 1-16,7-3 1 0,-7 4 1 0,7-5 0 0,0 1-1 15,0-1-1-15,-6 1 1 0,6-1 3 0,0-3-1 0,0 4 4 16,0-4 3-16,0 0 5 0,0 0 7 0,0 0 7 16,0 0 5-16,0 5 6 0,0-5 3 0,0 0 0 0,0 0-4 15,0 0-4-15,6 0-7 0,-6 0-10 0,0-5-14 16,0 5-18-16,0 0-22 0,7 0-23 0,0-4-28 0,-1 4-37 15,2 0-63-15,4-3-126 0,-6-1-90 0,7-3-50 16</inkml:trace>
  <inkml:trace contextRef="#ctx0" brushRef="#br0" timeOffset="-186124.27">24891 9243 426 0,'0'-8'358'0,"0"5"-129"16,0-1-87-16,0 0-47 0,0 0-23 0,0 2-8 16,0-3-3-16,0 2-1 0,0-1-2 0,0 1-6 15,0 3-6-15,7-4-8 0,-7 0-8 0,7 0-9 0,-1 4-6 16,1-3-3-16,6-1-4 0,-7 1-1 0,7 3-2 0,-6-5-3 15,5 5 2-15,1-2-2 0,2 2-1 0,-3 0-1 16,-5 0 1-16,6 2-1 0,0-2 1 0,-7 5-1 0,7-2-1 16,-7 1 0-16,1 3 0 0,0-3 0 0,-1 3 1 0,1 0-2 15,-1 0 1-15,-6 5 1 0,6-1 1 0,-6 0 1 16,-6-1 2-16,6 2 1 0,-6 2 0 0,-1 1 3 0,1-1 0 16,-1 1 1-16,-6 0 1 0,0 0-2 0,0 3-2 15,0-3 1-15,0-1 0 0,1 1-3 0,-3-1 0 0,2 1 1 16,1-4-2-16,5 0 3 0,-6 1 2 0,7-5 0 15,-1 3 0-15,1-2 0 0,-1-1 0 0,7-3-1 0,-6-1 0 16,6 1-1-16,0-1-1 0,0 1 0 0,0-4 1 0,0 5 1 16,6-5 1-16,-6 0-1 0,7 3 1 0,6-3 0 15,-7 0 0-15,7 0-2 0,6 0-1 0,1-3-4 0,7 3-8 16,-8 0-10-16,7-5-16 0,-6 5-17 0,5-7-22 0,-5 3-29 16,0 1-39-16,-1-4-69 0,-6-1-134 0,0 1-83 15,-6-5-40-15</inkml:trace>
  <inkml:trace contextRef="#ctx0" brushRef="#br0" timeOffset="-185780.53">24957 8888 228 0,'0'0'320'16,"0"0"-110"-16,-7 0-89 0,7 0-56 0,0 0-30 0,0 0-17 16,0 0-6-16,0 0-4 0,0 3 0 0,0-3 3 0,0 0 3 15,0 0 3-15,7 0 5 0,-7 0 5 0,7 0 6 16,-7 0 6-16,5 0 3 0,-5-3 3 0,7-1 2 15,-1 0-1-15,-6 4 2 0,7-8-1 0,-7 5 0 0,0-1-3 16,0 0 1-16,8 0 1 0,-8 2-3 0,0-2 1 0,-8 4-5 16,8-4-6-16,0 0-9 0,0 4-12 0,-7 0-18 0,1-3-25 15,6 3-22-15,-7 3-24 0,2-3-28 0,5 4-37 16,-7 0-63-16,0 0-118 0,7-2-78 0,-7 2-40 0</inkml:trace>
  <inkml:trace contextRef="#ctx0" brushRef="#br0" timeOffset="-185452.16">25217 9213 277 0,'0'-3'378'0,"-5"-1"-114"0,5 1-99 0,0-1-57 16,0 0-29-16,0 0-16 0,-8 4-11 0,8-3-7 0,-6 3-7 16,-1 3-12-16,0-3-3 0,1 4-9 0,-7 4-5 0,0-1-3 15,0 3-1-15,0 5-1 0,0-3-1 0,0 2 4 16,0 4-2-16,0-4 2 0,6 1 2 0,1 4 1 0,0-1 3 16,6-3 5-16,-7 3 3 0,7-3 4 0,0 3 5 15,7-3 3-15,-7-1 1 0,6-2-2 0,0 2 0 0,1-3-1 16,0-3-3-16,6 3-3 0,6-4-5 0,-6 0-4 0,7 1-4 15,5-1-13-15,2-4-19 0,-1 1-25 0,0-1-29 16,0 1-40-16,7-4-64 0,-8 5-125 0,1-5-104 0,-6 0-60 16</inkml:trace>
  <inkml:trace contextRef="#ctx0" brushRef="#br0" timeOffset="-135384.98">17252 5199 77 0,'0'0'116'0,"0"0"-15"0,0 0-16 0,0 0-14 16,0 0-14-16,0 0-16 0,0 0-15 0,0 0-12 15,0 0-5-15,0 0-3 0,0 2-1 0,0-2-2 0,0 0 1 16,0 0-1-16,0 5 2 0,0-5 1 0,0 0-1 15,0 0-2-15,0 3 0 0,0-3 0 0,0 4-1 0,0-4 1 16,0 0-2-16,0 3 0 0,0-3 0 0,0 4 4 0,0-4 2 16,6 0 3-16,-6 4 3 0,0-4 5 0,0 0 1 15,0 0 2-15,0 4 5 0,7-4 1 0,-7 0 1 16,0 0 3-16,0 0 4 0,-7 0 4 0,7 0 3 0,0 0 2 16,0 0-1-16,0 0-3 0,0 0-5 0,0 0-3 0,0 0-8 15,0 0-6-15,0 0-6 0,0 0-4 0,0 0-2 0,0 0-1 16,0 0-1-16,0 0-1 0,0 0 0 0,0 0 1 15,0 0-2-15,0 0-1 0,0 0 0 0,0 3-1 16,7-3 1-16,-7 0 1 0,0 4 1 0,0-4 1 0,7 3 3 16,-7 1 0-16,6-1 5 0,-6 1-1 0,0 1 1 0,7-2-1 15,-7 0-1-15,0 1-2 0,6 0-1 0,-6-1-1 16,0 0-2-16,7 2 0 0,-7 2 0 0,6-2-1 0,-6 1 3 16,6 1-2-16,-6-3 0 0,0 0-1 0,7 4 0 15,-7-6-1-15,0 3 0 0,0-3 1 0,0 3-2 0,0-2 2 16,0 1 1-16,7 0 1 0,-7 0 0 0,0-1-1 0,0 1 1 15,0-4 0-15,0 3 2 0,0-3-2 0,0 0-1 16,0 4 1-16,0-4 0 0,0 0 0 0,0 0 0 0,0 3 0 16,0-3-1-16,0 0-2 0,0 0 1 0,0 0-1 0,0 0 0 15,0 4-1-15,0-4-1 0,0 5 0 0,0-5 0 16,6 3 1-16,-6 0 1 0,0-3-1 0,0 4 1 0,0 0 1 16,0-1-1-16,0 0 1 0,0-3 1 0,0 5-1 15,0-1 0-15,0-4-2 0,0 3 1 0,0-3-1 0,0 4 0 16,0-1 0-16,0-3-1 0,0 4 0 0,0-1-1 0,0 1 1 15,0-4 0-15,6 4 0 0,-6 0 2 0,0-1-1 16,0-3 1-16,0 5 0 0,0-3 0 0,7 3-1 16,-7-3 1-16,0 2-1 0,0 0-1 0,0 0 0 0,0 0 0 15,8 0 0-15,-8-1-1 0,0 1-1 0,0-4 2 0,0 2 0 16,0 3 0-16,0-2 0 0,0 1 0 0,5-4 1 0,-5 5 1 16,0-2 0-16,0 0-1 0,0 1 0 0,0 0 1 15,8-1 0-15,-8 0 0 0,0 2-2 0,0-1 1 16,5-4 1-16,-5 3 1 0,0 1-1 0,0-1 0 0,0-3-2 15,6 4 1-15,-6-4 1 0,0 3 0 0,0-3-2 0,0 0 3 16,0 4 1-16,0-4 1 0,0 0 2 0,0 0 1 16,0 0 0-16,0 0 1 0,0 0 1 0,0 0-3 0,0 0-2 15,0 0 0-15,0 0-1 0,0 4-2 0,0-4-3 0,0 0-7 16,-6 4-18-16,6-4-26 0,-5 3-47 0,-3-3-79 16,3 0-164-16,-3 0-88 0,1-3-44 0</inkml:trace>
  <inkml:trace contextRef="#ctx0" brushRef="#br0" timeOffset="-131977.56">17369 5329 94 0,'-5'0'131'0,"-3"0"-36"0,3 0-29 16,-3 0-16-16,8 5-6 0,-7-5-3 0,1 0-2 15,6 0 3-15,-6-5 1 0,6 5-1 0,-7 0-1 0,7-2-2 16,0 2-1-16,0-5 1 0,0 3-1 0,0 2-2 16,0-4-2-16,0 0-2 0,0 4-2 0,0-4-5 0,0 4-4 15,-7 0-4-15,7 0-5 0,0 0-3 0,0 0-2 0,0 0-4 16,0 0-3-16,0 0 0 0,0 0-2 0,0 0 1 15,0 0-1-15,0 0 1 0,0 4 0 0,0-4 0 0,0 0 1 16,0 0 1-16,0 4 0 0,0-4 1 0,0 0 2 16,0 4 1-16,0-4 2 0,0 2 0 0,0-2 6 0,0 5-1 15,0-3 0-15,0 3 0 0,7-2-1 0,-7 1-1 0,0 4-1 16,0-5-2-16,7 4-3 0,-7 0-2 0,6 2 4 16,-6-3 0-16,6 2 0 0,-6-2-1 0,7 3 2 0,-7 1 3 15,8 1 0-15,-3-3 3 0,3 2 0 0,-8-3-2 16,5 5 1-16,8-4 1 0,-13 1 0 0,7 3 0 0,0-1 0 15,-1 0 0-15,1 1 2 0,-1-5 1 0,1 3 0 0,-1 2 3 16,0-2 1-16,1 1-1 0,0 5-2 0,-1-7 1 16,-6 3-3-16,7 3 1 0,-1-5-2 0,1 5 0 15,-2 0-1-15,2 0-2 0,-1-1-2 0,1 1 0 0,1 3-1 16,-2-3-1-16,0-1 0 0,1 5 0 0,-7-4-1 0,6 3 1 16,1-3 0-16,-1 2 0 0,-6 2 1 0,6-1-1 0,1-3 4 15,-7 4 0-15,7-1 1 0,-7 0-2 0,7-4 1 16,-7 5 1-16,6-4-2 0,-6-1 0 0,0 1-1 15,6 0-2-15,1 3 0 0,-7-7-1 0,6 3 0 0,1 1-2 16,-1-1 2-16,1 1 1 0,-1 0-1 0,7-4 0 0,-6 4-2 16,-1 0 1-16,1-1 1 0,6 1 0 0,-7-4-2 0,1 4 1 15,0-1-1-15,-2 4 1 0,3-2 3 0,-1-2 3 16,-2 1 1-16,3-1 1 0,-8 1 0 0,5 3 1 0,2-3 0 16,-7-1-2-16,7 2-2 0,-1-2-3 0,1 1-1 0,-1-5-1 15,1 5 0-15,-1-3-3 0,0 2 2 0,1-3-2 16,-1 0 1-16,1-1 1 0,0 2-1 0,6-1-1 15,-7 0 0-15,1 0 1 0,-2-1 0 0,9-2 1 0,-7 4 0 16,0-3-1-16,-1-1 1 0,7 4 1 0,-7-5 1 0,1 3-2 16,-1-2 2-16,1-1 0 0,0 4 1 0,6-3 1 15,-7-1 2-15,0 0-1 0,7 4 1 0,-6-3 1 0,-1 2-1 16,8-3-2-16,-8 5 0 0,7-1-1 0,-7-5-1 16,1 6 1-16,-1-4-2 0,8 3 0 0,-8-5-2 0,1 6 0 15,-2-5 0-15,3 4 0 0,-1 0-1 0,6-4 0 0,-8 4 1 16,2 0-1-16,0 1 0 0,-1-6 2 0,1 5 0 15,6-3-1-15,-7 3-1 0,0-4-1 0,1 1-1 0,0 3 0 16,0-4 0-16,-1 4 0 0,1-4 0 0,-1 4 0 16,7-3 1-16,-7 2 1 0,1-3 0 0,-1 5-1 0,8-5 0 15,-8 1-1-15,1 2 1 0,-1-3 0 0,0 1 0 0,1 0 0 16,-1 3-1-16,1-4 0 0,0 0 0 0,0 0 0 16,-1 1 1-16,0 3 1 0,1-3 2 0,-1-2 3 0,-6 2 3 15,6-1 1-15,1 1 2 0,0-6 0 0,0 6 2 0,-7-1 0 16,6-3-2-16,0 4-3 0,0 0-2 0,1-1-1 15,1 0-2-15,-3 0 0 0,2 1-1 0,-1-1-1 0,1 0-1 16,0 5 0-16,-1-6-1 0,-1 5 0 0,3 1 0 16,-1-2 0-16,-1 5-1 0,-6-3 2 0,7-3-1 0,-1 7 1 15,-6-5 0-15,7 0 1 0,-1 0-1 0,-6-4 0 16,7 4 1-16,-1 0-2 0,-6 0 3 0,6 0-2 0,1-4 2 16,-7 4-1-16,6-4 3 0,1 4-2 0,0-3 0 15,-1-2-1-15,-6 3 0 0,7 2-1 0,-1-4 0 0,1 0-1 16,-7 5-1-16,6-5 0 0,0 3 0 0,-6-2 0 0,7-1 1 15,-1 0 0-15,-6 0-1 0,7 1 0 0,-1-1 1 16,-6 1 1-16,7-2 0 0,1 2 0 0,-8-1-1 0,5 1 1 16,2-5 1-16,-7 5-1 0,6 4-1 0,0-9-1 15,1 4 0-15,0 0 0 0,-7 1 1 0,7-1-1 0,-1 0 0 16,1 4 0-16,-1-3-1 0,-6-1 1 0,6 3-1 0,1-2 1 16,-7-1-1-16,6 4-1 0,-6-3 1 0,7 4 0 15,-7-3 0-15,6-1 1 0,-6 4 2 0,7-2-1 16,0-3 0-16,-7 5 2 0,6-5-1 0,0 0-1 0,-6 4 1 15,6-4-2-15,-6 1 0 0,0 3 0 0,7-4 1 0,-7 0 0 16,0 0 0-16,0 1 0 0,0 0 0 0,0-1-1 0,8-1 1 16,-8 2 0-16,0 0-2 0,0 3 1 0,0-3 0 15,0-2 0-15,0 2 0 0,0-5 0 0,0 5-1 0,0-1 0 16,0-3 1-16,0-1 0 0,0 1 0 0,0 0 0 16,0-4 2-16,0 3 0 0,5-3 0 0,-5 4-1 0,0-4-9 15,0 0-19-15,0 0-25 0,0 0-34 0,0 0-44 16,0-4-64-16,0 1-126 0,-5-1-121 0,5 0-68 0,-8 1-31 31</inkml:trace>
  <inkml:trace contextRef="#ctx0" brushRef="#br0" timeOffset="-130555.13">18763 7949 99 0,'0'0'145'16,"0"0"-14"-16,-6 0-15 0,6 4-17 0,-7-4-17 0,7 0-16 16,-6 4-13-16,6-4-6 0,-7 0-5 0,7 0-2 15,-7 3-2-15,7-3-5 0,-5 0-6 0,5 0-5 0,0 4-4 32,-8-4-4-32,8 4-4 0,0-4-5 0,0 0-3 0,0 4-1 15,0-4-1-15,0 3 0 0,0-3 0 0,0 4 1 16,0-4-1-16,8 0 0 0,-8 0 1 0,0 3 4 0,5-3 0 15,-5 0 4-15,7 0 1 0,-7-3 0 0,7 3 3 0,-1 0 1 0,1 0 0 0,-1-4 1 0,-1 4-2 0,3 0-2 16,-8 0-4-16,7-3-1 0,6 3 0 0,-7 0-4 31,1 0 1-31,-1-4-2 0,7 4-1 0,0 0 2 0,0 0-1 16,0-4 1-16,0 4-2 0,0 0 3 0,6 0-1 0,-6-4-2 16,2 4 0-16,3 0 0 0,-4-3 0 0,5 3 0 0,-6-4 0 0,6 4 0 0,-5-4 2 0,-1 4 1 0,5-4 0 31,-3 4 3-31,4-2-1 0,-6 2 0 0,0 0 0 0,6-4 0 0,-5 4-4 0,5 0 1 0,-6 0 0 0,6-4-1 31,-6 4 0-31,7 0-1 0,-7 0 1 0,7 0-1 0,-7 0 2 16,-1 0-2-16,8 0 1 0,-7 0-1 0,0 0 2 15,0 0 0-15,0 0 2 0,1 0 2 0,-2 0 2 0,1-4 3 16,0 4 2-16,1-3 2 0,-1 3 0 0,-1-4 1 16,-5 0 0-16,6 4-4 0,0-4-2 0,0 1-1 0,0-2-4 15,-7 5-1-15,7-2-2 0,1-2-2 0,-2 4 0 0,-5-3 0 16,6 3 0-16,0-4 0 0,0 4 1 0,1-4-1 15,-1 4 2-15,6-4 0 0,-6 4-1 0,0-4 0 0,6 4-1 16,-6-4-1-16,7 1 0 0,-7 3 1 0,5-4 0 16,-4 4-2-16,6-2 0 0,-7 2 1 0,0-5-2 0,0 5 2 15,1 0-1-15,-2-4 0 0,1 4 0 0,0 0 2 0,0 0-1 16,-6 0 0-16,5 0 2 0,1 0-1 0,-6 0 1 16,6-3 0-16,1 3 0 0,-1 0 1 0,0-4-1 15,0 4 0-15,0 0-1 0,0 0 0 0,6-4 0 0,-6 4-2 16,7 0 2-16,-7-3-1 0,0 3 0 0,6-4 3 0,-5 4-2 15,5 0 2-15,-6 0-1 0,6-4 1 0,-5 4-1 16,-2 0-1-16,1 0-1 0,0 0-3 0,1 0 3 0,-8 0-1 16,6 0 1-16,3 0-1 0,-2 0 2 0,0 0 0 0,-1-3 0 15,1 3 2-15,-6 0-1 0,6 0 0 0,0-4 0 0,0 4-1 16,0 0 1-16,6 0-1 0,-6-4 2 0,2 4-1 16,-4-4 1-16,9 4-2 0,-8-3 1 0,3 3 0 15,3-3-1-15,-5 3 1 0,7-4-2 0,-7 4 1 0,6-4 0 16,2 4 0-16,-9 0 0 0,0-3-1 0,8 3 1 0,-6 0-1 15,-1 0 1-15,0 0 0 0,0 0-1 0,0 0-1 16,-6 0 2-16,6 0 0 0,-1 0 0 0,1 0 0 0,7 0-2 16,-7 0 1-16,0 0 0 0,0 0 0 0,0 0-1 15,7 0 0-15,-7 0 1 0,-1 0 1 0,9-4 0 0,-9 4 0 16,1 0-1-16,7 0 0 0,-7 0-2 0,6-4 1 16,-7 4 1-16,3 0-2 0,-2 0 0 0,6 0-2 0,-6 0 1 15,0 0-1-15,7 0 2 0,-7 0-2 0,0 0-1 0,6-4-1 16,-5 4 1-16,-2 0 1 0,1 0 1 0,0-3 0 15,1 3 2-15,5 0 2 0,-6 0 0 0,0-4-1 0,0 4 1 16,0 0 0-16,0 0 0 0,-1 0-4 0,2 0 2 0,6 0 0 16,-7 0 0-16,-1-3 2 0,9 3-2 0,-9 0 1 15,8 0 0-15,-8-4 2 0,9 4-1 0,-9-3-2 16,8-1 1-16,0 4 0 0,-7-4 1 0,7 0 0 0,-8 4 0 16,8-3 0-16,-7-2 0 0,6 2 0 0,1 0 1 0,-7 3-1 15,0-3 0-15,6-1-1 0,-5 4 2 0,5-5 0 0,-6 5-1 16,6-3 0-16,-5 3-2 0,5-4 1 0,-6 0 0 15,0 1 0-15,7 3 0 0,-8-4-1 0,8 4 3 0,0-4 1 16,-7 4-2-16,7-3 1 0,-8 3 1 0,8-4-1 16,-1 1-1-16,-6 3 0 0,7-5-1 0,-7 5 0 0,0-3 1 15,6 3 0-15,-5-3-1 0,0 3 3 0,4-4 0 16,-5 4 0-16,7-4-1 0,-1 4-2 0,-6-3 1 0,7-1 0 16,-1 0 0-16,0 4-2 0,-5-4 0 0,-1 1 2 0,5-1 1 15,-3 4 2-15,-2-3 2 0,-7-1-1 0,7 1-1 16,0 3 1-16,-7-4 1 0,7 4 0 0,-6-4 0 0,6 4 0 15,-6-4 0-15,-1 4 2 0,0-3 1 0,7-1-1 16,0 1 2-16,-6-1-1 0,1 4 0 0,5-3-1 0,-8-1-1 16,8 0 0-16,-6 4-2 0,6-4-2 0,-6 1 1 0,6-2-2 15,-7 2-1-15,6 0 0 0,-5-2 1 0,0 2-1 16,0-1 1-16,-1 4 0 0,1-3 2 0,-7 3 0 0,5-5 1 16,-5 5 1-16,7 0 0 0,-7 0 2 0,0-3 0 15,0 3 1-15,0 0 0 0,6 0 2 0,-6 0-1 0,0 0-2 16,0 0 2-16,7 0-2 0,-7-3-1 0,0 3 0 0,0 0 0 15,8-4 0-15,-8 4 1 0,0 0 2 0,0 0 1 16,0 0 1-16,0 0 1 0,0 0 0 0,0 0 0 0,0 0-1 16,0 0-4-16,-8 0-8 0,8 0-10 0,0 0-16 15,0 0-22-15,0-4-34 0,8 4-57 0,-8 0-113 0,0-3-109 16,0-1-65-16</inkml:trace>
  <inkml:trace contextRef="#ctx0" brushRef="#br0" timeOffset="-129383.06">21336 7824 266 0,'0'0'272'16,"-7"0"-66"-16,7 0-54 0,-6 0-40 0,6 0-25 15,-7 0-14-15,7 0-8 0,0 0-3 0,0 0 0 0,0 0-5 16,-7-3-5-16,7 3-5 0,0 0-4 0,0 0-6 15,0-3-5-15,0 3-4 0,0 0-4 0,0 0 0 0,0-4 0 16,0 4 2-16,7 0 3 0,-7 0 2 0,7-4-2 0,-7 1-2 16,6-1-1-16,-6-4-1 0,7 1-4 0,-1 0 1 15,1 0 5-15,-1-1 11 0,-6 0 10 0,6 5 10 16,-6-3 8-16,0 2 3 0,0-1 1 0,0 2-4 0,0 3-7 16,0-4-14-16,0 4-11 0,0 0-12 0,-6 0-8 0,0 0-6 15,6 0-5-15,-7 4-4 0,1-4-2 0,-1 3 0 0,1 2-2 16,6-1 0-16,0-4-3 0,-7 3-2 0,7 0-1 15,7-3 1-15,-7 3-1 0,6-3 1 0,1 0-1 0,-1 0 3 16,7 0 2-16,0 0 3 0,7 0 8 0,-1-3-3 0,0 0-1 16,2 0 0-16,-9-6-1 0,8 6 1 0,-7-5-1 15,-1 5 1-15,1-5-4 0,2 5 6 0,-10-1 7 16,2 1 6-16,-7 3 6 0,0-5 5 0,0 5 4 0,0 0 0 16,-7 0-2-16,2 0-4 0,-10 5-6 0,2-5-6 0,-6 7-6 15,0-4-5-15,0 8-4 0,5-3-1 0,-5 0-1 0,6-1 0 16,0-4 1-16,0 5-1 0,6-5-1 0,7 1-1 15,-7 0-1-15,7 0 1 0,-6-4-1 0,6 3 0 16,6-3 1-16,-6 0 2 0,7 0 1 0,0 0 2 0,0-3 3 16,5-1 3-16,1 0 1 0,6 0 1 0,-5 1 0 0,-1-5 0 15,0 5 2-15,0-4-1 0,-7 2 2 0,8-2-2 16,-9 3 4-16,-5-3-1 0,8 3-1 0,-8 1-1 0,0-1-10 16,0 1-21-16,0-2-31 0,0 2-31 0,-8 0-34 15,3 3-35-15,-2 0-35 0,0 0-43 0,1 0-55 0,-1 0-103 16,1 3-74-16,-1-3-27 0</inkml:trace>
  <inkml:trace contextRef="#ctx0" brushRef="#br0" timeOffset="-128945.21">21935 7608 298 0,'-33'8'268'16,"6"-4"-72"-16,-4 4-57 0,-2-1-34 0,-6 0-18 0,0 4-7 15,0-4 0-15,-1 4-2 0,2 4-3 0,-1-4-4 16,-1 3-5-16,7 1-2 0,1-4-5 0,0 1-6 0,6 2-8 15,0-3-5-15,6-4-9 0,7 0-5 0,-6 0-7 0,12 1-6 16,1-4-5-16,6-4-2 0,0 3-4 0,6-3-1 16,1 0 0-16,6 0 2 0,-1-3 0 0,9-1-1 15,-2-4 2-15,6 1-1 0,-4 0 1 0,-2 0-1 0,7-4 1 16,-14 3-1-16,8 2 2 0,-7-3 3 0,-6 2 1 0,6 0 3 16,-6-1 2-16,-7 1-1 0,6-1 0 0,-6 5 0 15,-6-4-2-15,6 0-4 0,-7 3-4 0,1 0-4 0,-1 0-2 16,-5 4-2-16,4-3-2 0,-4 3-2 0,-1 3 0 0,-1-3-3 15,1 4-6-15,0 0-8 0,1 0-11 0,5-1-15 16,0-3-18-16,0 4-21 0,7 0-26 0,0-1-31 0,0-3-42 16,0 3-69-16,0-3-115 0,7 0-50 0</inkml:trace>
  <inkml:trace contextRef="#ctx0" brushRef="#br0" timeOffset="-128429.51">21648 7722 64 0,'-6'0'89'0,"6"0"-16"16,-7 4-12-16,1-4-14 0,-7 0-12 0,6 3-12 16,-6-3-8-16,7 4-4 0,-1 0 1 0,1-1 4 0,-7-3 4 15,6 5 6-15,1-1 7 0,-1-4 3 0,7 3 6 16,-7-3 6-16,7 3 3 0,-5-3 5 0,5 0 1 0,0 0-2 16,0 0 0-16,0 0-1 0,0 0-2 0,0 0-4 15,0 0-4-15,0 0-7 0,0 0-5 0,0 0-3 0,0 0-4 16,0 0-4-16,0 0-4 0,0 0-4 0,0 0-2 0,0 3-3 15,0-3-1-15,0 5-4 0,0-2-2 0,5-3-1 16,-5 4 5-16,0 0-3 0,0 0-2 0,0-1 0 0,7 4-1 16,-7-3 0-16,0 3 1 0,7-3 2 0,-1 3-4 0,-6 1 5 15,7-2 2-15,-1-2 1 0,1 4 3 0,-7-1 1 16,6-3 0-16,1 3-1 0,-1 0 0 0,0-3-2 16,1 3 0-16,0-3 0 0,-1-1-3 0,1 1 0 0,-1 4 0 15,1-4-2-15,5 0-1 0,-5-1 1 0,0 3 0 0,6-1 0 16,-7-5-2-16,1 7 0 0,-1-7 0 0,1 4 1 0,-1 0 0 15,0-1 0-15,1-3-1 0,-7 4 1 0,7-4-1 16,-7 0 2-16,0 4-1 0,7-4-1 0,-7 0-3 16,0 0-9-16,0 0-14 0,-7 0-23 0,7 0-38 0,0-4-73 15,-7 0-126-15,0 1-91 0,1-1-47 0</inkml:trace>
  <inkml:trace contextRef="#ctx0" brushRef="#br0" timeOffset="-127225.56">21532 7785 89 0,'0'0'375'0,"0"-4"-82"0,0 4-93 0,5-3-74 16,-5 3-47-16,0-4-29 0,7 4-11 0,-7-4-4 15,0 4-2-15,0 0-1 0,0-4 1 0,0 4-2 0,0 0-4 16,0 0-4-16,7 0-6 0,-7 0-7 0,0 0-3 0,0 4-4 15,0-4-2-15,6 4-2 0,-6 0-1 0,7-4 1 16,-7 3 0-16,6 4 1 0,1-3 0 0,-1-1 0 16,1 5 1-16,5-4 0 0,-5 3 0 0,6 0 0 0,-6-4-1 15,6 5 1-15,-1-4 0 0,-5 3-1 0,7-3 0 0,-2-1 0 16,-5 5 0-16,6-5 0 0,-7 6 0 0,0-7 0 16,8 5-1-16,0-3 1 0,-9 4 0 0,8-4 0 0,-6 0 0 15,6 3 1-15,0-5 0 0,-6 3-1 0,5 2 0 0,-5-3 0 16,6 0 0-16,-6-1 0 0,-1 1 0 0,1 0 0 15,-2-4 0-15,3 4 0 0,5-2 0 0,-6 2 2 0,-2 0 0 16,2 0-1-16,7-1 0 0,-8 1 0 0,0 0-1 16,7 0 0-16,-6 3-1 0,-1-4 0 0,1 1-2 0,0 3 2 15,-1 0 0-15,1 1-1 0,-1-4 1 0,0 4 1 0,1-1-1 16,6-1 1-16,-13 2 2 0,13-4-1 0,-6 0 0 16,-7 3-1-16,6-5 2 0,2 4 0 0,3-4 0 0,-4 2-1 15,-7-4 0-15,6 4 2 0,1-4 0 0,7 4 0 16,-8-4 0-16,1 3-2 0,-1 1 0 0,0-4 1 0,7 4 0 15,-6-4 0-15,0 4 0 0,5-2-2 0,-6 3 1 0,7-2 1 16,0 1-1-16,-6 0 0 0,7-1-1 0,-3 1 0 16,-3 0-1-16,5-1 1 0,0 1 0 0,-6-1 0 15,6-3 0-15,-7 4 0 0,0 0 1 0,7-1 3 0,-6-3 2 16,-1 5 1-16,8-2 0 0,-8-3-1 0,1 3 1 0,-1 1 0 16,0 0 0-16,1-4-2 0,-1 3-3 0,7 2 0 0,-6-2-1 15,1 1 1-15,-3-4-2 0,3 2 0 0,-3 4 0 16,1-4 0-16,1 2 0 0,0 0 0 0,0 0-1 15,-1-1 0-15,7 1 1 0,-13 0 1 0,7 0-1 0,-1-2 0 16,0 3 0-16,0-2-1 0,1 1 1 0,-7 0 1 0,7-1 0 16,0 1-1-16,-7 0 0 0,6-4 0 0,-6 7 0 15,7-4 1-15,-7 1 0 0,5 0-1 0,2 4 0 0,-1-5 1 16,1 0 0-16,1 1 0 0,-2 3 1 0,0-3-2 0,1 0 1 16,-1 0 1-16,1-1 3 0,5 2-2 0,-5-3-2 15,0 2-1-15,6-1 1 0,-7 2-1 0,1 2-1 0,-1-3 0 16,1 0-3-16,-1 3 1 0,0-4 1 0,1 1 3 15,0 3-1-15,-1-3 0 0,1 3 0 0,-1-3 0 0,1 3 0 16,-1-3 2-16,1-1 0 0,-1 5-2 0,1-5 0 0,0 1 0 16,-2 0 0-16,3-1 1 0,-1 1-1 0,-7 0 0 15,13 0 0-15,-13-1 0 0,5 1 0 0,2-1 0 0,-1 1 0 16,1-1 0-16,0 1 1 0,-1 0-1 0,1 0 0 16,-1 4 0-16,1-6 1 0,-1 3 1 0,0 2-1 0,1-4-1 15,0 5 0-15,-1-4 1 0,1 3 1 0,-1-4 3 0,6 4-4 16,-5-3-1-16,0 4 0 0,0-5 1 0,0 5 1 15,-1-5-1-15,0 0-1 0,7 6-1 0,-6-6 1 16,-1 1 0-16,0-1 0 0,-6 4 1 0,7-3 1 0,0 4-1 16,0-5 1-16,-1 4 0 0,0-2 0 0,1-3 2 0,-1 6 0 15,1-4 1-15,-1-1 1 0,1 5 2 0,6-4 0 0,-7-2 3 16,1 3 1-16,-1-2 0 0,1 1-2 0,-1 0-1 16,7 0-2-16,-6-1-3 0,0 1 0 0,6 0-3 15,-6-1 0-15,-2 5 0 0,3-4 0 0,-3-1 0 0,9 0 1 16,-8 1-1-16,1 3 2 0,-1-3-2 0,1 0 0 0,5 3 0 15,-5-3-1-15,0 3 1 0,6-4 0 0,-7 5-1 16,7-4-1-16,-6-1 2 0,6 1-2 0,-7 4 0 0,8-6 1 16,-1 3 1-16,-7-2-1 0,7 4 1 0,0-2 1 15,7-2-2-15,-7 5 2 0,-1-5 0 0,2 0-2 0,5 6 0 16,-6-6 0-16,0 4 0 0,7-3-1 0,-7 3 1 0,0-3 0 16,7 3-1-16,-7-3-1 0,0 3 0 0,-1 0 1 15,1-3 1-15,0 3 0 0,7 1 0 0,-7-2 0 0,0-2 0 16,0 4 0-16,0-5 0 0,0 5 0 0,0 0-1 0,7-2 0 15,-7 3 0-15,0-3 0 0,6 2 0 0,-6-1 0 16,1 4 0-16,4 0 1 0,2 4 0 0,0-5 0 0,-7 5 0 16,7-4-2-16,-1 4 1 0,1-1 1 0,-8 1 0 15,8-3-1-15,0 2 2 0,-7-3-1 0,6 3-3 0,0-3 4 16,-4 0 1-16,3 1-2 0,-5-2 1 0,1 1 1 0,5-3-2 16,-6-1 0-16,-7 5 3 0,8-10 0 0,-1 6-2 15,-7-4 0-15,1 3-2 0,-2-3 0 0,-5 0-5 16,7-1-7-16,1 1-6 0,-8-4-12 0,5 3-11 0,-5-3-13 15,8 5-21-15,-8-5-31 0,0 0-53 0,6-5-100 0,-6 2-101 16,-6-4-59-16</inkml:trace>
  <inkml:trace contextRef="#ctx0" brushRef="#br0" timeOffset="-126256.11">22892 8470 153 0,'0'0'340'15,"0"0"-78"-15,0 0-82 0,0 0-61 0,0 0-40 16,0 0-25-16,0 0-13 0,0 0-12 0,0 3-10 0,0-3-5 16,-7 0-2-16,7 4-5 0,0 0 0 0,0 3 0 0,0 0-1 15,0-3 0-15,0 3 2 0,0 1 2 0,-7 3 4 16,7-5 1-16,0 3 0 0,0-6-2 0,0 4 0 0,7 0 1 15,-7-3 2-15,0 4 0 0,7-5-1 0,0 4 2 16,0-2 1-16,-1-3 3 0,7 2 1 0,0 0 3 0,-1-4-2 16,9 0 0-16,-9 0-2 0,8 0-2 0,0-4 0 0,-1 0-3 15,-6 2-2-15,6-3-2 0,0 2-3 0,-4-1 2 16,-2-3 2-16,-8 3 6 0,9-3 8 0,-8 3 6 16,-6-3 6-16,7 4 2 0,-7-6 3 0,0 6-1 0,0 0-3 15,-7-5-6-15,1 5-8 0,-1 0-11 0,0-2-4 0,-6 1-1 16,1 4-3-16,-1-3-1 0,6 3-2 0,-13 0-2 0,7 0 0 15,7 3 3-15,-7-3-3 0,0 4 0 0,6-4 0 16,1 5-1-16,-1-2-2 0,1 0-1 0,-1 1-1 16,7 0-1-16,-6 2-1 0,6-1 0 0,0-1-1 0,0-1 2 15,6 4 1-15,-6-3 3 0,7 3-1 0,6 1 0 0,-7-5 2 16,8 1 0-16,-2-1-1 0,-5 2 1 0,6-3 0 16,0-2-1-16,0 0 0 0,-6 0 1 0,6 0-1 0,-6 0 1 15,-2-2 2-15,8 2-1 0,-6-5 2 0,-7 2 0 0,7-1 3 16,-7-3 4-16,0 3 5 0,0-3 5 0,0 3 5 15,0-3 5-15,-7 4 1 0,7-6 0 0,-7 6-2 0,-6 0-5 16,8 3-5-16,-2-4-6 0,-6 4-5 0,6 0-6 16,-6 0-3-16,0 4 0 0,6-4 0 0,-6 3 0 0,7 0-3 15,6 2-1-15,-6-5-3 0,-1 4 1 0,7-1 0 0,0 1 0 16,7-1 0-16,-7 1 2 0,6-1 1 0,0 1 2 16,1 0-1-16,6 0 3 0,0-4 1 0,0 3-1 0,-1-3-1 15,8 0 1-15,-7 0 0 0,1-3-1 0,-1-1 3 16,0 0 0-16,-7 4-1 0,0-7 4 0,8 3 1 0,-7-3 3 15,-7 4 8-15,6-6 7 0,-6 6 6 0,0-4 4 0,0 3 1 16,0-2-1-16,0 1 0 0,-6-2-1 0,-1 3-7 16,0 1-7-16,0-1-7 0,1 1-5 0,0 3-2 15,-1-4 1-15,-6 4-4 0,7 0-2 0,-8 0-2 0,9 0-6 16,-3 0-14-16,8 0-20 0,-5 4-25 0,-2-4-28 0,7 3-23 16,0 1-24-16,0-4-25 0,7 3-28 0,-2 1-31 0,3-4-58 15,4 0-109-15,-5 3-61 0,-1-3-25 0</inkml:trace>
  <inkml:trace contextRef="#ctx0" brushRef="#br0" timeOffset="-124006.27">21590 7418 315 0,'6'-7'270'0,"0"-1"-78"15,1 1-67-15,6-3-41 0,-6 2-22 0,-1 1-10 0,1-1 0 16,-1-3 0-16,0 4 3 0,1 0-2 0,0-4 4 16,0 4 1-16,-1-2 2 0,0 2 5 0,1 0 7 0,-7 0 11 15,6 3 9-15,-6 0 10 0,0 1 8 0,7 3 6 0,-7-4-3 16,0 4-7-16,0 0-13 0,0 0-18 0,0 0-18 15,0 0-18-15,0 0-18 0,-7 0-13 0,7 4-8 16,0-1-4-16,0 5-3 0,-6 4-1 0,6-3 0 0,-7 3-3 16,7 3-3-16,0-1-4 0,-6 5-4 0,0-4-5 0,6 2-2 15,-7 2-5-15,0 0 1 0,0-2 2 0,1 3 4 0,0-3 3 16,-1 2 4-16,1-1 4 0,-1-4 5 0,7 1 4 16,-6 3 2-16,-1-7 3 0,0 4 0 0,1-4 1 15,6 4 1-15,0-8 0 0,-6 4-1 0,6-3-1 0,0-1 0 16,0-4-1-16,6 4 0 0,-6-3-1 0,6-4 2 15,1 4 2-15,0-4 0 0,-1 0 0 0,7 0 3 0,0-4 3 16,0 0-1-16,1 1 2 0,5-1-2 0,0-3 0 0,-6 0 0 16,8-1 1-16,-3 1-3 0,2 0-2 0,0 0 2 15,-8-1-1-15,8 5 0 0,-7-5-2 0,7 0-4 0,-7 5-3 16,-6-1-11-16,5-4-13 0,2 5-18 0,-2 0-16 0,-5-5-19 16,6 5-18-16,0-5-21 0,0 4-22 0,-6-3-27 15,5 0-35-15,1 0-54 0,-6-1-94 0,-1 1-61 0</inkml:trace>
  <inkml:trace contextRef="#ctx0" brushRef="#br0" timeOffset="-123693.84">21661 7565 115 0,'0'0'250'0,"7"0"-46"0,-7-4-44 16,0 4-35-16,7-4-29 0,-1 4-19 0,0-4-16 0,1 1-9 15,-1-4-7-15,7 3-5 0,0-3-5 0,1 3-2 16,-2-3-4-16,8 0-1 0,-7 0 1 0,13-1-1 0,0 1 2 16,-1-4-1-16,3 0 2 0,4-1 3 0,7-2 2 15,0-1 0-15,8 1-1 0,-2-1 3 0,7-3 0 0,-1-1 0 16,2 1 2-16,-2 0-2 0,8-1 0 0,-7-3-2 16,7 1-1-16,-8 2 0 0,2-3-5 0,-1 0-4 0,0 3-5 15,-6 1-6-15,-1-1-3 0,-12 5-7 0,-1-1-7 0,-5 5-8 16,-9-1-9-16,3 3-5 0,-8 5-9 0,-7-4-3 15,-6 3-7-15,7 4-4 0,-14-4-3 0,7 4-2 0,-6 0-3 16,-7 0-6-16,-1 0-11 0,2 4-16 0,-1 0-28 16,-7-4-48-16,1 3-102 0,-7 1-97 0,6-4-56 0</inkml:trace>
  <inkml:trace contextRef="#ctx0" brushRef="#br0" timeOffset="-122458.91">22175 6166 348 0,'0'0'362'0,"0"-5"-119"0,0 1-102 15,0 4-59-15,0-3-33 0,0 3-18 0,0 0-8 16,0 0-3-16,0 0-4 0,0 0-1 0,0 0-3 0,0 0-3 16,0 0-2-16,0 3-3 0,7-3-1 0,-7 4-3 15,6 4 2-15,1-1 1 0,0 1 3 0,6 3 1 0,-8-1 2 16,3 5 1-16,5-1 2 0,-6 5 2 0,-1-1 2 15,7 4-1-15,-6 4-1 0,-1-4-1 0,0 4 1 0,1-1-1 16,-1 1-1-16,-6 1-2 0,7-2-1 0,-1 0 0 0,-6-3-1 16,7 0-1-16,-7-3 1 0,7-2 3 0,-7-2 3 15,6 4 2-15,-6-8 5 0,0 0 0 0,7-1 2 0,-7-2 1 16,0-1-1-16,0-3-1 0,0 0 1 0,6-1 2 16,-6 0 0-16,0-3 4 0,0 0 4 0,0 5 5 0,0-5 3 15,0 0 2-15,0 4-3 0,0-4-3 0,0 0-4 0,0 0-5 16,0 0-5-16,0-4-8 0,0 4-10 0,0 0-20 15,0-5-23-15,0 2-29 0,0 0-32 0,0-5-35 0,0 1-45 16,0-1-68-16,0-2-128 0,0-1-79 0,0 0-29 16</inkml:trace>
  <inkml:trace contextRef="#ctx0" brushRef="#br0" timeOffset="-122255.61">22703 6172 159 0,'7'-11'466'0,"-1"4"-116"15,1 0-145-15,0-4-84 0,-2 7-45 0,-5-3-21 0,8 3-9 16,-8 1-2-16,7-2-3 0,-7 3-4 0,0 2-7 16,0-4-15-16,0 4-22 0,0 0-28 0,5-4-30 0,-5 4-39 15,0 0-55-15,0 0-116 0,0 0-96 0,-5 0-62 0</inkml:trace>
  <inkml:trace contextRef="#ctx0" brushRef="#br0" timeOffset="-121411.57">22938 6030 257 0,'6'-4'304'16,"0"4"-103"-16,1-4-70 0,-7 4-36 0,7 0-16 0,0-3-7 15,-1 3 2-15,0-4 2 0,-6 4 3 0,7-4 2 16,-7 4-1-16,0 0 1 0,0 0 3 0,0 0 4 15,0 0 0-15,0-4 4 0,-7 4 2 0,7-3-4 0,-6 3-7 16,-7-4-9-16,-1 4-11 0,2 0-12 0,-14 0-10 0,-1 0-11 16,2 0-12-16,-8 4-3 0,1-1 0 0,0 5 3 0,-1-4 4 15,6-1 4-15,1 1 11 0,0 0 5 0,0 0 7 16,7-2 0-16,5-2 2 0,2 5-1 0,-1-5-3 16,6 0-3-16,1 4-11 0,0-4-6 0,6 0-5 0,-8 3-6 15,8-3-6-15,0 0-5 0,-7 4-4 0,7-4-3 0,7 7-1 16,-7-3 0-16,0 3 1 0,8 5 0 0,-8-6 1 15,6 9 0-15,0-5 1 0,1 5-1 0,-7 0 1 0,6 3 0 16,1-3 0-16,-1 0 0 0,0-1 1 0,1 1 0 16,-7-1 0-16,7 1 3 0,-1-3-2 0,1-2 0 0,-1 1 2 15,1 0-2-15,-7-3 1 0,6-5 0 0,-6 5 0 0,7-4 2 16,-1-1 3-16,-6-3 5 0,6 5 8 0,1-5 9 16,-7 0 13-16,7 0 11 0,6-5 9 0,-7 5 7 0,1-3 1 15,6-6-3-15,-7 6-4 0,8 0-9 0,-1-5-14 16,-1 5-10-16,1-5-11 0,0 4-7 0,1-3-5 0,5 4-2 15,0-1-4-15,1 1-1 0,-7-1-1 0,6 0-2 0,2 0 1 16,-2 4 0-16,0 0-2 0,-6 0 0 0,7 4-4 16,-7-4 0-16,0 8-2 0,0-5-3 0,-6 4-2 0,5 0-2 15,-5 2 3-15,-1 1-1 0,1-3 1 0,-7 5 0 0,6-2 5 16,-6 5 1-16,-6-3 1 0,6-2 4 0,-7 5-3 16,-6-4 4-16,7-1 2 0,-14 5 0 0,7-4 2 15,-6 1 1-15,-1-2 1 0,-6 2 2 0,1-5-2 0,-3 3 0 16,3-2 0-16,-1-1 0 0,0-3-4 0,0 4 1 15,1-8-2-15,-2 3 0 0,1 1 0 0,6-1-1 0,0-3 0 0,8 0-6 16,-1 0-14-16,0 0-28 0,6 0-44 0,1 0-52 16,-1 0-51-16,7-3-50 0,0-1-53 0,7 1-58 0,-1-5-85 15,1 4-108-15,-1-6-32 0,7 3 6 0</inkml:trace>
  <inkml:trace contextRef="#ctx0" brushRef="#br0" timeOffset="-120020.8">23277 5934 108 0,'6'0'250'0,"-6"0"-44"16,0-3-43-16,0 3-36 0,0 0-24 0,0 0-16 0,0-4-9 16,0 4-6-16,0-3-3 0,0-1 1 0,0 4-3 15,0-3-1-15,0 3-3 0,0-4-3 0,-6 4-5 0,6-4-5 16,0 4-9-16,0 0-10 0,0 0-8 0,0 0-6 16,6 4-8-16,-6 0-4 0,0-1-5 0,6 8-1 0,1 0 0 15,-1 0 2-15,-6 7 1 0,7 1 4 0,7-2 1 0,-8 6 6 16,0-1 3-16,1 0 3 0,-1 3 0 0,0-3-1 15,1 4 2-15,0-1 2 0,-1 1-1 0,-6 0-1 0,7-1-3 16,-7 1-1-16,0 0-2 0,6-3 1 0,-6 2-3 16,0-4-2-16,0 1-2 0,0 0-2 0,0-3-2 0,0-1-1 15,-6-3 1-15,6 3-1 0,0-3 0 0,0-4-1 0,6-1-3 16,-6 2-10-16,0-5-19 0,0 0-24 0,0 1-25 16,0-4-34-16,6-1-40 0,-6-3-65 0,7 0-115 0,1-3-92 15,-3-6-42-15</inkml:trace>
  <inkml:trace contextRef="#ctx0" brushRef="#br0" timeOffset="-119802.1">23536 6268 202 0,'0'-4'477'0,"0"1"-117"16,0 3-144-16,0-4-87 0,0 4-45 0,7 0-22 0,-7 0-8 16,0 0-3-16,0 0 1 0,7 0 1 0,-7 0-1 0,7 0-3 15,-1 0-5-15,7 4-4 0,-7-4-2 0,1 0-3 16,6 0-2-16,-7 0-1 0,1 0-6 0,1 0-2 0,-3 3-2 15,-5-3-4-15,0 0 0 0,7 0 1 0,-7 0 0 16,0 0 1-16,0 0 2 0,0 0-1 0,-7 0-1 0,7 0-5 16,-5-3-10-16,5 3-20 0,-8 0-27 0,1-4-29 0,7 0-39 15,-6 0-51-15,-1-3-84 0,7-1-165 0,-6-2-79 16,-1 3-36-16</inkml:trace>
  <inkml:trace contextRef="#ctx0" brushRef="#br0" timeOffset="-119301.84">23869 5846 333 0,'-6'-6'458'15,"-1"-2"-144"-15,1 1-124 0,-1 3-68 0,1 0-36 16,-7 0-19-16,6 4-10 0,-1 0-9 0,-3 0-6 0,4 4-8 15,-6 0-6-15,6 3-5 0,-6 5-6 0,0 2-4 16,7 1-2-16,0-1-1 0,-1 1-1 0,0 4 0 0,0-5-1 16,7 4-2-16,0-4 0 0,0 1-1 0,7 0 0 0,-7-4 1 15,7 4 0-15,0-8-1 0,-1 3 3 0,0-1 2 16,7-2 4-16,-5-4 3 0,4-3 2 0,1 0 2 0,0 0 3 16,0-3 3-16,0-1 4 0,0-3 8 0,0 0 9 0,-6-5 10 15,5 1 5-15,1 0 5 0,-6 1 5 0,0-5 9 16,-1 1 7-16,1 2 7 0,-1-3-2 0,-6 1-1 0,0 3 3 15,7 0 2-15,-7-1-1 0,0 5-4 0,0 0-9 16,0 0-15-16,0 3-12 0,0-3-13 0,0 7-11 0,0-4-10 16,0 0-12-16,0 4-10 0,0 0-5 0,0 0-2 0,6 4-3 15,-6 0-1-15,0 3 0 0,6 4 1 0,-6-4 3 16,7 8 3-16,-1 0 1 0,2 3 2 0,-8 1 1 16,5 2 1-16,-5 2-2 0,8-2 3 0,-8 4-1 0,0 2-9 15,0-2 2-15,7 0 2 0,-7 2 0 0,0 2 2 0,-7-3 1 16,7-1 1-16,0 4 1 0,0-3 7 0,-8 0-4 15,8-1-1-15,0-2-3 0,0-5-1 0,-5 4-8 0,5-3-32 16,0-5-39-16,0 1-42 0,0-5-40 0,0-3-33 16,5 1-35-16,-5-4-31 0,8-4-21 0,-8-4-21 0,7-4-26 15,-2-6-84-15,-5-4-55 0,7-5-23 0</inkml:trace>
  <inkml:trace contextRef="#ctx0" brushRef="#br0" timeOffset="-119098.77">23986 5605 234 0,'-5'-22'498'0,"5"3"-110"0,-7 5-156 0,7 3-92 16,0 4-50-16,0 0-29 0,-8-2-21 0,8 6-13 0,0 3-8 16,0-3-6-16,8 3-4 0,-8 0-3 0,0 0 1 15,7 3 2-15,-2-3 4 0,2 3 6 0,-1-3 3 16,7 5 20-16,1-1 18 0,-8-4 14 0,7 0 14 0,-7 0 11 16,1 0 9-16,-1-4 8 0,1 4 10 0,0 0-6 0,-7-5-10 15,6 5-10-15,-6 0-12 0,0 0-14 0,0 0-18 16,0 0-34-16,0 0-46 0,0 0-52 0,0 0-49 0,-6 5-41 15,6-1-38-15,0-4-39 0,-7 7-49 0,7-4-71 16,-7 4-123-16,7-3-34 0,0 4-5 0</inkml:trace>
  <inkml:trace contextRef="#ctx0" brushRef="#br0" timeOffset="-118676.71">24677 5869 55 0,'0'-4'426'0,"-8"0"-91"0,8-3-113 0,0 3-80 16,0 0-46-16,0 0-25 0,0 2-12 0,-5-2-8 15,5 4-2-15,-7-4-7 0,7 4-6 0,-7-4-4 0,1 4-10 16,-1 4-5-16,1-4-6 0,-7 4-4 0,0 2-3 16,0 2 2-16,0 3-2 0,0 0 1 0,0 0 4 0,0 8 3 15,6-1 1-15,-6 0 3 0,0 5 2 0,7-2 1 0,6 1 2 16,-6 4 5-16,6-4-1 0,0 3 0 0,0-3 3 16,6 4 6-16,0-4 6 0,1-3 6 0,6 1 6 0,0 3 2 15,7-4 4-15,-1-1 3 0,0-3 7 0,1-1-1 0,6 1-1 16,-6-8-4-16,6 3-5 0,7-5-2 0,-8 2-5 15,8-2-7-15,-7-5-8 0,13 0-8 0,-7 0-13 16,1-5-21-16,-1 5-32 0,1-3-40 0,-7-1-39 0,1-1-45 16,-1 2-54-16,-7-4-86 0,-6 3-164 0,-6-2-72 0,-7-3-24 15</inkml:trace>
  <inkml:trace contextRef="#ctx0" brushRef="#br0" timeOffset="-112534.99">22971 8594 44 0,'0'0'350'0,"-7"-4"-79"0,7 4-81 15,-7 0-69-15,0-4-45 0,7 4-23 0,0 0-14 16,-6 0-6-16,6 0-3 0,-6 0-2 0,6 0-3 0,0 0-4 16,0 0-2-16,0 0-6 0,0 0-3 0,0 0-4 15,0 0-1-15,0 0 0 0,0 0 2 0,0 0 3 0,6 0 2 16,-6 0 3-16,6 0 2 0,-6-2 1 0,7 2 1 0,0-5 3 16,-7 5 2-16,7-3-1 0,-1-1 4 0,-6 1 2 15,6-1 3-15,-6 0 4 0,0 0 7 0,0 1 9 16,0-1 8-16,0 4 3 0,0-3 1 0,0-1 0 0,-6 1-3 15,0 3-8-15,6-4-9 0,-14 4-11 0,7 0-12 0,1 0-8 16,-7 0-7-16,0 0-3 0,7 4-2 0,-7-1-1 0,6 1 0 16,-7-1-2-16,9 1-1 0,5-1 0 0,-7 1-1 15,7 0 0-15,-6 0 0 0,6-1-1 0,6-3 3 16,-6 4-2-16,0-1 2 0,7 2 1 0,-2-5-2 0,2 2 2 16,7 2 1-16,-7-4 0 0,5 0-3 0,1 0 2 0,0 0 0 15,-7 0 0-15,8 0 1 0,-1-4 0 0,-7 2 0 16,7-3 2-16,-6 2 0 0,-1-1 4 0,1-3 0 0,0 3 6 15,-1-3 7-15,0 3 11 0,-6-3 9 0,0 4 8 16,0-1 3-16,0-1 0 0,0-1-1 0,-6 2-3 0,0 0-9 16,-1 1-11-16,0 3-10 0,1 0-9 0,-1 0-3 0,1 0-2 15,-1 0-2-15,1 0-3 0,0 3-1 0,-1 1-2 16,7-4-1-16,0 4-2 0,0-1 0 0,0-3-1 0,7 3 0 16,-7 2-1-16,12-1 1 0,-5-4 2 0,6 3 0 15,0 1 2-15,0-4 0 0,0 0 2 0,0 0 1 0,6 0 3 16,-5-4 2-16,-1 4-1 0,7-3-1 0,-15-1 4 0,9 4 6 15,-8-5 12-15,1 2 12 0,-1 0 2 0,1-1 8 16,-7 0 6-16,0-2 5 0,-7-3 1 0,1 6-3 0,-1-4-12 16,1 0-12-16,-8-1-8 0,1 4-7 0,1-4-16 0,-8 6-20 15,7-3-27-15,-7 3-30 0,7-3-31 0,7 2-33 16,-7 3-37-16,13-4-35 0,0 0-30 0,0 4-34 16,13-4-52-16,-7 1-99 0,7-1-47 0</inkml:trace>
  <inkml:trace contextRef="#ctx0" brushRef="#br0" timeOffset="-111925.66">23088 8422 21 0,'-7'-3'309'16,"7"3"-65"-16,-7 0-69 0,1 0-58 0,6-4-38 0,-7 4-20 15,7 0-9-15,0 0-5 0,0 0-4 0,-6-4-2 16,6 4 0-16,0 0-5 0,0-4-3 0,0 4-3 0,0-3-3 16,0 3-1-16,0-4 2 0,0 4 0 0,0-4 1 15,6 1 4-15,-6 0-1 0,0-2 3 0,7-2-1 0,-7 3 0 16,6-3-1-16,1 0 0 0,-7-4-1 0,12 4 1 0,-4-4 0 15,-1 3 3-15,6-3 1 0,-1-3 0 0,1 2 0 16,0-2 2-16,6-1 0 0,-5 1-4 0,5-1 0 0,1 1-7 16,6-1-3-16,0-5-5 0,0 6-1 0,0 0-2 15,0-5-2-15,6 1-1 0,-6 4 2 0,6-5 2 0,2 4 5 16,-2-2 1-16,-6-3 4 0,7 3 0 0,-1-2 5 0,1 1 1 16,0 0 1-16,-7 0 0 0,0-1-4 0,-1 1-2 15,2 3-2-15,-7-2-3 0,-9 1-2 0,10 1-1 16,-8 0-1-16,-6 1-2 0,-1 3 1 0,1 0-1 0,-7 1-1 15,0-2-5-15,-7 1-4 0,1 1-6 0,-7 2-4 0,0-3-3 16,-2 3-4-16,-3 5 0 0,-2-4 0 0,0 2 1 0,8 2 3 16,-8 0 3-16,7 3 1 0,0-4 1 0,7 4 1 15,0 0 0-15,-1-4-2 0,0 4-4 0,7 0-2 0,0 0 0 16,0 0-1-16,0 0-1 0,7 0 1 0,0 0 1 16,-1 0 2-16,7 0 5 0,-1 0 1 0,9 0 0 0,-9 0 1 15,1 0 0-15,7 4 0 0,-7-4 0 0,0 0-2 16,-8 4 0-16,10-4 0 0,-2 3-2 0,-7 0-1 0,1 2 1 15,-1-2-1-15,1 1 0 0,-1-1 1 0,-6 5 0 16,0-1 2-16,6-3 1 0,-12 8-1 0,6-6-3 0,-6 5-8 16,-1 1-17-16,-6 2-30 0,-6 1-37 0,-1 2-53 0,1-2-85 15,-8 7-175-15,-5-4-96 0,-1 5-42 0</inkml:trace>
  <inkml:trace contextRef="#ctx0" brushRef="#br0" timeOffset="124169.55">4298 10877 133 0,'0'8'140'0,"0"-6"-42"15,0 5-36-15,0 1-26 0,0 0-17 0,0-1-11 0,0-3-3 16,6 3-3-16,-6 0-1 0,0 1-2 0,0-1-3 15,0-3-1-15,7 2-4 0,-7 2-6 0,0-1-11 0,0 1-16 16,0-1-18-16,0 0-23 0,0 4-31 0</inkml:trace>
  <inkml:trace contextRef="#ctx0" brushRef="#br0" timeOffset="128968.9">4168 12393 199 0,'0'-3'177'15,"0"3"-57"-15,0-5-50 0,7 5-31 0,-7-2-22 0,0 2-14 16,5-4-10-16,-5 0-10 0,7 4-10 0,-7-4-12 0,0 4-6 15,7 0-2-15,-7-3-2 0,0 3 7 0,0-4 14 0,0 4 20 16,0-4 22-16,0 0 23 0,0 4 17 0,0-2 12 16,0-4 9-16,0 4 3 0,0-2-4 0,0 1-8 15,0-1-8-15,0 4-9 0,-7-4-10 0,7 0-6 0,0 0-5 16,-7 4-8-16,7-3-5 0,0 3-3 0,0-3-5 0,0 3-2 16,0 0-2-16,-5-5-2 0,5 5 1 0,0-2 1 0,0 2 2 15,-7-5 2-15,7 1 2 0,0 1 2 0,-6 3 5 16,6-4 1-16,0 1 5 0,-7-1 3 0,7 0 2 15,0-3 4-15,-8 3 0 0,8-4 0 0,0 6-2 0,-5-6-1 16,5 1-3-16,0 3-3 0,0-4-5 0,-6 6-3 0,6-6-1 16,0 4-2-16,0-3-2 0,0 3-1 0,0-3-1 15,0 2 2-15,0-2 1 0,0 1-2 0,0 1 0 0,0 2 0 16,0-4 0-16,0 3 1 0,0 0 1 0,0-3-1 16,0 0 1-16,0 2-1 0,0 3 0 0,0-6 1 0,0 4-1 15,0 1-1-15,0-1 1 0,0-4-3 0,0 6-1 0,0-6-1 16,0 4-1-16,0 1-1 0,0-1 0 0,0-4 0 15,0 5-2-15,0-4 0 0,0 3 0 0,0-3 0 0,6-1 0 16,-6 5 0-16,0-5-1 0,0 2 0 0,5 1 1 0,-5-2 1 16,0-1-3-16,0 1 2 0,0 0 0 0,0 3 1 15,8-4 0-15,-8 6 0 0,0-6 0 0,7 4-1 0,-7-3 3 16,0 3-3-16,0-3-1 0,0 3 1 0,0 1 1 16,6-4 1-16,-6 3 0 0,0 0-2 0,0-3 0 0,0 3 4 15,0-3 0-15,7 4 1 0,-7-6-1 0,0 3 0 0,0-2 3 16,0 0 1-16,5 1 2 0,-5-4 0 0,0 4-1 15,0-4 2-15,7 0-3 0,-7 4 1 0,7-4-2 16,-7 3 0-16,0-3-2 0,0 1-3 0,7 2 0 0,-7-3-2 16,0 4 2-16,6-1-2 0,-6-3 1 0,0 5-1 15,6-2 0-15,-6-4 2 0,0 5 0 0,7 0 2 0,-7-4 4 16,0 4 1-16,6-4 1 0,-6 0 2 0,0 4 0 0,6-4 0 16,-6 0 0-16,0 0-3 0,7 0-2 0,-7-1 0 15,0 1 0-15,7 1-1 0,-7-2 1 0,0 2-1 0,7-1 0 16,-7 0 1-16,6 0 0 0,-6 3-1 0,0-3 0 0,7 1-1 15,-7 2 1-15,0-4 0 0,6 3-1 0,-6 1 1 16,0-4-2-16,6 3 2 0,-6-3-2 0,0 1 2 0,7-1 1 16,-7 2 1-16,6-1 0 0,-6 0 0 0,0 0 1 0,0 4-2 15,7-4 1-15,-7 0-1 0,6-1-1 0,-6-2 0 16,7 3 0-16,-7-1 0 0,7 2 0 0,-7 2 1 0,6-3 0 16,-6 1-2-16,7 2 1 0,-7-2 1 0,0-2 2 15,6 5 3-15,-6-1 1 0,0-2 3 0,6 3 4 0,-6-1 5 16,0 0 1-16,0 2-1 0,7-2-3 0,-7 0-1 0,0 1-1 15,0-4-5-15,0 4-2 0,0 0-3 0,0-4-2 16,0 3 0-16,0 1 1 0,0-1-1 0,0-2 1 0,0 3 0 16,0-1 0-16,0-4-1 0,0 5 1 0,0 0-1 15,0-4-1-15,0 4 0 0,0 0 0 0,0-1-2 0,0-3 1 16,0 4-3-16,-7 0 0 0,7-5-1 0,0 2 1 0,0-1-1 16,0 0-1-16,0 0-1 0,-6-4 1 0,6 4 0 15,0 0 0-15,-6-4 0 0,6 4 0 0,0 0 1 16,0-3-2-16,-7 3 2 0,7 0-1 0,0-3 0 0,0 2 1 15,0-2-1-15,-6 3 0 0,6-4 1 0,0 4 4 0,-7-4 5 16,7 1 2-16,0-1 3 0,-7 4 3 0,7-4 2 0,0 0 2 16,-6 5 5-16,6-5-2 0,0 4-2 0,0-1-2 15,0 2-1-15,0-1-2 0,-7 3-4 0,7-2-2 16,0 3-4-16,0-1-2 0,0 1-2 0,0 3-4 0,0-4 1 16,0 2 0-16,0-2 0 0,0 5-2 0,0-5 0 0,0 4 1 15,0-3 0-15,0 4 0 0,0-6 1 0,0 3 0 16,0-2-1-16,0 2 3 0,0-3 0 0,0 2 2 0,0 0 0 15,0-4 1-15,0 4 0 0,0-5 0 0,0 6 0 0,7-5 0 16,-7-1-1-16,0 2-1 0,0 1 0 0,0-1 1 16,0 0 0-16,0-1-1 0,0-1-2 0,0 5 2 0,0-4-2 15,0 4 1-15,0-4-2 0,6 3-1 0,-6 1 0 16,0-1-3-16,0 1 2 0,0 0 1 0,0-4 0 0,0 4 2 16,0 3 1-16,0-3 0 0,0 0 2 0,0-4 2 0,0 3 0 15,0 0-1-15,0 1-1 0,0-1-2 0,0-2-1 16,7 3-6-16,-7-5 5 0,0 2-1 0,0-1-1 0,0 0 0 15,0 0 1-15,7 4 0 0,-7-4 1 0,0 3 7 16,0-3-8-16,0-1 2 0,6 6 0 0,-6-5 0 0,0 3-1 16,0-3-2-16,0 4 1 0,0-4 0 0,0 4 0 0,0-4-1 15,0 4 2-15,0-1 4 0,0 1 6 0,0 0 2 16,0-1 1-16,0 1 2 0,0-4 1 0,0 4-1 16,0-1 0-16,7 0-5 0,-7 2-5 0,0-2-2 0,0 1-1 15,0-1-3-15,0 1 1 0,6 0-1 0,-6 0 0 0,0-1-1 16,6-3 1-16,-6 5 1 0,0-3-1 0,7 3-1 0,-7-5-1 15,0 3-1-15,0-4 2 0,0 3 1 0,6 1 0 16,-6 0-1-16,0 1 1 0,0-4 3 0,0 4 2 0,0-1 0 16,0 1 1-16,0 0 2 0,0 0 0 0,0-1 0 15,0 1 1-15,0 0 3 0,0-1-1 0,0-3-2 0,0 4-1 16,0-4-2-16,7-1-2 0,-7 5-2 0,0-3 0 16,0-2-3-16,0 3 0 0,7-3 1 0,-7 4 1 0,0-3-1 15,0 0 2-15,0 4 0 0,0-4 2 0,0 4-1 0,0-4 1 16,0 4 1-16,0-4-3 0,0 3 1 0,0 0-3 0,0 1 2 15,0 0-1-15,0 0 0 0,0-1-2 0,0 1 11 16,0 0-4-16,0-1 0 0,0-3-1 0,0 4-3 16,0 0-1-16,0-1 1 0,0-2 0 0,0 3-10 0,0-5 4 15,0 5 1-15,0-3 1 0,0-2 3 0,0 4 1 0,0-3-1 16,0 5-1-16,0-6 1 0,0 5-1 0,0-4-1 16,0 3 1-16,0 1 0 0,0-1-1 0,0 2 1 0,0-2 0 15,0-3 0-15,0 0-1 0,0 4 1 0,0-4 1 16,0 4-2-16,0-5 0 0,0 1-1 0,0 1-7 0,0-1 4 15,0 0 1-15,0 0 1 0,0-4 0 0,0 5 2 16,0-2 0-16,0 1 0 0,0 0 7 0,0 4-5 0,0-4 3 16,0 4-1-16,0-5-1 0,0 1-2 0,0 4 0 0,0-4 2 15,0 4-1-15,0-5 2 0,0 2-4 0,0-1 1 16,0 0 0-16,0 4-1 0,0-4 1 0,0 0-1 0,0 0 1 16,0 3-1-16,0 1 0 0,0-4 0 0,0 3 0 0,0 1 1 15,0-1-1-15,-7 2-1 0,7-5 0 0,0 3 1 16,0-3-1-16,0 4 1 0,0-4 0 0,7 0 1 15,-7 1-1-15,0-2 0 0,0-2 0 0,0 2 0 0,0 2 0 16,7-5-2-16,-7 3 0 0,0-2 0 0,0 3 1 0,0-4-1 16,0 5 2-16,0-5-1 0,0 4 2 0,0 0-1 15,0 0 1-15,0-4 0 0,0 7-1 0,0-2 0 0,0-1 1 16,0 0 1-16,0 0-1 0,0 4-1 0,6-4 3 0,-6 0 1 16,0 3 3-16,0-3 1 0,0 4 0 0,0-4 0 15,0 4 2-15,0-5 0 0,0 5-2 0,0-4-1 16,0 4-3-16,0-4 0 0,0 4 1 0,0-4-4 0,0 3 1 15,0-3-2-15,0 4 0 0,0-4 0 0,0 0 1 16,0 4-2-16,0-5-1 0,0 2 2 0,0-2 0 0,0 3 3 0,0-3-1 16,0 1 0-16,-6 0-1 0,6 0 2 0,0 0 0 15,0 0-2-15,0 4 0 0,-7-4 0 0,7 4-1 16,0-1 1-16,0 1-1 0,0-1 1 0,0-4-1 0,0 6 1 16,0-2-1-16,-7 5-1 0,7-5 1 0,0 2 1 0,0-2 5 15,0 0-3-15,0 1 1 0,0 0-2 0,0 0 1 0,7-4 0 16,-7 4-1-16,0-1-1 0,0-3-3 0,0 1 1 15,0-2 0-15,7 5 0 0,-7-5 1 0,0 1 1 0,0 1-1 16,0 2-1-16,6-3 1 0,-6 4 0 0,0 0 0 16,0 0 0-16,0-1 0 0,0 1 0 0,6-1 0 0,-6 2 1 15,0 2-2-15,0-4 1 0,0 1-2 0,0-1 2 16,7 5-2-16,-7-4 2 0,0 0 0 0,0-1-2 0,6 0 2 16,-6 4 0-16,0-3 0 0,0 0 0 0,7 3 0 0,-7-3 0 15,0 0 0-15,0 3 0 0,6-3 0 0,-6 3 0 16,0-4 0-16,0 2 1 0,0 2-1 0,0-3 0 0,7 3-1 15,-7 0 2-15,0-3-1 0,0 3 1 0,0-3 0 16,0 4 2-16,0-5-1 0,0 4-1 0,7-4-1 16,-7 2 0-16,0-1 0 0,0-1 0 0,0 0 0 0,6 1-2 15,-6 0 1-15,0 0 0 0,0-1 1 0,0 1 0 0,7 0 0 16,-7-1-1-16,0 1 1 0,0 0 1 0,0 0 1 0,0-1 0 16,5 1 4-16,-5 0-2 0,0 0 1 0,0-1-1 15,0 4-1-15,0-4 1 0,0 5-1 0,0 0 0 0,0-2-4 16,0 2 1-16,0-4 0 0,7-1 0 0,-7 5 0 0,0-5 0 15,0 5 0-15,8-5 0 0,-8 4 0 0,0 1-1 16,0-4 0-16,0 3 1 0,0-3 0 0,5 3 1 16,-5-3 0-16,0 3 0 0,8-3 0 0,-8 4 0 0,0-5 0 15,0 4-1-15,5 1 0 0,-5-5 0 0,0 5-1 0,0 0 1 16,0-2 0-16,0-2 0 0,7 2-1 0,-7 2 0 0,0 0-6 16,0 0 4-16,0-2 2 0,0 2 1 0,7 3-1 15,-7-3 0-15,0-2 1 0,0 1 0 0,0 4 7 16,6-3-3-16,-6-1-2 0,0 4 0 0,0-3-1 0,0-1-1 15,7 1 1-15,-7-1-1 0,0 0 0 0,0 0-1 0,0-3 1 16,6 7 1-16,-6-7 2 0,7 4-2 0,-7-1-1 16,0 0 1-16,6 0 0 0,-6 1-1 0,7-1 0 0,-7 4 0 15,0-4 0-15,0 1 0 0,6 3 0 0,-6-3 0 0,7 3 0 16,-7-5 0-16,6 5 0 0,-6-3 0 0,7 3-1 16,-7-4 0-16,6-1 0 0,1 3 1 0,-1-2-1 0,0 1 2 15,1-1-2-15,0 0-1 0,-7 1 1 0,6-2 0 16,1 5-1-16,-7-4 0 0,6 4 3 0,-6-3-2 0,0 3 1 15,7 0 1-15,-1 0-1 0,-6-4 0 0,7 4 0 0,-7 0 1 16,6-2-2-16,0 2 0 0,-6 0-1 0,7 0 1 16,-1-5 1-16,2 5 0 0,-1-3-1 0,-2-1 1 15,8 0-1-15,-6 0 0 0,-1 4 1 0,1-3-1 0,0-1-1 16,-1 4 0-16,1-3 1 0,5 3-1 0,-5-5 2 0,-1 5-1 16,1-2 1-16,-1 2 0 0,1-4-1 0,6 4 1 0,-6-4 0 15,-2 0 0-15,2 4 0 0,1 0-1 0,-3-3 0 16,3 3 0-16,-2 0 1 0,0 0 0 0,1 0-10 15,-1-4 4-15,1 4 2 0,-1 0 2 0,1-4 1 0,-1 4 0 16,1 0 1-16,0 0-1 0,-1 0 10 0,7 0-4 0,-7 0-4 16,1 0 0-16,-1 0-1 0,7 0 1 0,-6 0-2 15,-1 0 1-15,1 0 0 0,-1 0-1 0,7 0 0 0,-6 0 1 16,-1 4 0-16,0-4-10 0,2 0 6 0,-3 4-1 16,10-4 3-16,-10 3 3 0,2-3 0 0,-1 4-1 0,1-4 0 15,0 4 9-15,-1 0-4 0,1-4-2 0,6 2-3 0,-7-2-2 16,0 5 1-16,1-2 1 0,-1-3-5 0,1 4 2 15,0-1 2-15,0-3 1 0,-1 4 2 0,0 0 1 0,1 0-1 16,-2-1 0-16,3 2 5 0,-1-5-5 0,-1 6-1 16,1-3 1-16,6 1-2 0,-7 4 0 0,0-4 1 0,1 0-1 15,-1 3 0-15,1-5 2 0,6 3 0 0,-13-1-2 0,7 4 0 16,-1-5 0-16,1 0 0 0,-1 1 0 0,0 3 0 16,1-3 0-16,-1 0 0 0,1 0 1 0,-1 3-1 15,1-4 0-15,-1 4 0 0,1 1 0 0,1-4 0 0,3 3 0 16,-4-4-1-16,0 4 0 0,0-3 1 0,-1 4 1 0,-1-5 0 15,10 5-1-15,-9-5 1 0,0 5 1 0,0-4 0 16,1 4 0-16,0-2-1 0,6-2 0 0,-7 3 1 0,1-3 1 16,-1 4-2-16,0-5-1 0,1 1 2 0,0 3 1 0,6-4 5 15,-13 5-2-15,7-4-3 0,-1 3-1 0,0-4 0 16,1 4 0-16,-1 1 1 0,1-4 0 0,0 3-7 0,-1 0 2 16,1-4 1-16,-1 5 1 0,1-1 1 0,-1-2-1 15,0 1-2-15,1-1-1 0,-1-2 1 0,1 1 0 0,0 4 1 16,-1-5 1-16,1 4-1 0,-1-3 1 0,1-1 1 0,-7 1 1 15,6 4 9-15,0-5-5 0,1 4-3 0,0-3-1 16,0 3 1-16,-2 1-2 0,2-5-1 0,-1 5 1 0,1-5-9 16,1 5 5-16,-3-1 3 0,1 0 0 0,1 0 1 15,0 1 2-15,0-5-1 0,6 6 0 0,-7-3 1 0,1 5-1 16,-1-3 2-16,0-1 7 0,1 0-4 0,0 0-1 16,6 1 1-16,-7-1-1 0,0 1-1 0,1-2 0 0,-1 2 0 15,8-1-5-15,-7 4 3 0,-1-3 4 0,7-1 1 16,-7 4 2-16,7-4 1 0,-7 5-1 0,1-5-3 0,7 4 1 15,-7-4 1-15,5 4-2 0,-6-3-1 0,7-2-4 0,-6 6-1 16,6-5 1-16,0 1 5 0,-7 2-1 0,7-2 0 0,-6 2 2 16,6-2 0-16,-6-1 6 0,-2 0 0 0,8 0 1 15,-6 1-1-15,6 0 1 0,-6 3-2 0,6-3-7 0,-6-2 1 16,-1 2 0-16,7-1 0 0,-6 1 0 0,6-1 0 16,-7 0 0-16,7 4 1 0,-6-4 8 0,-1 0-3 0,7 1-1 15,-7 0 0-15,1-2-3 0,7 2 2 0,-8 0-2 16,0-1-1-16,1 1 0 0,6-2 1 0,-7 2 0 0,0-1-4 15,9 1 4-15,-9-1 1 0,0 4 1 0,7-4 0 0,-7 0 1 16,1 0 2-16,6 1-1 0,0 3 3 0,-7-4-3 16,7 0 1-16,-6 5-1 0,6-4 0 0,-6 1 2 0,6-1 0 15,-8 0 1-15,8 3 1 0,-6-4 1 0,7 0 1 16,-7 1-2-16,-1-1 1 0,7 0-5 0,-7 0-3 0,1-2 0 16,6-2-2-16,-7 4-3 0,1-3-1 0,0-1 1 0,-1 1-4 15,-6 0 2-15,6-4 1 0,1 4-4 0,-1-1 4 16,-6 1-1-16,7-4 0 0,-1 3-2 0,-6 1 1 0,7-1 0 15,-1 1 1-15,-6 0 0 0,7-4 0 0,1 4 1 16,-8-1-1-16,5 2 2 0,3-3 3 0,-3 3 1 0,1-3-2 16,1 3 3-16,-1-2-1 0,1 1-1 0,0 0 1 0,0 0-1 15,5-1-1-15,-5 1-2 0,5-1 0 0,-5 1-1 16,7-1-1-16,-2 1 2 0,1 4 0 0,0-5 0 0,1 1-1 16,-1 0-3-16,-2-1 1 0,4 0 1 0,-9 2-2 15,7-1 0-15,-6-1-1 0,6 1 1 0,-7-1 2 0,0-3 2 16,1 4 0-16,-1-4 1 0,1 0-3 0,0 0 0 0,-1 3 2 15,-6-3-1-15,7 0 0 0,-7 4-1 0,6-4-1 16,-6 0-1-16,0 0 4 0,7 0-1 0,-7 4-1 0,0-4 0 16,6 0-1-16,-6 4-2 0,0-4 2 0,6 0 0 15,-6 0-2-15,0 3 3 0,7-3-2 0,0 0 3 0,-7 4 1 16,6-4 2-16,7 3-1 0,-5 2 1 0,-3-3 1 0,3-2-1 16,3 4 0-16,3 0 0 0,-7 0-3 0,6-4 1 15,-1 3 1-15,1 5-1 0,1-8 0 0,-1 4-1 0,-1-2 1 16,1 3 2-16,0-2 1 0,1 1-2 0,-8 0-1 15,7-4 1-15,0 4 0 0,-6-1 3 0,6 1-3 0,0-4-3 16,-7 4 0-16,7-1 1 0,0 0 1 0,1 2-1 0,-8-5 1 16,7 4-5-16,0-1 2 0,-1-3 1 0,1 3-1 15,-5 1 1-15,5 0 1 0,-1-4-1 0,-4 3-3 0,4 1 1 16,-5 0 0-16,-1-4 1 0,1 4-1 0,6-1 0 0,-7 1-1 16,0-4 0-16,-6 3 2 0,7-3-1 0,-1 4-1 15,1-4 1-15,0 3 1 0,-7-3 0 0,6 0 0 0,1 4-1 16,-7-4 1-16,6 4 0 0,1-4 0 0,-2 4-1 15,2-4-2-15,-7 3 2 0,7-3 0 0,0 4-1 0,0 0 1 16,-1-4 1-16,0 4 0 0,1-2-1 0,-1 3 4 0,1-2-4 16,-1-3 1-16,1 4 0 0,6 4 1 0,-6-5-1 15,5 5 2-15,-5 3 0 0,6-4 0 0,0 4 1 0,0 0 0 16,0 3 2-16,0-3-3 0,0 4-1 0,-1-1 1 16,1 5-4-16,2-5 1 0,4 5-1 0,-6-4 0 0,0 6 0 15,0-2 0-15,6-1 1 0,-5 1-1 0,5 0 1 0,-6 2 0 16,6-3 1-16,-5 4-1 0,-2-4-1 0,8 5 1 15,0-5-1-15,-7 0 1 0,6 4 0 0,-6-3-1 0,7-2 1 16,-1 2-1-16,-6-1 1 0,7 4 0 0,-7-4 1 16,7 1 1-16,-1-1 0 0,-6 1-1 0,6-2-1 0,1 2 0 15,0-1 0-15,-1-2 0 0,-6 1-2 0,7 3 0 0,-1-3 1 16,0 2 0-16,2-1 0 0,4-4 1 0,-5 5 0 0,0-2 0 16,-2 2 4-16,2 4-3 0,0-2 0 0,6-2 5 15,-6 3-2-15,6-5-2 0,-7 6 0 0,7-5-1 16,0 0 0-16,-7 1-1 0,9 3-1 0,-3-4-6 0,1 0 4 15,0-3 2-15,0 3 0 0,-1 1-1 0,2-2 0 0,-7 3 2 16,6-6-1-16,0 4 2 0,0 1-1 0,0-1 0 16,-7 0-2-16,8 4 1 0,-1-3-3 0,-7 3 0 0,7 0 0 15,0-4 0-15,-6 0-1 0,6 0 1 0,0 5 1 16,0-6-1-16,0 2 2 0,0 0 0 0,0-1 1 0,0 1 0 16,0-5 4-16,0 3-1 0,1-2-1 0,5 4 1 0,-6-5-1 15,0 1 1-15,0 4 0 0,0-5-2 0,7 1-1 16,-8 3-1-16,2-3 0 0,5-1-1 0,-5 5 2 0,-2-4-6 15,2 4 2-15,-1-2 1 0,6-3 1 0,-6 5 5 16,0-4-3-16,0 3 0 0,0 0-1 0,0 0 4 0,0 1 0 16,7-5 1-16,-7 5-2 0,0-1-2 0,6-3 2 0,-5 3-2 15,5 0 1-15,-6 1 1 0,6-4-3 0,-5-1-2 16,5 5 2-16,-5-5 6 0,5 1-4 0,1-1 1 0,-8-3-2 16,8 4 0-16,-1-4 0 0,-5 3 1 0,5 2-1 15,1-5-5-15,-7 3-1 0,8 1 4 0,-10-5 2 0,10 9-1 16,-9-1 1-16,8-3 0 0,-7 3 0 0,6 0 0 0,-5-2 4 15,5 1-3-15,1 2-1 0,-7-1 0 0,6 0 0 16,2 1 1-16,-2-1 0 0,0 1 1 0,-6-1-1 0,6 1-1 16,1-1 1-16,-1-4 0 0,1 1 0 0,6 3-1 0,-6-3 1 15,0 3-1-15,0 1-1 0,-1-5 1 0,0 5 1 16,1-5-1-16,6 4 0 0,-7 1 0 0,8-5 0 0,-8 5 0 16,7-4-1-16,-6 3 0 0,5 0 0 0,-5-3 0 15,6 3 0-15,0 0-1 0,1-3 2 0,-2 3-4 0,-4 1 2 16,5-1-2-16,5 0 3 0,-4 1 0 0,-1-1 0 15,7 0 2-15,-8 4-1 0,8-4 2 0,0 5 0 0,-8-1-1 16,8-1 2-16,0-2-2 0,-7 6 2 0,6-3-2 0,1-4 1 16,6 5-3-16,-6-1 1 0,0-4 1 0,6 0-6 15,0 4 2-15,0-4-1 0,0 2 2 0,1-6-2 0,-8 4 4 16,7-4 0-16,0 5-1 0,0-9 5 0,-7 5-2 0,7-1 1 16,1-2-3-16,-7-1 0 0,-1 0 0 0,0-3 1 15,1-2 1-15,0 1-1 0,0 1-1 0,-8-4 0 0,0 0 2 16,3 0-1-16,-9-1-2 0,-6-3-4 0,0 4-2 15,1-4-5-15,-15 0-4 0,8 3-4 0,-14-3-6 0,7 0-3 16,-13 0-6-16,7 0-19 0,-7 0-39 0,-7 0-105 0,0-3-119 16,-5-1-155-16,0 1-175 0,-16-5-115 0,-4-4-54 15,-7-1-22-15</inkml:trace>
  <inkml:trace contextRef="#ctx0" brushRef="#br0" timeOffset="129750.23">6480 8364 12 0,'7'3'272'0,"-1"1"-63"16,0-1-58-16,1-3-45 0,-1 4-29 0,7 0-18 15,0-1-14-15,2-3-9 0,-2 5-2 0,-2-2-2 16,2 0 0-16,1 1-1 0,5 3 2 0,0 1 1 0,2-1 4 15,-3 4 0-15,9 0 2 0,-7 3-2 0,6 1-4 0,0 0-1 16,6 3-5-16,-6 1-2 0,6-1-5 0,1 0-2 0,-1 0-2 16,2 1-2-16,-2 3 0 0,6-4-1 0,-4 5-2 15,-2-6-2-15,1 2-1 0,-8 3-1 0,8-5-1 16,-7 3-2-16,1 2-1 0,-7-4-2 0,5 0-1 0,-5 0-1 16,-1 5 0-16,-6-9-3 0,7 5-4 0,-7-1-10 0,0-4-12 15,-1-2-20-15,2 2-32 0,-1-3-60 0,-7-4-107 16,7 0-118-16,-6 0-66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0T16:35:50.146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6375 2084,'-25'0,"25"-25,-24 25,24-25,0 0,24 0,1 25,0-24,0 24,0-25,-1 25,1 0,0 0,0 25,-25-1,25-24,-25 25,0 0,0 0,0 0,0-1,0 1,0 25,0-25,-25 24,0-24,25 25,-25-1,0 1,1-1,-1 1,0 0,0-1,0-24,1 25,-1-25,0-1,25 1,0 0,0 0,-25-25,25 25,0-1,25-24,0 0,0 0,-1 0,1-24,0 24,0 0,0-25,-1 25,1-25,0 0,0 25,24-25,-24 1,0-1,0 0,0 0,-1 0,1 0,0 1,-25-1,25-25,0 25,-25 1,24-26,-24 25,0 0,0-24,0 24,0 0,0 0,0-24,0 24,0 0,0 0,0 1</inkml:trace>
  <inkml:trace contextRef="#ctx0" brushRef="#br0" timeOffset="568.07">6995 2778,'0'0,"-25"0,25-25,25 25,0 0,-25-24,25 24,0 0,-1 0,1 0,0 0,-25 24,25-24,-25 25,0 0,0 0,0 0,-25-1,0 1,25 0,-25 0,1 0,-1-1,0-24,25 25,-25 0,0-25,25 25,0 0,-24-25,24 24,24-24,-24-24,25 24,0 0,0 0,0-25,-1 25,26 0,-25-25,25 25,-1-25,-24 25,25 0,-1-25,1 25</inkml:trace>
  <inkml:trace contextRef="#ctx0" brushRef="#br0" timeOffset="935.99">7789 2480,'0'0,"25"0,0 0,-1 0,1 0,0 0,0 0,0-24,24 24,-24 0,25 0,-26 0,26-25,-25 25,25 0,-26 0,26-25,-25 25,0 0,-1 0,1 0,0 0,0 0</inkml:trace>
  <inkml:trace contextRef="#ctx0" brushRef="#br0" timeOffset="1147.98">8037 2679,'0'-25,"25"25,0 0,-1 0,1-25,0 25,0 0,0-25,24 25,-24 0,25-24,-25 24,-1-25,26 25,-25 0,24 0</inkml:trace>
  <inkml:trace contextRef="#ctx0" brushRef="#br0" timeOffset="1960.16">9252 2059,'0'0,"25"0,0 0,0 0,-25-25,25 25,0 0,-1 0,-24 25,0 0,0-1,-24 1,24 0,-25 0,25 24,-25-24,0 25,25-25,-25 24,25-24,-25 25,1-26,24 26,0-25,0 0,0-1,0 1,0 0,0 0,0 0,0 0,24-1,1-24,0 25,0-25,0 0,0-25,-1 25,1 0,0-24,0-1,0 25,-1-25,1 0,25 0,-25 0,-1 1,1-26,0 25,-25 0,25-24,0 24,-25 0,24-24,-24 24,25 0,-25 0,0 0,0 1,0-1,25 0,-25 0,0 0,25 50</inkml:trace>
  <inkml:trace contextRef="#ctx0" brushRef="#br0" timeOffset="2335.79">9972 2629,'0'-25,"0"50,0 0,0 0,-25 0,25 0,-25-1,25 1,0 0,-25 0,1 0,24 24,-25-24,25 25,-25-26,25 1,0 0,0 25,0-26,0 1,0 0,0 0,0 0,0-1,0 1,0 0</inkml:trace>
  <inkml:trace contextRef="#ctx0" brushRef="#br0" timeOffset="3447.24">10642 2704,'24'0,"1"0,0 0,0 0,0 0,-1 0,1 0,0 0,25 0,-26 0,26 0,-25 0,0 0,24 0,-24 0,0-25,0 25,-1 0,1 0,0 0,0 0,-25 25</inkml:trace>
  <inkml:trace contextRef="#ctx0" brushRef="#br0" timeOffset="3687.95">10741 2803,'25'0,"-1"0,1 0,0 0,0 0,24 0,-24 0,0 0,0 0,0 0,-1 0,1 0,0 0,0 0,0 0,-1 0,1 0</inkml:trace>
  <inkml:trace contextRef="#ctx0" brushRef="#br0" timeOffset="4659.31">12502 2356,'-25'0,"25"25,-25-25,0 25,1 0,-1 0,25-1,-25 1,25 0,-25-25,25 25,0 0,0-1,0 26,0-25,0 0,0 0,0-1,0 1,0 0,0 0,25 0,0-1,0 1,-1 0,1-25,0 0,25 25,-25-25,-1 0,26 0,-25 0,0 0,24-25,-24 25,25 0,-26-25,1 25,0-25,0 1,0 24,-1-25,-24 0,25 0,-25 0,0 1,0-1,0 0,0 0,0 0,0 0,-25 1,1-1,24 0,-25 0,0 0,25 1,-25-1,25 0,-25 0,1 0,-1 1,0 24,25-25,-25 0,0 25,1 0,24-25,-25 25,25 25</inkml:trace>
  <inkml:trace contextRef="#ctx0" brushRef="#br0" timeOffset="4859.31">13296 2555,'24'0,"-24"-25,0 0</inkml:trace>
  <inkml:trace contextRef="#ctx0" brushRef="#br0" timeOffset="5403.69">13965 2480,'0'0,"-24"0,24-24,-25 24,0 0,0 0,0 0,1 0,-1 0,0 0,25 24,-25-24,0 0,25 25,-24-25,24 25,0 0,-25 0,25-1,0 1,-25 0,25 0,0 0,0 0,0-1,0 1,0 0,25 0,0-25,-1 25,1-25,0 24,0-24,0 0,-1 0,1 0,0-24,0 24,0 0,24-25,-24 25,0-25,0 25,-1-25,-24 0,25 25,0-24,-25-1,0 0,0 0,0 0,0 0,0 1,0-1,0 0,-25 0,25 0,-25 1,1 24,24-25,-25 0,25 0,-25 25,25-25,-25 25</inkml:trace>
  <inkml:trace contextRef="#ctx0" brushRef="#br0" timeOffset="5912.3">14288 2431,'0'0,"0"-25,25 25,-1-25,1 25,0-25,0 25,0 0,-1 0,1 0,0 0,0 0,0 0,-25 25,0 0,0 0,0 0,0-1,-25 1,0 0,0 0,0 0,1-1,-1 1,25 0,-25 0,0 0,0-25,1 25,-1-1,0-24,25 25,0 0,25-25,0 0,-1 0,1 0,0 0,0 0,0 0,-1-25,1 25,25 0,-25 0,0 0,24 0,-24 0,0-25,24 25,-24 0,25 0</inkml:trace>
  <inkml:trace contextRef="#ctx0" brushRef="#br0" timeOffset="6244.29">15106 2183,'-24'0,"24"-25,0 0,24 25,-24 25,0 0,0 0,25-1,-25 1,0 0,0 25,0-26,0 26,0-25,0 24,0-24,0 25,0-25,0-1,0 26,0-25,0 0,0 0,0-1,0 1,0 0,25 0,0 0,-25-1</inkml:trace>
  <inkml:trace contextRef="#ctx0" brushRef="#br0" timeOffset="7243.28">15900 2604,'0'-24,"25"24,-25-25,25 25,0 0,-1 0,1 0,0 25,-25-1,25-24,-25 25,0 0,0 0,0 0,0 0,0-1,-25 1,25 0,0 0,-25 0,25-1,-25-24,25 25,0-50,0 1,25 24,-25-25,25 0,-25 0,25 25,-25-25,25 25,-1-24,1-1,0 25,0-25,0 25,-1 0,-24 25,0 0,25-25,-25 24,0 1,0 0,0 0,0 0,0-1,0 1,0 0,0-50,25 25,-25-25,25 25,-25-24,25-1,-1 25,-24-25,25 25,-25-25,25 25,0 0,0-25,-1 25,1 0,0 25,0-25,-25 25,0 0,0 0,0-1,0 1,0 0,0 0,0 0,0-1,0 1,0 0,0 0,0 0,0-1,0 1,0 0</inkml:trace>
  <inkml:trace contextRef="#ctx0" brushRef="#br0" timeOffset="7943.11">16719 1736,'0'-24,"25"-1,-1 25,1 0,0-25,0 25,0 0,-1 0,1 0,-25 25,0 0,0-1,0 1,0 0,0 0,0 0,25-1,0-24,0 25,-1-25,1 25,0-25,0 25,0-25,-1 25,-24-1,25-24,0 25,-25 0,25 0,-25 0,0-1,0 1,0 0,-25-25,25 25,-25-25,0 25,1-25,-1 0,0 24,0-24,0 0,1 0,-1 0,0 0,0 0,0 0,1 0,-1 0,0 0,25-24</inkml:trace>
  <inkml:trace contextRef="#ctx0" brushRef="#br0" timeOffset="8323.84">17711 2282,'0'0,"-25"-25,0 25,0 0,1 0,-1 25,0-25,25 25,-25 0,0-1,1 1,-1 25,0-25,0-1,0 26,1 0,-1-26,-25 26,25 0,1-1,-26 1,25-25,-24 24,24 1,0-25,0 24,0 1,-24-25,24 24,0-24,0 0,25 0,-24 0</inkml:trace>
  <inkml:trace contextRef="#ctx0" brushRef="#br0" timeOffset="8687.03">17636 2555,'0'-25,"0"50,0 0,0-1,0 1,0 0,0 0,0 0,0 0,0-1,0 26,0-25,0 0,0 24,0-24,0 0,0 0,0 24,0-24,0 0,0 0,0-1,0 1,0 0,0 0,0 0</inkml:trace>
  <inkml:trace contextRef="#ctx0" brushRef="#br0" timeOffset="9032.26">18133 2753,'0'-24,"-25"24,0 0,0 0,0 0,1 24,-1-24,0 0,0 25,0-25,1 0,-1 0,25 25,-25-25,25 25,-25-25,25 25,0-1,0 1,25 0,0 0,0-25,-1 25,1-25,0 24,0-24,0 0,-1 25,1-25,0 0,0 0,0 0,-1 25</inkml:trace>
  <inkml:trace contextRef="#ctx0" brushRef="#br0" timeOffset="9556.07">18653 2803,'0'0,"-24"0,-1-25,0 25,0 0,0 0,1 0,-1 25,0-25,0 0,0 25,1-25,-1 25,0-25,25 24,-25-24,25 25,0 0,25-25,0-25,0 25,-1 0,1-25,0 1,0 24,0-25,-25 0,24 25,-24-25,25 25,-25-25,25 25,-25 25,25-25,-25 25,0 0,0 0,25-1,-25 1,0 0,0 0,0 24,0-24,0 25,0-25,24 24,-24-24,0 25,0-26,0 1,0 25,0-25,0-1,0 1,0 0,0 0,0 0,0-1,-24 1,-1 0,0-25,0-25,0 0,25 1,-24 24,24-25,0 0,0 0,24 0</inkml:trace>
  <inkml:trace contextRef="#ctx0" brushRef="#br0" timeOffset="9691.63">18976 3101,'25'0,"-25"-25,25 0,-1 0,1 0,0 1,0 24</inkml:trace>
  <inkml:trace contextRef="#ctx0" brushRef="#br0" timeOffset="12182.21">620 5283,'25'0,"-25"-24,25 24,0-25,-25 0,25 25,-25-25,24 0,1 1,0-1,-25-25,25 25,0 1,0-1,-25-25,24 25,-24 1,25-26,-25 25,0 0,0 0,0-24,0 24,0 0,0 0,0 1,0-1,0 0,0 0,0 0,0 1,0-1,0 0,0 0,0 0,0 1,0 48,0 1,-25-25,25 25,0 0,0 0,0 24,0-24,0 25,0-1,0 1,0-1,0 1,0 25,0-26,0 1,-24 24,24-24,0 24,0-24,0 24,0 1,0-1,-25 0,25-24,0 24,0 1,0-26,0 26,-25-25,25-1,0 1,0-1,0-24,0 25,0-25,0-1,0 1,25 0,-25 0,25-25,-1-25,-24 0,0 0,0 1,25-1,-25 0,0 0,0 0,0 1,0-1,0 0,0 0,0 0,-25 1,25-26,-24 25,24 0,0 0,-25 1,25-1,0 0,-25 0,25 0,0 1,0-1,-25 0,25 0,-25 0,25 1,0-1,0 50,0-1,0 1,0 0,0 0,0 0,25-25,0 0,-25-25,25 25,0-25,-25 0,24 25,1-25,-25 1,25-1,0 0,-25 0,25 0,-25 1,24-1,-24 0,0 0,0 0,0 1,0-1,0 50,0-1,0 1,0 0,0 0,0 0,0-1,0 1,0 0,25 0,-25 0,0-1,25 1,-25 0,25 0,0 0,-1-25,1 24,0-24,0 0,0-24,-1 24</inkml:trace>
  <inkml:trace contextRef="#ctx0" brushRef="#br0" timeOffset="13217.52">1439 5457,'0'0,"0"-25,0 0,-25 25,25-24,-25 24,25-25,-24 25,-1 25,25-1,0 1,0 0,-25 0,25 0,0-1,0 1,0 0,0 0,25-25,-25-25,25 25,-25-25,24 0,1 1,-25-1,25 0,0 0,0 25,-1 25,-24 0,25 0,-25-1,0 1,0 0,0 0,0 0,0-1,0 1,0-50,25 25,0-24,-25-1,25 0,-1 0,1 0,-25 1,25 24,-25-25,25 25,-25 25,0-1,0 1,0 0,0 0,0 0,0-1,0 1,25-50,-1 1,-24-1,25 25,-25-25,25 0,-25 0,25 25,-25-24,25 24,-25 24,0 1,0 0,0 0,0 0,0-1,0 1,0-50,25 25,-25-24,24-1,-24 0,25 25,-25-25,25 0,0 25,-25-24,25 24,-1 0,1 24,-25 1,0 0,25 0,-25 0,0-1,0 1,0 0,0 0,0 0,0-1,0 1,0 0,0 0,0 0,0 0,0-1,0 1,0 0,25 0</inkml:trace>
  <inkml:trace contextRef="#ctx0" brushRef="#br0" timeOffset="21816.9">20489 2729,'0'-25,"0"0,-25 25,25-25</inkml:trace>
  <inkml:trace contextRef="#ctx0" brushRef="#br0" timeOffset="31811.33">20489 2654,'0'-25,"-25"25,0 0,1 25,-1-25,0 0,0 0,0 0,1 0,-1 25,0-25,0 0,0 25,1-25,-1 25,0-25,25 24,-25-24,25 25,0 0,0 0,0 0,25-25,0 24,0-24,-1 0,1 0,0 0,0 0,0-24,-1 24,1 0,0-25,0 25,0 0,-25-25,24 25,1-25,0 25,-25-25,25 1,-25-1,0 50,0-1,0 1,25-25,-25 25,24-25,1 0,-25 25,25-25,0 0,0 0,-1 0,1 0,0 0,0-25,0 25,-1 0,1-25,0 25,0-25,0 1,0-1,-1 25,1-25,-25 0,25 0,-25 0,25 1,-25-1,0-25,25 25,-25 1,0-26,0 25,0-24,0 24,24 0,-24-25,0 26,0-1,0 0,0 0,0 0,-24 25,24 25,0 0,-25-25,25 25,-25 0,25 24,0-24,0 0,0 0,-25-1,25 1,0 0,0 25,0-26,0 1,0 0,0 0,0 0,0-1,0 1,0 0,0 0,25 0,0 0,0-25,-25 24,24-24,1 0,0 0</inkml:trace>
  <inkml:trace contextRef="#ctx0" brushRef="#br0" timeOffset="32083.59">20911 2431,'0'0,"25"0,-1 25,1-25,0 0,0 0,0 0,-1 0,26 0,-25 0,24 0,-24 0,25 0</inkml:trace>
  <inkml:trace contextRef="#ctx0" brushRef="#br0" timeOffset="32467.92">21952 2232,'-24'0,"24"-24,0 48,0 1,0 0,0 0,0 0,0 24,-25-24,25 0,0 0,0 24,-25-24,25 0,0 24,-25-24,25 0,0 0,-25 25,25-26,0 1,0 0,0 0,0 0,0-1,0 1</inkml:trace>
  <inkml:trace contextRef="#ctx0" brushRef="#br0" timeOffset="32918.9">21928 2208,'0'0,"24"0,-24-25,25 0,0 0,-25 0,25 25,0 0,-25-24,25 24,-1 0,1 0,0 0,0 0,0 0,-1 24,-24 1,0 0,-24-25,24 25,-25 0,0-25,0 24,0 1,1-25,-1 25,0-25,25 25,-25-25,0 0,0 25,1-25,-1 0,25 24</inkml:trace>
  <inkml:trace contextRef="#ctx0" brushRef="#br0" timeOffset="33479.94">21952 3150,'0'-25,"25"25,0 0,0 0,0 0,0 0,-1 0,1 0,0 0,0 0,0 0,-25 25,24-25,-24 25,0 0,-24 0,-1-1,0 1,0 0,0-25,1 25,-1 0,0-1,-25-24,25 25,1-25,-1 25,0-25,0 25,0-25,1 0,24 25,24-25,1 0,0 0,0 0,0-25,-1 25,1 0,0 0,25 0,-25 0,-1 0,26 0,-25 0</inkml:trace>
  <inkml:trace contextRef="#ctx0" brushRef="#br0" timeOffset="33831.68">22597 2530,'25'0,"0"0,0 0,0 0,-1 0,1 0,0 0,0-25,0 25,-1 0,1 0,0 0,0 0,0 0,-1 0</inkml:trace>
  <inkml:trace contextRef="#ctx0" brushRef="#br0" timeOffset="34035.97">22597 2679,'0'25,"25"-25,0 0,0 0,0 0,-1 0,1 0,0 0,25 0</inkml:trace>
  <inkml:trace contextRef="#ctx0" brushRef="#br0" timeOffset="34691.68">23391 2332,'0'-25,"0"0,25 25,0 0,0-25,-1 25,1 0,0 0,0 0,-25 25,25-25,-25 25,0 0,0-1,0 1,0 0,-25 0,0 0,0-1,0 1,1 0,-26 0,0 24,1-24,-1 0,1 0,-1 0,0 0,1-1,24 1,-25 0,25-25,-24 25,24-25,25 25,-25-25,0 0,25 24,-24-24,24 25,24-25,1 0,0 0,0 0,0 0,-1 0,26 0,-25 0,25 0,-26 0,26 0,-25 0,24 0</inkml:trace>
  <inkml:trace contextRef="#ctx0" brushRef="#br0" timeOffset="35663.31">23838 2480,'0'-24,"0"48,0 1,0 0,0 0,0 0,0-1,-25 1,25 0,0 0,0 0,-25 0,25-1,0 1,0 0,0 0,-25-25,25 25,0-1,0 1,0-50,0 1,0-1,0 0,0 0,0 0,0 1,0-1,0 0,25 0,-25 0,0 0,25 1,-25-1,0 0,0 0,25 0,-25 1,0-1,0 0,24 0,-24 0,0 50,0 0,0 0,0 0,0-1,0 1,25-25,-25 25,0 0,0 0,0-1,0 1,0 0,25-25,-25 25,0 0,0 0,25-25,-25-25,25 25,-25-25,24 25,-24-25,25 25,-25-25,25 0,-25 1,25-1,-25 0,25 25,-25-25,25 0,-1 1,1-1,-25 0,25 25,-25 25,25-25,-25 25,25-1,-25 1,24 0,-24 0,0 0,0-1,0 1,0 0,0 0,0 0,0 0,0-1,-24 1,24 0,0 0,-25 0,25-1,0 1,0 0,0 0</inkml:trace>
  <inkml:trace contextRef="#ctx0" brushRef="#br0" timeOffset="36026.9">24582 2356,'0'25,"0"0,0 0,0 0,0-1,0 1,0 0,-25 0,25 0,0-1,-25 1,25 0,0 0,0 0,0 0,-25-1,25 1,0 0,0 0,-24 0,24-1,0 1,0 0,0 0,0 0</inkml:trace>
  <inkml:trace contextRef="#ctx0" brushRef="#br0" timeOffset="36415.9">24656 2257,'0'-25,"25"25,-25-24,25 24,0 0,-1 0,1 0,0 0,-25-25,25 25,0 0,-1 0,1 25,0-25,0 0,-25 24,0 1,-25 0,0-25,0 25,1-25,-1 25,0-25,0 0,0 0,1 24,-1-24,0 0,0 0,0 0,1 25,-1-25,0 0</inkml:trace>
  <inkml:trace contextRef="#ctx0" brushRef="#br0" timeOffset="37183.53">24805 2778,'-25'0,"0"0,1 25,-1-25,25 25,-25-25,25 25,-25-25,25 24,0 1,25-25,0 0,0 0,-1 0,1 0,0 0,0-25,0 25,-1-24,1 24,-25-25,25 25,-25-25,0 0,0 50,-25-25,25 25,0 0,0-1,0 1,25 0,0-25,-25 25,25-25,-1 0,1 25,0-25,0 0,0 0,-1 24</inkml:trace>
  <inkml:trace contextRef="#ctx0" brushRef="#br0" timeOffset="38434.68">23118 2927,'25'0,"0"0,-25 25,25-25,0 0,-1 0,1 0,0 0,0 0,0 0,-1 0,1 0,0 0,0 0,0 0,-1 0,1 0,0 0,0 0,0 0,-25-25,24 25</inkml:trace>
  <inkml:trace contextRef="#ctx0" brushRef="#br0" timeOffset="40986.65">3399 5631,'0'24,"24"-24,-24-24,25 24,-25-25,25 0,0 25,-25-25,25 0,-25 1,24-1,1 0,-25 0,25 0,-25 1,0-1,0 0,-25 25,0 0,25 25,-24-25,24 25,0-1,24-24,1 0,0 0,0 0,24 0,-24 0,0 0,0 0,0 0,-1 0,1 25,0 0,-25 0,0 0,-25-25,25 24,-25-24,1 25,-1 0,0-25,0 25,0-25,1 25,-1-1,0-24,0 0,0 0,1 0</inkml:trace>
  <inkml:trace contextRef="#ctx0" brushRef="#br0" timeOffset="41287.3">3994 5159,'0'0,"0"-24,0-1,0 50,0-1,0 1,0 0,0 25,25-26,-25 26,0-25,0 24,0-24,25 25,-25-1,0-24,0 0,0 25,0-26,0 1,0 0,24 0,-24 0,0-1,0 1,0 0,25-25</inkml:trace>
  <inkml:trace contextRef="#ctx0" brushRef="#br0" timeOffset="41464.61">3845 5507,'-25'0,"50"0,0 0,0-25,-1 25,1 0,25-25,-25 25</inkml:trace>
  <inkml:trace contextRef="#ctx0" brushRef="#br0" timeOffset="41839.75">4267 5482,'-25'0,"25"25,25-25,0 0,-1 0,1 0,0-25,0 25,0-25,-1 25,1-25,0 25,-25-25,0 1,-25 24,0 0,1 24,-1-24,0 0,25 25,-25-25,0 25,1 0,-1 0,25-1,0 1,0 0,0 0,0 0,0-1,25-24,-25 25,24-25,1 0,-25 25,25-25,0 0,0 0,-1 0,1 0,0 0,25 0,-26-25,1 25,0 0</inkml:trace>
  <inkml:trace contextRef="#ctx0" brushRef="#br0" timeOffset="42812">4936 5358,'0'0,"-24"25,-1-25,0 0,0 0,25 24,-25-24,1 0,-1 25,0 0,0-25,25 25,-25 0,1-1,24 1,0 0,0 0,24 0,1-25,0 0,0 0,0 0,-25-25,24 25,1-25,0 0,0 0,-25 1,25-1,-25 0,0 0,0 0,0 50,0 0,24-25,-24 25,0 0,0-1,25-24,-25 25,0 0,25-25,-25 25,0 0,25-25,-25 24,25-48,-25-1,25 0,-1 0,1 0,-25 1,25-1,0 0,0 0,-1 0,1 1,0-1,0 25,0 0,-25-25,24 25,-24 25,25-25,-25 25,0-1,0 1,0 0,0 0,0 0,0-50,25 25,-25-25,25 25,-25-25,0 0,25 25,-25-24,24 24,-24-25,25 25,0 0,-25 25,0-1,0 1,0 0,0 0,0 0,0-1,0-48,25-1,0 0,-1 0,1 0,0 1,-25-1,25 25,0-25,-1 25,1-25,0 25,-25 25,25 0,-25 0,0-1,0 1,0 0,25 0,-25 0,0-1,0 1,0 0,24 25,-24-26,25 1,-25 0,0 0,25 24,-25-24,25 0,0-25</inkml:trace>
  <inkml:trace contextRef="#ctx0" brushRef="#br0" timeOffset="43267.74">6921 5159,'0'-24,"0"-1,0 0,0 50,0 0,0-1,-25 1,25 0,0 0,0 0,0 24,-25-24,25 25,0-26,0 26,0 0,0-26,0 26,0-25,0 0,0-1,0 1,0 0,25 0,0 0,0-25,-1 24,1-24,0 0,0 0,0 0,-1 0,1-24,0 24,0-25</inkml:trace>
  <inkml:trace contextRef="#ctx0" brushRef="#br0" timeOffset="43491.6">6648 5457,'0'0,"-25"25,0-25,1 25,48-25,1 0,0-25,25 25,-26 0,26-25,0 25,-1-25,1 25,-1-25,1 25,24-24,-24 24,0-25,-1 25</inkml:trace>
  <inkml:trace contextRef="#ctx0" brushRef="#br0" timeOffset="44792.36">7491 5308,'-24'0,"24"25,-25-25,0 0,0 25,0-25,25 25,-24-25,-1 24,0-24,0 25,25 0,-25-25,1 25,24 0,0-1,0 1,24-25,1 0,0-25,0 25,0-24,-1-1,1 0,-25 0,0 50,0 0,0 0,25-1,-25 1,25-25,-25 25,25-25,-1 0,1 0,0 0,0 0,0-25,-1 0,1 1,0-1,0 0,0 0,-1 0,1 1,0-1,0 0,-25-25,25 26,-25-1,24 0,1 0,-25 0,0 1,25-1,-25-25,0 25,0 1,25-1,-25 0,0 0,0 0,0 1,0-1,0 50,0-1,-25-24,25 25,0 0,-25 0,25 0,0-1,0 1,0 0,0 0,0 24,0-24,0 25,0-25,0 24,0 1,0-25,0 24,25 1,-25-25,0 24,25-24,-25 0,0 24,25-24,-25 0,24-25,-24 25,25-25,-25-25,0 0,25 25,0-25,-25 1,0-1,25 0,-25 0,0 0,24 1,-24-1,0 0,0 0,0 50,0 0,0 0,25-25,0 24,0-24,0 0,0 0,-1 0,-24-24,25 24,0-25,0 0,0 0,-1 0,1 1,-25-1,25 0,0 0,-25 0,25 1,-1-1,-24-25,0 25,0 1,25-1,-25 0,0 0,0-24,0 24,0 0,0 0,0 0,-25 1,1-1,-1 0,0 25,0 25,0 0,25-1,-24 1,24 0,0 0,0 0,0-1,0 26,0-25,0 0,0-1,0 1,0 0,0 0,24 0,-24 24,25-24,-25 0,25 0,0-1,0 1,-25 0,24-25,1 25,0 0,0-25,0 0,-1 0,1-25,0 25,-25-25,25 25,0-25,-1 25,-24-25,25 1,0-1,0 0,-25 0,0 0,0 1,0-1,0 0,0 0,0 0,-25 25,0 0,25 25,-25-25,25 25,0 0,-24 0,24-1,0 1,0 0,0 0,0 0,24-1,1-24,-25 25,25-25,0 0,0 25,-1-25,1 0,0 0,0 0,0-25,24 25,-24 0,25 0</inkml:trace>
  <inkml:trace contextRef="#ctx0" brushRef="#br0" timeOffset="45630.71">10369 5383,'0'0,"0"-25,0 0,25 25,-25-25,0 0,-25 25,0 0,0 0,0 0,0 0,1 25,-1-25,0 25,0 0,0-25,25 25,-24-1,-1 1,25 0,-25 0,25 0,0-1,0 1,25-25,0 0,-1 0,1-25,0 1,0 24,0-25,-1 0,1 0,0 0,0 1,-25-1,25 0,-25 0,25 25,-1 0,1 25,0 0,-25 0,25-1,0 1,-25 0,24 25,1-26,-25 26,25-25,0 24,-25-24,0 25,0-25,0 24,0-24,0 25,0-25,-25-1,0 1,0 0,1 0,24 0,-25-25,0 24,0-24,0 0,1 0,-1 0,0-24,0-1,25 0,0 0,0 0,0 1,0-1,0 0,25 0,-25 0,25 0,0 1,-1-1,1 0,0 0,0 0,0 1,24-1,-24 25,0-25,0 0,24 25,-24-25,0 25,0-24</inkml:trace>
  <inkml:trace contextRef="#ctx0" brushRef="#br0" timeOffset="45847.6">10914 5308,'-24'0,"-1"0,0 0,25 25,0 0,0 0,0-1,0 1,0 0,0 0,0 0,25-25,-25 24,25 1,-1 0,1-25,0 0,0 0,0 0</inkml:trace>
  <inkml:trace contextRef="#ctx0" brushRef="#br0" timeOffset="45962.78">10989 5159,'0'0</inkml:trace>
  <inkml:trace contextRef="#ctx0" brushRef="#br0" timeOffset="46555.93">11063 5234,'0'25,"0"-1,25-24,-25 25,0 0,0 0,25 0,-25-1,0 1,0 0,0 0,0 0,25-1,-25 1,24 0,1 0,0-25,0-25,0 0,-1 0,1 1,0-1,-25 0,0 0,25 25,-25-25,0 1,25 24,-25 24,25-24,-1 25,1-25,0 0,0 0,0 0,-1 0,1-25,0 25,0-24,0-1,-1 0,1 0,-25 0,25 25,-25-24,0-1,0 0,-25 0,0 25,1 0,-1 0,25 25,-25-25,25 25,-25 0,25-1,0 1,0 0,0 0,0 0,0-1,25 1,0 0,0 0,-1-25,1 25,0-25,25 0,-26 24,26-24,0 0,-26 0,26 0</inkml:trace>
  <inkml:trace contextRef="#ctx0" brushRef="#br0" timeOffset="46706.83">12378 5234,'-25'0</inkml:trace>
  <inkml:trace contextRef="#ctx0" brushRef="#br0" timeOffset="48403.39">7665 6499,'0'25,"0"-50,25 25,0 0,-1 0,1 0,0 0,-25 25,25-25,-25 24,0 1,0 0,0 0,0 0,0-1,0 1,0 0,-25 25,25-26,-25 1,25 25,0-25,-25 24,25-24,-24 0,24 0,0 24,0-24,0 0,-25 0,25 0,0-1,0 1,0 0,25-25,-1-25,1 0,0 1,0-1,0 0,-1-25,1 26,0-1,0 0,0-25,-25 26,24-1,1-25,0 25,-25 0,25-24,-25 24,0 0,0 0,0 1,0-1,0 0,0 0,0 0,0 1</inkml:trace>
  <inkml:trace contextRef="#ctx0" brushRef="#br0" timeOffset="48968.04">8285 6796,'-25'0,"1"25,24 0,0 0,0 0,0 0,-25-1,25 1,0 0,0 25,-25-26,25 26,-25 0,25-26,-25 26,25-25,-25 24,25 1,-24-25,24 24,0 1,0-25,-25 24,25-24,0 0,0 0,0 0,0-1,0 1,25-25,-1 0,1 0,0 0,-25-25,25 25,0-24,0-1,-25 0,24 0,-24 0,0 1,0-1,0 0,-24 25,-1-25,0 0,0 25,0-24,0 24,1 0,-1 0,0-25,0 25,0 0,1 0,48 0,1 0,0 0,0 0,0 0,-1 0,1 0,0 0,25-25,-25 25,-1 0,1 0,0 0,25-25,-26 25</inkml:trace>
  <inkml:trace contextRef="#ctx0" brushRef="#br0" timeOffset="49167.92">8806 7119,'0'-25,"25"25,0-25,-1 25,1 0,0-24,0 24,0 0,-1 0,1 0</inkml:trace>
  <inkml:trace contextRef="#ctx0" brushRef="#br0" timeOffset="49351.8">8756 7268,'0'0,"0"25,25-25,0 0,0-25,0 25,-1 0,1 0,25-25,-25 25,-1 0,26-25,-25 25,24 0</inkml:trace>
  <inkml:trace contextRef="#ctx0" brushRef="#br0" timeOffset="50054.51">10195 6821,'0'-25,"-25"25,0 0,1 0,-1 25,0 0,0-25,25 25,-25 0,1 0,24-1,-25 1,25 25,-25-25,25-1,0 1,0 25,0-25,0-1,0 1,0 0,0 0,25-25,-25 25,25-25,-1 24,1-24,0 0,0 0,0 0,-1 0,1 0,0-24,0 24,0-25,-1 25,-24-25,25 0,0 0,-25 1,25 24,-25-25,0 0,0 0,0 0,0 1,0-1,0 0,0 0,-25 0,25 1,-25-1,25 0,-25 25,25-25,-24 0,-1 0,0 1,25 48</inkml:trace>
  <inkml:trace contextRef="#ctx0" brushRef="#br0" timeOffset="50271.37">10914 6995,'-24'0,"-1"0,0 0</inkml:trace>
  <inkml:trace contextRef="#ctx0" brushRef="#br0" timeOffset="50978.46">11435 6846,'-24'0,"-1"0,0 25,0-25,25 25,-25 0,25-1,-25 1,25 0,0 0,-24 0,24-1,0 1,0 0,0 0,0 0,0-1,0 1,24-25,1 0,-25 25,25-25,0 0,0-25,0 25,-1 0,1-25,0 25,-25-24,25 24,0-25,-1 25,-24-25,25 0,-25 0,25 1,-25-1,0 0,0 0,0 0,0 1,-25 24,25-25,-25 25,25-25,-24 25,24-25,-25 25,0 0,0 0,25-25,-25 25,25 25,-24-25,24 25</inkml:trace>
  <inkml:trace contextRef="#ctx0" brushRef="#br0" timeOffset="51699.71">11882 6896,'-25'25,"0"-25,25 24,-25-24,25 25,-24-25,24 25,-25 0,25 0,-25-1,25 1,-25-25,25 25,0 0,0 0,0-1,0 1,0 0,0 0,25-25,0 0,-25 25,25-25,-1 0,1 0,0-25,0 25,0 0,-1-25,1 25,-25-25,25 25,-25-25,25 25,-25-24,0-1,0 0,25 25,-25-25,0 0,0 1,0-1,0 0,-25 0,25 0,-25 25,25-24,-25 24,0-25,1 25,-1 0,25 25</inkml:trace>
  <inkml:trace contextRef="#ctx0" brushRef="#br0" timeOffset="52167.48">12378 6945,'0'25,"0"0,0 0,0 0,0-1,0 1,0 0,0 0,-25 0,25-1,0 1,0 0,0 0,0 0,0-1,0 1,0 0,25-25,-25 25,25 0</inkml:trace>
  <inkml:trace contextRef="#ctx0" brushRef="#br0" timeOffset="52647.5">12725 7020,'25'0,"0"0,0 0,-1 0,-24-25,25 25,0 0,0 0,-25 25,0 0,0-1,0 1,0 0,-25 0,25 0,-25-1,25 1,-25 0,25 0,-24 24,24-24,-25 0,25 0,0 0,-25-1,25 1,0 0,-25-25,25 25,0 0,0-1</inkml:trace>
  <inkml:trace contextRef="#ctx0" brushRef="#br0" timeOffset="53042.58">13097 7193,'0'-24,"25"24,0 0,0-25,-1 25,1 0,0 0,0 0,0-25,-1 25,1 0,0 0,0 0,0 0,-25 25,0 0,-25-1,0 1,0 0,25 0,-25 0,1-1,24 26,-25-25,0 0,25 24,-25-24,0 0,1 0,24 24,-25-24,25 0,-25 0,25-1,0 1,-25-25,25 25,0 0,0 0</inkml:trace>
  <inkml:trace contextRef="#ctx0" brushRef="#br0" timeOffset="54170.67">15181 7293,'0'-25,"0"0,0 0,0 0,0 1,0-1,0 0,0 0,0 0,25 1,-1-1,-24 0,25 0,-25 0,25 1,0-1,-25 0,25 0,-1 0,1 25,-25-25,25 1,0 24,-25-25,25 25,-50 25,0-1,-25-24,26 25,-1 0,-25 0,1 0,24 0,-25-1,1 1,24 0,-25 0,25 0,-24-1,24 1,-25 0,26 0,-1 0,0-25,0 24,0 1,1 0,-1 0,25 0,0-1,25-24,-1 0,1 0,0-24,25 24,-26 0,1-25,25 25,-25-25,24 25,1-25,-25 25,24-25,-24 25,25-24,-1 24,-24-25,0 25,24-25,-24 25,0-25,0 25,0 0,-25-25</inkml:trace>
  <inkml:trace contextRef="#ctx0" brushRef="#br0" timeOffset="54722.5">16099 6871,'0'0,"0"-25,0 0,24 25,1 0,0 25,-25 0,0 0,0 0,0-1,0 1,0 0,0 0,0 24,0-24,0 0,0 0,25 0,-25-1,25 1,-1-25,1 0,0 0,0 0,-25-25,25 25,-1-24,1 24,-25-25,25 0,0 0,0 25,-25-25,24 1,1-1,-25-25,25 25,0 1,-25-1,25 0,-25 0,24-25,-24 26,0-1,25 0,-25 0,0 0,0 1,0-1,0 50</inkml:trace>
  <inkml:trace contextRef="#ctx0" brushRef="#br0" timeOffset="55407.65">16793 7119,'-25'0,"1"0,-1 25,0-25,25 25,-25-25,0 24,0-24,1 25,24 0,-25-25,0 25,25 0,0-1,25-24,0 0,-1 0,-24-24,25 24,0-25,0 25,0-25,0 0,-1 25,-24-25,25 1,0 24,-25-25,25 0,-25 0,25 25,-25 25,0 0,0 0,0-1,0 1,0 0,0 25,0-26,0 1,0 25,24-25,-24 24,0-24,0 25,25-26,-25 1,0 25,0-25,0-1,0 26,0-25,0 0,0-1,0 1,0 0,-25 0,1-25,24 25,-25-25,0 0,0-25,0 25,1-25,24 0,-25 25,25-25,0 1,-25-1,25 0,0 0,0 0,0 1,0-1,0 0,25 25,0-25,-25 0,24 1,1-1,0 25,25-25,-26 0,1 25,0 0,0-25,0 25</inkml:trace>
  <inkml:trace contextRef="#ctx0" brushRef="#br0" timeOffset="55670.9">17612 7094,'0'0,"0"25,24-25,-24-25,25 25,0 0,0 0,0 0,0 0,-1 0,26 0,-25 0,0 0,24 0,-24 0,0 0,0 0,24 0,-24 0,0 0,0 0</inkml:trace>
  <inkml:trace contextRef="#ctx0" brushRef="#br0" timeOffset="55847.25">17636 7243,'0'0,"25"0,0 0,0 0,0 0,0 0,-1 0,1 25,25-25,-25 0,24 0,-24 0,25 0,-1 0</inkml:trace>
  <inkml:trace contextRef="#ctx0" brushRef="#br0" timeOffset="62554.38">19075 6846,'0'-25,"25"25,-25-25,0 1,-25 24,0 0,1 24,-1-24,25 25,-25-25,25 25,-25 0,25 0,-25-25,25 25,0-1,0 26,-24-25,24 0,0-1,0 1,0 0,0 0,0 0,24-1,-24 1,25 0,-25 0,25-25,0 25,0-1,-1-24,1 25,0-25,0 0,0 0,-1 0,1 0,0-25,0 25,0 0,-1-24,1 24,0 0,-25-25,25 25,-25-25,0 0,0 0,0 1,0-1,0 0,0 0,0 0,0 1,0-1,0 0,0 0,0 0,-25 1,25-1,0 0,-25 25,25-25,0 0,-25 25,25-25,-24 1,24 48</inkml:trace>
  <inkml:trace contextRef="#ctx0" brushRef="#br0" timeOffset="62798.37">19819 7020,'25'0,"-25"-25</inkml:trace>
  <inkml:trace contextRef="#ctx0" brushRef="#br0" timeOffset="64374.37">20415 6896,'0'-25,"-25"25,25 25,-25-25,0 0,0 25,1-25,24 24,0 1,-25-25,25 25,0 0,0 0,0-1,-25-24,25 25,0 0,0 0,0 0,0-1,0 1,25-25,-25 25,25-25,-25 25,24-25,1 25,0-25,0 0,0 24,-1-24,1 0,0-24,0 24,0 0,-25-25,24 25,1-25,0 0,0 0,-25 1,0-1,0 0,0 0,25 25,-25-25,0 1,0-1,0 0,0 0,0 0,-25 1,25-1,-25 0,25 0,-25 25,25-25</inkml:trace>
  <inkml:trace contextRef="#ctx0" brushRef="#br0" timeOffset="64966.53">21332 6747,'0'0,"0"-25,-24 25,-1 0,25-25,-25 25,0 0,0 0,1 0,-1 0,0 0,0 0,25 25,-25-25,1 0,24 25,-25-25,25 25,-25-25,25 24,0 1,0 0,0 0,0 0,25-25,0 0,-1 0,1 0,0 0,0 0,0 0,-1-25,1 25,0-25,0 25,0 0,-25-25,24 25,1 0,-25-25,25 25,-25-24,25 24,-25-25,0 50,0-1,0 1,0 0,0 0,25 0,-25 0,0-1,0 1,0 0,0 0,24-25,-24 25,0-1,0 1,0 0,25 0,-25 0,0-1,0 1,0 0,0 0,0 0</inkml:trace>
  <inkml:trace contextRef="#ctx0" brushRef="#br0" timeOffset="65495.52">22126 6722,'0'-25,"0"0,-25 25,1 0,24-24,-25 24,0 0,0 24,0-24,0 0,1 25,-1-25,0 25,0-25,0 25,1 0,-1-1,0 1,25 0,0 0,0 0,25-25,0 0,-1 0,1 0,0 0,-25-25,25 25,0 0,-1-25,1 25,0-25,0 25,-25-25,25 25,-25 25,-25 0,25 0,0 0,-25 0,25-1,0 1,0 0,0 0,0 0,0-1,0 1,0 0,0 0,0 0,0-1,0 1,0 0,25-25,-25 25,25-25,-25 25</inkml:trace>
  <inkml:trace contextRef="#ctx0" brushRef="#br0" timeOffset="65859.03">22548 6648,'-25'0,"0"0,0 0,1 0,-1 0,25 24,-25 1,25 0,0 0,0 0,0-1,0 1,0 0,0 0,25 0,-25 0,0-1,0 26,25-25,-25 0,0-1,0 1,0 0,0 0,24-25,-24 25,0-1,0 1,-24-25,-1 0,0 0</inkml:trace>
  <inkml:trace contextRef="#ctx0" brushRef="#br0" timeOffset="66043.5">22473 6722,'25'0,"0"0,0-25,0 25,24 0,-24 0,0-25,0 25,-1 0,26 0,-25 0,0 0,-1 0,26 0,-25 0,0 0,-1 0</inkml:trace>
  <inkml:trace contextRef="#ctx0" brushRef="#br0" timeOffset="66483.28">23193 6648,'0'0,"-25"0,0 0,0 0,1 24,-1-24,0 0,0 0,0 25,0-25,1 25,-1 0,0 0,0-1,25 1,0 0,0 0,25-25,-25 25,25-25,0 0,-1 0,1 0,0-25,0 25,0-25,0 25,-25-25,24 25,1-25,0 1,0-1,-25 0,0 0,0 50,0 0,-25-25,25 25,0-1,-25 1,25 0,0 0,-25 0,25 0,-24-1,24 26,0-25,0 0,0-1,-25 1,25 0,0 0,0 0,0-1,0 1,0 0,0 0,25 0</inkml:trace>
  <inkml:trace contextRef="#ctx0" brushRef="#br0" timeOffset="67510.84">23937 6945,'0'-24,"-25"24,25-25,0 0,0 50,0 0,0-1,0 1,0 0,0 0,0 0,0-1,0 1,0 0,0 0,0 0,0-1,0 1,0-50,0 1,0-1,25 25,-25-25,25 25,-25-25,24 0,1 1,0-1,0 0,0 25,-25-25,25 25,-25-25,24 25,-24 25,0 0,0 0,0 0,0-1,-24 1,24 0,0 0,0-50,24 25,1-25,0 25,0 0,-25-25,25 25,-1 0,1-24,0 24,0 0,-25 24,25 1,-25 0,0 0,0 0,0-1,24 1,-24 0,0 0,0 0,0-1,25-24,-25 25</inkml:trace>
  <inkml:trace contextRef="#ctx0" brushRef="#br0" timeOffset="67922.27">24383 6350,'0'0,"0"-25,0 0,25 25,0 0,0 0,0 0,-1 0,1 0,0 25,0 0,-25 0,0 0,0-1,0 1,0 0,-25-25,25 25,0 0,-25-25,25 24,-25 1,25 0,-24 0,24 0,-25-25</inkml:trace>
  <inkml:trace contextRef="#ctx0" brushRef="#br0" timeOffset="68446.31">24706 6772,'0'-25,"0"50,0-1,-25-24,25 25,-25 0,0 0,25 0,-24 0,-1-1,25 1,-25 0,25 0,-25 0,0-1,25 1,-24-25,24 25,-25 0,25 0,-25-25,25 24,-25 1,0 0,1 0,-1 0,25-1,-25-24,25 25,-25-25,0 25,1 0,24 0,-25-25,25 24,-25-24,25 25,-25-25,25 25,0 0,-25-25,25 25,0-1</inkml:trace>
  <inkml:trace contextRef="#ctx0" brushRef="#br0" timeOffset="69294.73">24532 6573,'0'-25,"25"25,-25 25,25-25,0 0,-25 25,0 0,0 0,0-1,0 1,-25-25,0 25,0-25,0 0,1 25,-1-25,0 0,0 0,0 25,1-25,-1 0,0 0</inkml:trace>
  <inkml:trace contextRef="#ctx0" brushRef="#br0" timeOffset="69806.27">24532 7094,'0'25,"0"0,0 0,0-1,0 1,0 0,0 0,0 0,0-1,0 1,0 0,-25 0,25 0,0-1,0 1,0 0,-24-25,24 25,-25-25</inkml:trace>
  <inkml:trace contextRef="#ctx0" brushRef="#br0" timeOffset="70119.45">24805 7243,'-25'0,"0"0,1 0,-1 0,0 0,0 25,0-25,1 0,24 25,-25-25,25 24,0 1,25-25,-25 25,24-25,1 0,-25 25,25-25,0 0,0 0</inkml:trace>
  <inkml:trace contextRef="#ctx0" brushRef="#br0" timeOffset="70526.25">24954 7392,'0'-25,"0"50,0-75,-25 50,0 0,25-25,-25 25,1 0,48 0,1 0,-25 25,0 0,0 0,0 0,0-1,0 1,0 0,0 0,-25 0,25-1,0 1,0 0,-24 0,24 0,0-1,-25-24,25 25,-25 0,0 0,0-25,1 0,-1 0,0 0,25-25,0 0,0 0,0 1</inkml:trace>
  <inkml:trace contextRef="#ctx0" brushRef="#br0" timeOffset="70674.2">25152 7491,'0'0,"25"0,0 0,0 0,0 0,-25-25,24 25</inkml:trace>
  <inkml:trace contextRef="#ctx0" brushRef="#br0" timeOffset="72379.2">3002 9475,'0'25,"-25"-25,25 25,-25-25,0 0,0 0,1 0,24 25,-25-25,25 25,0-1,-25-24</inkml:trace>
  <inkml:trace contextRef="#ctx0" brushRef="#br0" timeOffset="72535.42">2208 10269,'0'25,"25"-25,0-25,-1 25,1-25</inkml:trace>
  <inkml:trace contextRef="#ctx0" brushRef="#br0" timeOffset="72699.07">3051 10195,'0'0,"25"0,0 0,0 0,0 0,-25-25</inkml:trace>
  <inkml:trace contextRef="#ctx0" brushRef="#br0" timeOffset="73502.25">5209 9773,'0'-25,"25"25,-25 25,0 0,0 0,0-1,0 1,0 25,0-25,0 24,0 1,-25-25,25 24,0 1,-24 0,24-1,0 1,0-25,0 24,0-24,0 0,0 0,0-1,0 1,24-25,1 25,0-25,-25-25,25 25,0-25,-1 25,-24-24,25-1,0 0,-25 0,25 0,0-24,-25 24,24 0,1-24,-25 24,25 0,-25-25,0 26,0-26,0 25,0-25,0 26,0-1,0-25,0 25,0 1,-25-1,25 0,0 0,-25 0,25 1,0-1,-24 25,24-25</inkml:trace>
  <inkml:trace contextRef="#ctx0" brushRef="#br0" timeOffset="73955.32">5978 10344,'0'0,"0"24,-25-24,1 0,24-24,0 48,24 1,-24 0,0 0,0 0,0-1,-24 1,-1 25,25-25,-25-1,0 1,0 0,1 0,-1 0,0-1,0 1,25 0,-25-25,25 25,-24-25,24 25,24-25,1 0,0 0,0 0,24-25,-24 25,25 0,-25-25,24 25,1-25,-25 25,24 0,1-25,-25 25,24 0,-24 0,25-24,-1 24,-24 0,0 0</inkml:trace>
  <inkml:trace contextRef="#ctx0" brushRef="#br0" timeOffset="74843.77">7764 10542,'25'0,"-25"-25,25 25,-25-25,25 25,-25-24,24-1,-24 0,0 0,25 0,-25 1,0-1,0 0,0 0,0 0,0 1,0-1,0-25,0 25,0 1,25-26,-25 25,0 0,0-24,0 24,0 0,0-25,0 26,0-26,-25 25,25 0,0 1,-25-1,25 0,0 0,-24 25,24-25,-25 25,25-24,0 48,-25-24,25 25,0 0,0 0,0 0,0-1,0 1,-25 0,25 0,0 24,0-24,0 25,0-25,0 24,0 1,0-25,0 24,0 1,0-25,25 24,-25 1,0-25,25 24,-25-24,0 0,25 0,-1 0,-24-1,25-24,-25 25,25-25,0 0,0 0,-1 0,1 0,0 0,0-25,24 25,-24-24,0-1,0 0,0 0,0 0,-1 1,-24-1,25 0,-25 0,25 0,-25 1,0-1,25 0,-25 0,0 0,0 1,0-1,0 0,0 50,0 0,0-1,0 1,0 0,0 0,25-25,-25 25,0-1,24-24,-24 25,25-25,0 25,0 0,0-25,-1 0,-24 25,25-25,0 0,0 0,0 0,-1 0,1-25,0 25</inkml:trace>
  <inkml:trace contextRef="#ctx0" brushRef="#br0" timeOffset="74986.2">8707 9773,'-25'0,"0"0</inkml:trace>
  <inkml:trace contextRef="#ctx0" brushRef="#br0" timeOffset="75618.92">8955 10195,'0'0,"-25"0,25 25,0-50,25 25,-25-25,25 25,-25-25,24 25,1-25,-25 1,25-1,-50 25,0 25,1-25,24 24,-25 1,0 0,0 0,25 0,-25-1,25 1,0 0,0 0,0 0,0-1,0 1,25 0,0-25,0 0,0 0,-1 0,1 0,0 0,0 0,0-25,24 0,-24 25,0-24,24-1,-24 0,25 0,-25 25,0-25,-1 1,1-1,0 0,-25 0,0 0,0 1,0-1,0 0,-25 25,0 0,25 25,0 0,0-1,0 1,25 0,-25 0,25-25,-25 25,25-25,0 24,-25 1,24-25,1 25,-25 0,0 0,-25-25,1 24,-1 1,0-25,0 0,0 25,1-25,-1 0,0 0,0 0</inkml:trace>
  <inkml:trace contextRef="#ctx0" brushRef="#br0" timeOffset="76775.37">10890 9525,'0'25,"-25"0,25-1,0 1,0 0,0 0,0 0,0 24,0-24,0 25,0-26,0 26,0 0,0-1,0 1,0 0,0-1,0 1,0-1,0 1,0 0,0-26,0 26,0-25,0 0,25-1,-25 1,24 0,1 0,0-25,0 0,0 0,-25-25,24 25,1-25,-25 0,25 25,-25-24,25-1,-25 0,0 0,0 0,25 1,-25-1,0 0,0 0,0 0,0 1,0-1,0 0,0 0,0 0,0 50,0 0,0 0,24 0,1-25,-25 24,25-24,0 0,0 0,-1-24,1 24,0 0,0-25,0 25,0-25,-1 0,1 0,0 25,-25-24,25 24,-25-25,0 0,0 0,0 0,-25 25,25-25,-25 25,0 0,1 0,-1 25,0 0,25 0,0 0,-25 0,25-1,0 1,0 0,0 0,0 0,25-1,0 1,0-25,-1 25,1-25,0 0,0 0,0 0,-1-25,1 25,0-25,0 25,0-24,-1-1,1 25,0-25,0-25,0 26,-1-1,-24 0,25 0,-25-25,25 26,-25-1,0-25,0 25,0-24,0 24,0-25,0 1,0 24,0-25,0 26,0-26,0 25,-25 0,25 1,0-1,0 50,0-1,0 1,0 0,0 25,0-26,0 26,0-25,0 24,0-24,0 25,0-1,25-24,-25 25,25-25,-25-1,25 1,-1 0,-24 0,25 0,0 0,-25-1,25-24,0 25,-1-25,1 0,-25 25,25-25,-25-25,25 25</inkml:trace>
  <inkml:trace contextRef="#ctx0" brushRef="#br0" timeOffset="76983.28">11584 9823,'-25'0,"25"24,25-24,-25-24,25 24,25 0,-26 0,1 0,25-25,-1 25,1 0,0 0,-1 0,1-25,-1 25,1 0,0 0,-1 0</inkml:trace>
  <inkml:trace contextRef="#ctx0" brushRef="#br0" timeOffset="78575.23">12229 9872,'25'-25,"0"25,-1 0,1-24,0 24,0 0,0 0,-1 24,-24 1,0 0,0 0,0 0,0-1,-24 1,24 0,0 0,-25 25,25-26,0 1,0 0,0 0,0 0,0-1,0 1,25-25,-1 0,1 0,0 0,0-25,0 25,0-24,-1-1,1 0,-25 0,25 0,-25 1,25 24,-25-25,0 0,25 0,-25 0,0 0,0 1,0-1,0 50,0-1,-25 1,25 0,0 0,0 0,0 0,0-1,25 1,-1-25,1 25,0-25,0 0,0 0,-1 0,-24-25,25 25,0 0,-25-25,25 25,-25-24,25 24,-25-25,24 0,1 0,-25 0,25 25,-25-25,0 1,0-1,0 0,0 50,0 0,0-1,0 1,25 0,-25 0,25 0,-1 0,1-25,0 24,0-24,0 0,-1 0,1 0,0-24,0 24,0 0,-1-25,1 25,0-25,0 0,0 25,-25-25,24 25,1-25,-25 1,0-1,0 0,0 0,0 0,0 1,0-1,0 0,-25 25,1 0,24 25,0 0,-25-1,25 1,0 0,0 0,0 0,0-1,0 1,0 0,0 0,0 0,0 0,25-25,-1 24,1-24,0 0,0 0,0 0,0 0,-1 0,1-24,0 24,0-25,0 0,-1 0,-24 0,25 25,-25-25,25 1,-25-1,0 0,0 0,0 0,0 1,0-1,0 0,-25 25,25-25,0 50,-25-25,25 25,0 0,0-1,0 1,0 0,0 0,0 0,0-1,0 1,0 0,0 0,25-25,0 25,0-25,0-25,-1 25,1 0,-25-25,25 25,0 0,-25-25,25 25,-1 0,-24-25,25 25,0 0,-25-24,25 24,-25 24,0 1,0 0,0 0,0 0,-25-25,25 25,0-50,25 0,0 0,-1 0,-24 0,25 25,0-24,0-1,0 25,-25-25,24 25,-24-25,25 25,0 0,-25 25,0 0,0 0,25-1,-25 1,0 0,25 0,-25 0,24-25,-24 25,25-25,0 0,0 24,0-24,-1 0,1 25,0-25</inkml:trace>
  <inkml:trace contextRef="#ctx0" brushRef="#br0" timeOffset="79286.84">15727 9351,'0'0,"0"-24,0 48,0 1,0 0,0 25,0-26,0 1,0 25,24-1,-24-24,0 25,0-1,0-24,0 25,0-1,0-24,0 25,0-25,0-1,0 26,0-25,0 0,0 0,0-1,0 1,0-50,0 1,0-1,25 0,0 0,-25 0,25 25,-25-25,25 1,-1 24,1-25,0 25,25-25,-26 25,26 0,-25 0,24 0,-24 0,0 0,25 25,-26-25,1 25,0-1,-25 1,-25 0,0-25,1 25,-1-25,0 25,0-25,-24 25,-1-25,25 24,-24-24,-1 0,0 0,26 0,-26 0,25 0,-24 0,24 0,0 0,0 0,0 0</inkml:trace>
  <inkml:trace contextRef="#ctx0" brushRef="#br0" timeOffset="80034.89">16545 9748,'-25'0,"0"0,25 25,-24-25,24 25,0 0,-25-25,25 24,-25 1,25 0,0 0,-25 0,25-1,0 1,0 0,0 0,25 0,0-25,-25 25,25-25,-1 0,1 0,0 0,-25-25,25 25,0 0,-25-25,24 25,-24-25,0 0,0 0,0 1,-24 24,-1-25,0 25,25-25,-25 25,0 0,25 25,25-25,0 0,0 0,0 0,-1-25,1 25,0 0,0 0,0-25,0 25,-1-25,1 25,0-24,0 24,-25-25,25 25,-1-25,1 0,-25 0,25 1,-25-1,0 0,0 0,0 0,0 1,0-1,0 50,0-1,0 1,0 0,0 0,0 0,0-1,0 1,0 0,0 0,0 24,0-24,25 0,-25 0,25 0,-25 24,24-24,-24 0,25 0,0 0,-25-1,25 1,0 0,-1-25,1 25,0 0,0-25,0 0,24 24,-24-24,0 0,0 0,-1 0,1 0,0-24</inkml:trace>
  <inkml:trace contextRef="#ctx0" brushRef="#br0" timeOffset="80266.97">16694 9723,'-25'0,"50"0,0 0,24 0,-24 0,0 0,25 0,-1 0,1 0,-25 0,24 0,1 0,-1 0,1 0,0 0</inkml:trace>
  <inkml:trace contextRef="#ctx0" brushRef="#br0" timeOffset="80775.27">17364 9426,'24'25,"-24"-1,25-24,-25 25,0 0,25-25,-25 25,0 0,0-1,0 1,0 0,0 0,0 0,0-1,0 26,-25-25,0 0,25-1,-24 26,24-25,-25 0,25-1,-25-24,25 25,-25 0,0 0,25-50,25 0,0 0,0 1,0-1,-1 0,1 0,0 25,-25-25,25 25,0-24,-1-1,1 25,0 0,-25 25,25-25,-25 24,0 1,25 0,-25 0,24 0,-24-1,25-24,0 25,-25 0,25-25,0 25,0-25,-1 0,1 25,25-25,-25 0,-1 0,26 0,-25 0,24 0,-24 0,0 0,25 0</inkml:trace>
  <inkml:trace contextRef="#ctx0" brushRef="#br0" timeOffset="82803.2">11758 10939,'-25'0,"25"25,-25-25,25 24,-25-24,25 25,0 0,0 0,25-25,0 25,0-25,0 0,24 24,-24-24,25 0,-26 0,26 0,0 0,-1 0,26-24,-26 24,1 0,24-25,1 25,-1-25,-24 25,24-25,1 25,-1-25,-24 1,24 24,-24-25,24 25,-49-25,24 25,1 0,-25-25,0 25,-1 0,-24-25,-24 25,-1 0,0 0,-25 0,26 0,-1 0,0 0,-25 0,26 0,-1 0,0 0,0 0,50 0,0 0,0 0,-1-24,1 24,25 0,-25 0,-1-25,26 25,-25 0,24 0,-24 0,0 0,0 0,-25 25,25-25,-25 24,0 1,0 0,-25-25,0 25,0 0,0-1,-24-24,24 25,0 0,-24-25,24 25,-25-25,25 25,1-25,-26 24,25-24,0 0,25 25,-24-25,-1 0</inkml:trace>
  <inkml:trace contextRef="#ctx0" brushRef="#br0" timeOffset="83786.88">14114 11137,'-25'0,"1"-25,24 50,0 0,24-25,-24 25,0 0,25 0,-25-1,0 1,0 0,0 0,0 24,0-24,0 0,0 0,0 0,0-1,0 1,0 0,-25-25,25-25,0 0,25 1,0-1,-25 0,25 0,0 0,-1 1,-24-1,25 25,-25-25,25 25,0-25,0 25,-1 0,-24 25,0 0,0 0,0-1,0 1,0 0,0 0,-24 0,-1-1,25-48,25 24,-1-25,1 0,0 25,0-25,0 0,-1 25,1-24,0 24,-25-25,25 25,0 0,0 0,-1 0,1 0,-25 25,0-1,0 1,0 0,25 0,0 0,0-25,-1 0,1 0,0 0,0-25,0 25,-1 0,1-25,0 25,-25-25,25 25,0-25,-1 1,1 24,-25-25,25 25,-25-25,0 0,25 25,-25-25,0 1,0-1,-25 25,25-25,-25 25,0 0,25 25,-24-25,-1 0,0 25,0-1,0 1,25 0,0 0,-24-25,24 25,0-1,0 1,24 0,1-25,0 25,0-25,0 0,24 0,-24 0,25 0,-26 0,26 0,0 0,-26 0,26 0,0 0</inkml:trace>
  <inkml:trace contextRef="#ctx0" brushRef="#br0" timeOffset="84855.07">15627 11212,'-25'0,"50"0,-74 0,24 0,0 0,0 0,0 0,1 25,-1-25,0 24,0 1,0 0,1 0,24 0,0-1,0 1,0 0,24-25,1 0,0-25,0 25,0-25,-1 25,-24-24,25 24,0-25,0 0,-25 0,25 25,-25-25,0 1,0-1,24 25,-24 25,0-1,25-24,-25 25,0 0,0 0,25 0,-25-1,25 1,0-25,-25 25,25-25,-1 0,1 0,-25-25,25 25,-25-25,0 1,25 24,-25-25,25 0,-1 0,1 25,0 0,0 0,-25 25,0 0,0 0,0-1,0 1,-25-25,25 25,-25-25,25 25,-25-25,25-25,0 0,25 25,-25-25,25 25,0-24,0-1,-1 0,1 25,0-25,0 25,0-25,-1 25,1 0,-25 25,25-25,-25 25,0 0,0 0,0-1,25-24,0 25,-1-25,1 0,0 0,-25-25,25 25,0 0,-1-24,1-1,0 25,-25-25,25 25,-25-25,0 0,0 1,0-1,0 0,-25 25,25-25,-25 25,25 25,0 0,0 0,0-1,25 1,-25 0,25-25,-25 25,25-25,-1 25,1-25,-25 24,25-24,0 25,0-25,-25 25,0 0,-25-25,0 0,0 0,0 0,1 0,-1 0,0 0,0 0,0 0,1 0,-1 0</inkml:trace>
  <inkml:trace contextRef="#ctx0" brushRef="#br0" timeOffset="86551.2">17636 11286,'0'-25,"0"1,25 24,-25-25,25 25,0-25,0 25,-25-25,25 25,-25 25,24-25,-24 25,0 0,25-25,-25 24,0 1,0 0,0 0,0 0,0-1,0 1,0 0,0-50,0 0,0 1,0-1,0 0,25 25,-25-25,25 0,0 1,-25-1,24 25,-24-25,25 25,0 0,-25-25,25 25,-25 25,25-25,-25 25,0 0,24-25,-24 24,0 1,0 0,0 0,0 0,0-1,0-48,0-1,0 0,25 0,0 0,0 1,0-1,-1 25,1-25,0 25,0 0,-25 25,0 0,0-1,0 1,25 0,-25 0,24-25,-24 25,25-25,-25 24,25-24,0 0,0 0,-1 0,1 0,0 0,0 0,0 0,-1 0,1 0,0-24,0 24,0 0,-25-25,0 0,24 25,-24-25,0 0,0 1,-24 24,24-25,0 50,0-1,0 1,0 0,0 0,24 0,1-1,0-24,0 0,-25 25,25-25,-1 0,26 0,-25 0,0 0,24 0,-24 0,0 0,25 0,-26 0,26 0,-25 0,0-25,-1 25,1 0,0 0,0-24,0-1,-25 0,0 0,0 0,0 1,-25-1,0 25,25-25,-25 25,25-25,-25 25</inkml:trace>
  <inkml:trace contextRef="#ctx0" brushRef="#br0" timeOffset="86763.09">18728 10840,'-25'0,"25"-25,0 0,25 25,-25 25</inkml:trace>
  <inkml:trace contextRef="#ctx0" brushRef="#br0" timeOffset="87554.92">19646 11088,'-25'0,"25"-25,-25 25,0 0,0 0,1 0,-1 0,0 0,25 25,-25-25,0 24,1-24,24 25,-25-25,0 25,0 0,25 0,-25-25,25 25,0-1,0 1,25 0,0-25,0 25,0-25,-1 0,26 25,-25-25,24 0,1 0,0 0,-1 0,1 24,-1-24,1 0,0 0,-1-24,1 24,-25 0,0 0,24-25,-24 25</inkml:trace>
  <inkml:trace contextRef="#ctx0" brushRef="#br0" timeOffset="87863.23">20117 10492,'0'0,"0"-24,0-1,0 0,0 50,0 0,0-1,0 1,0 0,0 25,0-26,0 26,0-25,0 24,25-24,-25 25,0-1,25-24,-25 25,24-25,1 24,-25-24,25 0,-25 0,25-1,0 1,-1 0,-24 0,25-25,0 25,0-25,0 0</inkml:trace>
  <inkml:trace contextRef="#ctx0" brushRef="#br0" timeOffset="88071.11">19745 10740,'0'25,"25"-25,-1 0,1 0,25 0,-25 0,24 0,1 0,-25 0,24 25,1-25,0 0,-1 0,1 0</inkml:trace>
  <inkml:trace contextRef="#ctx0" brushRef="#br0" timeOffset="89230.98">20514 10790,'0'25,"0"0,0-1,0 1,0 0,0 0,0 0,0-1,0 1,0 0,0 0,25 0,-1-1,1-24,0 25,0-25,0 0,-1 0,1 0,0 0,0-25,0 25,-1-24,1-1,0 0,-25 0,0 0,0 1,0-1,0 0,0 0,0 0,0 50,-25 0,25 0,-25-25,25 25,0-1,0 1,0 0,0 0,0 0,25-25,-25 24,25-24,0 0,-25 25,25-25,0 25,-1-25,1 0,0 0,0 0,0 0,-1 0,-24-25,25 25,0 0,0-25,0 25,-25-24,24 24,-24-25,25 25,0-25,0 0,-25 0,25 25,-25-24,0-1,24 25,-24-25,0 0,0 0,0 1,-24 24,-1 0,25-25,-25 25,0 0,0 0,1 0,-1-25,0 25,0 0,0 25,1-25,24 25,-25-25,25 24,0 1,0 0,25 0,-25 0,24-25,-24 24,25 1,0-25,-25 25,25 0,0 0,-1-1,-24 1,25-25,-25 25,25-25,-25 25,25-25,-25 25,25-25,-1 25,1-25,0 0,0 0,0-25,-1 25,-24-25,25 25,0-25,0 25,-25-25,25 25,-25-25,24 25,1-24,0-1,-25 0,25 25,-25-25,25 0,-25 1,0-1,0 0,0 0,-25 25,25 25,-25-25,25 25,0 0,0-1,0 1,25 0,0-25,-1 0,1 0,0 25,0-25,0 0,-1 0,1 0,0 0,25 25,-26-25,26 0,-25 0,25 0,-1 24,-24-24,25 0,-1 0,-24 25,25-25,-26 0,26 0,-25 25,0-25,-1 0,1 0</inkml:trace>
  <inkml:trace contextRef="#ctx0" brushRef="#br0" timeOffset="102756.05">6524 13146,'0'-24,"-25"24,25-25,0 0,25 25,-25 25,25-25,0 25,-1-1,-24 1,25 0,-25 25,25-25,-25 24,25-24,-25 25,25-1,-25-24,0 25,24-1,-24-24,0 25,0-26,0 26,25-25,-25 0,0-1,0 1,25 0,-25 0,25-50,-25 0,25 25,-25-25,0 1,24-1,-24-25,0 25,25 1,-25-26,0 25,25 0,-25-24,0 24,0 0,0-24,0 24,0 0,0 0,0 0,0 1,0-1,0 0,0 0,0 0</inkml:trace>
  <inkml:trace contextRef="#ctx0" brushRef="#br0" timeOffset="103224.7">7268 13692,'0'0,"25"0,0 0,0-25,-1 25,1 0,0 0,0 0,0 0,-1 25,1 0,-25 0,0 0,0-1,0 1,0 0,0 0,-25 0,1-1,24 1,-25 0,0 0,25 0,-25-1,0-24,25 25,-24 0,24 0,-25-25,25 25,25-25,-1 0,1 0,0-25,0 25,0 0,24 0,-24-25,25 25,-26 0,26-25,-25 25,24 0,-24 0,0-25,0 25</inkml:trace>
  <inkml:trace contextRef="#ctx0" brushRef="#br0" timeOffset="103807.84">8831 13122,'0'-25,"0"0,0 50,-25-25,0 25,0-25,25 24,-24-24,-1 25,0 0,0 0,-24 0,24 24,-25-24,1 0,-1 25,25-26,-24 26,-1-25,0 0,26 24,-26-24,25 0,0 0,25-1,-25-24,25 25,0 0,25 0,0-25,0 0,0 0,0 25,24-25,1 0,-1 0,1 0,0 0,24 0,-24 0,-1 0,26 0,-26 0,26 0,-26 0,1 24,24-24,-24 0,-1 0,-24 0,25 25,-25-25,24 0,-24 0,0 25,0-25,0 0</inkml:trace>
  <inkml:trace contextRef="#ctx0" brushRef="#br0" timeOffset="104340.02">9451 13320,'0'0,"0"-25,0 1,0 48,0 1,0 0,25 0,-25 0,25-1,-25 1,24 0,-24 0,25 0,-25 24,25-24,-25 0,25 0,-25-1,0 1,0 0,25 0,-25 0,24-1,1 1,0-50,0 1,-25-1,25 0,-25-25,0 26,24-1,-24 0,0-25,25 26,-25-26,0 0,0 26,0-26,0 0,0 1,0 24,0-25,0 1,0 24,0-25,25 25,-25 1,0-1,0 0,0 0,0 0,25 25</inkml:trace>
  <inkml:trace contextRef="#ctx0" brushRef="#br0" timeOffset="104932.78">10518 13444,'-25'0,"0"0,0 0,0 0,1 0,-1 0,0 25,0-25,25 25,-25 0,0-1,1 1,24 0,-25 0,25 0,0-1,0 1,0 0,0 0,0 0,25-25,-1 0,1 0,0-25,0 0,0 0,0 25,-25-25,24 1,1-1,0 0,-25 0,25 0,-25 1,25-1,-25 0,0 0,0 0,0 1,24 24,-24 24,25 1,-25 0,0 0,25 0,-25-1,25 1,-25 25,25-25,-1 24,-24-24,25 25,0-26,-25 26,25-25,0 24,-25-24,24 25,-24-25,0-1,0 26,0-25,0 0,0-1,0 1,0 0,-24 0,-1-25,0 25,0-25,0 0,1 0,-1 0,0 0,0 0,-24 0,24-25,0 25,0-25,0 0,1 0,24 1,0-1</inkml:trace>
  <inkml:trace contextRef="#ctx0" brushRef="#br0" timeOffset="105161">11411 13791,'0'0,"24"0,-24 25,25-25,-25 25,25 0,0 0,-25-1,0 1,0 0,-25 0,0-25,0 25,1-1,-1 1,0 0,0 25,-25-26,26 1,-26 0</inkml:trace>
  <inkml:trace contextRef="#ctx0" brushRef="#br0" timeOffset="106324.78">12775 13221,'0'0,"-25"0,25 25,0 0,0-1,0 1,25 0,-25 0,0 0,0-1,0 26,0-25,25 0,-25 24,0-24,0 0,0 0,0-1,24 1,-24 0,25 0,0-25,0-25,-25 0,25 25,-25-25,0 1,24-1,-24 0,25 0,0-49,-25 49,0 0,0 0,0 1,25-26,-25 25,0 0,25-24,-25 24,0 0,0 0,0 0,24 1,-24-1,0 0,0 50,25-25</inkml:trace>
  <inkml:trace contextRef="#ctx0" brushRef="#br0" timeOffset="106680.7">13395 13568,'0'25,"25"-25,-1 25,1-25,0 0,-25 25,0-1,0 1,0 0,-25 0,0 0,1-1,-1 1,0 0,0 0,0 0,1-25,-1 24,25 1,-25-25,0 0,0 25,1-25,24 25,24-25,1-25,0 25,0 0,0 0,-1 0,26 0,-25-25,24 25,-24 0,25 0,-25 0</inkml:trace>
  <inkml:trace contextRef="#ctx0" brushRef="#br0" timeOffset="107203.92">13941 13320,'0'0,"-25"0,25 25,25-25,-1 0,1 0,0 0,0 0,0 0,-1 0,26 0,0 0,-26 0,26 0,0 0,-1 0,1 0,-1 0,1 0,0 0,-1 25,1-25,-25 0,24 0,1 0,-25 0,24 25,-24-25,0 0,0 24,0-24,-1 25,-24 0,0 0,0 0,0-1,0 1,-24-25,-1 25,0 0,0 0,0-1,1 1,-26 0,25 0,-24 0,-1-1,25 1,-24 0,-1 0,25 0,-25-1,26-24,-26 25,25-25,0 25,1-25,-1 0,0 25</inkml:trace>
  <inkml:trace contextRef="#ctx0" brushRef="#br0" timeOffset="107733.14">15330 13320,'0'-25,"0"1,0-1,24 25,1 0,0 0,0 25,-25-1,25 1,-25 0,0 0,0 0,24 24,-24-24,0 25,0-26,0 26,0-25,0 24,0-24,0 0,0 0,25 24,-25-24,25 0,0-25,-25 25,25-25,-25-25,24 25,1 0,-25-25,25 25,0-25,-25 1,25-1,0 0,-1 0,-24 0,25 1,0-1,-25 0,25-25,0 26,-25-1,24-25,-24 25,25-24,-25 24,0-25,25 26,-25-26,25 25,-25-25,0 26,0-1,0 0,25 0,-1 25</inkml:trace>
  <inkml:trace contextRef="#ctx0" brushRef="#br0" timeOffset="108324.35">16223 13419,'0'-24,"0"48,-25-24,25 25,-25 0,25 0,0 24,-25-24,25 0,-25 25,1-1,24-24,-25 25,25-1,-25 1,25-1,-25-24,25 25,0-1,0 1,-25 0,25-26,0 26,0 0,0-26,0 1,0 0,0 0,0 0,0 0,25-1,0-24,0 0,0-24,-1 24,-24-25,25 0,-25 0,0 0,0 0,0 1,0-1,0 0,-25 25,1-25,-1 0,25 1,-25 24,25-25,0 0,0 0,25 25,0 0,-25-25,24 25,1 0,-25-24,25 24,0 0,0-25,-1 25,1 0,0 0</inkml:trace>
  <inkml:trace contextRef="#ctx0" brushRef="#br0" timeOffset="111683.76">17959 11832,'25'0,"-25"-25,-25 25,0 0,0 25,1-25,24 25,-25-25,0 24,0-24,25 25,-25 0,25 0,-24-25,24 25,0-1,0 1,24 0,1-25,-25 25,25-25,0 25,0-25,24 0,-24 24,0-24,0 0,24 25,-24-25,0 25,0-25,-1 0,1 25,0-25,0 25,-25 0,-25-25,0 0,0 0,1 24,-1-24,0 0,0 0,-24 0,24 0,0 0,-25 0,26 0,-1 0,0 0,0-24,0 24,1 0</inkml:trace>
  <inkml:trace contextRef="#ctx0" brushRef="#br0" timeOffset="112260.87">18529 12105,'25'0,"-25"-25,-25 25,1 0,-1 0,25 25,-25-25,0 0,25 24,-25-24,1 25,-1 0,0-25,25 25,-25 0,25 0,0-1,0 1,0 0,25-25,0 0,0 0,-1 0,1 0,0-25,0 25,0-25,-1 25,1-24,0-1,0 25,-25-25,25 0,-25 0,24 0,-24 1,0-1,0 50,-24-25,24 24,0 1,-25-25,25 25,0 0,0 0,0 0,25-25,-25 24,24-24,1 0,-25 25,25-25,0 0,0 0,-1 0</inkml:trace>
  <inkml:trace contextRef="#ctx0" brushRef="#br0" timeOffset="112564.92">19001 11733,'0'-25,"0"50,0-1,0 1,0 0,0 0,0 0,0-1,0 1,0 0,0 0,0 0,0 24,25-24,-25 0,0 0,0-1,24 1,-24 0,25 0,-25 0,0 0,25-1,-25 1,25-25,-25 25,25-25,-25 25,24-25,1 0</inkml:trace>
  <inkml:trace contextRef="#ctx0" brushRef="#br0" timeOffset="112776.6">18728 12005,'0'0,"0"25,25-25,-1 0,1 0,0 0,0 0,25 0,-26 0,26 0,0 0,-1 0,1 0,24 0,-24 0,-1 0,1 0</inkml:trace>
  <inkml:trace contextRef="#ctx0" brushRef="#br0" timeOffset="113624.59">19522 11956,'-25'0,"25"25,0-1,0 1,0 0,0 0,0 0,0-1,0 1,0 0,0 0,0 0,25 0,-1-1,1-24,0 0,0 0,-25-24,25 24,-1 0,-24-25,25 25,0-25,0 0,0 0,-25 0,0 1,24 24,-24-25,0 0,-24 25,24 25,-25 0,25-1,0 1,0 0,0 0,0 0,0 0,25-25,-25 24,24-24,1 25,0-25,0 0,0 0,0 0,-1 0,1 0,0 0,0 0,0-25,-1 25,1-24,0 24,-25-25,25 25,-25-25,25 0,-25 0,0 0,0 1,0-1,0 0,-25 0,25 0,-25 25,25 25,0 0,0 0,25 0,-25-1,0 1,0 0,25 0,-25 0,0 0,24-25,-24 24,25-24,-25 25,25-25,0 0,0 0,-25 25,24-25,1 0,0-25</inkml:trace>
  <inkml:trace contextRef="#ctx0" brushRef="#br0" timeOffset="114036.82">20514 12129,'0'0,"0"-24,0-1,-25 25,25 25,-25-25,0 24,1-24,-1 0,25 25,-25-25,25 25,-25-25,0 25,25 0,0 0,25-25,0 0,-25-25,25 25,0 0,-1-25,1 25,0 0,-25-25,25 25,0 0,-25 25,24-25,-24 25,25-25,-25 25,25-25,-25 24,25-24,-25 25,25-25,-1 0,1 25,0-25,0 0,0 0,-1 0,1 0,-25-25,25 25,0 0</inkml:trace>
  <inkml:trace contextRef="#ctx0" brushRef="#br0" timeOffset="114576.42">20960 11881,'0'0,"0"-24,0-1,0 0,0 0,0 0,0 1,0 48,25-24,-25 25,0 0,0 0,0 0,0-1,0 1,0 0,0 0,0 24,0-24,0 0,0 0,0 0,0-1,0 1,25 0,-25 0,25-25,-25 25,25 0,-1-1,1-24,0 0,0 0,0 0,-1-24,1 24,0-25,0 25,0-25,-1 25,-24-25,25 25,-25-25,25 25,-25-25,0 1,0-1,0 0,-25 25,0 0,25 25,-24-25,-1 0,25 25,-25-25,25 24,0 1,-25-25,25 25,0 0,0 0,25-25,0 0,0 25,-1-25,1 0,0 0,0 0,0 0,-1 0,1 0,0 0,0-25,0 25</inkml:trace>
  <inkml:trace contextRef="#ctx0" brushRef="#br0" timeOffset="114804.9">20787 11881,'0'25,"24"0,1-25,0 0,0 0,0 0,0 0,-1 25,1-25,25 0,-25 0,24 0,-24 0,25 0</inkml:trace>
  <inkml:trace contextRef="#ctx0" brushRef="#br0" timeOffset="115340.87">21804 11683,'0'25,"0"0,0-1,0 1,0 0,24 0,1 0,-25-1,0 1,0 0,0 0,25 0,-25-1,0 1,0 0,-25-25,25 25,-25-25,1 25,-1-25,0 24,0-24,0 25,1-25,-26 25,25-25,0 0,25 25,-24-25,-1 25,0-25,25 25,25-25,0-25,-1 25,1 0,-25-25,25 25,0 0,-25-25,25 25,-1-25,1 25,0-25,0 25,-25 25,25-25,-1 0,1 25,0-25,0 25,0-25,-1 0,26 25,-25-25,0 0</inkml:trace>
  <inkml:trace contextRef="#ctx0" brushRef="#br0" timeOffset="115728.92">22622 11807,'0'-25,"0"0,-25 25,1 0,-1 0,0 0,0 0,0 0,25 25,-24-25,24 25,0 0,0 0,0-1,0 1,24 0,-24 0,25 0,-25-1,0 1,25-25,-25 25,25 0,-25 0,25-1,-25 1,0 0,-25-25,0 0,0 0,0 0,1 0,-1 0,0 0,25-25,-25 25,0 0</inkml:trace>
  <inkml:trace contextRef="#ctx0" brushRef="#br0" timeOffset="116292.45">22969 11609,'0'0,"-24"0,24 24,-25 1,25 0,0 0,0 0,-25-1,25 1,-25 0,25 0,0 0,0-1,-25 1,25 0,0 0,0 0,0-1,0 1,0 0,25-25,-25 25,25-25,-25 25,25-25,0 0,-1 24,1-24,0 0,-25-24</inkml:trace>
  <inkml:trace contextRef="#ctx0" brushRef="#br0" timeOffset="116520.86">22697 11832,'0'25,"24"-25,1 0,0 0,0 0,0 0,-1 0,1 24,25-24,-25 0,-1 0,26 0,-25 25</inkml:trace>
  <inkml:trace contextRef="#ctx0" brushRef="#br0" timeOffset="117132.3">23441 11782,'-25'0,"0"0,0 0,1 0,-1 0,0 25,0-25,0 25,1-25,-1 25,0-25,0 24,25 1,0 0,25-25,0 0,0 0,-1 0,1 0,-25-25,25 25,0 0,-25-25,25 25,-25-24,0 48,0 1,0 0,0 0,24-25,-24 25,25-25,0 24,0-24,0 0,-25 25,24-25</inkml:trace>
  <inkml:trace contextRef="#ctx0" brushRef="#br0" timeOffset="117791.84">23788 11410,'-25'-25,"25"1,-25 24,25 24,0 1,-24 0,24 0,0 0,-25-25,25 24,0 1,0 0,-25 0,25 0,0-1,0 1,0 0,0 0,0 0,0-1,0 1,25 0,-25 0,0 0,25-1,-1 1,-24 0,25-25,0 0,-25 25,25-25,-25 25,25-25,-1 0,1 0,0 0,-25-25,25 25,-25-25,25 25,-25-25,24 25,-24-25,25 25,0-24,-25-1,25 25,-25-25,25 0,-25 0,25 25,-25-24,0-1,0 0,0 0,0 0,-25 25,0 25,0-25,0 25,0-25,1 0,24 25,-25-25,25 25,-25-1,25 1,0 0,0 0,0 0,25-25,-25 24,25 1,-1-25,1 25,0-25,0 0,0 0,0 0,-1 0,1 0,0 0,0 0,0 0,-25-25,24 25,1 0</inkml:trace>
  <inkml:trace contextRef="#ctx0" brushRef="#br0" timeOffset="118128.7">23292 11509,'25'25,"0"-25,-1 0,1 0,25 0,-25 0,-1 25,26-25,-25 0,24 0,1 0,-25 0,24 25,-24-25,25 0,-25 0,24 0</inkml:trace>
  <inkml:trace contextRef="#ctx0" brushRef="#br0" timeOffset="124559.58">2927 15726,'-25'0,"25"-25,0 1,0-1,25 25,-25-25,0 0,25 0,0 25,-25-24,25 24,-25-25,25 25,-1-25,1 25,0 0,0 0,0 0,-1 0,-24 25,25-25,-25 25,25-25,0 24,-25 1,0 0,25 0,-25 0,0-1,0 1,0 0,0 0,0 0,0-1,0 26,0-25,-25 0,0-1,25 1,-25 25,0-25,1-1,-1 1,0 0,0 0,0 0,1-25,-1 0,0 24,0-24,0 25,0-25,1 0,-1 0,0 0,0 0</inkml:trace>
  <inkml:trace contextRef="#ctx0" brushRef="#br0" timeOffset="125092.31">3423 15627,'-24'0,"24"25,-25-25,25 25,-25-25,25 24,-25-24,25 25,-25 0,25 0,-24-25,24 25,0-1,-25 1,25 0,0 0,0 0,0-1,0 1,0 0,0 0,0 0,25-25,-25 24,24-24,-24 25,25-25,-25 25,25-25,0 0,0 0,-1 0,1 0,0 0,0 0,0 0,-1-25,1 25,0-25,0 25,0-24</inkml:trace>
  <inkml:trace contextRef="#ctx0" brushRef="#br0" timeOffset="125699.7">3969 15974,'-25'0,"25"-25,25 1,0-1,0 25,-25 25,0-1,0 1,0 0,0 0,0 0,0-1,0 1,0 0,-25 0,25 0,-25-1,25 1,-25 0,0 0,25 0,-24-1,24 1,-25-25,25 25,-25 0,0 0,0 0,25-1,25-24,0 0,0 0,0 0,-1 0,1 0,0 0,0 0,0-24,0 24,-1 0,1 0,0 0,0 0,0 0,-1 0,1 0,0 0,0 0,0 0</inkml:trace>
  <inkml:trace contextRef="#ctx0" brushRef="#br0" timeOffset="126927.53">5383 15677,'-25'0,"0"0,50 0,0 0,0 0,0 0,-1 0,1 0,0-25,0 25,0 0,-1 0,1-25,0 25,0 0,0 0,-25-25,24 25</inkml:trace>
  <inkml:trace contextRef="#ctx0" brushRef="#br0" timeOffset="127540.5">5408 15974,'-25'0,"25"25,25-25,0 0,-1 0,1 0,0 0,0-25,0 25,-1 0,1-25,0 25,0 0,0-24,-1-1,1 25,0 0,0 0,-25-25,25 25</inkml:trace>
  <inkml:trace contextRef="#ctx0" brushRef="#br0" timeOffset="129280.72">6350 15329,'0'-25,"0"1,25-1,0 25,-25-25,25 25,0-25,-1 25,-24 25,25 0,-25 0,0-1,0 1,0 0,0 0,0 0,0 24,0-24,0 25,0-25,0 24,-25-24,25 25,0-26,-24 26,24-25,-25 0,25 24,0-24,-25 0,25 0,0-1,0 1</inkml:trace>
  <inkml:trace contextRef="#ctx0" brushRef="#br0" timeOffset="129460.47">6698 16272,'0'0,"0"25</inkml:trace>
  <inkml:trace contextRef="#ctx0" brushRef="#br0" timeOffset="131451.49">9897 15825,'-24'0,"24"-24,24 24,-24 24,0 1,0 0,0 0,0 0,0-1,0 1,0 0,0 0,0 0,0-1,0 1,0 0,0 0,0 0,0-1,0 1,0 0,0 0,25-25,0 0,0 0,0 0,-25-25,24 25,1-25,0 25,-25-25,25 25,-25-24,25-1,-1 0,1 0,-25 0,0 1,25 24,-25-25,0 0,0 0,25 0,-25 1,0-1,0 0,0 0,0 0,0 1,0-1,0 0,0 0,0 0,-25 25,25-24,-25-1,25 0,-25 25</inkml:trace>
  <inkml:trace contextRef="#ctx0" brushRef="#br0" timeOffset="132236.65">10294 16272,'0'-25,"25"0,0 25,0-25,0 25,-1 0,-24 25,0 0,25-25,-25 25,0 0,0-1,0 1,-25 0,25 0,-24-25,-1 25,25 0,-25-1,0 1,0 0,0 0,1-25,-1 25,0-25,25 24,25-24,0 0,-1-24,1 24,0 0,0 0,0 0,0-25,-1 25,26 0,-25 0,24 0,-24 0,25 0,-25 0,24 0,1 0,-25 0,24-25,-24 25,0 0,0 0,-1 0</inkml:trace>
  <inkml:trace contextRef="#ctx0" brushRef="#br0" timeOffset="132563.94">11063 16049,'25'-25,"0"25,0 0,-1 0,1-25,0 25,0 0,0 0,-1-25,1 25,0 0,0 0,0-25,0 25,-1 0,1 0,0 0</inkml:trace>
  <inkml:trace contextRef="#ctx0" brushRef="#br0" timeOffset="132776.41">11113 16148,'0'25,"25"-25,-1 0,1 0,0 0,0 0,0 0,-1 0,1-25,25 25,-25 0,0 0,24-25,-24 25,25 0,-1-25,-24 25</inkml:trace>
  <inkml:trace contextRef="#ctx0" brushRef="#br0" timeOffset="133527.64">12303 15652,'0'-25,"-24"25,24-25,0 0,24 25,1 0,0-24,0 24,0 0,-1 24,-24 1,0 0,0 0,0 0,0-1,0 1,-24 25,24-25,-25-1,25 1,-25 25,25-25,0-1,-25 1,25 0,0 0,0 0,-25-25,25 24,0 1,25-25,0-25,0 25,0-24,-25-1,24 25,1-25,-25 0,25 0,0 1,0-1,-25 0,25 0,-1 0,1 1,0-26,0 25,-25 0,25 1,-25-1,24 0,-24 0,0 0,0 1,0-1,0 0,0 0</inkml:trace>
  <inkml:trace contextRef="#ctx0" brushRef="#br0" timeOffset="134196.44">12824 15801,'0'24,"0"1,-24 0,24 0,-25 0,25-1,0 1,-25 0,25 25,-25-26,0 1,25 0,-24 25,-1-26,25 26,-25-25,25 0,-25 24,25-24,-25 0,25 25,0-26,0 1,0 0,0 0,0 0,25-25,0 0,0 0,0 0,-1 0,-24-25,25 25,0-25,0 25,-25-25,25 25,-1-25,1 1,-25-1,0 0,0 0,0 0,-25 25,25-25,-24 25,-1 0,0-24,0 24,0 0,1 0,48 0,1 0,0-25,0 25,0 0,-1 0,1 0,0 0,0 0,0-25,-1 25,1 0,0 0,0 0,0 0,-1 0,1 0,0 0</inkml:trace>
  <inkml:trace contextRef="#ctx0" brushRef="#br0" timeOffset="134692.07">13717 16024,'25'0,"0"0,0 0,0 0,-1 0,1-25,0 25,0 0,0 0,-1 0,1 0,0 0,0 0,0-25,-1 25,1 0,0 0,0 0,0 0,-1 0,1 0,0 0,0 0,-25-25,25 25</inkml:trace>
  <inkml:trace contextRef="#ctx0" brushRef="#br0" timeOffset="134956.62">13916 15776,'0'0,"0"25,0-1,25-24,-25 25,24 0,-24 0,25 0,-25-1,25 1,-25 0,25 0,-25 0,25-1,-25 1,24 0,-24 25,25-26,-25 1,0 0,25 0,0 0,-25-1,0 1,25-25,-25 25,24-25</inkml:trace>
  <inkml:trace contextRef="#ctx0" brushRef="#br0" timeOffset="135415.97">14958 15850,'0'0,"0"-25,24 1,1 24,0 0,0 0,0 0,-1 24,1-24,0 25,0-25,-25 25,0 0,0 0,0-1,0 1,-25-25,0 25,0 0,25 0,-24-25,-1 24,0-24,0 25,0 0,1-25,-1 0,0 0</inkml:trace>
  <inkml:trace contextRef="#ctx0" brushRef="#br0" timeOffset="135776.6">15330 15751,'-25'0,"0"25,0 0,0-25,25 24,-24 1,24 0,-25-25,25 25,0 0,0-1,0 1,0 0,0 0,25-25,-25 25,24-25,1 24,0-24,0 25,0-25,-1 25,1-25,0 0,0 0,0 0,-1 0,1 25,0-25,0 0,0-25</inkml:trace>
  <inkml:trace contextRef="#ctx0" brushRef="#br0" timeOffset="136164.54">16247 15627,'0'-25,"-24"25,-1 0,0 25,0 0,0 0,1-1,-1 1,0 0,-25 0,26 0,-1 24,0-24,0 25,0-26,25 26,-24 0,-1-1,25-24,0 25,0-1,0 1,0-25,25 24,-1-24,1 25,0-25,25-1,-26 1,26 0,0 0,-1 0,1-1,-1-24,1 25,0-25,24 0,-24 0,-1 25,1-25</inkml:trace>
  <inkml:trace contextRef="#ctx0" brushRef="#br0" timeOffset="136975.59">16371 15677,'25'0,"0"0,-25 24,0 1,25-25,-25 25,0 0,0 0,0-1,0 1,0 0,0 0,0 0,0-1,0 1,0 0,0 0,0 0,0-1,0 1,0 0,0 0,0 0,25-25,-1 0,-24-25,25 25,0-25,0 0,0 0,-25 1,24 24,1-25,-25 0,25 0,-25 0,0 1,0-1,25 0,-25 0,0-24,0 24,0 0,25 0,-25 0,0 1,0-1,0 0,0 0,0 0,0 1</inkml:trace>
  <inkml:trace contextRef="#ctx0" brushRef="#br0" timeOffset="137660.41">17091 15949,'-25'0,"0"0,0 0,1 0,24 25,-25-25,0 25,25 0,-25-25,25 25,0-1,-25-24,25 25,0 0,25-25,0 0,0-25,0 25,-1-25,1 25,0-24,0-1,0 0,-25 0,0 0,24 25,-24-24,0-1,0 0,0 0,0 50,0 0,0 0,0-1,0 1,0 25,0-25,0-1,0 1,25 0,-25 25,25-26,-25 1,25 25,-25-25,25-1,-25 26,24-25,-24 0,0 24,25-24,-25 0,0 0,0 0,0-1,0 1,0 0,-25-25,25 25,-24-25,-1 0,0 0,0-25,0 25,1-25,-1 25,0-25,25 1,0-1,0 0,0 0,0 0,0 1,25 24,0-25,-1 0,1 25,0-25,0 25,-25-25,25 25</inkml:trace>
  <inkml:trace contextRef="#ctx0" brushRef="#br0" timeOffset="137976.34">17736 16098,'0'25,"25"-25,-1 0,1 0,0 0,0-25,0 25,-1 0,1 0,25 0,-25 0,-1 0,26 0,-25 0,24 0,-24 0,25 0,-1 0,-24 0,25 0,-25 0,-1 0,26 0,-25 0,0 0,-1 0</inkml:trace>
  <inkml:trace contextRef="#ctx0" brushRef="#br0" timeOffset="138659.91">18604 15503,'25'0,"-1"0,1 0,-25 25,25-25,0 0,-25 25,25-1,-25 1,24 0,-24 0,0 0,0-1,0 26,0-25,25 0,-25 24,0 1,0-25,0-1,0 26,0-25,0 0,0-1,0 1,25 0,-25 0,25-25,-25 25,25-25,0 0,-1 0,1 0,0-25,0 25,0-25,-1 0,1 0,-25 1,25-1,-25 0,25 0,-25 0,0-24,25 24,-25 0,0-24,0 24,0-25,0 25,0-24,0 24,0-25,0 26,0-1,0 0,0 0,0 50</inkml:trace>
  <inkml:trace contextRef="#ctx0" brushRef="#br0" timeOffset="140019.44">19323 15850,'0'-25,"0"50,0 0,0 0,0 0,-25-1,25 1,0 0,-24 0,24 0,0-1,0 1,0 0,-25-25,25 25,0 0,-25-25,25 24,0 1,-25-25,25 25,-25 0,1 0,24-1,-25-24,25 25,-25 0,25 0,-25 0,25 0,25-1,0-24,0 0,-1 0,1 0,0 0,0 0,0 0,-25-24,0-1,0 0,-25 0,0 25,25-25,-25 25,0-25,1 25,48 0,1-24,0 24,0 0,0 0,-1 0,1 0,0-25,0 25,0 0,-1 0,1 0,0 0,0-25,0 25,-25-25</inkml:trace>
  <inkml:trace contextRef="#ctx0" brushRef="#br0" timeOffset="140432.51">19571 15478,'0'0,"25"0,0 0,0 0,-1 25,1-25,0 25,0 0,0-1,24 1,-24 0,25 25,-25-26,24 26,-24 0,0-26,0 26,-1 0,1-1,0 1,0-25,-25 24,0 1,0-1,0 1,-25-25,25 24,-25-24,0 25,-24-25,24 24,-25-24,1 0,24 25,-25-26,1 1,-1-25,25 25,-24 0,24-25,0 0,0 25,0-25,1 0</inkml:trace>
  <inkml:trace contextRef="#ctx0" brushRef="#br0" timeOffset="142228.31">21432 15801,'-25'0,"25"-25,0 0,-25 25,25-25,-25 25,25-25,-25 25,1 0,-1 0,0 25,0-25,0 0,1 25,-1-25,0 25,0 0,0-25,1 24,-1-24,0 25,0 0,25 0,0 0,0-1,25-24,0 0,0 0,-1 0,1 0,25 0,-25-24,-1 24,1 0,0-25,0 25,0-25,-1 25,1 0,-25-25,25 25,-25-25,25 25,-25-24,0-1,-25 25,0 0,0 0,1 25,24-1,0 1,24 0,1-25,0 0,-25 25,25-25,0 0,-1 0,1 0,0 0,0 0,0-25,-1 25,1-25,0 25,0 0,0-25,-1 1,1 24,-25-25,25 0,0 25,-25-25,25 0,-25 1,24-26,-24 25,25 0,-25 1,0-1,0 0,0-25,0 26,0-1,-25 0,1 0,-1 0,0 0,-25 1,26-1,-26 25,25-25,-24 25,-1 0,0 0,26 0,-26 0,0 0,1 25,24 0,-25-25,1 24,-1 1,25 0,-24 0,24 0,-25 0,26-1,-26 1,25 25,-25-25,26-1,-1 26,0-25,0 24,0-24,1 25,24-1,0-24,0 25,0-25,0 24,0-24,24 25,1-26,0 1,0 0,24 0,-24 0,25-1,-25 1,24-25,1 25,0-25,-26 25,26-25,0 0,-1 0,1 25,-1-25,-24-25,25 25,-1 0,1-25,0 0,-26 0,26 1,0-1,-1 0,-24-25,25 26,-26-26,1 0,25 1,-50-1,25 1,-1-1,-24 0,0-24,0 24,0 1,-24-1,-1 1,25-1,-25 25,0 0,25 0</inkml:trace>
  <inkml:trace contextRef="#ctx0" brushRef="#br0" timeOffset="143004.51">22225 15577,'0'-24,"25"24,-25-25,25 25,0 0,0 0,-1 0,1 0,0 0,0 0,0 25,-1-25,-24 24,25-24,-25 25,0 0,0 0,0 0,-25-1,25 1,-24 0,24 0,-25-25,0 25,0-1,0 1,1 0,-26 0,25 0,0-25,1 24,-1 1,0-25,0 25,0-25,1 0,24 25,0 0,24-25,1 0,0 24,0-24,24 0,-24 0,0 0,0 0,24 25,1-25,-25 0,24 0,1 0,0 0,-1 0,-24 0,25 0,-1 0,1-25</inkml:trace>
  <inkml:trace contextRef="#ctx0" brushRef="#br0" timeOffset="143827.84">23094 15602,'0'25,"0"0,0 0,0-1,0 1,0 0,24 0,-24 0,0-1,0 1,0 0,0 0,0 0,0-1,0 1,0 0,0 0,0 0,0-50,0 0,0 0,0 0,0 1,-24-1,24 0,0 0,0 0,0 1,0-26,0 25,0 0,0 1,0-1,0 0,0 0,24 25,-24-25,0 1,25 24,-25-25,25 0,-25 50,0 0,0-1,25 1,-25 0,0 0,0 0,25-1,-25 1,24-25,1 0,0 0,-25-25,25 25,-25-24,25 24,-1-25,1 0,0 0,0 25,-25-25,25 25,-1-24,1-1,0 25,-25-25,0 50,0 0,0-1,25 1,-25 0,0 0,0 24,0-24,25 0,-25 0,0 24,24-24,-24 0,0 25,25-26,-25 1,0 0,0 0,25 0,-25-1,0 1,0 0,0 0,0 0,0-1,25-24</inkml:trace>
  <inkml:trace contextRef="#ctx0" brushRef="#br0" timeOffset="144363.47">24011 15478,'0'0,"-25"0,25 25,0 0,25 0,-25-1,0 1,0 25,0-25,25-1,-25 26,0-25,0 24,0-24,0 25,0-25,0-1,0 1,0 25,0-25,0-1,0 1,0 0,-25 0,25 0,0-1,0 1,-25-25,25 25,0 0</inkml:trace>
  <inkml:trace contextRef="#ctx0" brushRef="#br0" timeOffset="144744.49">23986 15528,'0'0,"0"-25,0 0,-24 25,24-25,0 1,0-1,24 25,-24-25,25 25,-25-25,25 25,0-25,0 25,0 0,-1 0,1 0,0 0,0 25,-25 0,25-25,-25 25,0 0,0-1,-25 1,0 0,0-25,0 0,1 25,-1-25,0 0,0 0,0 0,0 0,25 25,-24-25</inkml:trace>
  <inkml:trace contextRef="#ctx0" brushRef="#br0" timeOffset="145328.47">24334 15875,'-25'0,"0"0,0 0,1 0,-1 0,0 25,0-25,0 25,1-25,-1 24,0 1,25 0,0 0,0 0,0-1,25-24,0 0,-1 0,1 0,0 0,0 0,0 0,-1 0,1 0,0-24,0 24,0 0,-25-25,24 25,-24-25,25 25,-25-25,0 50,0 0,0 0,25-25,-25 24,25-24,0 25,-1-25,-24 25,25-25,0 0,0 25,0-25,-1 0,1 25,0-25,0 0</inkml:trace>
  <inkml:trace contextRef="#ctx0" brushRef="#br0" timeOffset="155085.81">5507 17735,'0'-24,"-25"24,25 24</inkml:trace>
  <inkml:trace contextRef="#ctx0" brushRef="#br0" timeOffset="155214.44">5110 18207,'-25'49</inkml:trace>
  <inkml:trace contextRef="#ctx0" brushRef="#br0" timeOffset="155365.34">5581 18157,'25'0,"-521"74,967-148</inkml:trace>
  <inkml:trace contextRef="#ctx0" brushRef="#br0" timeOffset="155918.27">6400 17810,'0'0,"0"-25,25 0,0 25,-25-25,24 25,1-24,0 24,0 0,0-25,-1 25,1 0,0 0,-25 25,25-25,0 24,-25 1,24 0,-24 0,0 0,0-1,-24-24,24 50,-25-25,25 0,-25-1,0 1,0 0,1 0,24 0,-25-1,0 1,0 0,0-25,1 25,-1 0,0-25,0 0</inkml:trace>
  <inkml:trace contextRef="#ctx0" brushRef="#br0" timeOffset="156278.29">6797 17711,'25'0,"-25"-25,0 0,0 0,-25 25,0 0,25 25,-25-25,25 25,-25-25,25 25,-24-1,24 1,0 0,0 0,0 0,0-1,0 1,0 0,0 0,0 0,0-1,0 1,24-25,-24 25,25 0,-25 0,25-25,0 0,0 0,-1 0,1 0,0 0,0-25,0 25,-1 0,1-25</inkml:trace>
  <inkml:trace contextRef="#ctx0" brushRef="#br0" timeOffset="156690.31">7293 17983,'-25'0,"25"-24,0-1,25 25,0 0,0 0,-1 0,-24 25,0-1,0 1,0 0,0 0,-24 0,24 24,-25-24,0 0,25 24,-25-24,0 0,1 0,-1 0,25-1,-25-24,25 25,-25 0,25 0,25-50,0 25,0-25,-1 25,1-25,0 25,0-24,0 24,-1-25,26 25,-25-25,0 25,-1-25,26 0</inkml:trace>
  <inkml:trace contextRef="#ctx0" brushRef="#br0" timeOffset="157249.66">8360 17711,'0'0,"24"0,1 0,0 0,-25-25,25 25,0 0,-1 0,1 0,0-25,0 25,0 0,-1-25,1 25,0 0,0 0</inkml:trace>
  <inkml:trace contextRef="#ctx0" brushRef="#br0" timeOffset="157529.13">8459 17810,'0'49,"25"-73,-50-1,74 50,-24-50,0 25,0-25,0 25,-1-25,1 25,25-25,-25 25,-1-24,1 24,0 0,0 0,-25 24,-25-24</inkml:trace>
  <inkml:trace contextRef="#ctx0" brushRef="#br0" timeOffset="159801.29">9451 17537,'0'-25,"0"0,0 0,25 25,-25-24,25-1,-1 25,1 0,-25 25,25-1,-25 1,0 0,0 0,0 0,0 0,0-1,0 1,0 0,0 0,-25 0,25-1,0 1,0 0,0 0,0 0,0-1,0 1,0 0,0 0,25-25,0 0,-25-25,25 25,-25-25,24 25,1-25,0 1,0-1,-25 0,25 0,-1 0,-24 1,25-1,0 0,0 0,-25 0,25 1,-25-1,0 0,24 0,-24 0,0 0,0 1,0-1,0 0,0 0,-24 25,24-25,0 50</inkml:trace>
  <inkml:trace contextRef="#ctx0" brushRef="#br0" timeOffset="160338.29">10170 17859,'25'0,"-25"-24,25-1,0 0,-1 25,-24-25,25 25,0 0,0 0,0 0,0 0,-25 25,0 0,0 0,0-1,0 1,0 0,0 0,-25 24,25-24,-25 0,0 0,25 0,-25-1,0 1,25 0,-24-25,24 25,-25-25,25 25,-25-25,50 0,0-25,-1 25,1 0,0-25,0 25,0-25,0 25,-1-25,1 25,0-24,25 24,-26-25,1 0,0 25,25-25,-26 25,1-25,0 25</inkml:trace>
  <inkml:trace contextRef="#ctx0" brushRef="#br0" timeOffset="160741.09">10914 17636,'0'0,"-24"0,24 25,-25-25,50 0,-25-25,24 25,1 0,0 0,0 0,0-25,-1 25,1 0,0 0,0-24,0 24,-1 0,1-25,0 25,0 0,0-25,-1 25,1 0</inkml:trace>
  <inkml:trace contextRef="#ctx0" brushRef="#br0" timeOffset="161469.91">11460 17338,'25'0,"0"0,0 25,-1 0,-24 0,25 0,-25-1,0 1,0 0,0 0,0 0,0 24,0-24,0 0,0 0,0 0,0-1,0 1,0 0,0 0,0 0,0-1,25-24,0 0,-25-24,25 24,-1-25,1 0,-25 0,25 25,0-25,-25 1,25-1,-1 0,-24 0,25 0,-25 1,25-1,-25 0,25 0,-25 0,0 0,0 1,0-1,0 0,0 0,0 0,0 1,0-1,-25 25</inkml:trace>
  <inkml:trace contextRef="#ctx0" brushRef="#br0" timeOffset="162025.56">11981 17388,'0'25,"0"0,0-1,0 1,0 0,-25 0,25 0,0 0,0-1,0 1,-25 0,25 0,0 0,0-1,0 1,0 0,0 0,0 0,25-1,0-24,0 0,0-24,-1 24,1-25,0 25,-25-25,0 0,-25 25,0 0,25-25,-24 25,-1 0,0 0,0 0,50 0,0-24,0 24,-1 0,1-25,0 25,0 0,0-25,-1 25,1-25,0 25,0 0</inkml:trace>
  <inkml:trace contextRef="#ctx0" brushRef="#br0" timeOffset="162857.25">9426 18405,'25'0,"0"0,0 0,-1 0,1-25,0 25,0 0,0 0,24 0,-24 0,25 0,-1 0,26-25,-26 25,26 0,-1-24,0 24,26-25,-26 0,25 25,1-25,-1 0,0 1,0 24,0-25,25 0,-24 0,-1 0,0 25,25-24,-25-1,1 25,-26-25,25 25,-24 0,-1 0,0 0,-24 0,24 0,-24 0,-25 0,24 0,-24 0,0 0,0 0,-25 25</inkml:trace>
  <inkml:trace contextRef="#ctx0" brushRef="#br0" timeOffset="164597.23">9873 18653,'0'-25,"0"50,0-50,24 25,-24-24,25 24,0-25,0 25,0 0,-25-25,24 25,1 0,0-25,0 25,0 0,-25 25,24-25,-24 25,0 0,0-1,0 1,0 0,-24 0,24 0,-25-1,25 1,0 0,0 0,-25 0,25-1,-25 1,25 0,0 0,0 0,-25-1,25 1</inkml:trace>
  <inkml:trace contextRef="#ctx0" brushRef="#br0" timeOffset="164773.23">10096 19025,'273'-322,"-546"644,546-669,-273 322,0 0,0 1,-25 24,25-25</inkml:trace>
  <inkml:trace contextRef="#ctx0" brushRef="#br0" timeOffset="165417.04">10815 18728,'0'-25,"0"0,0 0,-25 25,1 0,-1 0,25 25,-25-25,25 25,-25-25,25 25,-25-25,25 24,0 1,0 0,25-25,0 0,0 0,0-25,-1 25,-24-25,25 25,-25-24,25 24,-25-25,25 25,0-25,-1 25,-24-25,0 50,25 0,-25 0,0-1,25 1,-25 0,0 0,0 0,0-1,0 1,0 0,0 0,0 0,0-1,0 1</inkml:trace>
  <inkml:trace contextRef="#ctx0" brushRef="#br0" timeOffset="165553.53">10840 19025,'50'-173,"-100"346,124-346,-49 148</inkml:trace>
  <inkml:trace contextRef="#ctx0" brushRef="#br0" timeOffset="165865.59">11286 18703,'-24'0,"-1"0,25-25,25 25,-1 0,1-25,0 25,0 0,0 0,0-25,-1 25,1 0,0 0,25 0,-26-24,1 24,25 0,-25 0,-1 0,1-25,0 25,0 0,0 0,-1 0,1 0,0 0</inkml:trace>
  <inkml:trace contextRef="#ctx0" brushRef="#br0" timeOffset="166343.01">11931 18529,'25'0,"-25"25,25-25,-25 25,0 0,0-1,25-24,-25 25,0 0,0 0,25-25,-25 25,24-1,1-24,-25-24,25 24,-25-25,25 25,0-25,-25 0,24 0,1 1,-25-1,0 0,25 25,-25-25,0 0,0 0,0 1,0-1,0 0,25 0</inkml:trace>
  <inkml:trace contextRef="#ctx0" brushRef="#br0" timeOffset="166885.94">12576 18380,'0'0,"-24"0,-1 0,25 25,-25 0,0 0,25-1,0 1,0 0,-25 0,25 0,0 0,-25-1,25 1,-24 0,24 0,0 0,0-1,-25 1,25 0,0 0,0 0,0-1,0 1,0 0,0 0,0 0,25-25,-1 0,1 0,0 0,0 0,-25-25,25 25,-25-25,25 25,-1-25,-24 0,25 25,-25-24,0-1,-25 25,1-25,-1 25,0 0,0 0,50 0,-25-25,25 25,0 0,-1 0,1-25,0 25,0 0,0-24,-1 24,1-25,0 25,0-25</inkml:trace>
  <inkml:trace contextRef="#ctx0" brushRef="#br0" timeOffset="167465">13420 17934,'0'0,"-25"0,25 25,-25-25,0 0,50 0,0 0,0-25,-1 25,1 0,0 0,0-25,0 25,0 0,-1 0,1-25,0 25,0 0,0-25,-1 25,1 0,0-24,0 24</inkml:trace>
  <inkml:trace contextRef="#ctx0" brushRef="#br0" timeOffset="167749.44">13320 18182,'0'25,"25"-25,0 0,0 0,0-25,-1 25,1 0,25-25,-25 25,0 0,24-25,-24 25,25-25,-26 25,1-24,25 24,-25-25,-1 25,1 0,0-25,0 25,0 0,-50 0</inkml:trace>
  <inkml:trace contextRef="#ctx0" brushRef="#br0" timeOffset="171089.15">15156 17388,'-25'0,"25"-25,0 0,0 1,-25 24,25-25,-24 25,24 25,-25-25,0 24,25 1,-25 0,0 0,25 0,-24-1,24 1,-25 0,25 0,-25 0,25 0,0-1,0 1,0 0,0 0,0 0,0-1,25-24,0 0,-1 0,-24-24,25 24,-25-25,25 25,-25-25,25 0,-25 0,25 25,-25-24,0-1,24 0,-24 0,0 0,0 0,0 1,0-1,0 0,0 0,-24 25,24-25,-25 1,0 24,0 0,25 24,-25-24,25 25</inkml:trace>
  <inkml:trace contextRef="#ctx0" brushRef="#br0" timeOffset="171284.96">15330 17462,'0'25,"-25"-25</inkml:trace>
  <inkml:trace contextRef="#ctx0" brushRef="#br0" timeOffset="171769.47">15652 17512,'0'-25,"25"25,-50 0,25 25,-25-25,25 25,-25 0,25 0,0-1,0 1,0 0,0 0,0 0,0-1,0 1,25 0,0-25,0 0,0-25,0 25,-1-25,1 25,-25-24,25-1,0 0,0 0,-25 0,0 1,0-1,0 0,0 0,-25 25,25-25,-25 0,0 1,0-1,1 25,-1 0,25-25,-25 25,0 0</inkml:trace>
  <inkml:trace contextRef="#ctx0" brushRef="#br0" timeOffset="172266.06">15950 17413,'0'-25,"25"25,-1 0,-24-25,25 25,0-25,0 25,0 0,-1-24,1 24,0 0,0 0,0 0,-25 24,24-24,-24 25,0 0,0 0,-24 0,24-1,-25 1,25 0,-25 0,0 0,0 0,25-1,-24-24,24 25,-25-25,25 25,-25 0,50-25,0 0,-25-25,24 25,1 0,0 0,0-25,0 25,-1 0,1-25,0 25,25 0,-26-24,1 24,0 0,0 0,-25-25,25 25</inkml:trace>
  <inkml:trace contextRef="#ctx0" brushRef="#br0" timeOffset="172560.9">16495 17239,'0'-25,"0"50,0 0,0 0,0 0,0-1,0 1,25 0,-25 0,0 0,0-1,0 1,25 0,-25 0,0 0,25 0,-25-1,0 1,0 0,25-25,-25 25,0 0</inkml:trace>
  <inkml:trace contextRef="#ctx0" brushRef="#br0" timeOffset="173280.87">17215 17388,'0'25,"25"-50,-1 25,1 0,0 0,0 0,-25-25,25 25,-1 0,1 0,0 0,0-25,0 25,-1 0,1-24,0 24,0 0,0 0,-1-25,1 25,0 0,0 0</inkml:trace>
  <inkml:trace contextRef="#ctx0" brushRef="#br0" timeOffset="173909.11">18257 17090,'-25'0,"25"25,0 0,-25-25,25 25,-25 0,25-1,-25 1,25 0,-24 0,24 0,0-1,0 1,0 0,0 0,0 0,0-1,24 1,1-25,0 0,0 0,0 0,-1 0,-24-25,25 25,-25-24,25 24,-25-25,25 25,-25-25,0 0,0 0,0 1,0-1,0 0,0 0,-25 0,25 1,-25-1,25 0,-25 0,1 0,-1 1,0 24,0 24</inkml:trace>
  <inkml:trace contextRef="#ctx0" brushRef="#br0" timeOffset="174197.93">18728 17388,'-25'0,"50"0</inkml:trace>
  <inkml:trace contextRef="#ctx0" brushRef="#br0" timeOffset="174884.79">19100 17090,'0'25,"0"0,-25-25,25 25,0 0,-25-1,25 1,0 0,-24 0,24 0,0-1,0 1,0 0,0 0,0 0,24-25,1 0,0 0,0 0,0 0,-1-25,1 25,-25-25,25 25,-25-25,25 0,-25 1,0-1,0 0,0 0,0 0,0 1,-25 24,25-25,0 0,-25 25,25-25,-25 25,1-25,-1 25,25 25</inkml:trace>
  <inkml:trace contextRef="#ctx0" brushRef="#br0" timeOffset="176081.81">19646 17090,'0'25,"-25"-25,25 25,-25-25,25 25,0 0,0-1,-25-24,25 25,0 0,-25 0,25 0,0-1,0 1,0 0,0 0,25-25,-25 25,25-1,0-24,0 0,-1 0,-24-24,25 24,0 0,-25-25,25 25,0 0,-25-25,24 25,-24-25,25 25,-25-25,25 25,-25-24,0-1,0 0,0 0,0 0,-25 1,0 24,1 0,-1 0,0 0,0 0,0 0,1 0,24 24</inkml:trace>
  <inkml:trace contextRef="#ctx0" brushRef="#br0" timeOffset="176489.97">20216 17115,'-25'0,"50"0,-25 25,0 0,0 0,25-1,-25 1,0 0,0 0,0 0,0-1,25 1,-25 0,0 0,0 0,25-1,-25 1,24-25,-24 25</inkml:trace>
  <inkml:trace contextRef="#ctx0" brushRef="#br0" timeOffset="176848.9">20439 17140,'0'25,"0"0,0-1,0 1,0 0,0 0,0 0,0-1,0 1,25 0,-25 0,0 0,0-1,0 1,25-25,-25 25</inkml:trace>
  <inkml:trace contextRef="#ctx0" brushRef="#br0" timeOffset="177518.22">20712 17140,'25'0,"0"0,0-25,-1 25,1 0,0 0,-25-25,25 25,0 0,0-24,-1 24,1 0,0 0,0 0,-25 24,0 1,0 0,0 0,0 0,0-1,0 1,25-25,-25 25,0 0,0 0,0-1,0 1,0 0,0 0,0 0,24-25</inkml:trace>
  <inkml:trace contextRef="#ctx0" brushRef="#br0" timeOffset="178056.81">21332 17066,'25'0,"0"0,-25-25,25 25,0 0,-1-25,1 25,0 0,0-25,0 25,-1-25,1 25,-25 25,0 0,-25-25,25 25,-24 0,24-1,0 1,-25 0,25 0,-25 0,25-1,0 1,-25-25,25 25,0 0,0 0,0-1,0 1,0 0</inkml:trace>
  <inkml:trace contextRef="#ctx0" brushRef="#br0" timeOffset="179961.12">15255 17884,'25'0,"0"0,0 0,-1 0,1 0,0 0,0 0,0 0,-1 0,1 0,0-25,0 25,0 0,24 0,-24 0,25 0,-25 0,24 0,1 0,-1 0,1 0,-25 0,24 0,1-24,0 24,-1 0,1 0,-1 0,1 0,0 0,-1 0,1 0,-1 0,1 0,0 0,-1 0,1 0,0 0,-1 0,1 0,-1 0,1 0,0 0,-1 0,1 0,-1 0,1 0,-25 0,49 0,-24 0,-25 0,24 0,1 0,-1-25,1 25,0 0,-1 0,1 0,0 0,-1 0,1-25,-1 25,1 0,0 0,-1 0,1 0,-1 0,1 0,0 0,-1 0,1 0,24 0,-24 0,-1 0,1 0,24 0,-24 0,0 0,24 0,-24 0,24 25,-24-25,24 0,1 0,-1 0,0 0,1 0,-1 0,1-25,-1 25,25 0,-24 0,-1 0,25 0,-24 0,24 0,-25-25,26 25,-26 0,25 0,-24 0,-1 0,25 0,-24 0,-1 0,1-25,24 25,-50 0,26 0,-1 0,-24 0,-1 0,1 25,0-25,-26 0,1 0,0 0,0 0</inkml:trace>
  <inkml:trace contextRef="#ctx0" brushRef="#br0" timeOffset="181737.72">15751 18355,'-24'0,"-1"0,0 0,25 25,-25-25,0 0,0 25,1-25,24 25,-25-25,25 25,-25-25,25 24,0 1,0 0,-25-25,25 25,0 0,25 0,0-25,0 24,-1-24,1 0,0-24,0 24,0-25,0 0,-25 0,24 0,-24 0,0 1,0-1,0 0,0 0,0 0,0 1,-24-1,24 0,-25 25,0 0,0 0,0 0,25 25</inkml:trace>
  <inkml:trace contextRef="#ctx0" brushRef="#br0" timeOffset="182198">16421 18430,'25'0</inkml:trace>
  <inkml:trace contextRef="#ctx0" brushRef="#br0" timeOffset="183409.61">16694 18380,'0'25,"0"0,0 0,0-1,0 1,0 0,0 0,0 0,0 0,25-25,0 0,-25 24,24-24,1 0,0 0,-25-24,25 24,0 0,-25-25,24 25,1 0,-25-25,25 25,-25-25,25 25,-25-25,25 25,-25-25,24 1,-24-1,0 0,0 0,0 0,0 1,-24 24,24-25,-25 0,0 25,0-25,0 25,1 0,-1 0,0 0,0 0,0 0</inkml:trace>
  <inkml:trace contextRef="#ctx0" brushRef="#br0" timeOffset="184636.78">17562 18207,'-25'0,"0"0,1 0,-1 0,0 24,0-24,0 0,25 25,-24-25,24 25,-25-25,25 25,0 0,-25-25,25 24,0 1,25-25,0 0,-1 0,1 0,0-25,0 25,-25-24,25 24,-1 0,-24-25,25 25,-25-25,0 0,0 0,0 50,0 0,0 0,0 0,0-1,0 1,0 0,0 0,-25 0,25-1,0 1,0 0,0 0,0 0,0 0,0-50</inkml:trace>
  <inkml:trace contextRef="#ctx0" brushRef="#br0" timeOffset="185276.79">17885 18231,'0'-24,"-25"24,0 0,25 24,-25-24,25 25,0 0,-25-25,25 25,0 0,0-1,-24-24,24 25,24-25,1-25,0 25,0-24,0-1,-1 25,-24-25,25 25,-25-25,25 25,-25-25,25 25,-25-24,0 48,0 1,-25-25,25 25,0 0,0 0,0-1,0 1,0 0,0 0,0 0,0-1,0 1,0 0,0 0</inkml:trace>
  <inkml:trace contextRef="#ctx0" brushRef="#br0" timeOffset="185948.77">18306 18231,'-25'0,"1"25,-1-25,25 25,-25-25,25 25,0 0,0-1,25-24,0 25,-1-25,1 0,-25 25,25-25,-25 25,0 0,-25-25,25 24,-25-24,1 25,-1-25,0 0,25 25,-25-25,0 0,25-25</inkml:trace>
  <inkml:trace contextRef="#ctx0" brushRef="#br0" timeOffset="186192.72">18182 18231,'25'-24,"0"24,0 0,-1-25,1 25,0 0,0 0,0-25,-1 25,1 0,0-25,0 25,0 0,-1 0,-24-25,25 25</inkml:trace>
  <inkml:trace contextRef="#ctx0" brushRef="#br0" timeOffset="186761.94">18703 18107,'0'25,"-25"-25,25 25,-25-25,1 25,-1-25,25 25,-25-1,0-24,25 25,0 0,0 0,25-50,0 25,0-25,-1 25,1-25,0 25,-25-24,25 24,-25-25,25 25,-25-25,24 25,-24 25,0 0,0-1,0 1,0 0,0 0,0 0,25-1,-25 1,0 0,0 0,0 0,0-1,0 1,0 0,0 0,25-25,-25 25,0 0,0-50,25 25</inkml:trace>
  <inkml:trace contextRef="#ctx0" brushRef="#br0" timeOffset="187428.93">19670 18306,'-24'0,"48"0,1 0,0 0,0 0,0 0,-1 0,1 0,0 0,0 0,0 0,0 0,-1 0,1 0,0 0,0 0,0 0,-25-25,24 25,1 0</inkml:trace>
  <inkml:trace contextRef="#ctx0" brushRef="#br0" timeOffset="188459.91">20687 18107,'-24'0,"-1"0,0 0,25 25,-25-25,0 25,25 0,-24-25,-1 25,0-1,25 1,-25 0,0 0,25 0,0-1,0 1,0 0,0 0,25-25,0 0,0 0,-25 25,25-25,-1 0,1-25,0 25,0 0,-25-25,25 25,-1-25,1 25,-25-25,25 25,-25-24,0-1,0 0,0 0,0 0,0 1,0-1,-25 25,25-25,-25 0,1 0,-1 1,0-1,0 25,0-25,1 25,24 25,0 0,-25-25</inkml:trace>
  <inkml:trace contextRef="#ctx0" brushRef="#br0" timeOffset="188694.75">21035 18231,'0'0,"0"25</inkml:trace>
  <inkml:trace contextRef="#ctx0" brushRef="#br0" timeOffset="189455.73">21357 18107,'-25'0,"25"25,-24-25,24 25,0 0,0 0,-25-25,25 24,0 1,0 0,-25 0,25 0,0-1,25-24,-25 25,25-25,-1 0,1 0,0 0,0 0,0-25,-1 25,1-24,-25-1,0 0,0 0,0 0,-25 1,1 24,24-25,-25 25,0-25,0 25,0-25,1 25,-1 0</inkml:trace>
  <inkml:trace contextRef="#ctx0" brushRef="#br0" timeOffset="190111.09">21704 18107,'0'0,"-24"0,24 25,0 0,-25-25,25 25,-25 0,25-1,0 1,0 0,25 0,0-25,-25 25,24-25,1 0,0 0,0 0,0-25,-1 25,1 0,-25-25,25 25,-25-25,25 25,-25-25,0 1,-25 24,25-25,-25 25,0-25,1 25,-1-25,0 0,0 25,0 0,1 0,-1 0,0 0,0 0</inkml:trace>
  <inkml:trace contextRef="#ctx0" brushRef="#br0" timeOffset="191162.67">22077 18132,'0'-25,"0"50,0 0,0 0,0 0,0-1,0 1,0 0,0 0,24 0,-24-1,0 1,25-25,-25 25,25-25</inkml:trace>
  <inkml:trace contextRef="#ctx0" brushRef="#br0" timeOffset="191470.87">22300 18132,'0'-25,"0"50,0-25,0 25,0 0,0 0,0-1,0 1,0 0,0 0,0 0,0-1,0 1,0 0,0 0</inkml:trace>
  <inkml:trace contextRef="#ctx0" brushRef="#br0" timeOffset="192002.87">22449 18132,'-25'0,"50"0,-1 0,1 0,0 0,0-25,0 25,-1 0,1 0,0 0,-25-24,25 24,0 0,-1 0,-24 24,0 1,0 0,-24-25,24 25,0 0,-25-1,25 1,0 0,-25 0,25 0,0-1,0 1,-25 0,25 0</inkml:trace>
  <inkml:trace contextRef="#ctx0" brushRef="#br0" timeOffset="192398.87">22845 18207,'0'24,"25"-24,-25-24,25 24,0-25,0 25,-1 0,1 0,0-25,0 25,0 0,0 0,-1-25,1 25,-25 25,0 0,-25 0,25-1,-24 1,24 0,0 0,-25 0,25-1,-25-24,25 25,0 0,-25 0,25 0,0-1,0 1,-25-25,25 25</inkml:trace>
  <inkml:trace contextRef="#ctx0" brushRef="#br0" timeOffset="193143.31">21357 17810,'25'0,"0"0,0 0,-1 0,1 25,0-25,0 0,0 0,24 0,-24 0,25 0,-26 0,26 0,0 0,-1-25,1 25,-25 0,24 0,1 0,0 0,-1 0,1-25,-1 25,1 0,-25 0,24 0,-24 0,25-25,-25 25,-1 0,1 0,0 0,0 0</inkml:trace>
  <inkml:trace contextRef="#ctx0" brushRef="#br0" timeOffset="193811.2">22969 17239,'25'0,"0"0,0 0,0-25,0 25,-1 0,1 0,0 0,0 0,0 0,-25-24,24 24,1 0,0 0,0 0,0 0,-1 0,-48 0</inkml:trace>
  <inkml:trace contextRef="#ctx0" brushRef="#br0" timeOffset="194114.66">22821 17388,'0'25,"24"-25,1 0,0 0,0 0,0 0,-1 0,1 0,0 0,0 0,0 0,0 0,-1 0,26 0,-25 0,0 0,-1 0,1 0,0 0,0 0,0 0</inkml:trace>
  <inkml:trace contextRef="#ctx0" brushRef="#br0" timeOffset="197364.63">23912 17090,'0'25</inkml:trace>
  <inkml:trace contextRef="#ctx0" brushRef="#br0" timeOffset="207255.46">23838 16892,'0'-25,"0"50,0 0,24 0,-24-1,0 1,0 0,0 0,0 0,0-1,-24 1,24 0,0 0,-25 0,25-1,0 1,0 0,0 0,-25 0,25-1,0 1,0 0,-25-25</inkml:trace>
  <inkml:trace contextRef="#ctx0" brushRef="#br0" timeOffset="207450.99">24135 17090,'50'-49,"-100"98,100-123,-25 74</inkml:trace>
  <inkml:trace contextRef="#ctx0" brushRef="#br0" timeOffset="208111.51">24557 16743,'-25'0,"0"0,1-25,-1 25,25 25,-25-25,25 25,0 0,-25-25,25 25,0-1,-25 1,25 0,0 0,25-25,0 0,0 0,-25-25,25 25,-25-25,24 25,1-25,-25 1,0 48,0 1,0 0,0 0,0 0,0-1,0 1,0 0,0 0,0 0,0-1,0 1,0 0,-25 0,25 0,0-1,0 1,0 0,0 0,25-25</inkml:trace>
  <inkml:trace contextRef="#ctx0" brushRef="#br0" timeOffset="208451.16">24830 16768,'0'0,"0"-25,0 50,0 0,0 0,0-1,0 1,0 0,0 0,25 0,-25-1,0 1,0 0,24 0,-24 0,0-1,0 1,0 0,0 0,-24-25,24 25</inkml:trace>
  <inkml:trace contextRef="#ctx0" brushRef="#br0" timeOffset="208639.7">24855 16768,'148'-74,"-296"148,321-148,-148 74,0 0,0-25,-1 25,26 0,-25 0,0 0,0 0,24 0,-24 0</inkml:trace>
  <inkml:trace contextRef="#ctx0" brushRef="#br0" timeOffset="209219.54">24210 17462,'0'25,"-25"0,0 0,25 0,-25 0,1-25,-1 24,25 1,-25 0,0 0,0-25,0 25,25-1,-24-24,-1 25,25 0,-25-25,0 25,0 0,1-25</inkml:trace>
  <inkml:trace contextRef="#ctx0" brushRef="#br0" timeOffset="209483.4">23887 17611,'25'-24,"-50"48,75-48,-25 24,-1 0,1 0,-25 24,25-24,-25 25,25-25,-25 25,25-25,0 25,-1 0,1-25,0 24,0-24,-25 25,25-25,-1 25,1-25,0 0,-25 25</inkml:trace>
  <inkml:trace contextRef="#ctx0" brushRef="#br0" timeOffset="210011.03">23986 18207,'0'24,"25"-24,-25 25,0 0,25 0,-25 0,0-1,0 1,0 0,0 0,0 0,0-1,0 1,25-25,-25 25,0 0</inkml:trace>
  <inkml:trace contextRef="#ctx0" brushRef="#br0" timeOffset="210538.9">24483 18182,'0'25,"-25"-1,0 1,0 0,25 0,-25-25,25 25,0-1,0 1,0 0,0 0,0 0,25-1,0-24,0 0,0 0,-1 0,1 0,0 0,0 0,0 0,-25-24,24 24,1 0,-25-25,25 25,0-25,0 0,-25 0,24 25,-24-24,0-1,0 0,0 0,0 0,0 1,-24 24,-1-25,0 25,0 0,0 0,1 0,-1 0,0 0,0 0,0 0</inkml:trace>
  <inkml:trace contextRef="#ctx0" brushRef="#br0" timeOffset="210986.97">24904 17934,'0'25,"25"-25,-25-25,25 25,0 0,-1 0,1 0,0 0,0 0,0 0,-1 0,1 0,0 0,0-25,0 25,0 0,-1 0,1 0,0 0</inkml:trace>
  <inkml:trace contextRef="#ctx0" brushRef="#br0" timeOffset="212086.41">25127 17661,'0'0,"25"0,0 0,-25-25,25 25,0 0,0-25,-1 25,1 0,0 0,0 0,-25 25,-25-25,25 25,-25-25,25 25,-25-25,1 25,-1-1,0-24,0 25,0-25,25 25,-25-25,50 0,0 0,0 0,0 0,0 0,-25 25,24-25,1 25,-25-1,0 1,0 0,0 0,0 0,-25-25,25 24,-24-24,24 25,-25-25,0 0,0 0,0 0,0 0,25 25,-24-25,-1 0,0 0,0 0,0 0,1 0,-1 0,0 0,0 0,0 0</inkml:trace>
  <inkml:trace contextRef="#ctx0" brushRef="#br0" timeOffset="214569.4">24755 17884,'0'-25,"25"25,0 0,-25-24,25 24,0-25,-1 25,1 0,-25-25,25 25,0 0,0 0,-25-25,24 25,1-25,0 25,0-24,-50 24,0 0,0 0,1 0,-1 24,0-24,0 0,0 0,1 0,24 25,-25-25,0 0,0 0,0 0,25 25,-24-25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0T17:04:42.426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4532 16793,'25'0,"-25"-25,0 0,25 25,-25-25,-25 25,0 0,0 0,1 0,-1 25,0-25,-25 0,26 25,-1 0,-25 0,25-1,-24 1,-1 0,25 0,-24 24,24-24,-25 0,25 25,1-26,-1 1,0 25,0-1,0-24,25 25,0-25,0 24,0-24,0 25,0-26,25 1,-25 25,25-25,0 0,-25-1,25-24,24 25,-24-25,0 25,25-25,-26 0,26 0,0 0,-26 0,26-25,0 25,-26-25,26 25,0-24,-26-1,1 0,0 0,0 0,0-24,-1 24,1 0,-25-25,25 1,-25 24,0-25,0 1,0 24,0-25,0 26,0-1,-25 0,0 0,1 0,-1 25,0 0,-25 25,26-25,-1 25,-25 0,1 24,-1-24,0 25,26-1,-26-24,25 25,-24-1,24 1,25 0,-25-1,25 1,0-25,0 24,0-24,25 25,-25-25,25-1,-1 1,1 0,0-25,0 25,0-25,24 0,-24 0,25 0,-26 0,26-25,-25 25,24-25,-24 0,0 1,0-1,0 0,-1-25,1 1,-25 24,25-25,0 1,-25-1,0-24,0 24,0 0,0 1,-25 24,25-25,-25 26,0-1,1 25,-1 0,0 0,0 0,0 25,-24-1,24 26,0-25,-24 24,24 26,0-26,-25 1,26 24,-1-24,0 0,0-1,25 26,-25-26,25-24,0 25,0-1,0-24,0 0,25 25,0-26,-25 1,50 0,-26 0,1-25,25 25,-1-25,-24 0,25-25,-1 25,1-25,0 25,-1-25,1-24,-1 24,1 0,0-25,-26 1,26-1,-25 1,24-1,-24 0,0-24,-25 24,25 1,-25-1,0 0,0 1,0-1,-25 25,25 1,-25-1,-24 25,24 0,0 0,-25 25,1 24,-1-24,1 25,-1 24,0-24,1 24,-1 1,1-1,-1 0,0-24,26 24,-1 1,25-26,0 1,0 0,0-1,25 1,-25-25,24-1,1 1,25 0,-25 0,-1 0,26-25,0 24,-1-24,-24 0,25 0,-1 0,1-24,-1 24,26-25,-26 0,-24 25,25-50,-1 26,1-1,-25-25,0 1,0-1,-1 25,1-24,-25 24,0-25,0 25,-25 25,-24 0,24 0,-25 25,25-25,-49 50,24-25,1 24,-1-24,-24 25,24-1,1-24,-1 25,25-26,0 1,1 0,-1 0,0 0,25-1,25 1,0-25,-1 25,26-25,-25 0,24-25,-24 25,25 0,24-25,-24 1,-1-1,26 0,-26 0,1 0,25-24,-26 24,1-25,24 1,-24-1,-1 1,-24-1,25 0,-25 1,-1-1,-24 25,0-24,0 24,-24 0,-1 25,-25 0,1 0,-1 25,0-25,-24 25,24 0,1-1,-26 26,26-25,24 0,-25-1,1 26,24-25,0 0,25-1,-25 1,25 0,-25-25,25 25,25 0,0-25,0 0,0-25,-1 25,26-25,-25 0,24 0,1 1,-25-1,25 0,-26 0,26-24,-25 24,0-25,-1 25,1-24,0 24,0-25,-25 1,25 24,-25-25,0 25,-25 1,0-1,0 0,-24 25,24 0,-25 0,1 0,-1 25,0-25,1 25,-1-1,25 1,-24-25,24 25,0 0,0-25,25 25,-25-25,50 0,-25-25,25 25,-25-25,25 25,0-25,-25 0,24 25,1-24,-25-1,25 0,-25 0,0 0,0 1,0-26,0 25,0-24,0 24,0-25,-25 25</inkml:trace>
  <inkml:trace contextRef="#ctx0" brushRef="#br0" timeOffset="598.7">24309 14511,'-25'0,"50"0,-25 25</inkml:trace>
  <inkml:trace contextRef="#ctx0" brushRef="#br0" timeOffset="1146.83">24309 14610,'0'-25,"0"0,0 1,-25 24,25-25,-25 0,1 25,-1 0,0 0,0 0,0 0,1 25,-1-25,0 25,0-25,0 24,0-24,25 25,-24 0,24 0,-25-25,25 25,0-1,0 1,0 0,0 0,25 0,-1-1,1-24,-25 25,25-25,0 25,0-25,0 0,-1 25,1-25,0 0,0 0,0 0,-1 0,1 0,0 0,0 0,0 0,-25-25,0 0,24 25,-24-25,0 1,0-1,0 0,0 0,0 0,0 1,0-1,0 0,0 0,-24 0,24 1,-25-1,25 0,-25 0,25 0,-25 25,25-24,-25 24,1 0,-1 0,0 0,25 24,-25-24</inkml:trace>
  <inkml:trace contextRef="#ctx0" brushRef="#br0" timeOffset="1439.32">24706 14660,'0'-25</inkml:trace>
  <inkml:trace contextRef="#ctx0" brushRef="#br0" timeOffset="2059.65">24879 14486,'-24'0,"24"-25,0 0,0 1,24 24,1 0,0-25,0 25,0 0,-1-25,1 25,0 0,0 0,0 0,-1 0,-24 25,0 0,0-1,0 1,0 0,0 0,0 0,-24-1,-1 1,25 0,-25 0,0 0,0-1,1 1,-1 0,0 0,0 0,0-1,25 1,0 0,25-25,0 0,0 0,0 0,24 0,1 0,-25-25,24 25,1 0,0-25,-1 25,26 0,-26 0,1-24,-1 24,1 0,0-25,-1 25,1 0</inkml:trace>
  <inkml:trace contextRef="#ctx0" brushRef="#br0" timeOffset="3051.86">24805 14585,'0'25,"-25"-25,25 25,-25-25,25 25,25-25,0 0,-25-25,25 25,-25-25,25 25,-25-25,-25 25,0 0,0 0,25 25,25-25,0 0,-25-25,-25 25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0T16:40:15.131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5135 3249,'0'0,"25"0,0 0,-1 0,1-24,0 24,0 0,0-25,24 25,-24-25,25 25,-26 0,26-25,0 0,-1 25,1-24,-1 24,1-25,24 25,-24-25,0 25,-1-25,-24 25,25 0,-1-25,-24 25,0 0,0 0,0 0,-1 0,1 0,-25 25,0 0</inkml:trace>
  <inkml:trace contextRef="#ctx0" brushRef="#br0" timeOffset="288.17">5705 3225,'0'-25,"0"50,0-1,0 1,0 0,0 0,0 0,0-1,0 26,0-25,0 24,0 1,0 0,0-1,0 1,0 0,0-1,0 26,0-26,0 1,0-1,25 1,-25 0,25-1,-25-24,0 25,25-26,-25 26,0-25</inkml:trace>
  <inkml:trace contextRef="#ctx0" brushRef="#br0" timeOffset="752">6202 4514,'0'-24,"0"-1,0 0,24 25,-24-25,25 25,0-25,0 25,0 0,-1 0,1 0,0 25,-25 0,0 0,0 0,0-1,0 1,0 25,0-25,-25 24,0-24,1 25,-1-1,0 1,0 0,0-26,1 26,-1-25,0 0,0-1,25 1,-25 0,0-25,25 25,25-25,0 0,0 0,0 0,0 0,-1 0,1-25,25 25,-25 0,24 0,1-25,-1 25,1-25,0 25,-1 0,1-24</inkml:trace>
  <inkml:trace contextRef="#ctx0" brushRef="#br0" timeOffset="1015.93">7243 4142,'0'0,"-24"25,48-50,1 25,0-24,25 24,-26-25,1 25,25-25,-1 25,-24-25,25 25,-25-25,24 25,-24 0,25 0,-26-24,1 24</inkml:trace>
  <inkml:trace contextRef="#ctx0" brushRef="#br0" timeOffset="1200.08">7367 4316,'0'0,"-24"0,-1 25,50-25,-1-25,1 25,0 0,0 0,0-25,24 25,1-25,-25 25,24 0,1-24,-1 24,1-25,0 25,-1-25</inkml:trace>
  <inkml:trace contextRef="#ctx0" brushRef="#br0" timeOffset="1687.77">8880 3001,'0'0,"25"-24,0 24,0 0,0-25,-1 25,1 0,0-25,25 25,-26 0,1-25,25 25,-25-25,24 25,1-24,0 24,-1-25,1 25,-1-25,1 25,0-25,-1 25,1-25,-1 25,-24-24,25 24,-25 0,-1 0</inkml:trace>
  <inkml:trace contextRef="#ctx0" brushRef="#br0" timeOffset="1932.03">9401 2902,'0'0,"-24"0,24 25,0 0,24 0,-24-1,25 1,-25 25,25-25,0 24,-25 1,25 24,-25-24,0-1,0 26,24-1,-24-24,25 24,-25 1,25-1,-25-24,0 24,25 1,-25-26,25 1,-25 24,24-24,-24-25,25 24</inkml:trace>
  <inkml:trace contextRef="#ctx0" brushRef="#br0" timeOffset="2360.01">10418 4068,'0'0,"0"-25,0 0,-24 1,-1 24,0 0,25 24,-25-24,0 0,-24 25,24 0,0-25,0 25,0 0,25-1,-24 1,24 0,0 0,0 0,0-1,24 1,1 0,0 0,0-25,0 25,-1-1,26-24,-25 25,0 0,0-25,24 25,-24-25,0 25,0-25,-1 24,-24 1,0 0,-24 0,-1-25,0 25,0-25,0 24,1-24,-1 25,-25-25,25 0,0 0,1 0,-1 0,0 0,0 0</inkml:trace>
  <inkml:trace contextRef="#ctx0" brushRef="#br0" timeOffset="3036.07">11113 4217,'-25'0,"0"0,0 0,1 0,24 25,-25-25,0 0,0 0,0 24,1-24,-1 25,0 0,0 0,25 0,0-1,0 1,0 0,25 0,0-25,0 0,-1 0,1-25,0 25,0 0,-25-25,25 25,-25-25,24 25,-24-24,0-1,0 50,0-1,25-24,-25 25,25-25,0 25,0-25,-1 0,1 0,0 0,0 0,0 0,-1 0,1-25,25 25,-25-25,-25 1,25 24,-1-25,1 0,-25 0,25 25,-25-25,0 1,25-1,-25 0,0 0,0 0,0 1,0-1,0 0,0 0,0 0,0 50,-25 0,25 0,0 0,0-1,0 26,0-25,0 0,0 24,0-24,0 0,0 0,25 24,0-24,-25 0,24 0,-24 24,25-24,0 0,0 0,-25-1,25 1,-1 0,1-25,0 25,0-25,0 0,-1 0,26 0,-25-25,0 25,-1-25,1 25,0-25,-25 1,25 24</inkml:trace>
  <inkml:trace contextRef="#ctx0" brushRef="#br0" timeOffset="3236.12">11386 4291,'25'0,"-1"0,1 0,0-25,0 25,24 0,1 0,-25-24,24 24,26 0,-26-25,1 25</inkml:trace>
  <inkml:trace contextRef="#ctx0" brushRef="#br0" timeOffset="4204.11">14412 3696,'0'0,"25"0,-25-25,24 25,-24-25,25 0,-25 1,-25 24,1 24,-1-24,0 25,0-25,0 25,1 0,-1 0,0 0,0-1,0 26,1-25,-1 0,25 24,-25-24,25 0,0 0,0-1,0 1,0 0,25-25,0 0,-1 0,-24-25,25 25,0-25,0 25,-25-24,25-1,-1 25,-24-25,25 0,-25 0,0 1,0-1,0 0,0 0,0 0,0 50,0 0,0 0,0 0,25-1,-25 1,25-25,-25 25,25 0,-1 0,1-1,0-24,0 0,0 0,0 0,-1 0,26-24,-25 24,0-25,24 25,-24-25,0 0,0 0,-1 1,1-26,0 25,0 0,0-24,-25 24,0 0,24-25,-24 26,0-26,0 25,0-24,0-1,0 0,0 26,-24-26,24 0,-25 1,25 24,0 0,-25 0,25 1,0-1,-25 25,25 25,-25-1,25 1,0 0,-24 25,24-1,0-24,0 25,0-1,0 1,0-1,0 1,24 0,-24-26,25 26,0 0,-25-25,25 24,0-24,-1 0,26 0,-25-1,0 1,-1 0,1-25,0 25,25-25,-26 0,1 0,0 0,0 0</inkml:trace>
  <inkml:trace contextRef="#ctx0" brushRef="#br0" timeOffset="4399.57">14759 3646,'0'0,"-25"0,1 0,48 0,1-25,0 25,25-24,-26 24,26-25,24 25,-24-25,24 25,1-25,-1 25,1-25,-1 25</inkml:trace>
  <inkml:trace contextRef="#ctx0" brushRef="#br0" timeOffset="5080.1">17339 3026,'0'-25,"0"1,25 24,-25-25,24 25,1-25,0 0,0 25,0-25,24 25,-24-24,0 24,24 0,-24-25,25 25,-25 0,0 0,-1 0,1 0,0 0,0 0,-25 25,25-1,-25 1,0 25,-25-25,0 24,0-24,0 25,1 24,-26-24,0-1,1 26,-26-26,26 1,-1-1,-24 1,24 0,0-1,1-24,24 0,-25 0,26 0,-1-1,0-24,0 25,25 0,25-25,0 0,0 0,-1 0,26 0,0 0,-1 0,1-25,24 25,1-25,-1 25,0-24,1 24,-1-25,26 25,-26-25,0 25</inkml:trace>
  <inkml:trace contextRef="#ctx0" brushRef="#br0" timeOffset="5827.52">18604 3051,'-25'-25,"0"0,25 1,0 48,0 1,0 0,0 0,0 0,0 24,0 1,25-25,-25 24,0 1,0-1,0 1,0 0,0-1,25 1,-25-1,0-24,0 25,25-25,-25 0,0-1,0 1,0 0,0-50,0 0,0 1,0-1,0 0,0 0,0 0,-25 0,25 1,0-26,-25 25,25 0,0-24,-25 24,25-25,0 1,0-1,0 25,0-24,0-1,0 1,0 24,0 0,0-25,0 26,0-1,25 25,0 0,-25 25,25-1,-1 1,1 0,-25 25,25-26,-25 1,25 0,-25 0,25 0,-1-25,-24 24,25-24,-25 25,25-25,0 0,0 0,0-25,-1 25,1-24,0-1,0 0,0 25,-25-25,24 0,1-24,0 24,-25 0,25 0,0 1,-1-26,-24 25,25 0,0 1,0-26,-25 25,25 25,-25-25,24 25,-24-24,25 24,-25 24,0 1,0 0,0 0,25 0,-25-1,25 26,-25 0,0-1,25 1,-25-1,24 1,1 0,-25-1,25 1,0-1,0 1,-1 0,-24-26,25 26,0-25,0 0,-25-1,25 1,-1 0,-24 0,25-25,-25 25,25-25,-25 25,25-25</inkml:trace>
  <inkml:trace contextRef="#ctx0" brushRef="#br0" timeOffset="6122.9">19844 2828,'0'-25,"0"0,25 25,-25 25,25-25,-25 25,25 0,-1-1,-24 1,25 25,0-25,-25 24,25 1,0 24,-25-24,24-1,-24 26,25-26,-25 1,0 0,25-1,-25 1,25-1,-25-24,25 25,-25-25,24 0,-24-1,25 1,-25 0</inkml:trace>
  <inkml:trace contextRef="#ctx0" brushRef="#br0" timeOffset="6408.12">19968 2753,'0'0,"0"-49,0 24,0 0,25 0,-25 0,25 1,0-1,-1 25,1-25,25 25,-25-25,-1 25,26 0,-25 0,24 0,-24 0,0 0,0 0,0 25,-25 0,0 0,0-1,0 1,0 25,-25-25,0 0,0 24,0-24,-24 25,24-26,-25 1,26 25,-1-25,-25-1,25 1,1 0,-1 0,0-25,0 25,0-1</inkml:trace>
  <inkml:trace contextRef="#ctx0" brushRef="#br0" timeOffset="6924.08">20911 3373,'0'-24,"0"-1,0 0,0 0,-25 0,0 25,0-24,0 48,1-24,-1 0,0 25,0 0,0 0,-24 0,24-1,25 1,-25 0,0 0,25 0,-24-1,24 1,0 0,0 0,0 0,24-25,1 0,0 0,0 0,0 0,-1 0,1-25,0 25,0-25,0 25,-1-25,1 25,0-25,-25 1,25 24,0-25,-25 0,25 25,-25-25,24 0,-24 1,25-1,-25 0,0 50,0 0,0-1,25 1,-25 0,25-25,-25 25,25-25,-1 25,1-1,0-24,0 0,0 0,24 25,-24-25,0 0,24 0,-24 0,25 0,-25 0,24 0,1 0</inkml:trace>
  <inkml:trace contextRef="#ctx0" brushRef="#br0" timeOffset="7067.05">21952 3225,'0'0</inkml:trace>
  <inkml:trace contextRef="#ctx0" brushRef="#br0" timeOffset="16952.95">8186 6821,'0'-25,"25"25,0 0,-1 0,1-24,0 24,0 0,0 0,-1-25,26 25,-25 0,0-25,24 25,-24 0,0-25,0 25,24 0,-24 0,0 0</inkml:trace>
  <inkml:trace contextRef="#ctx0" brushRef="#br0" timeOffset="17145.56">8236 7020,'0'0,"-25"25,25-50,25 25,-1 0,26-25,-25 0,24 25,1-25,0 25,-1-24,1 24,-1-25</inkml:trace>
  <inkml:trace contextRef="#ctx0" brushRef="#br0" timeOffset="17801.62">9922 6548,'0'0,"0"-24,0-1,-25 25,25-25,0 0,25 25,-25-25,25 25,-25-24,25 24,0-25,-1 25,1-25,0 25,0-25,0 25,-1 0,1 0,0 0,0 0,0 0,-25 25,24 0,-24 0,0-1,0 1,-24 0,-1 25,0-1,0-24,-24 25,24-1,-25 1,1-1,24-24,-25 25,1-25,24 24,-25-24,25 0,1 0,-1 0,0-1,0-24,0 25,25 0,25-25,0-25,0 25,24 0,-24 0,25-25,-1 25,-24-24,25 24,-1 0,1-25,0 25,-1-25,1 25,-1 0,1-25,-25 25,25 0,-26 0,1 0</inkml:trace>
  <inkml:trace contextRef="#ctx0" brushRef="#br0" timeOffset="18109.71">10666 6524,'0'0,"0"-25,0 0,0 0,0 50,0 0,25 0,-25-1,25-24,-25 25,0 0,25 0,-25 24,0-24,25 0,-25 0,24 0,-24-1,0 26,25-25,-25 0,0 0,25 24,-25-24,0 0,25 0,-25-1,0 1,25 0,-25 0,24-25</inkml:trace>
  <inkml:trace contextRef="#ctx0" brushRef="#br0" timeOffset="18569.93">10914 6722,'0'0,"0"-25,0 0,0 1,0-1,0 0,25 0,0 0,-25 1,25-1,0 0,-1 25,1-25,25 0,-25 1,-1 24,1-25,0 0,25 25,-26-25,1 25,0 0,0 0,0 0,0 0,-1 0,1 0,-25 25,25-25,-25 25,0 0,0-1,0 1,0 0,0 0,0 0,0-1,-25 26,0-25,1 0,-1 24,0-24,0 25,0-26,0 26,-24-25,24 25,0-26,0 26,-24-25,24 0,0-1,25 1,-25 0,1 0,24 0,0-1,24-24,1-24,0 24,0 0,0 0,-1-25,26 25,-25 0,24-25,1 25,0 0,-1 0,1-25,-25 25</inkml:trace>
  <inkml:trace contextRef="#ctx0" brushRef="#br0" timeOffset="18821.71">11956 6871,'0'0,"-25"0,1 0,-1 0,0 0,25-25,-25 25,50 0,0-25,0 25</inkml:trace>
  <inkml:trace contextRef="#ctx0" brushRef="#br0" timeOffset="19261.92">12452 6325,'25'-25,"-25"1,0-1,0 50,0-1,-25 1,0-25,25 25,-24 0,-1 0,0-1,25 1,-25 0,0 0,25 0,-24-1,24 1,-25 0,25 0,0 0,0-1,25-24,-1 0,1 0,0 0,0 0,24-24,-24 24,25 0,-25 0,24-25,-24 25,25 0,-1-25,-24 25,25 0,-25-25,24 25,-24-25,25 25,-26-24,1 24,0 0,0-25,0 25</inkml:trace>
  <inkml:trace contextRef="#ctx0" brushRef="#br0" timeOffset="19525.95">12626 6300,'0'0,"0"-24,-25 24,0 0,25-25,0 50,0-1,25 1,0 0,-25 0,25 0,0-1,-25 1,24 0,-24 25,25-26,0 1,-25 25,25-25,-25-1,25 1,-25 0,24 25,-24-26,25 1,0 0,-25 0,25 0,-25 0,25-1,-1 1</inkml:trace>
  <inkml:trace contextRef="#ctx0" brushRef="#br0" timeOffset="19905.7">13941 6201,'0'0,"0"-25,0 1,0-1,-25 25,0 0,0 0,0 0,1 25,-1-1,0-24,0 50,0-25,-24 0,24 24,0-24,0 25,1-1,-1-24,0 25,0-26,25 26,0-25,0 0,0-1,0 1,25 0,0 0,0-25,-1 25,1-25,25 0,-25 0,24 0,1 0,-1 0,1 0,0 0,-1-25,1 25,24 0,-24 0,24-25,-24 25,24 0,-24-25,24 25</inkml:trace>
  <inkml:trace contextRef="#ctx0" brushRef="#br0" timeOffset="20552.9">11435 8310,'0'0,"-24"0,-1 0,50 0,-1 0,-24-25,25 25,0 0,25-25,-26 25,26 0,0-25,-1 25,26-25,-1 25,0-24,1-1,-1 25,1-25,24 0,-25 25,25-25,-24 1,-1 24,26-25,-26 0,0 25,-24-25,24 25,-24 0,0-25,-26 25,26 0,-25 0,0 0,-1 0</inkml:trace>
  <inkml:trace contextRef="#ctx0" brushRef="#br0" timeOffset="20841.59">11609 8458,'0'0,"-74"0,24 25,25 0,-24-25,24 25,0-25,25 25,25-25,24 0,-24-25,25 25,24 0,-24-25,24 25,25-25,-24 0,24 1,0 24,0-25,25 0,-24 0,-1 0,0 25,25-24,-25-1,1 0,-1 0,0 0,-25 25,26-24,-1-1,-25 0,1 25,-1-25,1 25,-26-25,1 25,-1 0,1-24,0 24,-26 0,26 0,-25-25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0T16:47:43.213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092 10145,'0'-25,"0"1,0-1,-25 25,25 25,0-1,0 1,0 0,0 0,0 0,0 24,0-24,0 25,0-26,0 26,0-25,0 0,0 24,0-24,0 0,0 24,0-24,0 0,0 0,0 0,0-1,0 1,0 0,0 0,0 0,-25-25</inkml:trace>
  <inkml:trace contextRef="#ctx0" brushRef="#br0" timeOffset="755.97">1092 10021,'0'25</inkml:trace>
  <inkml:trace contextRef="#ctx0" brushRef="#br0" timeOffset="2596.65">1017 10840,'0'-25,"25"0,0 0,0 0,-25 1,25 24,-25-25,24 0,1 0,0 0,-25 1,25 24,0-25,-25 0,24 0,1 0,0 1,-25-1,25 25,-25 25,0-1,0 1,25 0,-25 0,0 0,24-25,-24 24,25 1,-25 0,0 0,0 0,25-1,-25 1,25 0,-25 0,25-25,-25 25,24-25,1 0,0 0,-25-25,0 0,25 25,-25-25,0 0,0 1,0-1,0 0,0 0,0 0,0 1,0-1,0 0,0 0,0 50,0 0,0 0,0-1,25-24,-25 25,0 0,24-25,-24 25,25-25,-25 25,25-25,0 24,0-24,-1 0,1 0,-25-24,25 24,0 0,-25-25,25 0,0 0,-25 0,24 1,-24-1,0 0,25 0,-25 0,0-24,0 24,0-25,0 26,0-26,0 25,0-24,0 24,0-25,0 25,0 1,0-1,0 0,0 0,0 0,0 50,0 0,0 0,0 0,0-1,0 1,0 0,0 25,0-26,0 1,0 25,0-25,25 24,-25-24,0 25,25-26,-25 26,0-25,0 0,0-1,0 1,25 0,-25 0,0 0,24-25,-24-25,0 0,25 0,-25 0,25 25,-25-24,0-1,25 25,-25 25,25-25,-25 24,0 1,24 0,-24 0,25-25,0 25,-25-1,25-24,0 25,-1-25,1 25,0-25,0 0,0 0,-1 0,1-25,0 25,-25-25,25 25,0-24,-1-1,-24 0,0 0,0 0,0 1,0-1,0 0,-24 0,-1 0,0 25,0 0,0 0,25 25,-24 0,24 0,0 0,0-1,0 1,0 0,24-25,-24 25,25 0,0-25,-25 24,25-24,0 0,-1 25,1-25,0 0,25 0,-26 0,1 0,0 0,0-25,0 25,24 0,-24-24,0 24,0-25,-1 25,1-25,-25 0,25 0,0 1,-25-1,0 0,0 0,0 0,0 1,0-26,0 25,0-24,0 24,0-25,0 1,0 24,-25 0,25-25,0 26,-25-1,25 0,0 50,0 0,0-1,0 1,0 0,0 25,0-26,25 1,-25 0,0 25,25-26,-25 26,25-25,0 0,-25 24,24-24,-24 0,25 0,0-1,-25 1,25 0,-25 0,25-25,-1 25,1-1,0-24,0 0</inkml:trace>
  <inkml:trace contextRef="#ctx0" brushRef="#br0" timeOffset="2780.16">2828 10517,'0'0,"-25"0,0 0,25-25,25 25,0 0,0-24,0 24,24 0,-24-25,0 25,25 0,-26-25,26 25</inkml:trace>
  <inkml:trace contextRef="#ctx0" brushRef="#br0" timeOffset="3544.33">3200 10096,'0'0,"0"-25,25 25,0 0,0 25,-1-1,-24 1,25 0,-25 0,0 0,25-1,-25 26,0-25,25 24,-25-24,0 25,0-25,0 24,25-24,-25 0,0 0,0-1,24-24,-24 25,0 0,0-50,0 0,25 25,-25-24,25 24,0 0,-25 24,0 1,25-25,-25 25,24 0,1 0,0-1,0-24,0 0,-1 0,1 0,0 0,0 0,0-24,-1 24,1-25,-25 0,25 25,-25-25,25 0,-25 1,0-1,0 0,0 0,0 0,0 1,-25-1,0 25,0 0,1 0,24 25,-25-25,25 24,0 1,-25 0,25 0,0 0,0-1,0 1,0 0,25 0,0 0,-1-25,1 0,0 0,0 0,0-25,-1 25,1 0,-25-25,25 25,-25-25,25 25,-25-25,25 25,-25-24,25 24,-25-25,0 0,24 25,-24 25,0 0,0-1,0 1,0 0,25 0,0 0,0-1,0 1,-1-25,1 0,0 0,0 0,0 0,-1 0</inkml:trace>
  <inkml:trace contextRef="#ctx0" brushRef="#br0" timeOffset="4512.56">4936 10468,'0'-25,"0"0,25 0,0 0,-25 1,25-1,0 0,-25 0,25-24,-1 24,-24-25,25 1,-25 24,0-25,25 0,-25 1,0 24,0-25,0 1,25-1,-25 25,0-24,0-1,0 25,0-24,0 24,0 0,0 0,-25 25,25 25,0 0,-25 0,25 0,0 24,0 1,-25-1,25 1,0 0,0 24,0-24,0 24,0 1,0-1,0 0,0 26,0-26,0 0,0 26,0-26,0 0,0 1,0-1,0 1,0-1,0-24,0-1,25 1,-25-25,25 24,-25-24,25-25,-25 25,0-50,0 0,0 1,0-26,0 25,0 0,-25 0,25-24,-25 24,25-25,-25 1,1-1,24 25,-25-24,0 24,25 0,-25 0,25 1,0-1,0 0,25 25,0 0,0 0,-1-25,1 25,0 0,0-25,0 25,-1 0,-24-24,25 24,0-25,0 25,-25-25,25 25,-25-25,0 0,0 1,0 48,0 1,0 0,24 0,-24 0,25-25,-25 24,25-24,-25 25,25-25,-25 25,25-25,-1 0,1 0,0 25,0-25,0 0,-1 0</inkml:trace>
  <inkml:trace contextRef="#ctx0" brushRef="#br0" timeOffset="4635.55">5532 10368,'0'0</inkml:trace>
  <inkml:trace contextRef="#ctx0" brushRef="#br0" timeOffset="5432.52">5681 10393,'0'25,"0"0,0 0,0-1,0 1,0 0,0 0,0 0,0-1,0 1,0 0,0 0,0-50,0 0,24 25,-24-25,25 1,0-1,0 25,-25-25,25 25,-1 0,-24-25,25 25,0 0,0 25,0-25,-1 25,1 0,0-1,0-24,0 0,-1 0,1 0,-25-24,25 24,0-25,-25 0,25 25,-25-25,0 0,0 1,-25 24,0 0,0 0,25 24,0 1,-25-25,25 25,0 0,25 0,0-25,0 0,0 0,0 0,-1 0,1-25,0 25,0 0,0-25,-1 25,-24-25,25 0,0 25,-25-24,25-1,-25 0,25 0,-25 0,0 1,0-26,0 25,0 0,0-24,0 24,0-25,0 26,0-26,0 25,0 0,-25 0,25 1,0-1,-25 0,0 25,25 25,-25 0,25-1,0 1,0 25,0-25,0 24,0-24,0 25,0-1,0-24,0 25,25-25,-25-1,25 1,0 0,0 0,-1 0,26-1,-25-24,0 0,24 25,-24-25,25 0</inkml:trace>
  <inkml:trace contextRef="#ctx0" brushRef="#br0" timeOffset="5999.53">7591 10517,'0'0,"0"25,-25-25,25-25,25 0,-1 1,1-1,0 0,0 0,0 0,-1 1,1-1,0 0,0 0,-25 0,0 1,0-1,0 0,0 0,0 0,-25 25,0-24,25-1,-25 25,1 0,-1-25,0 25,0 25,25 0,0-1,25 1,0 0,-25 0,25 0,-1-1,26 1,-25 0,0 0,-1 0,1-1,0 1,0 0,0 0,-25 0,0-1,0 1,-25 0,0-25,0 25,0-25,1 0,-26 0,25 0,-24 0,24 0,0 0,0 0,-24-25,24 25,0 0,25-25</inkml:trace>
  <inkml:trace contextRef="#ctx0" brushRef="#br0" timeOffset="6204.52">8037 10021,'0'0,"0"-25,0 50,0 0,25 0,-25 24,25-24,-25 0,0 0,24 24,-24-24,25 25,-25-25,25 24,0 1,-25-25,25-1,0 1,-25 25,24-50</inkml:trace>
  <inkml:trace contextRef="#ctx0" brushRef="#br0" timeOffset="7092.84">7987 10468,'0'0,"-24"0,24-25,-25 25,0-25,25 0,0 0,25 25,0-24,24 24,-24 0,25-25,-1 25,1 0,0-25,-1 25,1 0,-1 0,1-25,0 25,-1 0,1 0,-25 0,-1 0,1 0,0-25,-25 50,-25 0,0 0,1 0,-1-25,0 24,0 1,0 0,25 0,-24-25,-1 25,25-1,0 1,25-50,-1 25,1-24,0 24,0-25,0 0,-1 25,-24-25,25 25,-25-25,25 25,-25-24,0 48,25-24,-25 25,25 0,-25 0,24-25,1 0,0 0,0 0,0 0,-1 0,1-25,0 25,0-25,0 0,-1 1,1-1,-25 0,25 0,-25 0,0 1,0-1,0 0,0 0,0 0,0 1,-25-26,25 25,0 0,-25-24,25 24,0 0,-24 0,24 0,0 1,0-1,0 0,0 0,0 50,0 0,0 0,0-1,0 1,0 0,0 25,0-26,0 26,0-25,0 25,0-26,24 26,-24 0,25-26,0 1,0 25,0-25,-1-1,1-24,0 25,0 0,0-25,-1 0,1 25,0-25,0 0,0-25,0 25,-1 0,1-25,0 25,-25-25,25 1,0 24,-25-25,24 0,-24 0,0 0,0 1,0-1,0 0,-24 25,24-25,-25 25,0 0,0 0,0 25,1 0,24 0,-25-25,25 24,0 1,0 0,0 0,0 0,0-1,0 1,25 0,-1-25,1 0,0 25,0-25,24 0,-24 0,25 0,-25 0,24 0,-24 0,0 0</inkml:trace>
  <inkml:trace contextRef="#ctx0" brushRef="#br0" timeOffset="7299.8">8756 10021,'0'0,"-24"0,48 0,1 0,25 0,-25 0,24 0,1 0,-1-25,1 25,0 0,24 0,0-25,-24 25,25 0</inkml:trace>
  <inkml:trace contextRef="#ctx0" brushRef="#br0" timeOffset="8320.32">10642 9748,'0'-25,"0"1,0-1,0 0,0 0,0 50,0 0,0 0,0-1,0 26,0 0,0-1,0 1,0-1,-25 26,25-1,-25-24,25 24,0-24,0 24,0-24,-25 0,25-1,0-24,0 0,0 0,0-1,0 1,-25 0,25-50,0 0,0 1,0-1,0 0,0 0,0 0,0 1,25-1,-25 0,25 0,-25 0,25 1,-25-1,0 0,25 25,-1-25,1 25,0 0,-25 25,25-25,-25 25,25 0,-25-1,0 1,24 0,1 0,0 0,-25-1,25-24,0 25,-1-25,1 0,0 0,0 0,0 0,24 0,-24 0,0-25,24 25,-24-24,0-1,0 25,24-25,-24 0,0 0,-25 1,25 24,0-25,-25 0,0 0,-25 25,0 0,0 0,0 25,1-25,-1 25,-25 0,25-25,1 24,-1 1,0 0,25 0,-25-25,25 25,0-1,0 1,25-25,0 0,0 0,-1-25,1 25,0-24,0 24,-25-25,25 25,-1-25,1 25,-25-25,25 25,0 0,0 0,-25-25,25 25,-1 0,1 0,0 0,0 0,0 0,-1 0,1 0,0 0,0 25,0-25,-1 25,1-25,0 25,-25 0,0-1,0 1,0 0,-25 0,0-25,1 0,-1 25,0-25,0 0,0 0,1 0,-1 0,0-25,0 25</inkml:trace>
  <inkml:trace contextRef="#ctx0" brushRef="#br0" timeOffset="10004.48">12775 10319,'0'-25,"0"0,0 0,0 1,25 24,-25-25,24 25,1 0,0 25,-25-1,0 1,25 0,-25 0,0 0,0-1,0 1,0 0,0 0,0 0,0-1,0 1,0 0,0 0,0-50,0 0,0 0,25 1,-25-1,24 0,-24 0,25 0,-25 1,25-1,-25 0,25 0,0 0,-25 1,24 24,-24-25,25 25,-25-25,25 25,0 0,-25 25,0 0,25-1,-25 1,0 0,0 0,0 0,0-1,24 1,-24 0,0 0,0 0,25-25,-25 24,25-48,0-1,-25 0,0 0,25 25,-25-25,24 25,-24-24,25 24,-25-25,25 25,-25-25,25 25,0 0,-1 25,1-25,-25 25,25-25,-25 24,25-24,0 25,0-25,-1 0,1 25,0-25,0 0,0 0,24 0,-24-25,0 25,0 0,-1-25,1 1,0 24,0-25,-25 0,0 0,-25 25,0-25,0 25,1 0,-1 25,0-25,0 25,0-25,25 25,-24 0,24-1,-25 1,25 0,0 0,-25-25,25 25,0-1,0 1,0 0,25-25,0 25,-1-25,1 0,0-25,0 25,0-25,-25 0,24 25,-24-24,0-1,0 0,0 0,0 0,0 1,0-1,-24 0,-1 0,25 0,0 1,0-1,0 0,0 0,25 25,-1-25,1 25,0 0,0 0,0 0,-1 25,1-25,0 25,0-25,0 25,-1-25,-24 25,25-1,0 1,0-25,-25 25,25 0,-25 0,24-1,1 1,-25 0,25 0,-25 0,25-50,0 0,-1 0,-24 0,25 1,-25-1,0 0,0 0,25 25,-25-25,0 1,0-1,0 0,0 0,-25 25,25 25,-25-25,1 0,24 25,-25-25,25 25,0-1,0 1,0 0,0 0,0 0,0-1,0 1,25 0,-1 0,1 0,0-25,0 24,24-24,-24 0,0 0,25 0,-25 0,24 0,1 0,-25 0,24 0</inkml:trace>
  <inkml:trace contextRef="#ctx0" brushRef="#br0" timeOffset="10712.29">15875 10046,'0'-25,"0"0,-24 25,-1 25,0 0,25 0,-25-25,0 25,25-1,-24 1,24 0,0 0,0 0,0-1,0 1,0 0,0 0,24-25,1 0,0 0,0 0,0 0,-1 0,1-25,0 25,0-25,0 0,-1 1,1-1,-25 0,0 0,25 0,-25 1,0-1,0 0,-25 25,25-25,-25 0,1 0,24 1,-25 24,0-25,25 0,-25 25,25-25,0 0,25 25,0 0,0 0,-1 0,1 25,0-25,0 0,0 0,-1 25,1-25,0 25,0-25,0 25,-1-1,1-24,-25 25,25 0,-25 0,0 0,25 0,-25-1,25 1,-25 0,24 0,-24 0,25-25,-25 24,25-24,0 0,0 0,-1 0,1 0</inkml:trace>
  <inkml:trace contextRef="#ctx0" brushRef="#br0" timeOffset="11964.21">17314 10269,'-25'0,"25"-25,25 1,0 24,0-25,-1 0,26 0,-25 0,24 1,1-1,-25 0,24-25,-24 25,25-24,-25 24,24-25,-24 1,0 24,0-25,-25-24,25 24,-1 1,-24-1,0-24,0 24,0 1,0-26,0 26,0-1,0 25,0-24,0 24,0 0,0 0,-24 25,24-25,-25 25,0 0,25 25,-25-25,0 25,1 0,-1 0,0-1,0 26,25-25,-25 24,0-24,25 25,0-1,0 1,0 0,0-1,0 1,0-1,0 1,0 24,0-24,25 0,-25-26,25 26,-25 0,25-26,0 26,0-25,-1 0,1 0,-25-1,25-24,0 25,24-25,-24 0,0 0,0 0,0 0,-1-25,1 25,0-24,0-1,0 0,-1 0,-24 0,0 0,0 1,0-1,25 25,-25-25,0 0,0 0,0 1,0-1,0 0,-25 0,1 25,24-25,-25 25,0 0,0 0,25 25,-25-25,1 25,24 0,-25 0,25-1,0 1,0 0,0 0,0 0,0-1,0 1,0 0,25-25,-1 25,1-25,0 0,0 0,0 0,-1 0,1 0,0-25,0 25,-25-25,25 0,-1 25,1-24,0-1,-25 0,25 25,-25-25,25 0,-25 1,0-1,24 0,-24 0,0 0,0 1,25 24,-25-25,0 50,25-25,-25 24,0 1,0 0,0 0,0 0,0-1,0 1,0 0,0 0,0 0,0-1,0 1,0 0,-25 0,25 0,0-50,25 25,-25-25,25 25,0-25,-1 0,1 25,-25-24,25-1,0 0,0 0,-1 0,-24 1,25 24,-25-25,0 0,0 0,0 0,0 1,0 48,0 1,0 0,0 0,25 0,-25-1,25 1,-25 0,0 0,25 0,-25-1,0 1,24 0,-24 0,0 0,0 0,-24-25,-1 0,0 0,0 0,0 0,1 0,-1 0,0 0,0 0</inkml:trace>
  <inkml:trace contextRef="#ctx0" brushRef="#br0" timeOffset="13356.41">19571 9823,'0'-25,"-25"25,25-25,0 0,0 0,0 1,25-1,0 0,0 25,0-25,-1 25,1-25,0 25,0 25,-25 0,0 0,0 0,0-1,0 1,0 25,0-25,0 24,-25-24,25 0,0 24,0-24,0 0,0 25,0-25,25-1,-25 1,25-25,-25 25,24-25,-24 25,25-25,0 0,0 0,0 0,-25-25,25 25,-1 0,1-25,0 0,0 1,-25-1,25 0,-25 0,0 0,0 0,0 1,0-1,0 0,0 0,0 0,0 1,0-1,0 0,0 0,24 0,1 1,0-1,0 25,0 0,24 0,-24 0,0-25,24 25,-24 0,0 0,25 0,-26 25,1-25,0 0,0 0,0 0,-25 25,-25-1,0 1,0 0,0-25,1 25,-1 0,0-25,0 24,0 1,1-25,24 25,-25-25,25 25,25-25,-1 0,1 0,0-25,0 25,0 0,-25-25,24 25,1-25,0 1,-25-1,0 0,0 0,25 25,-25 25,25-25,-1 0,1 0,0 0,0 0,0-25,-1 25,1-25,0 25,-25-24,25 24,-25-25,25 0,-25 0,0 0,0 1,0-1,0 0,0 0,0 0,0 50,0 0,0 0,0 24,-25-24,25 25,0-1,0 1,0 0,-25-1,25 1,0-1,0 1,0 0,0-25,0 24,0-24,0 25,0-26,0 1,0 0,0 0,0 0,0-50,0 0,0 0,-25-24,25 24,0 0,0 0,0-24,0 24,0 0,0-25,0 25,25-24,-25 24,25-25,0 26,-1-26,1 25,0 0,0-24,25 24,-26 0,1 0,0 25,0-24,0 24,-1 0,1 0,-25 24,0 1,0 0,0 0,-25 0,25-1,-24 1,-1 0,0-25,25 25,-25 0,0-25,1 24,-1 1,0-25,0 0,0 0,25 25</inkml:trace>
  <inkml:trace contextRef="#ctx0" brushRef="#br0" timeOffset="13732.07">21258 9674,'-25'0,"0"0,25 25,-24-25,-1 24,0-24,25 25,-25-25,25 25,0 0,0 0,0-1,25 1,0-25,0-25,-1 25,1-24,0-1,0 0,0 0,-1 0,1 1,-25-1,25 25,-25-25,25 25,-25-25,25 25,-1 0,-24 25,25-25,-25 25,25 0,-25-1,25 1,0 0,-1-25,-24 25,50 0</inkml:trace>
  <inkml:trace contextRef="#ctx0" brushRef="#br0" timeOffset="13883.81">22002 9748,'-25'0,"25"-25,0 1,0 48</inkml:trace>
  <inkml:trace contextRef="#ctx0" brushRef="#br0" timeOffset="21583.32">3101 12626,'0'24,"0"1,0 0,-25-25,25 25,0-50,0 0,0 0,25 1,0-1,-25 0,25 25,-25-25,0 50,0 0,0 0,-25-1,0 1,25 25,-25-25,0 24,1 1,-1-1,0 1,0-25,0 24,0 1,1-25,-1 0,0-1,25 1,-25 0,25 0,-25-25,25 25,0-50,25 0,0 0,-25 0,25 1,0-1,-1 0,1-25,0 26,0-1,-25-25,25 25,0-24,-1 24,1 0,0-24,-25 24,25 0,-25-25,25 26,-25-1,24 0,-24 0,0 0,25 25,-25 25,0 0,0 0,25 0,-25-1,25 1,-25 25,0-25,25 24,-25-24,24 25,-24-26,25 26,-25-25,25 0,-25-1,25 1,-25 0,0 0,25 0,-25-1,24 1,-24 0,0 0,25-25</inkml:trace>
  <inkml:trace contextRef="#ctx0" brushRef="#br0" timeOffset="22003.16">3051 12948,'0'-25,"25"25,0 0,0 0,0 0,-1-25,1 25,0 0,25-24,-26 24,26-25,0 0,-1 25,1-25,-1 0,-24 1,25-1,-25 0,-1 0,1 0,0 1,0-1,0 0,-25 0,0 0,24 25,-24-24,0-1,0 0,0 0,-24 50,24 0,0 0,0-1,0 1,0 0,0 0,0 0,0-1,0 26,0-25,0 0,0 24,0-24,24 0,-24 24,0-24,0 0,0 0,0 0,25-1,-25 1,0 0,25 0,-25 0,25-25</inkml:trace>
  <inkml:trace contextRef="#ctx0" brushRef="#br0" timeOffset="22184.32">3572 12824,'0'0,"-25"0,1 0,24-25,24 25,1 0,0-25,25 25,-26 0,26-24,0 24,24-25,-24 25,24 0</inkml:trace>
  <inkml:trace contextRef="#ctx0" brushRef="#br0" timeOffset="22692">4812 12774,'0'0,"0"25,0 0,0 0,-24 0,24-1,0 1,0 0,0 0,0 0,0-1,0 1,0 0,24 0,1-25,0 0,0 0,0 0</inkml:trace>
  <inkml:trace contextRef="#ctx0" brushRef="#br0" timeOffset="22851.78">4788 12601,'0'0,"-25"0,-25 0,25-25,1 25</inkml:trace>
  <inkml:trace contextRef="#ctx0" brushRef="#br0" timeOffset="23487.94">5036 12650,'0'0,"0"25,0 0,25 0,-25 0,0-1,24 1,-24 0,0 0,0 0,0-1,25 1,-25 0,0 0,0 0,0-1,0-48,25-1,-25 0,25 25,-25-25,25 25,-25-25,0 1,24 24,1-25,0 0,0 25,0-25,-1 50,-24 0,0 0,0-1,25 1,-25 0,0 0,25 0,-25-1,0 1,25-25,0 25,-1-25,1 0,0-25,0 25,-25-25,25 25,-1-24,1 24,-25-25,25 0,0 25,-25-25,25 0,-1 1,-24-1,0 0,0 0,0 0,0 50,0 0,0 0,0 0,0-1,0 1,0 0,0 0,25 0,0-1,0-24,0 25,-1-25,1 0</inkml:trace>
  <inkml:trace contextRef="#ctx0" brushRef="#br0" timeOffset="23631.1">5953 12601,'0'0,"-24"-25,-1 0,0 0,25 1,-25 24,25-25,-25 25,25-25</inkml:trace>
  <inkml:trace contextRef="#ctx0" brushRef="#br0" timeOffset="23919.9">6226 12254,'0'-25,"-24"25,24 25,0-1,0 1,0 25,0-25,0-1,0 26,0-25,0 24,0 1,0 0,0-26,0 26,0 0,0-1,0 1,-25-1,25 1,0-25,0 24,0-24,0 0,25 0,-25 0,24-1,1 1</inkml:trace>
  <inkml:trace contextRef="#ctx0" brushRef="#br0" timeOffset="24275.54">6053 12774,'0'0,"-25"0,0 0,50 0,0 0,-1 0,1 0,0 0,0 0,25 0,-26 0,1-24,0 24,0 0,0 0,-1 0,1-25,0 25,0 0,0-25,-1 25,1 0,-25-25,0 50,0 0,0 0,0-1,25 1,-25 0,0 0,0 0,0-1,0 1,25 0,0 0,-1-25</inkml:trace>
  <inkml:trace contextRef="#ctx0" brushRef="#br0" timeOffset="24419.29">6797 12675,'0'0,"-25"-25,25 1,-25 24</inkml:trace>
  <inkml:trace contextRef="#ctx0" brushRef="#br0" timeOffset="25044.28">7119 12650,'0'0,"-25"0,1 0,-1 0,0 0,0 25,25 0,-25-25,1 25,24 0,-25-1,0 1,25 0,-25 0,25 0,-25-25,25 24,0 1,0 0,25-25,0-25,0 25,-25-25,25 25,-1-24,1-1,0 0,-25 0,25 25,-25-25,25 25,-25-24,0 48,0 1,0 0,0 0,0 0,24-1,1-24,0 25,0-25,0-25,0 25,-1 0,1-24,0-1,0 0,0 0,-1 0,1 1,0-1,0 0,-25 0,25 0,-1 1,-24-1,0-25,0 25,25 1,-25-1,0 0,0 0,0 0,0 1,0-1,0 0,0 0,-25 25,25-25,-24 25,-1 0,25 25,-25-25,25 25,-25 0,25 0,0-1,-25 26,25-25,0 0,-24 24,24-24,0 0,0 24,0-24,0 0,0 0,0 0,0-1,24 1,-24 0,25 0,0 0,0-25,0 24,-1-24,1 0,25 0</inkml:trace>
  <inkml:trace contextRef="#ctx0" brushRef="#br0" timeOffset="25648.12">8732 12328,'0'0,"-25"0,0 0,0 0,0 0,-24 0,24 0,0 0,0 0,1 0,-1 0,0 25,0-25,0 0,1 25,24-1,0 1,24 0,1-25,0 25,25 0,-26-1,1 1,25 0,-25 0,-1-25,26 25,-25-1,0 1,-1 0,1 0,0 0,-25-1,0 1,-25 0,0-25,1 0,-1 0,-25 0,25 0,-24 0,24 0,0 0,-24 0,24 0,0 0,0-25,0 25,25-25</inkml:trace>
  <inkml:trace contextRef="#ctx0" brushRef="#br0" timeOffset="25916.27">9252 12229,'-24'0,"-1"0,25 25,-25-25,25 24,0 1,0 0,-25 0,25 24,0-24,0 0,0 25,0-26,0 26,0 0,0-26,0 26,25-25,-25 24,25-24,-25 0,25 0,-1 0,-24-1,25 1,-25 0,25-25,0 0,-25 25</inkml:trace>
  <inkml:trace contextRef="#ctx0" brushRef="#br0" timeOffset="26111.88">8980 12675,'0'0,"-50"-25,25 25,0-24,1 24,24-25,24 25,1 0,0-25,0 25,24 0,-24 0,25-25,-1 25,1 0,0 0,-1 0,1 0,0 0,-1 0,26 0</inkml:trace>
  <inkml:trace contextRef="#ctx0" brushRef="#br0" timeOffset="26875.19">9922 12502,'0'0,"-25"0,1 0,-1 0,0 0,0 0,0 0,1 24,-1-24,0 25,0-25,25 25,-25-25,25 25,0 0,0-1,0 1,25-25,0 0,0 0,0 0,-1 0,1 0,0 0,0 0,0 0,-25 25,24-25,1 0,0-25,0 25,0-25,-1 25,1-24,0-1,0 0,0-25,-1 26,1-1,-25 0,25 0,-25 0,25 1,-25-26,0 25,0 0,0 1,25-26,-25 25,0 0,0 0,0 1,0-1,0 0,0 0,0 50,0 0,-25-25,25 25,0-1,-25 26,25-25,0 0,0 24,0-24,0 25,0-25,0-1,0 26,0-25,0 24,25-24,0 0,-1 0,-24 0,25-1,0 1,0-25,0 25,0-25,-1 0,26 0,-25 0,0 0,-1 0,1-25,0 0,0 25,0-24,-1-1,1 0,0 25,-25-25,0 0,0 1,0-1,0 0,0 0,0 0,0 1,0-1,0 0,0 0,-25 25,0 0,1 0,24 25,-25-25,25 25,-25 0,25-1,0 1,0 0,-25 0,25 0,0-1,0 1,0 0,0 0,0 0,25-1,0-24,-25 25,25-25,-1 0,1 25,0-25,0 0,0 0,-1 0,1 0,0 0,-25-25,25 25,0 0,-25-25,0 1</inkml:trace>
  <inkml:trace contextRef="#ctx0" brushRef="#br0" timeOffset="27151.19">9997 12278,'0'0,"-25"25,0-25,25-25,25 25,0 0,-1 0,1 0,0 0,0 0,24 0,-24 0,0 0,25 0,-26 0,26 0,-25 0,25 0,-26 0,1 0,0 0,0 0,0 0,-1 0,1 0</inkml:trace>
  <inkml:trace contextRef="#ctx0" brushRef="#br0" timeOffset="28408.02">12378 12601,'0'-25,"0"0,25 25,-25-25,24 25,-24-24,25 24,0 0,0 0,0 0,0 0,-1 24,-24 1,0 0,25 0,-25 0,0-1,0 26,0-25,0 0,0 24,0-24,0 25,0-26,-25 1,25 0,0 0,-24 0,24-1,0 1,0-50,0 1,0-1,0 0,24 0,-24 0,25 1,0-1,-25 0,25 0,-25 0,25 1,-1-1,-24 0,25 0,0 0,0 1,0 24,-25-25,24 25,1 0,-25 25,0-1,25 1,-25 0,0 0,0 24,0-24,0 0,0 0,0 0,0-1,-25 1,25 0,0 0,0 0,0-50,0 0,25 0,-25 0,25 1,-25-1,25 0,-1 0,-24 0,25 1,0-1,0 0,0 0,-1 0,1 1,0-1,0 0,24 0,-24 0,0 1,0 24,-25-25,25 25,-1 0,1 0,-25 25,25-25,-25 24,0 1,0 0,0 0,25 0,-25 24,0-24,0 25,0-26,0 26,0 0,0-26,0 1,0 25,0-25,0-1,0 1,0 0,0 0,0 0,0-1,0 1,0 0,25 0</inkml:trace>
  <inkml:trace contextRef="#ctx0" brushRef="#br0" timeOffset="29876.22">13767 13146,'0'0,"-25"0,25-24,0-1,0 0,25 25,0 0,-25-25,25 25,-1 0,-24 25,25-25,-25 25,0 0,0-1,0 1,0 0,0 0,0 25,0-26,0 26,-25-25,25 24,-24 1,24-25,-25 24,25-24,-25 25,25-25,0-1,0 1,0 0,0 0,0 0,0-1,25-24,0 0,-1 0,1 0,0 0,-25-24,25 24,0-25,-1 25,1-25,0 0,0 0,-25 1,25-1,-25 0,0 0,0 0,0 1,0-1,0 0,0 0,0 0,0 1,24 24,-24-25,25 25,-25-25,25 25,0-25,0 25,-1-25,1 25,0 0,0 0,0 0,-1-24,1 24,0 0,0 0,0 0,-25 24,0 1,-25-25,0 25,0 0,0 0,1-1,-1 1,0-25,0 25,0 0,25 0,-24-1,24 1,0 0,0 0,24-25,1 0,0 0,-25-25,25 25,0 0,-1-25,1 25,0-25,0 1,-25-1,25 25,-25-25,0 0,0 0,-25 25,25 25,-25-25,0 25,25 0,0 0,25-25,0 0,0 0,-1 0,1 0,-25-25,25 25,0-25,0 25,0 0,-25-25,24 25,1-25,0 1,-25-1,25 25,-25-25,0 0,0 0,0 1,0 48,0 1,0 0,0 0,0 0,0-1,0 1,0 25,25-25,-25-1,0 26,0-25,0 24,0-24,0 0,0 25,0-26,0 1,24 0,-24 0,0 0,0-1,0 1,0-50,0 1,0-1,0 0,0 0,0 0,0 1,0-1,0 0,0 0,0-24,0 24,0 0,0-25,25 26,-25-26,25 25,-25-24,25 24,0 0,-1-25,-24 26,25-1,0 0,0 0,0 25,-1 0,1 0,0 0,-25 25,0 0,0 0,0-1,0 1,-25-25,25 25,-25 0,1-25,-1 25,0-25,0 0,0 24,1-24,-1 0,-25 25,25-25,1 0,24 25,-25-25,0 0</inkml:trace>
  <inkml:trace contextRef="#ctx0" brushRef="#br0" timeOffset="30555.92">15429 13221,'0'25,"0"0,0-1,0 1,0 0,0 0,0 0,0 24,0 1,0-25,-25 24,25 1,0-25,0 24,-25-24,25 25,0-26,0 26,0-25,0 0,0-1,0 1,0 0,25-25</inkml:trace>
  <inkml:trace contextRef="#ctx0" brushRef="#br0" timeOffset="31263.03">16173 12650,'-25'0,"25"-24,25 24,0 0,0 0,-1 0,1 0,0 0,0 0,0 24,-1-24,1 0,0 0,0 0,24 0,-24 25,25-25,-25 0,-1 0,26 0,-25 0,0 0,0 0,-1 0</inkml:trace>
  <inkml:trace contextRef="#ctx0" brushRef="#br0" timeOffset="31511.06">16198 12799,'0'0,"25"0,-1 0,1 25,25-25,-25 0,-1 0,1 0,25 0,-25 0,24 0,1 0,-25 25,24-25,-24 0,0 0,25 0,-26 0,1 0,0 0</inkml:trace>
  <inkml:trace contextRef="#ctx0" brushRef="#br0" timeOffset="32155.68">17959 12502,'0'0,"25"0,0-25,-1 25,1 0,0-25,0 25,0 0,-1-25,1 25,0 0,0 0,24 0,-24 0,0 0,25 0,-26 0,1 0,0 0,0 25,0-25,-25 25,0 0,0-1,0 1,-25 0,0 0,0 0,0-1,-24 1,24 0,-25 0,26 0,-26-25,25 24,0-24,-24 25,24-25,0 0,0 0,1 0,-1 0</inkml:trace>
  <inkml:trace contextRef="#ctx0" brushRef="#br0" timeOffset="32479.88">18777 12378,'0'-25,"0"0,-24 25,-1 0,0 0,0 0,0 25,1 0,-1-25,25 24,-25 1,0 0,25 0,-25 0,1-1,24 1,-25 0,25 0,-25 0,25-1,0 1,0 0,0 0,0 0,0-1,25 1,-25 0,25 0,-1-25,1 25,0-1,0-24,24 0,-24 25,25-25,-25 0,24 25,-24-25</inkml:trace>
  <inkml:trace contextRef="#ctx0" brushRef="#br0" timeOffset="32703.9">19100 12626,'-25'0,"0"24,25 1,0 0,0 0,0 0,0-1,0 1,0 25,0-25,0 24,0-24,-24 25,24-26,0 26,0-25,0 0,0 24,0-24,0 0,0 0,0 0</inkml:trace>
  <inkml:trace contextRef="#ctx0" brushRef="#br0" timeOffset="32978.67">19968 12353,'0'0,"-25"0,1 25,-1-1,25 1,-25 0,0 0,0 0,0-1,1 26,-1-25,0 24,0 1,25-25,-25 24,1 1,-1-25,0 24,25-24,-25 0,25 0,0 0,-25-1</inkml:trace>
  <inkml:trace contextRef="#ctx0" brushRef="#br0" timeOffset="33228.18">19522 12402,'0'-24,"-25"24,25 24,0 1,25 0,-25 0,24 0,1-1,0 1,0 25,0-25,24-1,-24 1,25 0,-26 25,26-26,0 1,-25-25,24 25,1 0</inkml:trace>
  <inkml:trace contextRef="#ctx0" brushRef="#br0" timeOffset="34043.51">20315 12402,'0'-24,"0"-1,25 25,0 0,0 0,0 0,-1 25,-24-1,25 1,-25 0,0 0,0 0,0-1,0 1,0 25,0-25,0-1,0 1,25 25,-25-25,0-1,0 1,0 0,0 0,0 0,0-50,0 0,25 0,-25 0,0 1,0-1,25 0,-25 0,0 0,24 1,-24-1,25 0,-25 0,25 0,-25 1,25-1,0 0,-25 0,24 25,-24-25,25 25,-25 25,0 0,0 0,0 0,0-1,0 1,0 25,0-25,0-1,0 1,-25 0,25 0,0 0,0-1,0 1,0 0,0-50,0 0,0 1,0-1,25 25,-25-25,0 0,0 0,25 25,-25-24,25-1,-25 0,25 0,-1 0,1 25,0-24,0-1,0 25,0-25,-1 0,1 25,0-25,0 25,0 0,-1 0,1 0,0 0,0 25,-25 0,25-25,-25 50,0-26,24 1,-24 0,0 25,0-26,0 26,0-25,0 24,0-24,0 0,0 25,0-26,0 1,0 0,25 0,-25 0,0-1,25 1</inkml:trace>
  <inkml:trace contextRef="#ctx0" brushRef="#br0" timeOffset="34711.91">21804 12774,'0'-24,"0"48,0 1,0 0,0 0,-25 0,25-1,0 1,-25 0,25 25,-25-26,25 1,-25 25,25-25,0-1,0 26,-24-25,24 0,0 24,0-24,-25 0,25 0,0 0,0-1,0 1,0 0</inkml:trace>
  <inkml:trace contextRef="#ctx0" brushRef="#br0" timeOffset="35540.51">21432 13072,'-25'0,"50"0,-1 0,1 0,0 0,0 0,0 25,24-25,-24 0,0 0,0 0,24 0,-24 0,0 0,24 0,-24 0,0 0,0 0,0 0,-1 0,1 0,0-25,0 25,0 0,0-25,-1 25,-24-25,25 25,-25-24,0 48,-25-24,25 25,-24 0,24 0,0 0,-25-25,25 24,0 1,0 0,0 0,0 0,25 0,-1-1,1-24,0 0,0 0,0 0,-1 0,-24-24,25 24,-25-25,25 0,-25 0,0 0,0 0,-25 1,0-1,25 0,-24 25,24-25,-25 25,0 0,25-25,-25 25,25 25,0 0,0 0,25-25,0 0,0 25,-1-25,1 0,0 0,0-25,0 25,-1 0,1 0,-25-25,25 25,0-25,0 25,-25-25,24 25,1-24,-25-1,0 0,25 0,-25 0,0 1,0-1,0 0,0 0,0 0,0 1,0-1,0 0,0 0,-25 25,25 25,0 0,-25 0,25-1,0 1,-24 0,24 0,0 24,0-24,0 0,0 0,0 0,0-1,0 1,24 0,-24 0,25 0,-25-1,25 1,-25 0,25-25,0 25,-1-25,1 25,0-25</inkml:trace>
  <inkml:trace contextRef="#ctx0" brushRef="#br0" timeOffset="35735.8">22325 12973,'0'0,"-25"-25,0 25,50-25,0 25,24 0,-24 0,25 0,-26 0,26 0,0 25,-1-25,1 0,-1 25,1-25,0 0,-1 25</inkml:trace>
  <inkml:trace contextRef="#ctx0" brushRef="#br0" timeOffset="37603.61">12452 15106,'0'-25,"25"25,-25-25,25 25,0-24,0 24,-1-25,1 25,-25-25,25 25,0 0,-25-25,25 25,-1 0,-24-25,25 25,-25 25,0 0,0 0,0 0,0-1,0 1,0 0,0 0,0 24,0-24,0 0,-25 0,25 0,-24-1,24 1,0 0,-25-25,25 25,0 0,-25-25,25 25,0-50,0 0,25 0,-25 0,25 0,-1 1,-24-1,25 0,0 0,0 25,-25-25,25 25,-25-24,24 24,-24-25,25 25,0 0,0 0,-25 25,0-1,0 1,0 0,0 0,0 0,0-1,0 1,-25 0,25 0,-25 0,0-25,25-25,0 0,25 25,-25-25,25 25,-25-25,25 1,0-1,-25 0,24 25,1-25,0 0,0 1,0-1,-1 25,1-25,0 25,0 0,0 25,-25 0,0-1,0 1,0 0,0 0,0 0,0-1,0 1,-25 0,25 0,-25 0,25 0,0-1,-25-24,25 25,0 0,0 0,-25-25,25 25,0-1</inkml:trace>
  <inkml:trace contextRef="#ctx0" brushRef="#br0" timeOffset="38903.75">13320 15528,'0'-25,"0"0,25 0,0 25,-25 25,0 0,0 0,0 0,0-1,-25 1,25 0,0 0,-25 0,25-1,-24 26,24-25,-25 0,25-1,0 1,-25 0,25 0,0 0,-25-1,25 1,0 0,0 0,25-25,0-25,0 25,-1 0,1-25,0 0,0 25,0-24,-1-1,1 0,-25 0,0 0,0 1,0-1,0 0,25 0,-25 0,0 1,25 24,-25-25,25 25,-25-25,25 25,-1 0,-24-25,25 25,0 0,0-25,0 25,-1 0,1 0,0-24,0 24,0 0,-25 24,-25-24,0 25,0 0,0 0,1-25,-1 25,0-25,25 24,-25 1,0-25,25 25,25-50,0 25,-25-25,25 25,0-24,-1-1,1 25,-25-25,0 0,0 50,0 0,0 0,0-1,0 1,25-25,0 25,0-25,-1-25,1 25,0-25,0 1,24 24,-24-25,0 0,0 25,0-25,-1 0,1 1,0 24,0-25,0 0,-1 0,-24 0,25 1,-25 48,0 1,0 0,0 0,-25 0,25-1,-24 26,24-25,-25 24,25 1,-25 0,0-1,0 1,25-1,-24-24,-1 25,25-25,-25 24,25-24,-25 0,25 0,0-1,0 1,0-50,0 1,0-1,0 0,0 0,0 0,0 1,25-1,-25 0,25-25,-25 26,25-1,-25-25,24 1,1 24,0-25,-25 1,25 24,0-25,-1 25,1 1,0-1,0 25,0-25,-1 25,1 0,0 0,0 0,0 0,-1 0,1 25,-25 0,0-1,0 1,0 0,-25-25,25 25,-24 0,-1-1,-25 1,25 0,1-25,-26 25,25 0,-24-25,24 24,-25-24,25 25,1-25,-1 0,0 0,0 25</inkml:trace>
  <inkml:trace contextRef="#ctx0" brushRef="#br0" timeOffset="39395.75">14908 15726,'0'0,"25"0,0-25,-1 25,1-24,0 24,0 0,0-25,-1 25,1 0,0 0,0 0,0 25,-25-1,0 1,0 0,-25 0,25 0,-25-1,0 1,-24 0,24 0,0-25,-25 25,26-1,-1 1,-25-25,25 25,1-25,-1 25,0-25,25 25,25-25,0 0,24 0,1-25,-1 25,1 0,0 0,24 0,0 0,-24 0</inkml:trace>
  <inkml:trace contextRef="#ctx0" brushRef="#br0" timeOffset="39667.68">16868 15553,'0'0,"-25"0,0 0,25-25,25 25,0 0,-1 0,1 0,0 0,0 0,0 0,-1 0,1 0,25 0,-25 0,-1 0,1 0</inkml:trace>
  <inkml:trace contextRef="#ctx0" brushRef="#br0" timeOffset="39828.08">16843 15677,'0'0,"-25"24,-25-24,26 0,-1 0,50 0,-1 0,1 0,0 0,25 0,-1 25,1-25,-1 0,1 0,0 0</inkml:trace>
  <inkml:trace contextRef="#ctx0" brushRef="#br0" timeOffset="40367.87">18455 14808,'0'0,"0"-24,0-1,25 25,0 0,-1 0,1 0,0 0,0 0,24 0,-24 25,0-25,0 24,0 1,-1 0,1 0,-25 0,0-1,0 26,0-25,0 0,-25 24,1-24,-1 0,0 0,0 24,-24-24,24-25,0 25,-25 0,26-25,-1 24,0-24,0 0,0 0</inkml:trace>
  <inkml:trace contextRef="#ctx0" brushRef="#br0" timeOffset="40659.82">19150 14808,'0'0,"0"-24,0-1,0 0,-25 25,0 0,0 25,0 0,1-25,-1 24,25 1,-25 0,0 25,0-26,25 1,-24 25,-1-25,25 24,-25-24,25 0,0 24,0-24,0 0,0 0,0 0,0-1,25 1,0 0,-1-25,1 25,0-25,0 25,0-25,-1 0,26 0</inkml:trace>
  <inkml:trace contextRef="#ctx0" brushRef="#br0" timeOffset="40932.08">19224 15280,'0'-25,"0"0,25 25,0 0,-1 0,-24 25,25-25,0 25,0-1,-25 1,0 0,0 0,0 0,0 0,-25-1,0 1,25 0,-25 0,25 0,-24-1,-1-24,25 25,-25 0,0 0,50-25,0 0,0 0,-1 0,26-25,-25 25</inkml:trace>
  <inkml:trace contextRef="#ctx0" brushRef="#br0" timeOffset="41432.07">20563 14908,'25'0,"-25"24,-25-24,1 25,24 0,-25 0,0 0,0-1,-24 1,24 0,0 0,-25 24,26-24,-26 0,25 0,-24 0,24-1,-25 1,25 0,1 0,-1 0,0-25,0 25,0-25,25 24,-24-24</inkml:trace>
  <inkml:trace contextRef="#ctx0" brushRef="#br0" timeOffset="41643.96">20142 14982,'25'0,"-1"0,1 25,0 0,0-1,0-24,-1 25,1 0,0 0,25 0,-26-1,1 1,25 0,-1-25,-24 25,25 0,-1-25,-24 24,25-24,-1 25</inkml:trace>
  <inkml:trace contextRef="#ctx0" brushRef="#br0" timeOffset="42451.71">19596 15627,'0'0,"25"0,24 0,-24 0,25 0,-25 0,-1-25,26 25,-25 0,25 0,-26 0,1 0,25 0,-25-25,-1 25,1 0</inkml:trace>
  <inkml:trace contextRef="#ctx0" brushRef="#br0" timeOffset="43456.04">21680 15056,'0'-24,"0"-1,24 25,-24-25,25 25,0 0,0 0,0 0,-25 25,0 0,0-1,0 1,0 0,0 0,0 0,0-1,0 1,0 0,0 0,0 0,0-1,0 1,0 0,0 0,-25-25,25 25,0-50,0 0,25 25,-25-25,24 25,1-25,-25 1,25 24,0-25,-25 0,25 0,-1 0,1 1,0-1,0 0,0 25,0-25,-1 0,-24 1,25 24,0-25,0 25,-25 25,0-1,0 1,0 0,-25 0,25 0,-25-1,25 1,0 0,-25 0,25 0,0-1,0 1,0-50,25 25,-25-24,25-1,0 25,-25-25,25 0,-1 25,1-25,0 1,0-1,0 25,-1-25,1 0,0 0,0 25,0-24,-1 24,1-25,25 25,-25 0,-1 0,1 25,-25-1,0 1,0 0,0 0,0 24,0-24,0 0,-25 25,25-26,-24 1,24 25,-25-25,25 0,0-1,0 1,-25 0,25 0,0 0,0-1,0 1</inkml:trace>
  <inkml:trace contextRef="#ctx0" brushRef="#br0" timeOffset="43675.64">22994 15131,'0'0,"25"-25,-25 0,0 50,0 0,0 0,0-1,-25 1,25 25,0-25,-25 24,25-24,-24 25,24-25,0 24,0-24,0 25,0-26,0 26,0-25,0 24,0-24,0 0</inkml:trace>
  <inkml:trace contextRef="#ctx0" brushRef="#br0" timeOffset="44239.78">22746 15528,'0'0,"-25"0,25-25,0 0,25 0,0 25,0 0,0 0,-1 0,26 0,-25 0,0 0,24 0,-24 0,25 0,-1 0,-24 0,25 25,-25-25,-1 0,1 0,0 0,0 0,0 0,-50 0,0 0,0 0,0 0,1 0,24 25,0 0,24-25,-24 25,25-25,0 0,0 0,0 0,-1-25,1 25,0 0,0 0,-25-25,25 25,-1 0,1-25,0 25,0-25,0 1,-1-1,1 0,-25 0,25 0,0 0,-25 1,25-1,-25 0,0 0,24 0,-24 1,0-1,0 50,-24-25,24 24,0 1,-25 0,25 0,-25 0,25-1,-25 1,25 25,0-25,0 0,0-1,0 1,0 0,0 0,0 0,25-1,0 1</inkml:trace>
  <inkml:trace contextRef="#ctx0" brushRef="#br0" timeOffset="44342.94">23689 15354,'0'0,"0"-25</inkml:trace>
  <inkml:trace contextRef="#ctx0" brushRef="#br0" timeOffset="44488.85">24086 15354,'-25'0,"25"-25,0 0,-25 25</inkml:trace>
  <inkml:trace contextRef="#ctx0" brushRef="#br0" timeOffset="57437.68">7442 17289,'25'0,"-25"-25,0 0,24 25,-24-25,25 25,-25-24,25 24,-25 24,25-24,-25 25,25 0,-25 0,24 0,-24-1,0 26,0-25,0 0,0 24,0-24,0 25,0-25,0-1,0 26,0-25,0 0,0-1,0 1,-24-25,24 25,0-50,0 0,0 1,24 24,-24-25,0 0,25 0,-25 0,0 1,25-1,-25 0,0 0,25 0,-25 0,0 1,25-1,-25 0,24 25,-24 25,0 0,0-1,0 1,0 0,0 0,0 0,0 0,0-1,0 1,0 0,0 0,0 0,0-1,0-48,25-1,-25 0,25 0,-25 0,25 1,-25-1,25 25,-25-25,24 0,1 0,-25 0,25 1,0-1,-25 0,25 25,-1-25,-24 0,25 25,0 0,-25 25,0 0,25 0,-25 24,0-24,0 0,0 25,0-25,0 24,0-24,0 25,0-1,0-24,0 25,-25-26,25 26,0 0,0-26,0 26,0-25,-25 0,25-1,0 1,0 0,0 0,0 0,25-25</inkml:trace>
  <inkml:trace contextRef="#ctx0" brushRef="#br0" timeOffset="57729.27">8310 17934,'0'0,"25"0,-25-25,25 25,-25-25,24 25,-24-25,0 50,25 0,-25 0,0 0,0-1,0 1,-25 25,25-25,0-1,0 26,-24-25,24 24,0-24,0 0,0 25,0-26,0 1,0 0,24 0,-24 0,25-1</inkml:trace>
  <inkml:trace contextRef="#ctx0" brushRef="#br0" timeOffset="59381.39">8186 16495,'0'-25,"0"1,0-1,25 25,-25-25,25 25,-25-25,24 25,1 0,-25 25,25 0,-25 0,0-1,0 1,0 0,0 0,0 24,0 1,0-25,0 24,0 1,0-25,0 24,-25-24,25 0,0 25,0-26,0 1,0 0,25 0,-25 0,25-25,-25 24,25-24,-1 0,1-24,0 24,0-25,0 25,-1-25,1 0,0 25,-25-25,25 1,0-1,-25 0,24 0,-24 0,0 1,0-1,0 0,0 0,0 0,0 1,0-1,0 0,0 0,0 0,25 1,0 24,0-25,0 25,-1-25,1 25,0 0,0 0,-25-25,25 25,-1 0,-24 25,0 0,0 0,-24-25,-1 24,25 1,-25 25,0-25,0-1,25 1,-24 0,24 0,-25-25,25 25,0-1,0 1,25-25,-25-25,24 25,1-24,0-1,0 25,-25-25,25 0,-25 0,24 25,-24-24,0-1,0 0,0 0,0 0,0 1,-24 24,-1 0,25 24,0 1,0 0,0 0,25-25,-1 25,1-25,-25-25,25 25,0-25,0 25,-25-25,24 25,1-25,-25 1,25-1,0 0,-25 0,0 0,25 25,-25-24,0-1,0 0,0 0,0 0,0 50,0 0,0 0,0 0,0-1,0 1,0 25,0-25,0 24,0 1,0-25,0 24,0 1,0-25,0 24,0-24,24 25,-24-26,0 1,25 25,-25-25,0-1,25 1,-25 0,0-50,0 0,25 1,-25-1,0-25,0 25,0 1,0-26,0 25,0-24,0 24,0-25,0 1,0-1,0 0,0 26,0-26,0 0,0 26,0-26,0 25,0 0,0 0,25 1,-25-1,0 0,24 0,1 25,0 0,0 0,-25 25,25-25,-25 25,0 0,0-1,0 1,0 0,0 0,-25 0,25 0,-25-1,0-24,25 25,-25 0,1-25,-1 25,0-25,0 0,25 25,-25-25,1 0,24 24,-25-24</inkml:trace>
  <inkml:trace contextRef="#ctx0" brushRef="#br0" timeOffset="61753.74">9773 17413,'0'25,"0"-1,25-24,0 0,0 25,0-25,-1 0,-24 25,25-25,0 0,0 0,-25 25,25-25,-1 0,1 0,0 0,0 0,0 25,-1-25,1 0,0 0,0 0,0 0,-1 25,1-25,0 0,-25 24,0 1,0 0,0 0,0 0,-25-1,0 1,25 25,-49-25,24-1,0 26,-24 0,24-26,-25 26,25-25,-24 24,24-24,-25 0,26 0,-1 0,-25-1,25-24,1 25,-1-25,0 25,0-25,0 0,1 0,48 0</inkml:trace>
  <inkml:trace contextRef="#ctx0" brushRef="#br0" timeOffset="62843.75">11063 17537,'0'-25,"0"0,0 0,25 25,-25-24,25 24,0 0,-1 24,-24 1,25 0,-25 0,0 0,0 0,0-1,0 1,0 0,0 25,0-26,0 1,-25 0,25 0,0 0,-24-1,24 1,0 0,0 0,0 0,0-50,0 0,0 0,0 0,24 1,-24-1,0 0,25 0,-25 0,25 1,-25-1,25 0,-25 0,25 0,-1 1,1-1,0 0,0 25,-25 25,0 0,0-1,0 1,0 0,0 0,0 0,0-1,0 1,0 0,0 0,0 0,0-50,25 0,-25 0,25 0,-1 1,-24-1,25 0,-25 0,25 0,0 1,-25-1,25 0,-1 0,-24 0,25 0,0 1,-25-1,25 25,-25-25,0 50,0 0,25-1,-25 1,0 0,0 0,0 25,0-26,24 1,-24 25,0-25,0-1,0 26,0-25,0 0,0 24,0-24,0 0,0 24,0-24,0 0,25 25,-25-26,0 1,0 0,0 0,0 0,25-1,-25 1</inkml:trace>
  <inkml:trace contextRef="#ctx0" brushRef="#br0" timeOffset="63211.06">11882 18083,'0'-25,"25"25,-25-25,24 25,-24-25,25 25,0 0,0 25,-25 0,0 0,0-1,0 1,0 0,-25 0,25 0,-25-1,0 1,25 0,-24 0,-1 0,0-25,25 24,-25 1,0-25,25 25,-24-25,48 0,1 0,0 0,0 0,0 0,-1 0,26 0,-25 0,24 0,1-25,-25 25,24 0,-24 0,25 0,-1 0</inkml:trace>
  <inkml:trace contextRef="#ctx0" brushRef="#br0" timeOffset="64913.13">12055 16768,'0'-25,"25"0,0 25,0-24,0 24,-25 24,0 1,0 0,0 0,0 24,0-24,0 25,0-1,0-24,0 25,0-1,0 1,0 0,0-1,0-24,0 25,0-26,0 1,0 0,24 0,-24 0,25-1,0 1,0 0,0-25,-25-25,24 25,1 0,-25-25,25 25,-25-24,25 24,-25-25,25 25,-25-25,0 0,24 25,-24-25,0 1,0-1,0 0,0 0,0 0,0 1,25-1,-25 0,0 0,0 0,25 25,-25-24,25-1,-25 0,25 0,0 25,-1-25,1 25,0-24,0 24,0-25,-1 25,1 0,0 0,0-25,0 25,-1 0,1 0,-25 25,-25-25,25 25,-24-25,-1 24,25 1,-25-25,0 25,0 0,1 0,24-1,-25-24,0 25,25 0,-25 0,25 0,0-1,0 1,0 0,25-25,-25 25,25-25,0-25,-1 25,1-25,0 0,0 25,-25-24,25-1,-25 0,24 25,-24-25,0 0,0 1,0-1,0 0,0 50,0 0,0-1,0 1,25-25,0 0,0 0,0 0,-1 0,1-25,0 1,0 24,0-25,-1 0,1 25,-25-25,25 0,-25 1,25-1,-25 0,0 0,0 0,0 1,0 48,0 1,0 0,0 0,0 0,0-1,0 1,0 0,0 0,0 24,0-24,0 25,0-25,0 24,25 1,-25-25,0 24,0 1,0-25,0-1,0 1,0 0,24 0,-24 0,0 0,0-1,0-48,0-1,0 0,0 0,0 0,0 0,0 1,25-1,-25 0,0 0,0-24,0 24,0-25,0 25,0-24,0-1,0 25,0-24,0 24,0-25,25 26,-25-1,0 0,25 0,-25 0,25 25,-1 0,1 25,0-25,-25 25,25 0,-25 0,0-1,0 1,-25 0,0-25,0 25,1-25,-1 0,0 0,0 0,0 25,1-25,-1 0,0 0,0 0,0 0</inkml:trace>
  <inkml:trace contextRef="#ctx0" brushRef="#br0" timeOffset="65137.06">13891 17190,'0'-25,"25"25,-25-25</inkml:trace>
  <inkml:trace contextRef="#ctx0" brushRef="#br0" timeOffset="86685.89">9401 16247,'0'-25,"0"50,0 0,0 0,0-1,0 1,0 0,0 0,0 0,25 0,-25-1,0 1,0 0,0 0,0 0,0-1,0 1,0 0,0 0,25 0,-25-1,0 1,25-25</inkml:trace>
  <inkml:trace contextRef="#ctx0" brushRef="#br0" timeOffset="87921.25">13693 16867,'-25'0,"25"-25,25 25,-1 0,1-24,0 24,0 0,0 0,-25 24,24-24,-24 25,0 0,0 0,0 0,0-1,-24 1,24 0,-25-25,25 25,-25 0,25-1,-25-24,0 25,25 0,25-25,0 0,0 0,0 0,-1 0,1-25,0 25,25 0,-26 0,1-25,25 25,-25 0,24 0,-24 0,0-24,24 24</inkml:trace>
  <inkml:trace contextRef="#ctx0" brushRef="#br0" timeOffset="143697.5">16669 17338,'-25'0,"0"0,25-24,-24 24,-1 0,25-25,0 0,0 0,25 25,-1 0,1 0,0 0,0-25,0 25,24 0,-24 0,25 0,-1 0,-24 25,25-25,-25 25,-1-25,1 25,0 0,0-1,-25 1,0 0,0 0,0 0,0 24,-25-24,0 0,0 0,1 24,-1-24,0-25,0 25,0 0,-24-25,24 25,0-25,0 24,1-24,-1 0,0 0,0 25,0-25,0 0</inkml:trace>
  <inkml:trace contextRef="#ctx0" brushRef="#br0" timeOffset="144034.43">17364 17264,'0'0,"0"-25,-25 25,0 25,0-25,25 25,-25-25,25 25,-24-1,-1 1,0 0,25 0,-25 0,25-1,0 1,-25-25,25 25,0 0,0 0,0 0,0-1,25-24,0 25,0-25,0 25,-1-25,1 0,25 0,-25 0,-1 25,1-25,0 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0T17:04:53.706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8260 17686,'0'0,"0"-25,0 0,-24 25,24-25,-25 1,0 24,0 0,0 0,25 24,-25 1,1-25,24 50,-25-25,25-1,-25 26,25 0,0-1,0 1,0-1,0-24,0 25,25-1,0 1,-1-25,1 0,25-1,-25 1,24-25,1 0,0 0,24 0,-24-25,24 1,-24-1,24-25,0 1,1-26,-1 26,1-26,-1 26,0-26,-24 1,0 24,-1-24,1 24,-25-24,-25 24,0 0,0 1,-25-26,0 26,0-1,-24 25,-1-24,0 24,-24 0,24 0,-24 25,24 0,-24 0,0 0,24 25,-24 25,24-1,-24 1,24 0,-24 24,24 0,0 1,1-1,-1 26,0-26,26 0,-1 1,0-1,25 1,0-1,0-24,25-26,0 26,24-25,-24 0,50-25,-26 0,26 0,-1 0,0-25,1 0,-1-25,25 26,-24-26,24-24,-25 24,26 0,-26-24,0 24,-24-24,25 24,-26 1,1-26,-25 26,-1-26,1 26,0-26,-25 26,0-1,0 0,-25 26,25-1,-25 0,1 0,-1 25,0 0,0 25,-24 0,24 24,0 1,-25 24,25 1,1-1,-1 1,0 24,0-25,25 1,0-26,0 26,25-26,0 1,24-25,-24 0,50-1,-26 1,1-25,24 0,1 0,24-25,-25 25,26-24,-1-1,-25-25,25 1,25-1,-24 0,-26 1,25-1,1-24,-26 24,0-24,1 24,-1-24,-24-1,-1 26,-24-26,0 26,0-26,0 26,-25 24,0-25,0 25,0 1,-25 24,0 0,0 24,-24 1,24 0,0 25,-25 24,26-24,-1 24,0 0,0 1,0-1,25 1,0-26,0 26,0-26,25-24,0 25,25-25,-1-1,-24-24,49 0,-24 0,0 0,24-24,-24 24,24-25,-24-25,24 25,1-24,-1-1,0 0,1 1,-26-1,26-24,-26 24,1-24,0 24,-1-24,1 24,-25-24,-1 24,1 1,-25-1,0 25,0-24,0 24,-25 25,1 25,-1-1,0 1,-25 25,1-1,24 26,-25-1,26 1,-26-1,25 0,0 1,1-1,24 1,0-26,0 1,24 0,1-1,0-24,25 0,-1 0,1-25,-1 0,1 0,24 0,-24 0,24 0,1-25,-1 0,1 0,24 0,-25-24,1 24,-1-25,1 25,-1-24,0-1,-24 1,0-1,-1 0,-24 1,0 24,0-25,-25 1,24 24,-24 0,0 0,0 1,-24 24,-1 0,0 0,0 0,0 24,-24 1,24 25,0-1,-24 1,24 0,0-1,25 1,-25 24,25-24,0-1,0-24,25 25,0-25,0 0,24-1,-24-24,25 25,-1-25,26 0,-26-25,26 25,-1 0,1-24,-1-1,0 0,1 0,24 0,-25 0,1-24,24 24,-25-25,1 1,-1-1,1 1,-1-1,-24 0,-1 1,1-1,0-24,-26 24,1 25,0-24,-25-1,25 25,-25 1,0-1,-25 25,0 0,0 25,1-25,-1 24,-25 26,25-25,-24 24,24 1,0 0,0-1,0 26,1-26,24 1,0-1,0 1,24 0,-24-26,50 1,-25 0,25 0,-1 0,1-25,-1 0,26 0,-1 0,1 0,-1-25,0 0,1 0,24 0,-25-24,26 24,-26-25,25 1,-24-1,-1 1,1-1,-1 0,0 1,-24-1,0 1,-1-1,-24 0,0 26,0-1,-25 0,0 0,-25 50,0 0,0 0,0-1,-24 26,24-25,0 24,-24 1,24 0,25-1,-25 1,25-1,0-24,25 0,0 25,-1-50,1 24,25-24,-25 25,24-25,26-25,-26 25,26-24,-26 24,26-25,-1 0,0 0,1 0,-1-24,-24 24,24-25,1 26,-26-26,1 25,0-24,-26-1,26 25,-25-24,-25 24,25 0,-25 0,-25 25,0 0,0 0,0 0,-24 25,-1 0,1 0,-1 24,0 1,1-1,-1 1,1 0,24-1,0 1,0-1,0 1,25 0,0-26,0 1,25 0,0 0,25 0,-26-25,1 0,25 0,-1-25,-24 25,25 0,-1-25,1 0,0 25,-26-25,26 1,0 24,-26-25,1 0,0 25,0-25,-50 50,0-25,0 25,1 0,-1-1,-25 1,25 0,1 0,24 0,0-1,24-48,1 24,0-25,0 25,0-25,24 0,-24 25,0-25,24 1,-24-1,0 0,0 0,0 25,-25-25,24 25,-48 0,-1 25,0 0,0 0,0 0,1-1,-1 1,0 0,0 0,0 0,1-1</inkml:trace>
  <inkml:trace contextRef="#ctx0" brushRef="#br0" timeOffset="1003.39">19050 17066,'-24'0,"-1"0,25-25,0 0,25 25,-1-25,1 25,0-25,0 25,0 0,-1-24,1 24,0 0,0-25,24 25,-24 0,0 0,0 0,24-25,-24 25,0 0,0 25,0-25,-1 25,-24-1,0 1,0 0,0 0,0 0,-24-1,-1 1,25 25,-50-25,25 24,1-24,-1 0,-25 0,25-1,-24 1,24 0,-25-25,26 25,-1-25,0 25,0-25,0 0,1 24,-1-24,25-24</inkml:trace>
  <inkml:trace contextRef="#ctx0" brushRef="#br0" timeOffset="1419.56">19720 16867,'0'-25,"0"1,-25 24,0 0,1 0,24 24,-25-24,25 25,-25-25,25 25,-25 0,0 0,25-1,0 1,-24 0,24 0,0 0,0-1,0 1,0 0,0 0,24-25,-24 25,25-25,-25 24,25-24,0 25,0-25,-1 0,1 25,0-25,0 0,0 0,24 0,-24 0,0 0,25 0,-26-25,26 25,-25 0,0 0,-1 0,1 0,-25-25,25 25,0 0</inkml:trace>
  <inkml:trace contextRef="#ctx0" brushRef="#br0" timeOffset="2095.77">20415 17140,'-25'-25,"0"25,25-25,0 1,25 24,-25-25,25 25,-1 0,1-25,0 25,0 0,0 0,-1 0,-24 25,25-25,-25 25,0-1,0 1,0 0,0 0,-25 0,25-1,-24 1,24 0,-25 0,0 0,0-1,25 1,-25-25,1 25,-1-25,25 25,-25-25,0 25,50-25,0 0,0 0,-1-25,1 25,0 0,0 0,24-25,-24 25,0 0,25-25,-26 25,26-25,-25 25,24-24,-24 24,25-25,-25 0</inkml:trace>
  <inkml:trace contextRef="#ctx0" brushRef="#br0" timeOffset="2651.35">20960 16669,'0'0,"0"25,-24-25,48 0,1 0,0 0,0 0,0 0,-1 0,26 0,-25 0,0 0,24-25,-24 25,0 0,24 0,-24 0,0 0,25 0,-26 0,1 0,0 0,0 0,0 0,-25 25,24-25,1 0,-25 24,25-24,-25 25,0 0,0 0,0 0,0-1,-25 1,0 0,25 25,-24-26,-1 1,0 0,0 0,25 0,-25-1,1 1,-1 0,0 0,0 0,0-1,1-24,24 25,-25-25</inkml:trace>
  <inkml:trace contextRef="#ctx0" brushRef="#br0" timeOffset="3110.77">22176 16718,'0'0,"-25"0,0 0,25-24,25 24,-25-25,25 25,0 0,-1 0,1-25,0 25,0 0,0 0,-1 0,1 0,0 0,0 25,0-25,-1 25,1-1,0 1,-25 0,0 0,0 0,0-1,-25 1,25 0,-25 0,1 24,-1-24,0-25,25 25,-50 0,26 0,-1-1,0 1,0-25,0 25,1-25,24 25,-25-25,0 0,25 25,-25-25</inkml:trace>
  <inkml:trace contextRef="#ctx0" brushRef="#br0" timeOffset="3455.47">22647 16619,'-25'0,"0"0,1 0,24 25,-25-25,25 25,-25-25,25 25,-25-1,25 1,-25 0,25 0,-24 0,24-1,0 1,0 0,0 0,0 0,0-1,0 1,24 0,-24 0,25 0,0-25,0 24,0-24,-1 0,1 0,0 25,25-25,-26 0,1 0,25 0,-25 0,24-25,-24 25,25 0,-26 0,1-24</inkml:trace>
  <inkml:trace contextRef="#ctx0" brushRef="#br0" timeOffset="3660.54">23168 16842,'25'0,"-25"25,25-25,-25 25,24-25,-24 25,25 0,-25-1,25 1,-25 0,25 0,-25 0,25 24,-1-24,-24 0,25 24,0-24,-25 0,25 0,0 24,-25-24</inkml:trace>
  <inkml:trace contextRef="#ctx0" brushRef="#br0" timeOffset="4938.66">18356 18355,'0'0,"-25"0,25-24,0-1,25 25,-25-25,25 25,-1-25,1 0,0 25,0 0,0 0,-1 0,-24 25,25-25,-25 25,0 0,25 0,-25-1,0 1,0 0,0 0,0 0,0-1,0 1,-25-25,25 25,0-50,0 0,25 25,-25-24,0-1,25 0,-25 0,0 0,25 1,-25-1,24 25,-24-25,25 0,0 0,0 1,0 24,-25-25,24 25,1 25,0-1,-25 1,0 0,0 0,0 0,0-1,0 1,0 0,-25-25,25-25,25 25,-25-25,0 1,25-1,0 0,-25 0,25 0,-25 1,24-1,1 0,0 0,-25 0,25 1,0 24,-25-25,24 25,1 0,0 0,0 0,0 0,-25 25,24-25,-24 24,0 1,0 0,25 0,-25 0,0-1,0 1,0 0,0 0,0 0,0-1,0 1,0 0,25 0,-25 0,0-1,0 1,25 0,-25 0</inkml:trace>
  <inkml:trace contextRef="#ctx0" brushRef="#br0" timeOffset="6323.4">19670 18529,'0'-25,"0"0,25 25,-25 25,0 0,0 0,0 0,0 0,0-1,0 1,0 0,0 0,0 0,0-1,25-24,-25 25,25-25,-25 25,25-25,-1 0,1 0,-25-25,25 25,-25-25,0 1,0-1,0 0,0 0,0 0,0 1,0-1,0 0,25 25,0 0,-25-25,25 25,-1 0,1 0,0 0,0-25,0 25,-1 0,1-25,0 25,-50 25,0 0,1 0,-1 0,25 0,-25-25,25 24,25-24,-25-24,25 24,-1 0,-24-25,25 25,-25-25,0 0,25 0,-25 0,0 50,0 0,0 0,0 0,25-25,0 0,-25-25,24 25,-24-25,0 0,25 25,-25-25,0 1,0 48,0 1,0 0,0 0,0 0,0 0,0-1,0 1,0 0,0 0,0 0,0-1,0 1,0 0,0 0,0 0,25-1,0 1,0-25,-25-25,0 1,0-1,0 0,0 0,0 0,0 1,0-1,0 0,0 0,0 0,0 1,0-1,0 0,24 25,-24-25,25 25,0 0,0 0,0 25,-25 0,0 0,-25-25,25 24,-25-24,0 25,25 0,-25-25,1 25,-1 0,0-25,0 24,0-24,1 25</inkml:trace>
  <inkml:trace contextRef="#ctx0" brushRef="#br0" timeOffset="6783.34">20464 18504,'25'0,"0"-25,0 25,-1 0,1-24,0 24,0 0,0 0,-25 24,24-24,-24 25,0 0,-24 0,-1 0,0 0,25-1,-25-24,0 25,1 0,-1 0,0-25,0 25,25-1,25-24,0 0,0 0,-1 0,1 0,0-24,0 24,0 0,24-25,-24 25,0 0,24-25,-24 25,25-25</inkml:trace>
  <inkml:trace contextRef="#ctx0" brushRef="#br0" timeOffset="7614.55">21308 18107,'-25'0,"50"0,-1 0,1 0,0 0,0 0,0 0,-1 0,1 0,0 0,0 0,0 0,-1 0,1 0,25 0,-25 0,24 0,-24 0,0 0,24 0,-24 0,25 0,-25 0,-1 0,26 0,-25 0,0 0,0 0,-1 0,-24 25,-24-25,24 25,-25 0,0 0,0-1,0 1,0 0,1 0,-1 0,0-1,-25 1,26 25,-1-25,-25-1,25 1,1 0,-26 0,25-25,0 25,1 0,-1-1,0-24,25 25</inkml:trace>
  <inkml:trace contextRef="#ctx0" brushRef="#br0" timeOffset="8598.44">22250 17909,'0'-25,"0"0,25 25,0 0,0 0,-1 0,1 25,-25 0,25-25,-25 25,0 0,25-1,-25 1,0 0,0 0,0 0,0-1,0 1,0 0,0 0,0 0,0-50,0 0,25 0,-25 0,0 1,0-1,24 25,-24-25,0 0,25 0,-25 1,25 24,-25-25,0 0,25 0,0 0,-1 25,1 0,0 25,-25 0,0 0,0 0,0-1,0 1,0 0,0 0,0 0,0-1,0 1,0 0,0 0,0-50,25 0,-25 0,25 1,-25-1,24 0,-24 0,25 0,-25 1,25-1,-25 0,25 0,0 0,-25 1,24-1,1 0,0 25,0 0,0 25,-1 0,1-1,-25 1,25 0,-25 0,0 0,0 24,0-24,0 0,0 0,0 24,0-24,0 0,0 0,0-1,0 26,0-25,0 0,0-1,0 1</inkml:trace>
  <inkml:trace contextRef="#ctx0" brushRef="#br0" timeOffset="10138.77">23168 18256,'25'0,"0"0,-25 25,24-25,-24 25,25-25,-25 25,0-1,0 1,0 0,25 0,-25 0,25-1,-25 1,0 0,25 0,-25 0,24-25,-24 25,25-25,0 0,-25 24,25-24,0 0,-1 0,1-24,0 24,0-25,-25 0,0 0,0 0,0 0,0 1,-25 24,25-25,-25 25,25-25,-25 0,25 0,25 25,0-24,0 24,0 0,-1-25,1 25,0 0,0 0,0-25,-1 25,1 0,0-25,0 25,0 0,-1 0,1-25,0 25,0 0,0-24,-1 24,-48 0,-1 24,0-24,0 0,25 25,-25 0,1-25,-1 25,0 0,0-25,25 24,-25-24,25 25,0 0,-24-25,24 25,24-25,1 0,0 0,-25-25,25 25,-25-25,25 25,-25-25,24 25,-24-24,0-1,0 0,0 0,0 50,-24-25,24 25,0 0,0-1,24-24,1 0,0 0,0 0,-25-24,25 24,-25-25,24 0,-24 0,25 0,-25 1,0-1,25 25,-25 25,0-1,0 1,0 0,0 0,0 0,0-1,0 1,0 0,0 0,0 0,-25-1,25 1,0 0,0 0,0 0,0 0,25-1,-25-48,0-1,25 0,-25 0,0 0,0 0,25 25,-25-24,0-1,0 0,25 0,-25 0,24 1,-24-1,25 25,-25-25,25 0,0 0,0 1,-1 24,-24-25,25 25,0 0,0 0,0 0,-25 25,0-1,0 1,-25-25,25 25,-25 0,0 0,0-25,25 24,-24-24,-1 25,0-25,0 0,0 0,1 25,-1-25,0 0,0 0</inkml:trace>
  <inkml:trace contextRef="#ctx0" brushRef="#br0" timeOffset="10419.57">24681 18033,'0'0,"25"0,-25 25,0 0,0-1,0 1,-25 0,25 0,0 0,0-1,-25 1,25 25,0-25,0-1,0 1,0 0,0 0,0 0,0-1,0 1,0 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6T10:23:40.792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5953 6896,'0'-25,"0"50,-25-25,25 25,-24-1,24 1,-25 0,25 0,0 0,-25-25,25 24,0 1,-25 0,25 0,0-50,0 0,0 0,0 1,25 24,-25-25,0 0,0 0,0 0,25 25,-25-24,0-1,25 25,-25 25,24-25,-24 24,25 1,0 0,-25 0,25-25,0 25,-1-25,-24 24,25-24,-25 25,25-25</inkml:trace>
  <inkml:trace contextRef="#ctx0" brushRef="#br0" timeOffset="2387.84">5978 6995,'0'25,"0"0,0-1,0 1,0 0,0 0,0 0,0-1,0 1,0 0,25 0,-25 0,0-1,0 1,0 0,25-25,-25 25,0 0,0-1,0 1,0 0,0 0,24 0,-24-1,0 1,0 0,0 0,0 0,0-1,0 1,0 0,0 0,0 0,0-1,0 1,0 0,0 0,0 0,0-1,0 1,0 0,0 0,0 0,0 0,0-1,0 1,25-25,-25 25,0 0,0 0,0-1,0 1,0 0,0 0,0 0,0-1,0 1,0 0,0 0,0 0,0-1,0 1,0 0,25 0,-25 0,0-1,0 1,0 0,0 0,0 0,0-1,0 1,0 0,0 0,0 0,0-1,0 1,0 0,0 0,25 0,-25-1,0 1,0 0,0 0,0 0,0 0,0-1,0 1,0 0,0 0,0 0,0-1,0 1,0 0,0 0,0 0,0-1,0 1,0 25,0-25,0-1,0 1,0 0,0 0,0 0,0-1,0 1,0 0,0 0,0 0,0-1,0 1,0 0,0 25,0-26,0 1,0 0,0 0,0 0,0-1,0 1,0 0,0 0,0 0,0 0,0-1,0 1,0 25,0-25,-25-1,25 26,0-25,0 0,0-1,0 1,0 25,0-25,0-1,0 1,0 0,0 0,-25 0,25 24,0-24,0 0,0 0,0-1,0 1,0 0,0 25,0-26,0 1,0 0,0 0,0 24,0-24,0 0,0 0,0 24,0-24,0 0,0 0,0 0,0 24,-25-24,25 0,0 0,0 0,0-1,0 1,0 25,0-25,0-1,0 1,0 0,0 0,0 0,0 24,0-24,-24 0,24 0,0 24,0-24,0 0,0 24,0-24,0 0,0 0,0 24,0-24,0 0,0 25,0-26,0 1,0 0,0 0,0 0,0 24,0 1,0-25,0 0,-25-1,25 1,0 25,0-25,0-1,0 1,0 25,0-25,0-1,0 1,0 25,0-25,0-1,0 1,0 0,0 0,0 0,0 24,0-24,0 0,0 0,25-1,-25 1,0 0,0 0,0 0,0-1,0 1,0 0,0 0,0 0,0 0,0-1,24 1,-24 0,0 0,0 0,0-1,0 1,0 0,0 0,25 0,-25-1,0 1,0 25,0-25,0-1,0 1,0 0,0 0,25 0,-25-1,0 1,0 0,0 0,0 0,0-1,0 1,25 0,-25 0,0 0,0-1,0 1,0 0,0 0,0 0,0-1,0 1,25 0,-25 0,0 0,0-1,0 1,0 0,0 0,0 0,0 0,0-1,0 1,0 0,0 0</inkml:trace>
  <inkml:trace contextRef="#ctx0" brushRef="#br0" timeOffset="3732.12">6276 14536</inkml:trace>
  <inkml:trace contextRef="#ctx0" brushRef="#br0" timeOffset="5827.99">6226 14511,'0'-25,"0"0,25 25,0 0,-1 0,-24-25,25 25,0 0,0 0,0 0,-25-24,24 24,1 0,0 0,0 0,0-25,-1 25,1 0,0 0,0 0,0 0,-1-25,1 25,0 0,0 0,0 0,-1 0,1-25,0 25,0 0,0 0,0 0,-1 0,1-25,0 25,0 0,0 0,-1 0,1-25,0 25,0 0,0 0,-1 0,1 0,0 0,25-24,-26 24,1 0,0 0,0 0,0 0,-1 0,1 0,0 0,0 0,0 0,-1 0,1 0,0 0,0 0,0 0,-1 0,1 0,0 0,0 0,0 0,-1 0,1 0,0 0,0 0,0 0,-1 0,1 0,0 0,0 0,0 0,0 0,-1 0,1-25,0 25,0 0,0 0,-1 0,1 0,0 0,0 0,0 0,-1 0,1 0,0 0,0-25,0 25,-1 0,1 0,0 0,0 0,0 0,-1 0,1 0,0 0,0 0,0 0,-1-25,1 25,0 0,0 0,0 0,-1 0,1 0,0 0,0 0,0 0,-1 0,-24-25,25 25,0 0,0 0,0 0,0 0,-1 0,1 0,0 0,0 0,0 0,-1-24,1 24,0 0,0 0,0 0,-1 0,1 0,0 0,0 0,0 0,-1 0,1 0,0 0,0 0,0 0,-1 0,1 0,0 0,0 0,0 0,-1 0,1 0,0 0,0 0,0 0,24 0,-24 0,0 0,0 0,-1 0,26 0,-25 0,0 0,24 0,-24 0,0 0,25 0,-26 0,1 0,25 0,-25 0,-1 0,26-25,-25 25,0 0,24 0,-24 0,0 0,24 0,-24 0,0 0,25 0,-26 0,26 0,-25 0,0 0,24 0,-24 0,25 0,-26 0,1 0,25 0,-25 0,-1 0,26 0,-25 0,0 0,0-25,-1 25,26 0,-25 0,0 0,24 0,-24 0,0 0,24 0,-24 0,0 0,25 0,-26 0,26 0,-25-25,0 25,24 0,-24 0,0 0,24 0,-24 0,25 0,-25 0,24 0,-24 0,25 0,-26 0,26 0,-25 0,25 0,-26-25,26 25,-25 0,24 0,-24 0,25 0,-25 0,24 0,1 0,-25 0,24 0,1 0,-25 0,24 0,1 0,-1 0,-24 0,25 0,-1 0,1 0,-25 0,24 0,1 0,0 0,-25 0,24 0,1 0,-25-24,24 24,1 0,-25 0,24 0,1 0,-25 0,24 0,-24 0,25 0,-1 0,-24 0,25 24,-1-24,-24 0,25 0,-1 0,-24 0,25 0,-1 0,-24 0,25 0,-26 0,26 0,-25 0,25 0,-26 0,26 0,-25 0,24 0,-24 0,0 0,25 0,-26 0,26 0,-25-24,24 24,-24 0,0 0,25 0,-26 0,1-25,0 25,25 0,-26 0,1 0,0 0,0-25,0 25,-1 0,1 0,0 0,0 0,0 0,-1-25,1 25,0 0,0 0,0-25,0 25,-1 0,1 0,0-24,0 24,0 0,-1 0,1-25,0 25,0 0,0 0,-1 0,1-25,0 25,0 0,0 0,-1 0,1 0,0 0,0-25,0 25,-1 0,1 0,0 0,0 0,0 0,-1-25,1 25,0 0,0 0,0 0,-1 0,1 0,0 0,0 0,0 0,-1-24,1 24,0 0,0 0,0 0,0 0,-1 0,1 0,-25-25,25 25,0 0,0 0,-1 0,1 0,0 0,0 0,0 0,-1 0,1 0,0-25,0 25,0 0,-1 0,-24-25,25 25,-25-25,0 1,0-1,-25 25,25-25,-24 25,-1-25,0 25,0-25,0 25,1-24,-1 24,0 0,25 24,0 1,25-25,0 0,-1 25,1-25,0 0,0 25,0-25,-1 25,-24-1,25-24,-25 25,0 0,0 0,-25 0,1-1,-1 1,0-25,0 25,0 0,1 0,-26-1,0 1</inkml:trace>
  <inkml:trace contextRef="#ctx0" brushRef="#br0" timeOffset="14637.26">2356 8657,'-24'0,"-1"0,50 0,-1 0,1-25,0 25,0 0,0-25,-1 25,26-25,0 25,-26-24,26 24,0-25,-1 25,-24-25,25 25,-1 0,1-25,-25 25,24 0,-24-25,0 25,0 0,0 0,-1 0,1 0</inkml:trace>
  <inkml:trace contextRef="#ctx0" brushRef="#br0" timeOffset="14942.23">2753 8657,'-24'0,"-1"0,25 25,0-1,0 1,0 0,25 0,-25 0,0 24,24-24,-24 0,0 0,25-1,-25 1,0 0,25 25,-25-25,0-1,25 1,-25 0,0 0,0 0,0-1,0 1,25 0,-25 0</inkml:trace>
  <inkml:trace contextRef="#ctx0" brushRef="#br0" timeOffset="16373.89">12204 15974,'0'-25,"0"1,-25 24,25 24,0 1,0 0,25 0,-25 0,0-1,0 1,0 0,0 25,25-26,-25 1,0 0,0 0,0 0,0-1,25 1,-25 0,0 0,0 0,24 0,-24-1,0 1,25-25,-25-25,25 25,-25-24,0-1,25-25,-25 25,25 0,-1-24,1-1,-25 1,25 24,0-25,0 1,-1 24,-24 0,25-25,-25 26,25-1,-25 0,0 0,25 25,-25-25,0 1</inkml:trace>
  <inkml:trace contextRef="#ctx0" brushRef="#br0" timeOffset="23103.9">8012 12551,'0'-25,"0"1,0-1,0 0,0 0,25 25,-25-25,0 1,0-1,0 0,0 0,0 0,-25 25,25-24,0-1,0 0,0 0,0 0,0 0,0 1,0-1,0 0,0 0,0 0,0 1,0-1,0 0,0 0,0 0,0 1,0-1,0 0,0 0,0 0,0 1,0-1,-25 25,25-25,0 0,0 0,0 1,0-1,0 0,0 0,0 0,0 1,0-1,0 0,0 0,0 0,0 1,0-1,0 0,0 0,0 0,0 1,0-1,0 0,0 0,0 0,0 0,0 1,0-1,0 0,0 0,0 0,0 1,0-1,0 0,0 0,0 0,0 1,0-1,0 0,0 0,0 0,0 1,0-1,0 0,0 0,0 0,0 1,0-1,0 0,0 0,0 0,0 1,0-1,0 0,0 0,0 0,25 25,-25-24,0-1,0 0,0 0,0 0,0 1,0-1,0 0,0 0,0 0,25 1,-25-1,0 0,0 0,0 0,0 0,0 1,0-1,0 0,0 0,25 0,-25 1,0-1,0 0,0 0,0 0,0 1,0-1,0 0,0 0,0 0,0 1,0-1,0 0,0 0,0 0,0 1,0-1,0 0,0 0,0 0,0 1,0-1,0 0,0 0,0 0,0 1,0-1,0 0,0 0,0 0,24 1,-24-1,0 0,0 0,0 0,0 0,0 1,0-1,25 0,-25 0,0 0,0 1,0-1,0 0,0 0,0 0,0 1,0-1,0 0,0 0,0 0,0 1,0-1,0 0,0 0,0 0,0 1,0-1,0 0,0 0,0 0,0 1,0-1,0 0,0 0,0 0,0 1,0-1,0 0,0 0,0 0,0 1,0-1,0 0,0 0,0 0,0 0,0 1,0-1,0 0,0 0,0 0,0 1,0-1,0 0,0 0,0 0,0 1,0-1,0 0,0 0,25 0,-25 1,0-1,25 0,-25 0,0 0,0 1,0-1,0 0,0 0,0 0,0 1,25 24,-25-25,24 0,-24 0,25 0,-25 1,25 24,-25-25,25 0,-25 0,25 25,-25-25,24 1,-24-1,25 25,-25-25,0 0,25 25,-25-25,25 25,-25-24,25 24,-25-25,24 25,-24-25,25 25,0-25,0 25,-25-25,25 25,-1 0,1 0,0 0,0 0,0 0,-1 0,1 0,0 25,0-25,0 0,-25 25,24-25,1 25,0-25,-25 25,25-25,0 24,-1-24,-24 25,25-25,0 0,-25 25,25-25,-25 25,25-25,-25 25,0-1,25-24,-1 25,1-25,0 25,0-25,-25 25,25-25,-25 25,24-25,-24 24,25-24,0 0,-25 25,25-25,0 0,-25 25,24-25,1 25,0-25,-25 25,25-25,-25 24,25-24,-1 0,-24 25,25-25,-25 25,25-25,-25 25,25-25,0 0,-25 25,24-25,-24 24,25-24,0 0,-25 25,25-25,0 25,-1-25,1 25,0-25,0 25,0-25,-1 0,-24 24,25-24,0 25,0-25,0 0,-25 25,24-25,1 25,0 0,0-25,0 24,0-24,-25 25,24-25,1 25,0 0,-25 0,25-25,0 24,-1 1,-24 0,25-25,-25 25,25-25,0 25,0-1,-1 1,1 0,0 0,0-25,0 25,-1 0,1-25,-25 24,25-24,0 25,24 0,-49 0,25 0,0-25,0 24,0 1,-1 0,1-25,0 25,0 0,0-1,-1-24,1 25,0-25,-25 25,25 0,0-25,-1 25,1-1,0-24,-25 25,25 0,0-25,-1 25,1 0,-25-1,25-24,0 25,-25 0,25 0,0-25,-25 25,24-1,1-24,-25 25,25-25,0 25,0 0,-1-25,-24 25,25-25,-25 24,25-24,-25 25,25-25,-25 25,25-25,-1 25,-24 0,25-25,-25 24,25 1,0 0,0-25,-25 25,24-25,-24 25,25 0,0-1,0 1,0-25,-25 25,24 0,1-25,-25 25,25-25,0 24,-25 1,25-25,-1 25,1 0,0 0,0-1,0-24,-1 25,1 0,0 0,0 0,0-25,-1 24,1 1,0 0,0 0,-25 0,50-1,-26 1,-24 0,25-25,0 25,-25 0,25-25,24 49,-24-24,0-25,0 25,-25 0,25-25,-1 24,1 1,0-25,-25 25,25-25,0 25,-1 0,1-1,0-24,0 25,-25 0,25-25,-1 25,1 0,-25 0,25-25,0 24,-25 1,25-25,-1 25,1 0,0 0,0-1,0 1,-1 0,1 0,0-25,0 25,-25-1,25-24,-1 25,1 0,0-25,0 25,-25 0,25-25,0 24,-1 1,1-25,-25 25,25 0,0-25,0 25,-25-1,24-24,1 25,-25 0,25-25,0 25,0 0,-1-1,1 1,0 0,0 0,0 0,-1-1,1 1,0 0,0-25,-25 25,25 0,-1-25,-24 24,25 1,0-25,0 25,-25 0,25 0,-1-25,1 24,0 1,0 0,0 0,-1-25,-24 25,25 0,0-1,0 1,0 0,-1 0,1-25,-25 25,25-25,-25 24,25-24,-25 25,25-25,-25 25,24-25,1 25,0 0,0-1,0-24,0 25,-1-25,-24 25,25-25,0 25,0 0,0-25,-25 24,24-24,1 25,0-25,-25 25,25-25,0 25,-1 0,1-25,-25 24,25-24,0 25,0 0,-1-25,-24 25,25 0,0-25,-25 24,25-24,0 25,-25 0,24-25,1 25,-25 0,25-25,0 24,-25 1,25-25,-1 25,1-25,-25 25,25 0,0-25,-25 24,25-24,-1 25,-24 0,25-25,0 25,0 0,0 0,-25-1,24-24,1 25,-25 0,25-25,-25 25,25 0,0-25,-25 24,25 1,-1 0,1 0,0 0,-25-1,25-24,-25 25,25 0,-1 0,1 0,0-1,0 1,0 0,-25 0,24-25,-24 25</inkml:trace>
  <inkml:trace contextRef="#ctx0" brushRef="#br0" timeOffset="27702.69">6598 12849,'0'-25,"25"25,-25-25,0 0,0 1,0-1,0 0,25 25,-25-25,0 0,0 1,24-1,-24 0,25 0,-25 0,0 1,25-1,-25 0,0 0,25 0,-25 1,0-1,25 25,-25-25,0 0,0 0,24 25,-24-24,0-1,0 0,0 0,25 25,-25-25,0 0,25 25,-25-24,0-1,25 0,-25 0,0 0,25 25,-25-24,0-1,25 0,-25 0,0 0,24 1,-24-1,25 0,-25 0,0 0,0 1,25 24,-25-25,0 0,25 0,-25 0,0 1,25 24,-25-25,0 0,24 0,-24 0,0 1,25-1,-25 0,0 0,25 0,-25 1,0-1,25 25,-25-25,0 0,0 0,0 1,25 24,-25-25,0 0,0 0,24 25,-24-25,0 0,25 1,-25-1,0 0,25 0,-25 0,0 1,25 24,-25-25,0 0,25 0,-25 0,0 1,24 24,-24-25,0 0,25 25,-25-25,0 0,25 1,-25-1,0 0,25 25,-25-25,0 0,0 1,25 24,-25-25,0 0,24 0,-24 0,0 1,25-1,-25 0,0 0,25 25,-25-25,0 1,25 24,-25-25,0 0,25 0,-25 0,24 1,-24-1,0 0,25 25,-25-25,0 0,0 1,25 24,-25-25,0 0,0 0,0 0,25 25,-25-25,0 1,0-1,25 25,-25-25,0 0,24 0,-24 1,0-1,25 25,-25-25,0 0,25 25,-25-25,0 1,0-1,25 0,-25 0,0 0,25 1,-25-1,0 0,0 0,24 25,-24-25,0 1,0-1,25 25,-25-25,0 0,0 0,25 25,-25-24,0-1,25 25,-25-25,0 0,25 25,-25-25,24 25,-24-24,0-1,25 25,-25-25,0 0,25 25,-25-25,0 1,25 24,-25-25,0 0,25 25,-25-25,25 25,-25-25</inkml:trace>
  <inkml:trace contextRef="#ctx0" brushRef="#br0" timeOffset="29685.37">8111 8979,'-25'0,"50"0,0 0,0 0,0 0,-1 0,1 0,0 0,0 0,0 0,-1 0,1 0,0 0,0-25,0 25,-1 0,1 0,0 0,0-24,0 24,-1 0,1 0,0-25,0 25,0 0,-1 0,1 0,0 0,0 0,0 0,-1 0,1 0,0 0,0 0,0 0,-1 0,1 0,0 0,-25-25,25 25,0 0,0 0,-1 0,1 0,0 0,0 0,0 0,-1 0,1 0,-25-25,25 25,0 0,0 0,-1 0,1 0,0 0,0-25,0 25,-1 0,1 0,0 0,0 0,0 0,-1 0,1 0,0 0,0 0,0-24,-1 24,1 0,0 0,0 0,0 0,-1 0,1 0,0 0,0 0,0 0,-1 0,1 0,0 0,0 0,0 0,0 0,-1 0,-24-25,25 25,0 0,0 0,0 0,-1 0,1 0,0 0,0 0,0 0,-1 0,1 0,0 0,0 0,0 0,-1 0,1 0,0 0,0 0,0 0,-1 0,1 0,0 0,0 0,0 0,-1 0,1 0,0 0,0 0,0 0,-1 0,1 0,0 0,-25-25,25 25,0 0,-1 0,1 0,0 0,0 0,0 0,-1 0,1 0,0 0,0 0,-25-25,25 25,0 0,-1 0,1 0,-25-25,25 25,0 0,0 0,-1 0,1 0,0 0,0 0</inkml:trace>
  <inkml:trace contextRef="#ctx0" brushRef="#br0" timeOffset="31185.9">11435 8706,'0'-24,"25"24,0-25,-1 0,-24 0,25 25,-25-25,25 25,-25-24,25 24,-25-25,25 25,-25-25,24 25,-24-25,25 25,-25-25,25 25,-25-24,25-1,0 0,-1 0,1 0,0 1,0-1,0 0,-1 0,1 0,0 1,0-1,0 0,-1 0,1 25,-25-25,25-24,0 49,-25-25,25 0,-1 25,-24-25,25 0,-25 1,25-1,0 0,0 0,0 0,-25 1,24-1,1 0,0 0,0 0,-25 1,25 24,-1-25,-24 0,25 25,0-25,0 0,0 25,-1-24,-24-1,25 25,0-25,0 25,-25-25,25 25,-1-25,1 1,0-1,-25 0,25 25,-25-25,25 25,-1-25,-24 1,25 24,-25-25,25 0,0 0,0 0,-1 1,1-1,0 0,-25 0,25 25,-25-25,25 25,-25-24,24-1,1 0,-25 0,25 25,-25-25,25 1,-25-1,25 25,-25-25,24 0,-24 0,25 25,-25-25,0 1,25 24,-25-25,25 0,0 0,0 0,-1 1,1-1,-25 0,25 25,-25-25,25 25,-25-25,25 25,-25-24,24 24,-24-25,25 25,-25-25,25 0,0 0,-25 1,25 24,-25-25,24 25,-24-25,25 0,-25 0,25 25,-25-24,0-1,25 25,-25-25,0 0,25 25,-25-25</inkml:trace>
  <inkml:trace contextRef="#ctx0" brushRef="#br0" timeOffset="33771.91">14287 6052,'0'-24,"-24"24,-1 0,0 0,0 0,0 0,25 24,-24-24,-1 0,25 25,-25-25,0 25,0-25,25 25,0 0,-24-25,24 24,0 1,-25-25,25 25,0 0,0 0,0-1,0 1,0 0,0 0,0 0,0-1,25 1,-25 0,24-25,1 0,-25 25,25-25,0 0,0 0,-1 0,1 0,0 0,0 0,0 0,-1 0,1 0,0 0,0 0,0-25,0 25,-1 0,-24-25,25 25,-25-25,25 25,0 0,-25-24,25 24,-25-25,24 0,-24 0,0 0,25 1,-25-1,0 0,0 0,0 0,-25 1,25-1,-24 0,24 0,-25 25,25-25,-25 25,0-24,0-1,1 25,24-25,-25 25,0 0,0 0,0 0,0 0,1 0,-1 0,25 25,0 0</inkml:trace>
  <inkml:trace contextRef="#ctx0" brushRef="#br0" timeOffset="34615.71">14957 6176,'0'-24,"0"-1,0 50,-25-25,25 24,0-48</inkml:trace>
  <inkml:trace contextRef="#ctx0" brushRef="#br0" timeOffset="38831.83">15280 5755,'-25'0,"0"0,0 0,50 0,0-25,0 25,-1 0,1 0,0 0,0-25,0 25,0 0,-1 0,1 0,0-25,0 25,0 0,-1 0,-24 25,0 0,0 0,0-1,0 1,0 0,0 0,0 0,-24 0,24-1,0 1,0 0,-25 0,25 0,0-1,-25 1,25 0,0 0,0 0,0-1,-25 1,25 0,0 0,0 0,0-1,0 1</inkml:trace>
  <inkml:trace contextRef="#ctx0" brushRef="#br0" timeOffset="40728.64">15949 5829,'0'-25,"0"50,25-25,-25 25,0 0,25-25,-25 25,0-1,0 1,25 0,-25 0,0 0,25-25,-25 24,0 1,0 0,24-25,-24 25,0 0,0-50,0 0,0 0,-24 25,24-25,0 1,0-1,-25 0,25 0,-25 0,25 1,0-1,-25 0,25 0,0 0,0 0,-25 1,25-1,0 0,0 50,25-25,-25 25,25-25,-25 24,25-24,-25 25,25 0,-1 0,-24 0,25 0,0-1,-25 1,25-25,-25 25,25-25,-1 0,-24-25,25 0,-25 1,25 24,-25-25,25 0,0 0,-25 0,24 25,-24-25,25 25,-25 25,0 0,25-25,-25 25,0 0,0 0,25-25,-25 24,0 1,0 0,0 0,0 0,25-1,-25 1,0 0,0 0,25-25</inkml:trace>
  <inkml:trace contextRef="#ctx0" brushRef="#br0" timeOffset="41035.4">16694 5705,'0'25,"0"0,0-1,0 1,0 0,0 0,0 0,0 0,0-1,0 1,0 0,0 0,0 0,0-1,0 1,24 0,-24 0,0 0,0-1,25 1,-25 0,0 0,0 0,25-25</inkml:trace>
  <inkml:trace contextRef="#ctx0" brushRef="#br0" timeOffset="41319.85">16718 5730,'0'0,"0"-25,-24 25,24-25,0 0,0 1,0-1,0 0,0 0,0 0,0 1,0-1,24 25,-24-25,25 25,-25-25,25 25,0 0,-25 25,25-25,-1 25,-24 0,0-1,0 1,0 0,0 0,0 0,-24-1,24 1,-25-25,0 25,0 0,0 0,1-25,24 24,-25-24</inkml:trace>
  <inkml:trace contextRef="#ctx0" brushRef="#br0" timeOffset="41872.18">17115 5904,'-25'-25,"1"25,-1 0,0 0,25 25,-25-25,25 24,-25-24,1 25,-1 0,0 0,0 0,0-1,25 1,0 0,0 0,0 0,25-25,0 0,0 0,0 0,-1-25,1 25,0-25,0 25,0-25,-1 25,-24-25,25 25,-25-24,25 24,-25-25,0 0,25 25,-25 25,0 0,0-1,0 1,0 0,25-25,-25 25,24-25,1 0,0 0,0 0,0 0,-1 0</inkml:trace>
  <inkml:trace contextRef="#ctx0" brushRef="#br0" timeOffset="42051.55">17636 6003,'0'-25,"0"0</inkml:trace>
  <inkml:trace contextRef="#ctx0" brushRef="#br0" timeOffset="45470.37">6003 6995,'0'-25,"0"0,0 1,0-1,0 0,0 0,0 0,0 0,0 1,0-1,0 0,0 0,0 0,0 1,0-1,0 0,0 0,0 0,0 1,0-1,0 0,0 0,0 0,0 1,0-1,0 0,0 0,0 0,0 1,0-1,0 0,-25 25,25-25,0 50,0 0,-25 0,25-1,-25 1,25 0,0 0,0 0,-24-25,24 24,0 1,0 0,0 0,-25-25,25 25,0-1,0 1,0-50,0 1,0-1,25 0,-25 0,0 0,0 1,0-1,24 25,-24-25,0 0,0 0,0 50,0 0,0 0,25 0</inkml:trace>
  <inkml:trace contextRef="#ctx0" brushRef="#br0" timeOffset="46293.98">6077 6350,'25'0,"0"0,-25 25</inkml:trace>
  <inkml:trace contextRef="#ctx0" brushRef="#br0" timeOffset="46450.99">6350 6424,'-25'0,"25"-24,25 24,-25-25,25 25</inkml:trace>
  <inkml:trace contextRef="#ctx0" brushRef="#br0" timeOffset="46593.88">6648 6325,'0'-25,"-25"25,25-24,25-1,-1 25</inkml:trace>
  <inkml:trace contextRef="#ctx0" brushRef="#br0" timeOffset="46750.24">7020 6201,'-25'25,"0"-25,25-25,25 25,-25-25</inkml:trace>
  <inkml:trace contextRef="#ctx0" brushRef="#br0" timeOffset="46889.42">7268 6176,'25'0</inkml:trace>
  <inkml:trace contextRef="#ctx0" brushRef="#br0" timeOffset="47018.15">7541 6201,'0'0</inkml:trace>
  <inkml:trace contextRef="#ctx0" brushRef="#br0" timeOffset="47166.37">7863 6201,'25'0,"0"0</inkml:trace>
  <inkml:trace contextRef="#ctx0" brushRef="#br0" timeOffset="47325.89">8359 6251,'0'-25,"25"0,0 25</inkml:trace>
  <inkml:trace contextRef="#ctx0" brushRef="#br0" timeOffset="47469.68">8830 6251,'0'-25,"25"25</inkml:trace>
  <inkml:trace contextRef="#ctx0" brushRef="#br0" timeOffset="47606.08">9227 6276,'0'0,"0"-25,25 25</inkml:trace>
  <inkml:trace contextRef="#ctx0" brushRef="#br0" timeOffset="47753.51">9699 6251,'0'-25,"24"0</inkml:trace>
  <inkml:trace contextRef="#ctx0" brushRef="#br0" timeOffset="47906.21">10269 6201,'0'-25,"0"1,25 24</inkml:trace>
  <inkml:trace contextRef="#ctx0" brushRef="#br0" timeOffset="48041.42">10616 6152,'0'0,"0"-25</inkml:trace>
  <inkml:trace contextRef="#ctx0" brushRef="#br0" timeOffset="48186.11">11013 6176,'0'0,"-25"0,25-24,25 24</inkml:trace>
  <inkml:trace contextRef="#ctx0" brushRef="#br0" timeOffset="48330.05">11361 6201,'0'-25,"24"25</inkml:trace>
  <inkml:trace contextRef="#ctx0" brushRef="#br0" timeOffset="48474.21">11906 6226,'0'25,"0"-50,25 25,0 0</inkml:trace>
  <inkml:trace contextRef="#ctx0" brushRef="#br0" timeOffset="48609.7">12452 6300,'0'0,"25"0,-25-24,25 24,-25-25</inkml:trace>
  <inkml:trace contextRef="#ctx0" brushRef="#br0" timeOffset="48733.37">12923 6325,'-25'0</inkml:trace>
  <inkml:trace contextRef="#ctx0" brushRef="#br0" timeOffset="48877.46">13171 6375,'0'0,"0"-25</inkml:trace>
  <inkml:trace contextRef="#ctx0" brushRef="#br0" timeOffset="49009.53">13469 6375,'0'-25</inkml:trace>
  <inkml:trace contextRef="#ctx0" brushRef="#br0" timeOffset="49966.08">13692 6325,'-25'0,"25"-25,0 50,-24-25,24 25,-25-25,25 25,-25-25,25 25,0-1,-25-24,25 25,0 0,25-25,0-25,-25 0,0 1,-25-1,0 25,0 0,1 0,-1 0,0 25,0-25,25 24,-25-24,25 25,0 0,25-25,0 0,0 0,0-25,-25 0,0 1,0-1,0 0,-25 0,0 25,0 0,0 0,1 25,-1 0,25 0,0-1,0 1,0 0,25 0,-1-25,1 0,0 0,0 0,0 0,-25-25,24 25,-24-25,0 0,0 1,-24 24,24-25,-25 25,0 0,0 0,0 0,1 0,-1 0,0 25,25-1,0 1,25 0,0-25,-1 0,-24 25,25-25,0 0,0 0,-25-25,25 25,-25-25,0 0,0 1,0-1,-25 25,0-25,0 25,0 0,25-25,0 50</inkml:trace>
  <inkml:trace contextRef="#ctx0" brushRef="#br0" timeOffset="50657.46">13543 6400,'0'-25,"0"0,25 25,-25-25,25 25,-25-25,25 25,-25-24,25 24,-25-25,24 0,1 0,-25 0,25 25,-25-24,0-1,25 25,-25-25,25 0,-25 0,24 25,-24-24,25-1,0 0,-25 0,25 0,-25 1,25-1,-1-25,1 25,0 25,-25-25,25 1,-25-1,25 25,-25-25,24 0,-24 0,25 25,-25-24,0-1,25 25,-25-25</inkml:trace>
  <inkml:trace contextRef="#ctx0" brushRef="#br0" timeOffset="52274.44">4490 6350,'0'-25,"0"0,-25 25,0 25,0-25,0 0,1 0,-1 25,0-25,0 0,0 0,1 0,-1 25,0-25,0 0,25-25,-25 25,25 25,0 0,0-1,0 1,0 0,0 0,0 0,0-1,0 1,25-25,0-25,0 25,0 0,-1 0,1 0,0 0,0 0,0 0,-1 25,1-25,0 0,-25 25,25-25,-25 25,25-25,-25 25,24-25,-24 24,0 1,0 0,-24-25,-1 25,0-25,0 25,0-25,1 0,-1 24,0-24,0 0,0 0,1 0,-1 0,0 0,0 0,0 0,1 0,-1-24,25-1</inkml:trace>
  <inkml:trace contextRef="#ctx0" brushRef="#br0" timeOffset="52713.43">4713 6499,'-25'-25,"0"25,25 25,-25-25,1 25,24-1,-25 1,25 0,0 0,0 0,0-1,0 1,0 0,25-25,-1 25,1-25,0 0,0 0,-25-25,25 25,-1 0,-24-25,25 25,-25-25,25 1,-25-1,0 0,0 0,0 0,0 1,0-1,-25 25,25-25,-25 0,25 0,-24 25,24-24,-25-1,0 25,25 25</inkml:trace>
  <inkml:trace contextRef="#ctx0" brushRef="#br0" timeOffset="53049.33">4986 6449,'-25'0,"25"25,0 0,0 0,0-1,0 1,0 0,0 0,0 0,25-1,-25 1,25 0,-1 0,1-25,0 25,0-25,0 0,-1-25,-24 0,0 0,0 0,0 1,-24-1,-1 0,25 0,-25 25,25-25,-25 1,0-1,1 25,24-25</inkml:trace>
  <inkml:trace contextRef="#ctx0" brushRef="#br0" timeOffset="53329.14">5159 6251,'0'0,"-24"25,-1-1,0-24,25 25,0 0,25-25,0-25,-1 25,1-25,0 1,-25-1,0 0,0 0,-25 25,25-25,-25 25,1 0,-1 0,0 0</inkml:trace>
  <inkml:trace contextRef="#ctx0" brushRef="#br0" timeOffset="53698.75">5606 6474,'-25'0,"0"0,0 0,1 0,24 25,-25-25,0 25,0-1,0 1,1 0,24 0,0 0,0-1,-25 1,25 0,0 0,25 0,-1-25,-24 24,25-24,0 0,0 0,0 0,-1-24,1 24,0 0,0-25,0 25</inkml:trace>
  <inkml:trace contextRef="#ctx0" brushRef="#br0" timeOffset="55606.03">13519 6400,'24'0,"-24"-25,25 25,-25-25,0 50,-25-25,25 25,-24-25,24 24,0 1,24-50,1 25,-25-24,0-1,-25 25,1 25,24-1,0 1,0 0,24-25,1 0,0 0,0 0,0 0,-25-25,24 25,-24-25,25 25,-25-24,0-1,0 0,-25 25,1 0,-1 0,0 0,0 0,25 25,0 0,25-25,-25 24,25-24,-25-24,-25 24</inkml:trace>
  <inkml:trace contextRef="#ctx0" brushRef="#br0" timeOffset="60571.36">5804 11832,'0'25,"25"-25</inkml:trace>
  <inkml:trace contextRef="#ctx0" brushRef="#br0" timeOffset="60755.31">6077 11906,'0'25</inkml:trace>
  <inkml:trace contextRef="#ctx0" brushRef="#br0" timeOffset="60907.75">6276 11881,'24'0,"-24"-24,25 24</inkml:trace>
  <inkml:trace contextRef="#ctx0" brushRef="#br0" timeOffset="61053.05">6697 11782,'0'25,"25"-50</inkml:trace>
  <inkml:trace contextRef="#ctx0" brushRef="#br0" timeOffset="61191.34">7020 11757,'25'0,"-1"0</inkml:trace>
  <inkml:trace contextRef="#ctx0" brushRef="#br0" timeOffset="61323.8">7417 11683,'0'0,"24"0</inkml:trace>
  <inkml:trace contextRef="#ctx0" brushRef="#br0" timeOffset="61465.13">7739 11683,'0'-25</inkml:trace>
  <inkml:trace contextRef="#ctx0" brushRef="#br0" timeOffset="61607.65">7987 11708,'25'0</inkml:trace>
  <inkml:trace contextRef="#ctx0" brushRef="#br0" timeOffset="61751.96">8359 11708,'25'0,"0"0</inkml:trace>
  <inkml:trace contextRef="#ctx0" brushRef="#br0" timeOffset="61904.17">8880 11658,'25'0,"-25"-25,25 25</inkml:trace>
  <inkml:trace contextRef="#ctx0" brushRef="#br0" timeOffset="62048.35">9327 11609,'0'-25,"24"25,1 0</inkml:trace>
  <inkml:trace contextRef="#ctx0" brushRef="#br0" timeOffset="62194.56">9823 11559,'24'0,"1"-25</inkml:trace>
  <inkml:trace contextRef="#ctx0" brushRef="#br0" timeOffset="62340.18">10244 11534,'25'0,"0"0,-25-25,25 25,0 0</inkml:trace>
  <inkml:trace contextRef="#ctx0" brushRef="#br0" timeOffset="62475.34">10864 11509,'0'0,"0"-24,25 24,0 0</inkml:trace>
  <inkml:trace contextRef="#ctx0" brushRef="#br0" timeOffset="62620.33">11336 11485,'25'0,"-25"-25,24 25,1 0,-25-25</inkml:trace>
  <inkml:trace contextRef="#ctx0" brushRef="#br0" timeOffset="62756.3">11782 11460,'0'-25,"25"25,0 0</inkml:trace>
  <inkml:trace contextRef="#ctx0" brushRef="#br0" timeOffset="62887.81">12154 11460,'0'0,"25"-25,0 25</inkml:trace>
  <inkml:trace contextRef="#ctx0" brushRef="#br0" timeOffset="63027.1">12576 11435,'0'0,"25"0,-25-25,25 25,-1 0</inkml:trace>
  <inkml:trace contextRef="#ctx0" brushRef="#br0" timeOffset="63159.75">12948 11410,'25'0,"0"-25,-1 25,1 0,0 0</inkml:trace>
  <inkml:trace contextRef="#ctx0" brushRef="#br0" timeOffset="63424.14">13345 11385,'25'0,"-25"-24,25 24,-1 0,1 0,0 0,0 0,0 24,-1-24,1 0,0 0,0 0,0 0,-1 0,1 0,0 0,0 0,0-24,-1 24,1 0,0 0</inkml:trace>
  <inkml:trace contextRef="#ctx0" brushRef="#br0" timeOffset="63543.78">14163 11336,'25'0,"0"0,0-25,0 25,-1 0</inkml:trace>
  <inkml:trace contextRef="#ctx0" brushRef="#br0" timeOffset="63672.27">14461 11336,'0'0,"0"-25,25 25,-25-25,25 25</inkml:trace>
  <inkml:trace contextRef="#ctx0" brushRef="#br0" timeOffset="63827.74">14784 11336,'0'-25,"0"0,24 25,-24-25,25 25,0 25</inkml:trace>
  <inkml:trace contextRef="#ctx0" brushRef="#br0" timeOffset="63955.83">15081 11336,'0'0,"0"-25,0 0,25 25,-25-25,0 1,25 24,-25-25,25 25,-1 0</inkml:trace>
  <inkml:trace contextRef="#ctx0" brushRef="#br0" timeOffset="64099.33">15404 11237,'0'-25,"25"25,-25-25,0 0,24 25,-24-25,25 25,0 0,0 0</inkml:trace>
  <inkml:trace contextRef="#ctx0" brushRef="#br0" timeOffset="64219.04">15677 11187,'0'0,"0"25,24-25,-24-25,0 0,25 25,0 0</inkml:trace>
  <inkml:trace contextRef="#ctx0" brushRef="#br0" timeOffset="64347.8">15925 11187,'0'-25,"0"0,24 25,1 0</inkml:trace>
  <inkml:trace contextRef="#ctx0" brushRef="#br0" timeOffset="64447.63">16073 11162,'0'0,"0"-25,0 0,25 25</inkml:trace>
  <inkml:trace contextRef="#ctx0" brushRef="#br0" timeOffset="64563.28">16272 11137,'0'-25,"0"1,25-1</inkml:trace>
  <inkml:trace contextRef="#ctx0" brushRef="#br0" timeOffset="64663.11">16371 11063</inkml:trace>
  <inkml:trace contextRef="#ctx0" brushRef="#br0" timeOffset="69687.14">7640 12427,'0'-25,"25"25,-25-24,24 24,-24-25,25 0,-25 0,25 25,-25-25,25 25,-25-24,25-1,-25 0,24 25,-24-25,25 25,-25-25,25 0,-25 1,25 24,-25-25,0 0,25 25,-25-25,0 0,0 1,24 24,-24-25,0 0,0 0,0 0,25 25,-25-24,0-1,25 25,-25-25,25 0,-25 0,0 1,0-1,25 25</inkml:trace>
  <inkml:trace contextRef="#ctx0" brushRef="#br0" timeOffset="70931.37">14089 11261,'-25'0,"25"25</inkml:trace>
  <inkml:trace contextRef="#ctx0" brushRef="#br0" timeOffset="72039.22">14064 11311,'0'-25,"25"25,0 0,-25-25,25 25,-25-24,24 24,-24-25,25 25,-25-25,25 25,0-25,0 0,-25 0,24 25,-24-24,0-1,25 25,-25-25,25 25,-25-25,0 0,25 25,-25-24,25-1,-25 0,25 25,-25-25,24 0,-24 1,0-1,25 25,-25-25,25 0,-25 0,25 1,-25-1,25 25,-25-25,24 25,-24-25,25 25,-25-25,25 1,0-1,0 0,-1 0,-24 0,25 25,-25-24,25 24,-25-25,0 0,25 25,-25-25,25 25,-25-25,24 25,-24-24,25-1,-25 0,25 25,0-25</inkml:trace>
  <inkml:trace contextRef="#ctx0" brushRef="#br0" timeOffset="74442.17">3349 11733,'0'24,"0"1,0 0,0 0,24-25,-24 25,0-1,0 1,0 0,0 25,25-26,-25 1,0 0,0 0,0 0,0-1,25 1,-25 0,0 0,0 0,0 0,0-50</inkml:trace>
  <inkml:trace contextRef="#ctx0" brushRef="#br0" timeOffset="75122.72">3572 11807,'0'-25,"25"0,-1 1,-24-1,25 25,-25-25,25 25,-25-25,25 25,0 0,0 0,-1 0,1 0,-25 25,0 0,0 0,0-1,0 1,-25 0,25 0,-24 0,24-1,-25-24,25 25,-25-25,25 25,-25-25,50 0,0 0,0 0,-1 0,1 0,0 25,0-25,0 0,-25 25,24-25,-24 24,0 1,0 0,0 0,0 0,-24-25,24 24,-25 1,0-25,0 25,0-25,25 25,-24-25,-1 25,0-25,0 0,0 0,25-25</inkml:trace>
  <inkml:trace contextRef="#ctx0" brushRef="#br0" timeOffset="75641.89">4142 11757,'-24'0,"24"-24,-25 24,0 0,0 0,0 0,1 0,-1 24,0-24,25 25,-25 0,0 0,25 0,0-1,0 1,0 0,0 0,0 0,25-25,0 0,0 0,0-25,-1 0,1 0,0 0,-25 1,0-1,25 0,-25 0,0 0,0 50,0 0,0 0,0 0,0-1,0 1,-25 0,25 0,0 0,0 24,0-24,0 0,-25 0,25-1,0 1,0 0,0 0,0 0,0 0,0-1,-25 1,25 0,0 0</inkml:trace>
  <inkml:trace contextRef="#ctx0" brushRef="#br0" timeOffset="75825.11">4390 12154,'0'-25,"0"1,0-1</inkml:trace>
  <inkml:trace contextRef="#ctx0" brushRef="#br0" timeOffset="77356.07">4688 11757,'25'-24,"-25"-1,0 50,-25-25,0 24,25 1,-25-25,1 25,24 0,-25 0,0-1,0 1,0 0,25 0,-24-25,-1 49,25-24,0 0,25-25,-1 0,1-25,0 25,0 0,0 0,-1-25,1 25,0-24,0 24,0-25,24 25,-24-25,0 25,0-25,0 25,-1 0</inkml:trace>
  <inkml:trace contextRef="#ctx0" brushRef="#br0" timeOffset="77602.77">4713 11857,'0'0,"0"-25,-25 25,0 0,25-25,0 50,0 0,0-1,0 1,0 0,0 0,0 0,0-1,0 1,0 0,0 0,0 0,0-1,25 1,-25 0,0 0,0 0,0 0,25-1,-25 1</inkml:trace>
  <inkml:trace contextRef="#ctx0" brushRef="#br0" timeOffset="78013.15">4936 11906,'0'0,"0"-25,-25 25,25-24,25 24,0 0,-25 24,25 1,-25 0,0 0,0 0,0-1,0 1,-25 0,25 0,-25-25,25 25,-25-1,25 1,-24-25,24 25,0 0,-25-25,25 25,0 0,25-25,-1 0,1 0,0 0,0-25,0 25,-1 0,1-25,0 25</inkml:trace>
  <inkml:trace contextRef="#ctx0" brushRef="#br0" timeOffset="78308.97">5135 11609,'-25'0,"0"0,0 0,0 0,25 24,0 1,25-25,0 0,0 0,0 0,-25-25,0 1,-25 24,25-25</inkml:trace>
  <inkml:trace contextRef="#ctx0" brushRef="#br0" timeOffset="78789.2">5432 11857,'-25'0,"1"0,-1 0,0 0,0 0,25 24,-25-24,1 25,-1 0,0 0,0 0,25-1,-25 1,25 0,0 0,0 0,0-1,0 1,25-25,0 25,0-25,0 0,-1 0,1 0,0 0,0 0,-25-25,25 25,-1 0,-24-25</inkml:trace>
  <inkml:trace contextRef="#ctx0" brushRef="#br0" timeOffset="82400.23">15453 9847,'-24'0,"24"-24,-25 24,0 0,0 0,0 0,0 0,1 0,-1 0,0 0,0 24,0-24,1 25,-1-25,25 25,0 0,-25-25,25 25,-25-25,25 24,-25 26,25-25,0 0,0 0,0-1,0 1,0 0,0 0,25 0,0-1,0-24,0 0,-1 25,1-25,0 0,0-25,0 25,-1 0,1-24,0 24,-25-25,25 25,0-25,-25 0,25 25,-25-25,24 1,-24-1,25 0,-25 0,0 0,0 0,0 1,0-1,0 0,-25 0,25 0,-24 25,24-24,-25 24,0 0,25-25,-25 25,0 0</inkml:trace>
  <inkml:trace contextRef="#ctx0" brushRef="#br0" timeOffset="82774.38">15726 9996,'-25'0,"1"0,-1 0</inkml:trace>
  <inkml:trace contextRef="#ctx0" brushRef="#br0" timeOffset="83550.39">15974 9798,'0'0,"25"0,0 0,0 0,-25-25,24 25,1 0,0 0,0 0,0 0,-25 25,0 0,-25-25,25 24,-25 1,25 0,-25-25,25 25,-25-25,25 25,0-1,-24-24,24 25,24-25,1 0,0 0,0 0,0 0,-1 0,1 0,-25 25,25-25,0 25,0 0,-25 0,0-1,-25 1,0-25,25 25,-25-25,0 0,1 25,-1-25,0 0,0 0,0 0,1 0,-26 0,25 0,0 0,1 0,-1 0,0 0,25-25</inkml:trace>
  <inkml:trace contextRef="#ctx0" brushRef="#br0" timeOffset="84067.95">16694 9798,'0'-25,"-25"0,0 25,0 25,0-25,1 25,-1 0,0-1,0 1,0 0,25 0,-24 0,24-1,-25 1,25 0,0 0,0 0,0 0,0-1,0 1,0 0,0 0,0 0,25-25,-25 24,24-24,1 25,0-25,0 0,0 0,-25-25,24 25,1-24,0-1,-25 0,0 0,-25 0,0 25,25-24,-24 24,-1 0,0-25,0 25,0 0,1 0,-1 0,0 0,25 25</inkml:trace>
  <inkml:trace contextRef="#ctx0" brushRef="#br0" timeOffset="84851.08">17041 9897,'0'-25,"0"0,0 50,0 0,0 0,0 0,0-1,0 1,0 0,0 0,0 0,0 24,0-24,0 0,0 0,0 0,0-1,0 1,0 0,0-50,0 0,0 1,0-1,0 0,0 0,0 0,0-24,0 24,0 0,0 0,0 0,0 1,0-1,0 0,0 50,0 0,0-1,0 1,0 0,0 0,25-50,-1 25,-24-25,25 0,0 1,-25-1,25 25,-25-25,0 0,25 25,-25-25,24 25,1 0,0 25,0 0,0 0,-25 0,24-1,-24 1,25 0,-25 0,25 0,-25 0,0-1,0 1,0 0,0 0,25 0,-25-1</inkml:trace>
  <inkml:trace contextRef="#ctx0" brushRef="#br0" timeOffset="85375.47">17562 9823,'0'24,"0"1,25-25,-25 25,0 0,0 0,0-1,0 1,0 0,0 0,0 0,0 24,0-24,0 0,0 0,0 0,0-1,0 1,0 0,0 0,0-50,0 0,0 0,0 1,0-1,-25 0,25 0,0 0,0 1,0-1,0 0,0-25,0 25,0 1,0-1,0 0,0 0,25 0,-25 1,0-1,24 0,-24 0,25 25,0 0,0 0,-25 25,25-25,-25 25,0 0,0-1,0 1,0 0,-25 0,0 0,0-25,0 24,1-24,-1 0,25 25,-25-25</inkml:trace>
  <inkml:trace contextRef="#ctx0" brushRef="#br0" timeOffset="85810.95">17835 10096,'0'0,"-25"0,0-25,0 25,0 25,1-25,-1 24,0 1,25 0,-25-25,25 25,0 0,0-1,25-24,0-24,0 24,-25-25,24 25,-24-25,25 25,-25-25,25 25,-25-25,25 25,-25-24,25 24,-25-25,24 25,-24 25,25-25,-25 24,25 1,-25 0,25 0,0 0,-1-1,1-24,0 25,0-25,0 0,-1 0,1 25,0-25</inkml:trace>
  <inkml:trace contextRef="#ctx0" brushRef="#br0" timeOffset="85963.01">18380 10220,'0'-25,"-25"25</inkml:trace>
  <inkml:trace contextRef="#ctx0" brushRef="#br0" timeOffset="114766.67">13568 6598,'0'25,"-25"-25</inkml:trace>
  <inkml:trace contextRef="#ctx0" brushRef="#br0" timeOffset="114902.4">13568 6921,'0'0,"0"24</inkml:trace>
  <inkml:trace contextRef="#ctx0" brushRef="#br0" timeOffset="115182.26">13618 7392,'0'25</inkml:trace>
  <inkml:trace contextRef="#ctx0" brushRef="#br0" timeOffset="115318.4">13791 7615,'0'25,"-24"-25</inkml:trace>
  <inkml:trace contextRef="#ctx0" brushRef="#br0" timeOffset="115454.1">13866 7913,'0'24</inkml:trace>
  <inkml:trace contextRef="#ctx0" brushRef="#br0" timeOffset="115586.53">13866 8235,'0'25</inkml:trace>
  <inkml:trace contextRef="#ctx0" brushRef="#br0" timeOffset="115727.47">13891 8607,'0'25,"-25"-25</inkml:trace>
  <inkml:trace contextRef="#ctx0" brushRef="#br0" timeOffset="115862.65">13866 8930,'-25'24</inkml:trace>
  <inkml:trace contextRef="#ctx0" brushRef="#br0" timeOffset="116010.61">13841 9178,'-25'0,"25"25</inkml:trace>
  <inkml:trace contextRef="#ctx0" brushRef="#br0" timeOffset="116158.59">13915 9426,'0'25,"-24"-1</inkml:trace>
  <inkml:trace contextRef="#ctx0" brushRef="#br0" timeOffset="116303.05">13915 9798,'0'0,"0"25,-24-25,24 24</inkml:trace>
  <inkml:trace contextRef="#ctx0" brushRef="#br0" timeOffset="116438.64">13915 10170,'0'0,"0"25,0 0</inkml:trace>
  <inkml:trace contextRef="#ctx0" brushRef="#br0" timeOffset="116582.36">13990 10492,'0'0,"-25"0,25 25</inkml:trace>
  <inkml:trace contextRef="#ctx0" brushRef="#br0" timeOffset="116723.11">13990 10691,'0'0,"0"25,0-1,-25-24,25 25</inkml:trace>
  <inkml:trace contextRef="#ctx0" brushRef="#br0" timeOffset="116854.61">14015 11063,'0'25,"-25"-25,25 24</inkml:trace>
  <inkml:trace contextRef="#ctx0" brushRef="#br0" timeOffset="116990.5">14089 11261,'0'0,"-25"0,25 25</inkml:trace>
  <inkml:trace contextRef="#ctx0" brushRef="#br0" timeOffset="117135.03">14139 11410,'0'25,"-25"-25</inkml:trace>
  <inkml:trace contextRef="#ctx0" brushRef="#br0" timeOffset="117262.62">14188 11733,'0'24,"-25"-24</inkml:trace>
  <inkml:trace contextRef="#ctx0" brushRef="#br0" timeOffset="117406.86">14188 12055,'0'25,"-25"-25</inkml:trace>
  <inkml:trace contextRef="#ctx0" brushRef="#br0" timeOffset="117562.69">14238 12278,'0'0,"-25"25,25 0,-25-25</inkml:trace>
  <inkml:trace contextRef="#ctx0" brushRef="#br0" timeOffset="117694.46">14213 12601,'0'0,"0"25,-25-25,25 24</inkml:trace>
  <inkml:trace contextRef="#ctx0" brushRef="#br0" timeOffset="117834.61">14213 12874,'0'24,"-25"1,25 0,0 0,0 0</inkml:trace>
  <inkml:trace contextRef="#ctx0" brushRef="#br0" timeOffset="117970.6">14238 13196,'0'25,"0"0</inkml:trace>
  <inkml:trace contextRef="#ctx0" brushRef="#br0" timeOffset="118118.63">14337 13469,'0'25,"0"0,0-1</inkml:trace>
  <inkml:trace contextRef="#ctx0" brushRef="#br0" timeOffset="118266.52">14461 13841,'0'0,"-25"0,25 25</inkml:trace>
  <inkml:trace contextRef="#ctx0" brushRef="#br0" timeOffset="118386.64">14511 13965,'0'0,"0"25,-25-25,0 0,25 25</inkml:trace>
  <inkml:trace contextRef="#ctx0" brushRef="#br0" timeOffset="118550.57">14461 14089,'0'25,"-25"-25,25-25,0 50</inkml:trace>
  <inkml:trace contextRef="#ctx0" brushRef="#br0" timeOffset="130998.37">1612 16594,'0'-24,"-25"24,25-25,0 0,0 0,0 0,0 1,25 24,-25-25,25 0,-25 0,25 0,0 0,0 25,-25-24,24 24,-24 24,25-24,-25 25,0 0,0 0,0 0,25 0,-25-1,0 26,0-25,0 0,25 24,-25-24,0 0,25 0,-25-1,0 1,24 0,-24 0,25 0,0-1,0 1,0 0,-1-25,1 0,0 0,0-25,-25 0,0 1,25-1,-25 0,0 0,0 0,0-24,0 24,0 0,0 0,0-24,0 24,0 0,-25 0,25-24,0 24,-25 0,25 0,-25 0,25 1</inkml:trace>
  <inkml:trace contextRef="#ctx0" brushRef="#br0" timeOffset="131454.97">2307 16396,'0'-25,"0"50,0 0,0 0,0-1,0 1,-25 0,25 25,0-1,0-24,0 25,-25-1,25 26,0-26,0 1,0-1,-25 26,25-26,0 1,0 0,0-1,0-24,0 25,0-26,25 1,-25 0,0 0,25 0,0-25,-25 24,25-24,-25-24,24 24,-24-25,25 0,-25 0,0 0,0 1,-25-1,25 0,-24 0,24 0,-25 25,25-24,-25 24,25-25,-25 25,0 0,25-25,-24 25,48-25,1 25</inkml:trace>
  <inkml:trace contextRef="#ctx0" brushRef="#br0" timeOffset="132058.84">2828 16942,'0'-25,"0"0,25 25,-25 25,0 0,24-25,-24 24,0 1,0 0,0 0,0 0,0-1,0 26,0-25,-24 24</inkml:trace>
  <inkml:trace contextRef="#ctx0" brushRef="#br0" timeOffset="142930.29">3299 16396,'0'25,"-25"-25,25 25,-25-25,25 24,-24 1,24 0,-25-25,0 25,25 24,-25-24,0 0,1 0,-1 24,0-24,25 0,-25 25,0-26,25 1,-24 25,24-25,0 24,-25-24,25 25,0-26,0 26,0 0,0-26,0 1,0 25,0-25,0-1,25 26,-25-25,0 0,24-1,1 1,-25 0,25-25,0 25,-25 0,25 0,-1-25,1 24,0-24,0 25,0-25,-1 0,1 0,0 25,0-25,0 0,-1 0,1 0,0-25,0 25</inkml:trace>
  <inkml:trace contextRef="#ctx0" brushRef="#br0" timeOffset="143345.41">3696 16966,'0'0,"0"-24,-25-1,0 25,0 0,1 0,24 25,0-1,0 1,-25-25,25 25,0 25,0-26,0 1,25 0,-25 25,0-26,0 1,24 25,-24-25,0-1,25 1,0 0,0 0,0-25,0-25,-25 0,24 0,-24 1,25-1,-25 0,0-25,0 26,25-26,-25 25,0-24,-25 24,25-25,0 25,-25 1,25-1,-24 0,-1 0,25 0,-25 1,0 24,0 0</inkml:trace>
  <inkml:trace contextRef="#ctx0" brushRef="#br0" timeOffset="143524.01">4068 16892,'0'-25,"25"25</inkml:trace>
  <inkml:trace contextRef="#ctx0" brushRef="#br0" timeOffset="143914.26">4465 16818,'-25'0,"25"-25,-25 25,25 25,0-1,-25-24,25 25,0 0,0 0,0 0,0 24,0-24,0 0,25 24,-25-24,0 0,25 0,-25 24,25-24,-25 0,25-25,-25 25,24 0,1-25,-25 24,25-24,0 0,0 0,-1 0,1-24,-25-1,0 0,25 0,-25 0,0 1,0-1,0-25,0 25,0-24,0 24,-25 0,25-24,-25 24,1 0,-1 0,0 0,0 25,0-24,1 24,-1-25,0 25,0 0,0 0,1 25</inkml:trace>
  <inkml:trace contextRef="#ctx0" brushRef="#br0" timeOffset="144246.71">5060 16818,'0'0,"-25"0,1 0,-1 0,25 24,0 1,25-25,-25 25,24-25,-24 25,25 0,0-1,0 1,0-25,-25 25,24 0,1 0,-25-1,25 1,-25 0,0 0,25-25,-25 25,0-1,0 1,-25 0,25 0,0 0,-25-25,25 24,-25 1,1-25</inkml:trace>
  <inkml:trace contextRef="#ctx0" brushRef="#br0" timeOffset="144402.44">4837 16966,'0'-24,"0"48,-25-73,25 24,0 0,0 0,0 1,0-1,0 0,25 0,0 0,0 25,-1-24,1-1,25 25,-25-25,24 25,-24-25,0 25,24-25,-24 25,0-24</inkml:trace>
  <inkml:trace contextRef="#ctx0" brushRef="#br0" timeOffset="145096.28">5631 16669,'0'-25,"-25"25,25 25,0 0,25-25,-25 24,0 1,24 0,-24 0,25 0,-25 24,25-24,-25 0,25 24,-25-24,0 0,25 0,-25 0,24-1,-24 1,0 0,25 0,-25 0,0-1,0-48,-25 24,25-25,-24 0,-1 25,25-25,-25 0,25 1,-25-26,0 25,25 0,-24-24,24 24,-25-25,25 26,0-1,-25 0,25 0,0 0,0 1,25 24,-25 24,25-24,-25 25,24 0,1 0,-25 0,25-1,0-24,0 25,-25 0,24 0,1-25,-25 25,25-25,0 24,0-24,-25-24,0-1,25 0,-25 0,0-24,0 24,0 0,0 0,0-24,0 24,0 0,0 0,24 25,-24-25,0 1,25 24,0 24,0 1,-25 0,25 0,-25 0,24-1,-24 26,25-25,-25 0,25-1,0 26,-25-25,25 0,-25-1,24 1,1 25,-25-25,25-1,0-24</inkml:trace>
  <inkml:trace contextRef="#ctx0" brushRef="#br0" timeOffset="145549.61">6375 16644,'0'0,"0"-25,0 0,0 1,0 48,0 1,25 0,-25 0,24 0,-24 24,25-24,-25 25,25-26,0 26,0 0,-1-26,1 26,-25-25,25 24,0-24,0 25,-25-25,24-1,-24 1,25 0,-25 0,-25-25,25-25,-24 25,-1-25,25 0,-25 1,0-26,0 25,1-24,-1 24,0-25,0 1,0-1,1 0,-1 1,25-1,0 1,-25-1,25 25,0-24,0 24,0 0,0 0,0 0,25 1,-25-1,25 25,-1-25,1 0,0 25,0 0,0 0,-1 0,1 25,0 0,0 0,-25-1,0 1,-25 25,25-25,-25-1,25 26,-25-25,1 0,-1 24,25-24,-25 0,0 0,25-1</inkml:trace>
  <inkml:trace contextRef="#ctx0" brushRef="#br0" timeOffset="145876.21">6921 16867,'0'0,"0"25,-25 0,0 0,25-1,-25-24,0 25,25 0,-25 0,25 0,-24-1,24 1,0 0,24-25,1 0,0-25,0 0,0 1,-25-1,25 0,-25 0,24 0,-24 1,25 24,-25-25,0 50,-25-1,25 1,0 0,0 0,0 0,25-25,-25 24,0 1,25-25,-25 25,25-25,0 25</inkml:trace>
  <inkml:trace contextRef="#ctx0" brushRef="#br0" timeOffset="146168.16">7020 16371,'0'-25,"25"0,-1 1,1-1,0 25,0-25,0 25,-1 0,1 0,25 0,-25 0,24 25,-24 0,25-25,-26 49,26-24,-25 25,0-1,-1 1,-24 0,25 24,-25 0,0 1,-25-1,25 25,-24-24,-1 24,-25 0,25-24,1-1,-1 0,-25 1,25-25,1-1,24-24,-25 25</inkml:trace>
  <inkml:trace contextRef="#ctx0" brushRef="#br0" timeOffset="146868.06">5531 18504,'-24'0,"24"-25,-25 25,50 0,-1 0,1 0,0 0,0 0,0 0,24 0,-24-24,74 24,-49-25,0 25,-1-25,1 25,-1-25,-24 25,25-25,-1 25,-24-24,25 24,-25 0,-1 0</inkml:trace>
  <inkml:trace contextRef="#ctx0" brushRef="#br0" timeOffset="147156.6">5755 18554,'0'0,"0"25,-25-25,0 25,50-25,-25 24,25-24,-1 0,1 0,0 0,25-24,-25 24,24 0,-24 0,25-25,-26 25,26-25,-25 25,24-25,-24 25,25-25,-25 25,-1-25,1 25,0 0,-25-24,25 24,-50 0</inkml:trace>
  <inkml:trace contextRef="#ctx0" brushRef="#br0" timeOffset="148060.9">7193 17711,'-24'0,"24"-25,0 50,0-1,0 1,0 0,0 0,0 0,0-1,0 1,24 0,-24 0,0 0,0-1,0 1,25 25,-25-25,0-1,0 1,25-25,-25 25,0 0,0 0,25-25,-25 24,0-48</inkml:trace>
  <inkml:trace contextRef="#ctx0" brushRef="#br0" timeOffset="148236.23">7491 17909,'0'0,"0"-25</inkml:trace>
  <inkml:trace contextRef="#ctx0" brushRef="#br0" timeOffset="148696.54">7863 17711,'0'0,"-25"0,25-25,-25 25,25 25,0-1,0 1,-24 0,24 0,0 0,0-1,0 1,0 25,0-25,0-1,0 1,24 0,-24 0,0 0,25-1,-25 1,25-25,-25 25,25-25,0 25,-1-25,1 0,0-25,0 25,-25-25,25 0,-25 1,0-1,25 0,-25 0,0 0,0 1,0-1,0 0,-25 0,25 0,-25 1,25-1,-25 0,0 0,25 0,-25 1,1-1,-1 25,25-25,-25 25,0 0,25 25</inkml:trace>
  <inkml:trace contextRef="#ctx0" brushRef="#br0" timeOffset="152460.81">8508 17835,'0'-25,"0"50,0-50,0 0,0 0,25 25,-25-25,25 25,-1 0,-24 25,25-25,-25 25,0 0,0 0,-25-1,25 1,0 0,-24 0,-1 24,0-24,25 0,-25 0,0 24,1-24,24 0,-25 0,0 0,0-1,25 1,0 0,25-25,0-25,0 25,-1-25,1 25,0 0,0-24,0 24,-1 0,-24-25,25 25,0 0,0 0,0 0,-1-25,1 25</inkml:trace>
  <inkml:trace contextRef="#ctx0" brushRef="#br0" timeOffset="152855.96">8905 17909,'0'-25,"-25"25,25-25,-25 25,0 0,1 0,-1 25,0 0,0 0,25 0,-25-25,25 24,-24 1,24 0,24 0,1-50,0 25,-25-25,25 25,-25-25,25 25,-1-24,-24-1,25 25,-25-25,25 0,-25 0,0 50,0 0,25 0,-25 0,0-1,0 1,0 0,0 25,25-26,-25 1,0 0,0 0,0 0,0-1,24-24</inkml:trace>
  <inkml:trace contextRef="#ctx0" brushRef="#br0" timeOffset="153213.07">9203 17884,'-25'0,"0"0,0 0,25 25,0 0,25 0,-25-1,25 1,0 0,-25 0,24-25,1 25,0-1,-25 1,25 0,-25 0,-25 0,0-1,0-24,25 25,-24-25,-1 0,0 0</inkml:trace>
  <inkml:trace contextRef="#ctx0" brushRef="#br0" timeOffset="153390.17">9203 17884,'0'-25,"0"1,24 24,-24-25,25 25,0-25,0 25,0-25,-1 25,1-25,25 25</inkml:trace>
  <inkml:trace contextRef="#ctx0" brushRef="#br0" timeOffset="153620.91">9798 17661,'0'25,"0"0,0-1,0 1,0 0,0 0,-25 0,25-1,0 1,0 0,-25 0,25 0,-25-1,25 1,0 25,-24-25,24-1,0 1,-25 0</inkml:trace>
  <inkml:trace contextRef="#ctx0" brushRef="#br0" timeOffset="153840.44">9649 17835,'0'-25,"0"50,0-1,25 1,0 0,-1 0,1-25,0 25,0-25,0 24,-1-24,1 25,0-25,0 0,0 0</inkml:trace>
  <inkml:trace contextRef="#ctx0" brushRef="#br0" timeOffset="154499.24">10468 17934,'-25'0,"25"-25,0 0,0 50,0 0,0 0,0-1,25 1,-25 0,0 0,0 0,0-1,0 1,0 0,0 0,0 0,0-1,0 1,24 0,-24 0,0 0,0-1,0 1</inkml:trace>
  <inkml:trace contextRef="#ctx0" brushRef="#br0" timeOffset="154833.4">10864 17884,'0'0,"0"25,-24-25,24 25,0 0,-25-1,25 1,0 0,0 0,0 0,0-1,0 26,0-25,0 0,25-1,-1 1,1 0,0-25,0 0,0 0,-1 0,1 0,0-25,0 25,0-25,-25 1,24-1,-24 0,0 0,0 0,0 1,0-26,0 25,-24 0,-1 1,0-1,0 0,0 25,1-25,-1 0,0 25,0 0,0-24,1 24,-1 0,0 0</inkml:trace>
  <inkml:trace contextRef="#ctx0" brushRef="#br0" timeOffset="155452.1">10592 17239,'0'0,"24"0,1 0,0 0,0 0,0 0,-1 0,1 0,0 0,0 0,0 0,-25 25,24-25,1 0,0 0,-25-25</inkml:trace>
  <inkml:trace contextRef="#ctx0" brushRef="#br0" timeOffset="156044.6">11013 16942,'0'-25,"0"0,0 0,0 0,25 25,-25-24,25 24,0 0,-1 0,1 24,-25 1,0 0,-25 0,25 0,-24-1,-1 1,25 0,0 0,-25-25,25 25,-25-25,25 24,25-24,0 0,0 0,-1 0,1 0,0 25,0-25,0 0,-25 25,25-25,-25 25,0 0,0-1,0 1,-25 0,0 0,0 0,0-25,0 24,1-24,-1 0,0 25,-25-25,26 0,-1 0,0 0,0 0,0-25,1 25,-1 0,25-24,0-1,25 25</inkml:trace>
  <inkml:trace contextRef="#ctx0" brushRef="#br0" timeOffset="158425.37">11633 18058,'-24'-25,"24"0,-25 25,25-25,25 25,-25-24,24 24,1 0,0 0,-25 24,0 1,0 0,25-25,-25 25,0 0,0-1,0 1,0 0,25 0,-25 0,0-1,0 1,0-50,0 1,0-1,0 0,24 0,-24 0,0 1,0-1,25 0,-25 0,0 0,25 25,-25 25,25-25,-25 25,25 0,-25 0,0-1,24 1,-24 0,0 0,0-50,0 0,0 0,0 1,25-1,-25 0,25 0,0 25,0 0,-1 25,-24 0,25 0,-25-1,0 1,0 0,0 0,0 0,0-1,0 1,0 0</inkml:trace>
  <inkml:trace contextRef="#ctx0" brushRef="#br0" timeOffset="158855.99">12005 17562,'0'0,"0"-25,0 0,0 0,25 25,0 0,0 0,-25 25,0 0,0 0,0 0,0-1,0 1,0 0,0 0,0 0,25-1,-25 1,24-25,-24 25,25-25,-25 25,25-25,-25 25,-25-25,25 24,-25-24,1 0,24 25,-25-25</inkml:trace>
  <inkml:trace contextRef="#ctx0" brushRef="#br0" timeOffset="159132.34">12551 17711,'0'-25,"-25"50,25-1,0 1,0 0,-24 0,24 0,0-1,-25 26,25 0,-25-1,25 1,-25-1,25 1,-25 0,1-1,24 1,-25-1,0 1,25-25,-25 24,25-24,-25 0,25 0</inkml:trace>
  <inkml:trace contextRef="#ctx0" brushRef="#br0" timeOffset="159423.87">12750 17909,'0'0,"0"-25,0 0,0 50,0 0,0 0,0 0,0-1,24 26,-24-25,0 24,0 1,0-25,0 24,25 1,-25-25,0 0,0 24,0-24,0 0,0 0,25-1,-25 1,0 0,0 0</inkml:trace>
  <inkml:trace contextRef="#ctx0" brushRef="#br0" timeOffset="159736.37">13196 18033,'-25'0,"0"-25,1 25,-1 0,0 0,0 0,25 25,-25-25,1 0,-1 25,0 0,0-25,25 24,0 1,0 0,0 0,25 0,0-1,0 1,-1-25,-24 25,25-25,-25 25,25-25,0 0,0 0</inkml:trace>
  <inkml:trace contextRef="#ctx0" brushRef="#br0" timeOffset="160223.73">13543 18083,'0'0,"-24"0,-1 0,0 0,0 0,0 0,1 0,-1 0,25 24,-25-24,25 25,-25 0,25 0,25 0,0-25,-25 24,25-24,-1 0,1-24,0 24,0 0,-25-25,25 25,-25-25,24 0,-24 0,25 25,-25-24,0-1,0 0,0 0,0 0,0 1,0-1,0 50,0-1,0 1,0 0,0 0,0 0,0-1,25 1,-25 0,25 25,-25-26,25 1,-25 0,24 0,1 24,-25-24,25 0,-25 0,0 0,25-1,-25 1,0 0,0 0,-25-25,25 25,-25 0,0-25,1 24,-1-24,0 0,0 0,0 0,1 0,-1 0,0 0</inkml:trace>
  <inkml:trace contextRef="#ctx0" brushRef="#br0" timeOffset="160476.28">14213 18058,'0'0,"25"-25,0 25,-1 0,1 25,-25 0,25-1,-25 1,0 0,0 0,0 0,-25-1,25 1,-25 0,1 25,-1-26,0 1,0 0,0-25</inkml:trace>
  <inkml:trace contextRef="#ctx0" brushRef="#br0" timeOffset="161833.94">15850 17090,'-25'0,"25"-24,-24 24,24-25,0 0,24 25,-24-25,25 25,0-25,0 25,0 0,-25-24,24 24,1 0,0 0,0 0,-25 24,0 1,0 0,0 0,0 0,0-1,0 1,0 0,0 0,0 24,0-24,0 0,0 25,0-26,0 26,0-25,0 24,0-24,0 25,0-25,0 0,0-1,0 1,0 0,0 0,0 0,0-1,25-24,-25 25,24-25,1 0,0 0,0-25,-25 1,25 24,-1-25,-24 0,25-25,-25 26,25-1,-25 0,25-25,-25 25,0-24,0 24,0-25,0 26,0-26,0 25,0-24,-25 24,25 0,0 0,0 0,-25 1,25-1,0 0,0 50</inkml:trace>
  <inkml:trace contextRef="#ctx0" brushRef="#br0" timeOffset="162514.65">16694 17611,'0'-24,"0"-1,-25 25,25-25,-25 25,25 25,-25-25,25 25,-25-25,25 24,-24 1,24 0,0 0,0 0,0-1,0 1,0 0,0 0,24-25,1 0,0 0,0-25,0 25,-25-25,24 0,1 1,0-1,-25 0,0 0,0 0,0 1,0-1,0 0,0 0,0 0,25 25,-25 25,0 0,0 0,0 0,0 24,0-24,25 0,-25 0,0 24,0-24,24 0,-24 24,0-24,25 25,-25-25,0 24,0-24,0 25,0-26,0 26,0-25,0 0,0-1,-25 1,25 0,-24-25,24 25,-25-25,0 0,0 0,0 0,1 0,-1-25,0 0,25 0,-25 25,25-24,0-1,0 0,25 0,0 0,-25 1,25 24,-1-25,-24 0,25 25,0-25</inkml:trace>
  <inkml:trace contextRef="#ctx0" brushRef="#br0" timeOffset="163455.57">18033 16768,'0'-25,"-25"25,0 0,1 0,-1 0,25 25,-25-25,25 25,-25 0,0-1,1 1,24 0,-25 0,0 24,25-24,-25 0,25 25,-25-26,25 26,0-25,-24 24,24 1,0 0,0-1,0 1,0-1,0 1,24 0,-24-1,0-24,25 25,0-1,-25-24,25 25,24-25,-24-1,0 1,0 0,24 0,-24 0,25-25,-25 0,24 24</inkml:trace>
  <inkml:trace contextRef="#ctx0" brushRef="#br0" timeOffset="163929.91">18132 17214,'0'0,"-25"-24,25-1,-24 25,24-25,-25 25,0 0,0 25,25 0,-25-1,25 26,0-25,0 24,-24-24,24 25,0-1,0-24,24 25,-24-25,0 24,25-24,-25 25,25-25,-25-1,25 1,0 0,-1 0,1-25,0 0,0 0,0 0,-1-25,1 0,0 0,-25 1,0-1,0-25,0 25,0 1,0-1,-25-25,25 25,-25 0,1-24,24 24,-25 0,0 0,0 1,0-1,1 0,24 0,-25 25,0 0</inkml:trace>
  <inkml:trace contextRef="#ctx0" brushRef="#br0" timeOffset="164097.81">18554 17363,'0'0,"0"-25,0 1,0-1</inkml:trace>
  <inkml:trace contextRef="#ctx0" brushRef="#br0" timeOffset="164475.47">18852 17289,'-25'-25,"25"0,-25 25,25-25,-25 25,25 25,0 0,0 0,0 0,0-1,0 1,0 0,0 25,0-26,0 1,0 0,0 0,25-25,-25 25,0 0,25-1,0 1,-1-25,1 0,0 0,0-25,0 1,-1-1,-24 0,25 0,-25 0,0 0,0 1,0-1,0 0,0-25,-25 26,25-1,-24 0,24 0,-25 0,0 25,25-24,-25-1,0 25,25 25</inkml:trace>
  <inkml:trace contextRef="#ctx0" brushRef="#br0" timeOffset="164780.91">19273 17214,'0'-24,"-25"-1,25 50,0-1,0 1,0 0,0 0,0 24,25-24,-25 0,0 0,0 0,25-1,-25 1,0 0,25 0,-25 0,0 0,0-1,25-24,-25 25,0 0,-25 0,0-25,0 0</inkml:trace>
  <inkml:trace contextRef="#ctx0" brushRef="#br0" timeOffset="164946.24">19224 17363,'0'-49,"0"98,-25-98,25 24,0 0,0 0,25 0,-1 25,1 0,0 0,0 0,0 0,24 0,-24 0,0-24,24 24,-24 0</inkml:trace>
  <inkml:trace contextRef="#ctx0" brushRef="#br0" timeOffset="165940.47">19720 17090,'0'-24,"0"48,25-24,-25 25,0 0,24 0,-24 0,0-1,0 1,25 25,-25-25,25-1,-25 1,0 25,25-25,-25-1,0 1,25 0,-25 0,0 0,0 0,0-50,0 0,0 0,-25 0,25 0,0 1,0-1,-25-25,25 25,0-24,0 24,0 0,0-24,0 24,0 0,0 0,0 0,0 1,0-1,0 50,25-1,-25 1,25 0,-25 0,0 0,24-25,-24 24,25 1,0-25,-25 25,25-25,-25 25,25-25,-25-25,24 25,-24-25,0 0,25 1,-25-1,0 0,25 0,-25 0,0 1,25 24,-25-25,25 25,-1 0,-24 25,25-25,-25 24,25 1,-25 0,25 0,-25 0,0 24,25-24,-25 0,0 24,24-24,-24 0,0 0,0 0,25-1</inkml:trace>
  <inkml:trace contextRef="#ctx0" brushRef="#br0" timeOffset="166168.51">20513 17115,'-24'0,"24"25,0 0,0 0,24-1,-24 1,0 0,0 0,0 0,25 24,-25-24,0 0,25 24,-25-24,0 0,25 25,-25-25,0-1,25 1,-25 0</inkml:trace>
  <inkml:trace contextRef="#ctx0" brushRef="#br0" timeOffset="166460.81">20489 17115,'0'0,"0"-25,-25 25,25-24,0-1,0 0,0 0,25 0,-25 1,0-1,24 25,-24-25,25 25,0-25,0 25,0 0,-1 0,1 0,0 0,0 0,0 0,0 25,-1 0,1 0,-25-1,0 1,0 0,-25 0,1-25,24 25,-25-1,0 1,0 0,0-25,0 25,1 0,24-1,-25 1</inkml:trace>
  <inkml:trace contextRef="#ctx0" brushRef="#br0" timeOffset="166804.11">20960 17289,'-25'0,"0"0,25-25,-24 25,-1 0,0 25,0-25,25 25,0-1,0 1,0 0,25-25,0 25,0-25,-1 0,1 0,0-25,0 0,-25 0,0 50,0 0,0 0,0 0,0-1,25-24,-25 25,24-25</inkml:trace>
  <inkml:trace contextRef="#ctx0" brushRef="#br0" timeOffset="167072.69">21084 16942,'0'0,"0"-25,0 0,25 0,0 25,-1 0,-24 25,25-25,0 25,-25 0,25-1,0 1,-1 0,1 25,0-1,-25-24,25 25,-25-1,0 1,0-1,0 1,0 0,-25-1,0 1,0 0,1-1,-26-24,25 25,-24-1,-1-24,25 25,-24-26</inkml:trace>
  <inkml:trace contextRef="#ctx0" brushRef="#br0" timeOffset="170363.47">17587 18455,'-25'0,"25"-25,-25 25,25-25,25 25,0 0,-1 0,1 0,0 0,0 0,0 0,-1 0,1 0,-25-25,25 25</inkml:trace>
  <inkml:trace contextRef="#ctx0" brushRef="#br0" timeOffset="170522.28">17636 18554,'0'0,"-25"0,25-25,25 25,0 0,0 0</inkml:trace>
  <inkml:trace contextRef="#ctx0" brushRef="#br0" timeOffset="171168.87">18355 18306,'-24'0,"24"-25,0 0,0 0,24 1,1-1,0 0,0 25,0 0,-25-25,24 25,1 0,0 25,-25 0,-25 0,25-1,-25 1,1 0,-1 0,25 0,-25-25,25 24,-25-24,50 0,0 0,0 0,-1 0,1 0,-25 25,25-25,0 0,0 0,-25 25,0 0,-25-25,0 25,0-25,0 0,1 24,-1-24,0 25,0-25,0 0,1 0,24 25</inkml:trace>
  <inkml:trace contextRef="#ctx0" brushRef="#br0" timeOffset="171353.71">18752 18405,'25'0,"-25"-25</inkml:trace>
  <inkml:trace contextRef="#ctx0" brushRef="#br0" timeOffset="172599.76">19025 18207,'0'-25,"-25"25,50 0,0 0,-25-25,25 25,0 0,-25-25,24 25,1 0,0 0,-25 25,25-25,-25 25,0 0,0-1,-25-24,25 25,0 0,-25 0,25 0,-25-25,25 24,-24-24,24 25,-25-25,25-25,25 25,-1 0,-24-24,25 24,0 0,0 0,0 0,-25 24,24-24,-24 25,25-25,-25 25,-25-25,25 25,-24-25,24 25,-25-25,0 24,0-24,0 0,1 25,-1-25,0 0,25 25,-25-25,0 0</inkml:trace>
  <inkml:trace contextRef="#ctx0" brushRef="#br0" timeOffset="173025.25">19496 18107,'0'-24,"-24"24,24 24,-25-24,25 25,-25-25,25 25,-25 0,0 0,25-1,-24 1,24 0,0 0,-25-25,25 25,0-1,0 1,0 0,-25 0,25 0,0-1,0 1,25-25,-25 25,25-25,-1 0,1 0,0-25,0 25,-25-25,25 25,-25-24,-25-1,0 25,25-25,-25 25,0 0,1 0,-1 0</inkml:trace>
  <inkml:trace contextRef="#ctx0" brushRef="#br0" timeOffset="173853.29">19869 18083,'-25'0,"25"-25,0 0,25 25,-1 0,1 0,0 0,0 0,-25 25,25 0,-25-1,0 1,0 0,-25 0,0 24,0-24,25 0,-25 0,1 0,-1-1,0-24,0 25,0 0,1-25,24 25,-25-25,0 0,25 25,25-25,0 0,-1 0,1 0,0-25,0 25,0 0,-1 0,1 0,0 0,0 0,0-25,-1 25,26 0,-25 0</inkml:trace>
  <inkml:trace contextRef="#ctx0" brushRef="#br0" timeOffset="174200.26">20365 18182,'0'0,"-25"0,0 0,25-25,-25 25,25 25,0 0,0-1,25 1,-25 0,25 0,-25 0,0-1,25-24,-25 25,24 0,-24 0,25-25,-25 25,0-1,-25 1,1-25,24 25,-25-25,0 0,0 0,25 25,-25-25,1 0,-1 0,0 0,25-25</inkml:trace>
  <inkml:trace contextRef="#ctx0" brushRef="#br0" timeOffset="174412.81">20290 18182,'0'0,"-25"0,25-25,0 0,0 0,0 1,25 24,0 0,0 0,0 0,-1 0,1 0,0 0,0 0,0 0,-1 0,1 0,0 0,25 0,-26 0,1 0</inkml:trace>
  <inkml:trace contextRef="#ctx0" brushRef="#br0" timeOffset="175372.54">20886 18207,'24'0,"-24"-25,25 25,0 0,-25-25,25 25,0 0,-25 25,24-25,1 25,-25-1,25-24,-25 25,0 0,0 0,25 0,-25-1,0 1,0 0,0 0,0-50,0 0,0 0,0 1,0-1,0 0,25 0,-25 0,24 1,-24-1,25 25,-25 25,25-25,-25 24,25-24,-25 25,0 0,0 0,25-25,-25 25,0-1,0 1,0-50,0 1,24-1,-24 0,25 25,-25-25,25 25,-25-25,25 25,0-24,-1 24,1 24,0 1,-25 0,25 0,-25 0,0-1,25 1,-25 0,0 0,-25 0,25-1</inkml:trace>
  <inkml:trace contextRef="#ctx0" brushRef="#br0" timeOffset="175871.67">21406 17711,'-24'0,"24"-25,0 0,-25 25,25-25,25 25,-25-25,24 25,1 0,0 0,-25 25,0 0,0 0,0 0,-25-25,25 24,-25 1,25 0,0 0,0 0,0-1,0 1,0 0,0 0,25 0,-25-1,25-24,-50 0,0 25,1-25,-1 25,0-25</inkml:trace>
  <inkml:trace contextRef="#ctx0" brushRef="#br0" timeOffset="176159.62">21828 17859,'0'-24,"-25"48,25 1,0 0,0 0,0 0,0-1,-24 26,24-25,0 24,0 1,0-25,-25 24,25 1,-25 0,25-26,0 26,-25-25,25 24,-25-24,25 0,-25 0,25 25</inkml:trace>
  <inkml:trace contextRef="#ctx0" brushRef="#br0" timeOffset="176459.51">22027 18008,'-25'-25,"25"50,0 0,0 0,25 0,-25-1,0 1,0 0,0 25,24-26,-24 1,0 25,0-25,0-1,0 1,0 25,0-25,0-1,0 1,0 0,0 0,0 0</inkml:trace>
  <inkml:trace contextRef="#ctx0" brushRef="#br0" timeOffset="176776.03">22374 18207,'0'-25,"-25"25,25-25,-25 25,0 0,25 25,-24-25,-1 0,0 0,25 25,-25-25,0 24,1-24,24 25,0 0,-25-25,25 25,0 0,25-25,-25 24,24 1,1-25,-25 25,25-25,0 0,0 0,-1 0</inkml:trace>
  <inkml:trace contextRef="#ctx0" brushRef="#br0" timeOffset="177164.25">22622 18281,'-25'0,"0"0,25-25,-25 25,1 0,-1 0,25 25,-25-25,25 25,-25-25,25 25,0-1,25-24,0 0,0 0,-1-24,1-1,0 25,-25-25,25 25,-25-25,25 0,-1 1,1 24,-25 24,0 1,25 0,-25 0,0 0,0-1,25 1,-25 0,0 0,0 0,0-1,-25 1,25 0,0 0,-25 0,25 0,-25-25,25 24,-24-24,24 25,-25-25,0 0,0 25,0-25</inkml:trace>
  <inkml:trace contextRef="#ctx0" brushRef="#br0" timeOffset="177295.59">22994 18355,'0'-24,"0"-1</inkml:trace>
  <inkml:trace contextRef="#ctx0" brushRef="#br0" timeOffset="199572.78">12650 2555,'-24'0,"24"-25,0 0,24 0,1 1,0 24,0-25,0 25,-1-25,26 25,-25-25,24 25,1-25,0 1,-1 24,1-25,-1 25,1-25,0 25,-1-25,-24 25,25 0,-25-25,-1 25,1 0,0 0,-50 0,0 0,1 0,-1 0,0 0,0 0,0 0,1 0,-1 0,0-24,50 24,0-25,-1 25,1 0,0 0,0 0,24 0,-24 0,0 0,0 0,0 0,-1 25,1-1,-25 1,0 0,0 0,0 0,0-1,-25 1,1 0,-1 0,25 0,-25-25,0 24</inkml:trace>
  <inkml:trace contextRef="#ctx0" brushRef="#br0" timeOffset="200119.84">14312 2381,'0'0,"-25"0,25-25,-24 25,24-24,0 48,0 1,-25 0,25 0,0 0,0-1,-25 26,25-25,0 24,0-24,-25 25,25-25,0 24,0-24,0 0,0 25,0-26,0 1,25 0,-25 0,25-25,0 0,-25 25,24-25,1 0,0-25,0 25,-25-25,25 0,0 0,-25 1,0-1,0 0,0 0,0 0,0 1,-25-26,25 25,-25 0,25-24,-25 24,0-25,0 25,1 1,24-26,-25 25,0 0,0 25,0-24,25-1,-24 25,24-25,-25 25,50 0,-1 25</inkml:trace>
  <inkml:trace contextRef="#ctx0" brushRef="#br0" timeOffset="200303.51">14684 2480,'0'25,"0"-50</inkml:trace>
  <inkml:trace contextRef="#ctx0" brushRef="#br0" timeOffset="200747.34">15056 2381,'0'-25,"-24"1,24 48,0 1,0 0,0 0,-25 0,25-1,0 1,0 25,0-25,0 24,0-24,0 0,0 25,0-26,0 1,25 0,-25 0,0 0,24-1,-24 1,25-25,0 25,0-25,0 0,-1 0,1 0,0-25,0 0,0 1,-1-1,-24 0,0 0,0 0,25 1,-25-1,0 0,0-25,0 25,-25 1,25-1,-24 0,24 0,-25 0,25 1,-25-1,25 0,-25 0,0 0</inkml:trace>
  <inkml:trace contextRef="#ctx0" brushRef="#br0" timeOffset="201067.66">15701 2406,'0'0,"-24"0,-1 0,25 25,0 0,0-1,0 1,25 0,-25 0,24 0,1-1,-25 26,25-25,-25 0,25 0,0-1,-25 1,24 0,-24 0,0 0,-24-1,-1-24,0 25,0-25,0 0,1 0,-1-25,0 25</inkml:trace>
  <inkml:trace contextRef="#ctx0" brushRef="#br0" timeOffset="201255.7">15726 2406,'0'-25,"0"0,25 1,0 24,0-25,-1 25,1 0,0-25,0 25,0 0,24 0</inkml:trace>
  <inkml:trace contextRef="#ctx0" brushRef="#br0" timeOffset="201989.37">16346 2307,'-25'0,"25"25,25-1,-25 1,0 0,25 0,-25 0,0-1,0 1,0 0,0 0,0 24,0-24,0 0,25 0,-25 0,0 0,0-1,0 1,0 0,0 0,0-50,0 0,0 0,0 1,0-1,-25 0,25 0,0-25,-25 26,25-1,0 0,0-25,0 26,0-1,0-25,0 25,0 1,0-1,0 0,0 0,0 50,25-25,-25 25,0 0,25-1,-25 1,0 0,25 0,-25 0,25-1,-1-24,-24-24,25 24,-25-25,0 0,25 25,-25-25,0 0,25 1,-25-1,0 0,25 0,-25 0,0 1,24-1,-24 0,25 0,-25 0,25 1,0 24,0 0,-25 24,24 1,-24 0,25 0,-25 0,25-1,-25 26,0-25,25 0,-25 24,0-24,0 25,0-26,25 1,-25 25,0-25,0-1,0 1,24 0,1 0</inkml:trace>
  <inkml:trace contextRef="#ctx0" brushRef="#br0" timeOffset="202531.75">17066 2332,'0'-25,"-25"0,25 0,0 0,0 1,0 48,0 1,0 0,0 0,0 0,0-1,0 26,0-25,0 24,0-24,0 0,25 25,-25-26,0 26,0-25,0 0,0 0,0-1,24 1,-24 0,0 0,25 0,-25-50,0 0,0 0,0 0,-25 1,25-1,-24 0,24 0,-25-25,0 26,25-26,-25 25,25-24,0-1,-25 0,25 26,0-26,0 0,0 1,0 24,0-25,25 26,-25-1,25 0,-25 0,25 25,-25-25,25 25,-1 0,1 0,0 0,0 0,-25 25,25-25,-25 25,24 0,-24 0,25-1,-25 1,0 0,0 0,-25 0,25-1,-24 1,-1 0,25 0,-25 0</inkml:trace>
  <inkml:trace contextRef="#ctx0" brushRef="#br0" timeOffset="202840.6">17487 2480,'-25'0,"1"25,-1-25,0 0,0 25,0-25,1 25,-1-25,0 25,0-1,25 1,25-25,0 0,0 0,-1 0,1 0,-25-25,25 25,0 0,0 0,-1 0,1 0,0 0,0 0,-25 25,25-25,0 0,24 0</inkml:trace>
  <inkml:trace contextRef="#ctx0" brushRef="#br0" timeOffset="202975.65">18008 2629,'-49'0,"98"0</inkml:trace>
  <inkml:trace contextRef="#ctx0" brushRef="#br0" timeOffset="205533.31">8111 12278,'25'0,"-25"25,0 0,0 0,0 0,0-1,0 1,0 0,0 0,0 0,0-1,0 1,0 0,-25 0,25 0,0-1,0 1,0 0,0 0,0 0,0-1,0 1,0 0,0 0,-25-25,25 25,0-1,0 1,0 0,0 0,0 0,0-1,0 1,0 0,0 0,0 0,0-1,0 1,0 0,0 0,0 0,0 0,0-1,0 1,0 0,0 0,0 0,0-1,0 1,0 0,0 0,0 0,0-1,0 1,0 0,0 0,25-25,-25 25,0-1,0 1,25 0,-25 0,0 0,0-1,25-24,-25 25,0 0,0 0,0 0,25-25,-25 24,0 1,0 0,0 0</inkml:trace>
  <inkml:trace contextRef="#ctx0" brushRef="#br0" timeOffset="207439.97">6251 13419</inkml:trace>
  <inkml:trace contextRef="#ctx0" brushRef="#br0" timeOffset="207591.59">6499 13395</inkml:trace>
  <inkml:trace contextRef="#ctx0" brushRef="#br0" timeOffset="208024.4">6871 13320,'25'0,"0"-25,-1 25,1 0,0-24,0 24,0 0,-1-25,1 25,0 0,0 0,0 0,-1 0,1 0,0 0,0 0,0 0,-25-25,24 25,1 0,0-25,0 25,0-25,-1 25,26 0,-25 0,0-25,-1 25,1 0,0 0,0 0,0 25,-1-25,1 0</inkml:trace>
  <inkml:trace contextRef="#ctx0" brushRef="#br0" timeOffset="208160.34">8062 13196,'24'0,"-24"-25</inkml:trace>
  <inkml:trace contextRef="#ctx0" brushRef="#br0" timeOffset="208317.16">8533 13171,'0'25,"0"-50,25 0</inkml:trace>
  <inkml:trace contextRef="#ctx0" brushRef="#br0" timeOffset="208461.17">8855 13146,'0'0,"0"25,0-50,25 25</inkml:trace>
  <inkml:trace contextRef="#ctx0" brushRef="#br0" timeOffset="208611.87">9203 13122,'24'0,"1"-25</inkml:trace>
  <inkml:trace contextRef="#ctx0" brushRef="#br0" timeOffset="208743.57">9475 13072,'0'0,"25"-25</inkml:trace>
  <inkml:trace contextRef="#ctx0" brushRef="#br0" timeOffset="208881.07">9823 13022,'24'-24</inkml:trace>
  <inkml:trace contextRef="#ctx0" brushRef="#br0" timeOffset="209027.3">10145 13047,'0'25,"0"-50</inkml:trace>
  <inkml:trace contextRef="#ctx0" brushRef="#br0" timeOffset="209207.75">10517 13072,'0'0,"0"-25,25 25,0-25,0 25,-1 0,1 0,0 0,0 0,0 0</inkml:trace>
  <inkml:trace contextRef="#ctx0" brushRef="#br0" timeOffset="209335.7">10988 13022,'25'-24,"-50"48,75-48,-25 24</inkml:trace>
  <inkml:trace contextRef="#ctx0" brushRef="#br0" timeOffset="209491.67">11460 13047,'0'0,"0"-25,-25 25,25-24,0-1,25 25,0 0</inkml:trace>
  <inkml:trace contextRef="#ctx0" brushRef="#br0" timeOffset="209635.94">11807 12998,'0'0,"-25"0,25-25,25 25</inkml:trace>
  <inkml:trace contextRef="#ctx0" brushRef="#br0" timeOffset="209771.41">12105 12998,'0'0,"0"-25</inkml:trace>
  <inkml:trace contextRef="#ctx0" brushRef="#br0" timeOffset="209920.23">12502 12998,'0'-25,"0"0,24 25,1 0</inkml:trace>
  <inkml:trace contextRef="#ctx0" brushRef="#br0" timeOffset="210059.87">12898 12948,'0'0,"0"-25,25 25,0 0</inkml:trace>
  <inkml:trace contextRef="#ctx0" brushRef="#br0" timeOffset="210191.31">13271 12923,'0'0,"0"-25,24 25</inkml:trace>
  <inkml:trace contextRef="#ctx0" brushRef="#br0" timeOffset="210331.59">13667 12948,'0'0,"0"-25,0 0,25 25</inkml:trace>
  <inkml:trace contextRef="#ctx0" brushRef="#br0" timeOffset="210471.28">13990 12973,'0'-25,"0"50,0-75</inkml:trace>
  <inkml:trace contextRef="#ctx0" brushRef="#br0" timeOffset="210608.28">14238 12948,'0'0,"0"-25,25 25,-1 0</inkml:trace>
  <inkml:trace contextRef="#ctx0" brushRef="#br0" timeOffset="210747.31">14536 12948,'0'-25,"0"50,24-50,1 25,0 0</inkml:trace>
  <inkml:trace contextRef="#ctx0" brushRef="#br0" timeOffset="210868.31">14883 12948,'25'0,"-50"0,74 0,-24 0</inkml:trace>
  <inkml:trace contextRef="#ctx0" brushRef="#br0" timeOffset="211007.37">15230 12973,'0'-25,"0"50,0-75,0 25,25 25,-25-24,25 24,-1 0</inkml:trace>
  <inkml:trace contextRef="#ctx0" brushRef="#br0" timeOffset="211139.3">15553 12923,'-25'-25,"50"50,-25-50</inkml:trace>
  <inkml:trace contextRef="#ctx0" brushRef="#br0" timeOffset="211259.79">15726 12898,'0'-24,"0"48,25-48,0 24</inkml:trace>
  <inkml:trace contextRef="#ctx0" brushRef="#br0" timeOffset="211488.75">15925 12898,'24'-24,"-48"48,48-73,1 49,-25-25,25 25,0 0,0 0,-1 0,1 0,0 0,0 0,0 0,-1 0,1 0,0 0,0 25,0-25,-1 0,1 25,0-25</inkml:trace>
  <inkml:trace contextRef="#ctx0" brushRef="#br0" timeOffset="212207.21">15850 12799,'0'0,"0"25,25 0,0 0,-25-1,25-24,-25 25,24-25,1 25,-25 0,25-25,0 25,-25-1,25-24,-1 25,-24 0,25-25,0 25,-25 0,25-25,0 24,-1 1,1 0,0-25,-25 25,25-25,0 25,-1 0,1-1,0 1</inkml:trace>
  <inkml:trace contextRef="#ctx0" brushRef="#br0" timeOffset="-213810.97">16520 12080,'0'-25,"0"0,-25 25,25 25,-25-25,25 25,0 0,-24-25,24 24,-25 1,25 0,-25 0,25 0,-25 0,0-1,25 1,-25 0,1 0,-1 0,25-1,-25-24,0 25,25 0,-25 0,1 0,-1-1,25 1,-25 0,25 0,0 0,25-25,0 0,-1 24,1-24,0 0,0 0,0 0,-1 0,1 0,0 0,0 0,0 0,0 0,-1 0,1 0,0 0,0 0,0 0,-1 0</inkml:trace>
  <inkml:trace contextRef="#ctx0" brushRef="#br0" timeOffset="-213290.52">16247 12502,'0'-25,"25"25,-25-25,25 25,-1-25,1 0,0 1,0 24,0-25,0 0,24 0,-24 0,25 1,-1-26,1 25,-25 0,24 0,1-24,-1 24,1-25,0 26,-1-26,1 25,-1 0,-24-24,25 24,-25 0,24 0,-24 1,0-1,0 25,-25-25,24 25,1-25,-25 0,0 50</inkml:trace>
  <inkml:trace contextRef="#ctx0" brushRef="#br0" timeOffset="-211597.41">18008 11609,'25'0,"-25"-25,0 50,-25-25,0 24,1-24,24 25,-25-25,25 25,-25-25,25 25,-25 0,25-1,0 1,-25 0,25 0,0 0,0-1,-24 1,24 0,0 0,0 0,0-1,0 1,0 0,24-25,-24 25,25-25,0 0,0 0,0 0,-1 0,1-25,0 0,0 0,-25 1,25 24,-25-25,0 0,0 0,24 0,-24 1,0-1,0 0,0 0,0 0,0 1,0-1,0 0,-24 0,24 0,0 1,-25 24,25-25,-25 25,25-25,-25 25,0 0</inkml:trace>
  <inkml:trace contextRef="#ctx0" brushRef="#br0" timeOffset="-211365.46">18504 11757,'0'-24,"0"-1</inkml:trace>
  <inkml:trace contextRef="#ctx0" brushRef="#br0" timeOffset="-210864.91">18752 11609,'0'0,"0"-25,-24 50,-1-1,25 1,-25 0,25 0,0 0,-25-1,25 1,0 0,0 0,0 0,0-1,0 1,0 0,0 0,0 0,25-1,0 1,0-25,-1 0,1 0,0 0,0-25,0 25,-1 0,-24-24,25 24,0-25,-25 0,25 0,0 0,-25 1,0-1,0 0,0 0,0 0,0 1,0-1,-25 0,0 0,25 0,-25 1,0-1,25 0,-24 25,-1-25,0 25,0-25,0 25,1 0,-1 0,0 0</inkml:trace>
  <inkml:trace contextRef="#ctx0" brushRef="#br0" timeOffset="-210384.78">19248 11609,'0'0,"0"-25,-24 25,-1 0,25-25,0 50,0 0,0-1,25 1,-25 0,24 0,1 0,-25-1,0 1,25 0,-25 25,25-50,-25 24,0 1,0 0,0 0,0 0,0-1,0 1,-25-25,25 25,-25-25,0 0,1 0,-1 0,25-25</inkml:trace>
  <inkml:trace contextRef="#ctx0" brushRef="#br0" timeOffset="-210173.13">19174 11633,'0'0,"0"-24,25-1,-25 0,25 25,-1-25,1 25,0 0,0 0,0-25,-1 25,1 0,25 0,-25 0,-1 0,26 0,-25 0,0 0,24 0</inkml:trace>
  <inkml:trace contextRef="#ctx0" brushRef="#br0" timeOffset="-209463.46">19794 11534,'0'0,"0"-25,0 50,0 0,0 0,25 0,-25-1,0 1,25 0,-25 25,0-26,0 1,0 0,0 0,0 0,0-1,0 1,0 0,0 0,0 0,0-50,0 0,0 0,0 0,0 1,0-1,0 0,0 0,0 0,0 1,0-26,0 25,0 0,0 1,0-1,0 0,0 0,0 0,25 1,-25 48,0 1,0 0,24 0,-24 0,0-1,25-24,-25 25,25-25,0 0,-25-25,25 1,-25-1,24 25,-24-25,0 0,25 25,-25-25,0 1,25-1,-25 0,25 25,-25-25,25 25,-1 0,1 25,0 0,-25 0,25-1,-25 1,25 0,-25 0,24 0,-24-1,0 1,25 0,-25 0,0 0,0-1,0 1,0 0,25-25,-25 25,0 0,0-1</inkml:trace>
  <inkml:trace contextRef="#ctx0" brushRef="#br0" timeOffset="-209147.32">20464 11336,'0'0,"25"0,-25 25,24-25,-24 24,0 1,25 0,-25 0,0 0,25-1,-25 1,0 25,0-25,0-1,0 1,25 25,-25-25,0-1,0 1,0 25,0-25,0-1,0 1,-25-25,25 25,0 0,0 0</inkml:trace>
  <inkml:trace contextRef="#ctx0" brushRef="#br0" timeOffset="-208847.25">20464 11336,'0'0,"0"-25,0 0,25 0,-25 1,24 24,-24-25,25 25,0-25,0 25,0 0,-1 25,1 0,-25-1,0 1,0 0,0 0,0 0,0-1,-25 1,1 0,-1 0,0-25,25 25,-25-1,0-24,25 25,-24-25,24 25,-25 0</inkml:trace>
  <inkml:trace contextRef="#ctx0" brushRef="#br0" timeOffset="-208446.65">20910 11633,'0'-24,"-24"24,-1 0,0 0,25 24,-25-24,0 25,1 0,-1-25,25 25,0 0,-25-25,25 24,0 1,0 0,25-25,-25-25,25 25,-1-25,1 1,0 24,-25-25,25 25,-25 25,25-25,-25 24,24-24,-24 25,25 0,0 0,0 0,0-1,-1-24,1 25,0-25</inkml:trace>
  <inkml:trace contextRef="#ctx0" brushRef="#br0" timeOffset="-208295.38">21382 11857,'0'-25,"0"50,0-75,0 25,0 0,24 25,-24-24,25 24</inkml:trace>
  <inkml:trace contextRef="#ctx0" brushRef="#br0" timeOffset="-204574.89">14163 12973,'0'-25,"0"0,-24 25,-1 0,25 25,-25-25,25 25,-25 0,25-1,-25 1,25 0,0 0,0 0,0-1,0 1,0 0,25 0,0-25,0 0,0 0,-1 0,1-25,0 25,-25-25,25 0,-25 1,0-1,25 25,-25-25,0 0,0 0,0 1,0-1,0 0,0 0,-25 0,25 1,-25 24,0-25,0 25,1 0,-1 0,0 0,0 0,0 25,1-1,24 1,-25 0,25 0,0 0,0-1,0 1,25 0,-25 0,24-25,-24 25,25-25,-25 24,25-24,0 0,-25 25,25-25,-1 0,1 0,0 0,-25-25,25 25,0-24,-25-1,0 0,0 0,0 0,0 1,0-1,0 0,-25 0,25 0,-25 25,25-24,-25 24,0 0,1 0,-1 0,0 0,25 24,-25-24,25 25,-25-25,25 25,-24 0,24 0,0-1,0 1,0 0,0 0,24-25,1 25,0-25,0 0,0 0,-1 0,1 0,-25-25,25 25,-25-25,25 25,-25-25,25 0,-25 1,0-1,0 0,0 0,-25 0,0 25,25-24,-25 24,0 0,1 0,-1 0,0 24,0-24,25 25,-25-25,25 25,-24-25,24 25,0 0,0-1,0 1,0 0,0 0,24 0,1-1,0-24,-25 25,25-25,0 0,-1 0,1 0,0-25,0 1,0 24,-25-25,24 0,-24 0,25 0,-25 1,0-1,0 0,0 0,-25 0,25 1,-24 24,24-25,-25 25,0 0,25-25,-25 25,0 0,1 0,24 25,-25-25,0 25,0-1,25 1,0 0,0 0,0 0,0-1,0 1,0 0,25 0,-25 0,25-25,-25 24,25-24,-1 0,1 0,0-24,0-1,0 0,-1 0,-24 0,25 1,-25-1,0 0,0 0,0 0,0 1,-25-1,1 0,24 0,-25 25,25-25,-25 25,0 0,0 0,1 0,-1 0,0 0,25 25,-25-25,25 25,-25-25,25 25,0 0,0-1,0 1,0 0,0 0,0 0,0-1,25-24,-25 25,25 0,0 0,0-25,-25 25,24-25,1 0,0 0,0-25,0 25,-25-25,24 0,-24 0,0 1,0-1,0 0,0 0,0 0,0 1,0-1,-24 25,24-25,-25 0,0 0,0 25,0 0,1 0,-1 0,0 25,0-25,25 25,-25 0,25 0,0-1,0 1,0 0,0 0,0 0,25-1,-25 1,25 0,0 0,0-25,-1 25,1-25,0 0,0 0,0 0,-25-25,24 25,-24-25,25 25,-25-25,0 0,0 1,0-1,0 0,0 0,0 0,-25 1,1-1,-1 25,0-25,0 25,0 25,1-25,-1 0,0 25,0-1,25 1,-25-25,25 25,0 0,0 0,0-1,0 1,0 0,0 0,0 0,25-1,-25 1,25 0,0-25,0 25,-1-25,1 0,0 0,0 0,0-25,-1 25,-24-25,25 0,0 25,-25-24,25-1,-25 0,25 0,-25 0,0 1,0-1,0 0,0 0,-25 0,25 1,-25-1,0 25,25-25,-25 25,1-25,-1 25,0 0,0 0,0 25,1 0,-1-25,25 25,-25-1,25 1,-25 0,25 0,0 0,0-1,0 1,25 99,0-99,0 0,-1-25,1 0,0 0,0 0,0-25,-1 0,-24 0,25 25,-25-24,25-1,-25 0,0 0,0 0,0 1,0-1,0 0,-25 0,0 0,1 1,-1 24,0 0,0 0,25 24,-25-24,1 25,-1 0,0 0,25 0,-25-1,25 1,0 0,0 0,0 0,0-1,25 1,0 0,0-25,-1 0,1 0,0 0,0 0,0 0,-1-25,1 0,0 25,-25-24,0-1,25 0,-25 0,0 0,0 1,0-1,0 0,-25 25,25-25,-25 0,0 25,25-24,-24 24,-1 0,0 0,0 0,0 0,25 24,-24-24,-1 25,0 0,25 0,-25 0,25-1,0 1,0 0,0 0,0 0,0-1,25-24,-25 25,25-25,0 0,-25 25,24-25,1 0,-25-25,25 25,0 0,-25-25,25 25,-1-24,-24-1,25 0,-25 0,0 0,0 1,0-1,-25 0,25 0,-24 0,-1 25,25-24,-25 24,0 0,0 0,25 24,-24-24,-1 25,25 0,0 0,0 0,0-1,25 1,-1-25,-24 25,25-25,0 0,0 0,0 0,-1 0,1-25,-25 0,-25 25,1 0,-1 25,0-25,0 25,0-25,25 25,0 0,0-1,0 1,25-25,0 0,0 0,0 0,-1 0,1-25,-25 1,0-1,0 0,0 0,-25 25,1 0,-1-25,0 25,0 0</inkml:trace>
  <inkml:trace contextRef="#ctx0" brushRef="#br0" timeOffset="-181297.56">14337 11286,'0'-25,"-25"25,0 0,25-24,-24 24,24-25,-25 25,0 0,0 0,25-25,-25 25,25 25,-24-25,-1 25,0-25,25 24,-25 1,25 0,-25-25,25 25,0 0,0-1,0 1,25-25,-25 25,25-25,0 0,0 0,-1 0,-24-25,25 25,0 0,-25-25,25 25,-25-24,0-1,0 0,0 0,0 0,0 1,0-1,-25 0,0 0,0 25,1 0,-1 0,0 25,0 0,0 0,25-1,0 1,0 0,0 0,25 0,0-25,0 24,0-24,-1-24,1 24,0 0,0-25,0 0,-1 0,-24 0,0 1,0-1,-24 25,24-25,-25 25,0-25,0 25,0 0,1 0,-1 0,0 25,0-25,25 25,0 0,-25-25,25 24,0 1,0 0,0 0,0 0,25-25,-25 24,25-24,-25 25,25-25,-25 25,25-25,-1 0,1 0,0 0,0 0,0 0,-25-25,24 25,-24-25,0 1,0-1,0 0,0 0,0 0,-24 25,24-24,-25 24,25-25,-25 25,0 0,0 0,1 0,-1 0,0 0,25 25,-25-25,25 24,-25 1,25 0,0 0,0 0,0-1,0 1,0 0,0 0,25 0,0-25,0 24,0-24,-25-24,24 24,1 0,0-25,0 25,0-25,-25 0,24 25,-24-25,0 1,0-1,0 0,0 0,0 0,-24 1,-1-1,0 25,0 0,-24 0,24 0,0 25,0-1,25 1,-25-25,25 25,0 0,0 0,0-1,0 1,0 0,25 0,0 0,0-25,0 24,-1-24,1 0,0-24,0 24,0 0,-1 0,1-25,0 0,-25 0,25 25,-25-25,25 1,-25-1,0 0,0 0,-25 25,25-25,-25 25,0-24,0 24,1 0,-1 0,0 0,0 0,0 24,1-24,24 25,-25-25,25 25,-25 0,25 0,0-1,0 1,0 0,25 0,0 0,-1-25,1 0,0 0,0 0,0 0,-1 0,-24-25,25 25,0-25,0 25,-25-25,25 0,-25 1,0-1,0 0,0 0,0 0,-25 25,25-24,-25 24,0 0,0 0,1 0,-1 0,0 0,0 0,0 24,1 1,-1-25,25 25,-25 25,25-26,0 1,0 0,25 0,0 0,-1-25,1 0,0 0,0 0,0-25,-1 25,1-25,0 0,0 0,-25 1,0-1,-25 25,0-25,0 0,1 25,-1 0,0 0,0 0,0 0,1 0,24 25,-25-25,25 25,0 0,0-1,25 1,-1-25,1 25,0-25,0 0,0 0,-1 0,1 0,0 0,0-25,0 25,-25-25,25 25,-25-24,0-1,0 0,-25 0,0 0,0 25,0-24,0 24,1 0,-1 0,0 0</inkml:trace>
  <inkml:trace contextRef="#ctx0" brushRef="#br0" timeOffset="-176883.33">20042 2902,'0'-25,"0"1,0-1,0 0,0 50,-25-25,25 25,-24-1,24 1,-25 0,25 0,-25 0,25-1,0 1,0 0,-25 0,25 0,0-1,0 1,0 0,0 0,0 0,25-1,-25 1,0 0,25 0,-25 0,25-1,-1 1,1-25,-25 25,25-25,0 0,24 0,-24 0,0 0,0 0,0-25,-1 25,1-25,0 1,0-1,-25 0,25 0,-25 0,24 1,-24-26,0 25,0-24,0 24,0-25,-24 25,24-24,-25 24,0 0,0-24,25 24,-25 0,1 0,-1 25,0-25,0 1,0 24,1 0,24-25,-25 25,25 25,0-1,25-24</inkml:trace>
  <inkml:trace contextRef="#ctx0" brushRef="#br0" timeOffset="-176687.87">20786 3026,'25'0,"-25"-25</inkml:trace>
  <inkml:trace contextRef="#ctx0" brushRef="#br0" timeOffset="-176311.51">21034 2803,'0'-25,"25"0,0 25,0 0,0 0,-1 0,1 0,0 0,0 0,-25-24,25 24,-1 0,1 0,-25 24,0 1,0 0,0 0,0 0,0-1,0 1,0 0,0 0,0 0,0 24,0-24,-25 25,25-26,0 26,0-25,0 0,0 24,0-24,0 0,0 0,0-1,0 1,0 0,0 0</inkml:trace>
  <inkml:trace contextRef="#ctx0" brushRef="#br0" timeOffset="-175695.3">21555 2877,'0'0,"25"0,-25-24,0-1,0 50,0-1,0 1,0 0,0 25,0-26,0 1,0 0,0 0,0 24,0-24,0 0,0 0,0 0,0-1,0 1,0 0,25-25,-25 25,0-50,0 0,0 0,-25 1,25-1,0 0,0 0,-25 0,25-24,0 24,0 0,0-24,0 24,-25 0,25 0,0 0,0 1,0 48,25-24,-25 25,0 0,25 0,-25 0,25-25,-25 24,25-24,-1 0,-24-24,25 24,-25-25,25 25,-25-25,25 25,-25-25,25 25,-25-25,25 1,-1 24,1 0,0 24,-25 1,25-25,-25 25,0 0,25 0,-25-1,0 1,24 0,-24 0,0 0,25-1,-25 1,0 0,0 0,25 0,-25-1,25 1,-25 0,25-25</inkml:trace>
  <inkml:trace contextRef="#ctx0" brushRef="#br0" timeOffset="-175464.16">22101 2803,'0'-50,"0"100,25-100,-25 75,0 0,25 0,-25 24,0-24,0 25,0-25,0 24,0 1,0-1,0 1,0 0,0-1,0 1,0-1,0-24,0 25,0-25,0-1,0 26,0-25</inkml:trace>
  <inkml:trace contextRef="#ctx0" brushRef="#br0" timeOffset="-175191.58">22349 2704,'0'0,"0"-25,25 0,-25 0,25 25,-25-25,24 25,1-24,0 24,0 0,0 0,-1 24,-24 1,25-25,-25 25,0 0,0 0,-25-25,25 25,-24-1,-1 1,0 0,0-25,0 25,1 0,-1-25,0 24,0 1,0-25,1 25,24 0</inkml:trace>
  <inkml:trace contextRef="#ctx0" brushRef="#br0" timeOffset="-174872.22">22796 2952,'0'0,"-25"25,0-25,0 24,0 1,0-25,1 25,-1 0,0 0,0-1,25 1,0 0,0 0,25-25,0 0,0 25,-1-25,1 0,0-25,0 25,0 0,0-25,-1 0,1 25,0-25,-25 1,0 48,0 1,-25-25,25 25,0 0,0 0,0-1,0 1,0 0,25 0,0 0,0-1,-1-24</inkml:trace>
  <inkml:trace contextRef="#ctx0" brushRef="#br0" timeOffset="-173771.75">20861 4043,'0'-25,"0"1,0-1,0 50,0-1,0 1,0 0,0 0,25 0,-25 24,0-24,24 25,-24-26,0 26,0 0,0-1,0 1,0 24,0-24,0 24,0-24,0 24,0 1,0-26,0 26,0-26,0 1,0 0,-24-1,24 1,0-25,0-1,0 1,0 0,0 0,0 0,-25-25,0-25,0 0,25 0,-25 0,25 1,-24-1,-1-25,25 25,-25 1,25-1,-25-25,25 25,-25 1,25-1,0 0,0 50,0 0,0-1,25 1,-25 0,0 0,25 0,-25-1,25 1,-25 25,25-25,-25-1,24 1,1 0,-25 0,25-25,-25 25,25-25,0 0,-1 0,1-25,0 25,-25-25,25 0,0 25,-1-25,1-24,-25 24,25 0,0 0,0 1,-25-1,24 0,-24 0,25 0,-25 1,0-1,0 0,0 0</inkml:trace>
  <inkml:trace contextRef="#ctx0" brushRef="#br0" timeOffset="-171331.87">20315 7541,'0'-25,"-25"25,0 0,25-25,-24 25,24-25,-25 25,0 0,0 25,0 0,1-25,-1 25,25-1,-25 1,0 0,0 0,1 0,24-1,-25 26,25-25,-25 0,25-1,0 26,0-25,0 24,0-24,25 0,0 0,-25 0,24 0,1-25,25 24,-25-24,-1 0,1-24,0 24,0-25,0 0,-1 0,1 0,0 0,0 1,-25-1,25-25,-25 25,0 1,0-26,0 25,0-24,0 24,0 0,-25-25,25 26,-25-1,25 0,-25 0,0 25,25-25,-24 25,24-24,0 48</inkml:trace>
  <inkml:trace contextRef="#ctx0" brushRef="#br0" timeOffset="-171155.86">20786 7689,'0'0,"0"-24</inkml:trace>
  <inkml:trace contextRef="#ctx0" brushRef="#br0" timeOffset="-170764.09">21109 7565,'0'-24,"-25"24,25-25,0 0,-25 25,25 25,-25-25,25 25,-24-1,24 1,-25 0,0 0,25 0,-25-1,25 26,0-25,0 24,0-24,0 0,0 25,0-26,0 1,25 0,0 0,0 0,-1 0,1-25,0 24,0-24,0 0,-1-24,1 24,0-25,0 25,0-25,-1 0,1 0,-25 0,25 1,-25-26,0 25,0-24,0 24,0 0,0-25,0 26,-25-1,25-25,-25 25,1 25,24-24,-25-1,0 0,0 25</inkml:trace>
  <inkml:trace contextRef="#ctx0" brushRef="#br0" timeOffset="-170464.25">21679 7615,'-25'0,"25"-25,-24 25,24 25,0 0,0 0,0-1,0 1,24 0,-24 25,25-26,-25 1,25 0,-25 25,25-26,-25 1,0 0,0 0,0 0,0 0,0-1,0 1,-25-25,0 0,0 0,1 0,24-25,-25 25,0-24</inkml:trace>
  <inkml:trace contextRef="#ctx0" brushRef="#br0" timeOffset="-170312.07">21630 7665,'24'-75,"-48"150,73-150,-24 75,0-25,0 25,0 0,-1 0,1 0</inkml:trace>
  <inkml:trace contextRef="#ctx0" brushRef="#br0" timeOffset="-169707.96">22101 7516,'0'0,"0"-25,0 50,0 0,25-25,-25 24,0 1,25 0,-25 0,0 0,0-1,24 1,-24 25,0-25,0-1,0 1,0 0,0 25,0-26,0 1,0 0,0-50,-24 0,24 1,0-1,0 0,0 0,0 0,0 1,0-1,0 0,0-25,0 26,0-1,0 0,0 0,24 25,-24-25,0 1,25 24,-25 24,0 1,25-25,-25 25,0 0,0 0,25-25,-25 24,25-48,-25-1,24 25,-24-25,25 0,-25 0,25 1,-25-1,25 25,-25-25,25 25,-25 25,0 0,24-25,-24 24,0 1,0 0,25 0,-25 0,0-1,0 1,0 0,0 0,0 0,0-1,0 1,0 0,0 0,25-25</inkml:trace>
  <inkml:trace contextRef="#ctx0" brushRef="#br0" timeOffset="-168732.19">22696 7565,'0'0,"25"0,-25-24,0 48,-25-24,25 25,0 0,0 0,0-50,-25 25,25 25,0 0,0-1,0 1,0 0,0 0,0 0,0 24,0-24,0 0,0 0,0-1,0 1,0 0,0 0,25 0,-25 0,0-1,0 1,0-50,0 1,-25-1,25 0,-24 0,24-25,0 26,-25-1,25-25,0 25,0 1,0-26,0 25,0 0,0 1,0-26,0 25,25 0,-25 1,24-1,-24 0,25 25,-25-25,25 0,0 25,-25-24,25 24,0 0,-25 24,24-24,-24 25,25 0,-25 0,-25 0,25-1,-24-24,24 25,-25-25,0 25,0 0,0-25,25 25,-25-25,25 24,0 1</inkml:trace>
  <inkml:trace contextRef="#ctx0" brushRef="#br0" timeOffset="-168472.32">23019 7689,'-75'50,"150"-100,-174 100,74-50,0 25,0-25,25 25,0-1,25-24,0 25,0-25,-1 0,1 25,0-25,0 0,0 0,-1 0,-24 25,25-25,0 0,0 0</inkml:trace>
  <inkml:trace contextRef="#ctx0" brushRef="#br0" timeOffset="-167492.33">21034 6276,'0'0,"-24"0,24-25,-25 25,25-25,0 0,-25 25,25-25,0 1,0-1,0 50,0-1,0 1,25 0,-25 25,0-26,25 76,-1-51,-24 1,0-1,25 26,-25-26,0 26,0-1,0-24,0 24,0 1,25-26,-25 1,0 24,0-24,0-25,0 24,0-24,0 25,0-1,0-24,-25-25,0 0,25-25,-24 25,24-24,-25-1,0 0,0 0,25 0,-25 1,25-1,-24 0,24 0,0 0,0 1,0 48,0 1,0 0,0 0,24 0,-24-1,0 1,25 0,-25 0,25 24,0-24,-25 0,25 0,-1-25,-24 25,25-25,0 24,0-24,0 0,-1-24,1 24,0-25,0 0,-25 0,25 0,-1 1,1-1,-25-25</inkml:trace>
  <inkml:trace contextRef="#ctx0" brushRef="#br0" timeOffset="-163110.1">14213 11261,'0'0</inkml:trace>
  <inkml:trace contextRef="#ctx0" brushRef="#br0" timeOffset="-162962.06">14213 11261,'0'0,"-25"0</inkml:trace>
  <inkml:trace contextRef="#ctx0" brushRef="#br0" timeOffset="-162831.22">14163 11311</inkml:trace>
  <inkml:trace contextRef="#ctx0" brushRef="#br0" timeOffset="-162678.18">14163 11336</inkml:trace>
  <inkml:trace contextRef="#ctx0" brushRef="#br0" timeOffset="-162534.58">14188 11361</inkml:trace>
  <inkml:trace contextRef="#ctx0" brushRef="#br0" timeOffset="-162381.89">14213 11361,'-25'0,"25"-25</inkml:trace>
  <inkml:trace contextRef="#ctx0" brushRef="#br0" timeOffset="-162233.89">14238 11361,'0'0,"-25"0</inkml:trace>
  <inkml:trace contextRef="#ctx0" brushRef="#br0" timeOffset="-162085.38">14188 11410,'-25'0,"25"-25</inkml:trace>
  <inkml:trace contextRef="#ctx0" brushRef="#br0" timeOffset="-159845.51">14784 11013,'-25'0,"0"0,25-25,-25 25,25-24,-25 24,25-25,-24 25,24-25,-25 25,0-25,0 25,0-25,1 25,-1 0,0 0,25-24,-25 24,0 0,1 0,-1 0,0 0,25-25,-25 25,0 0,0 0,1 0,-1 0,0 0,0 0,0 0,1 0,-1 0,0 0,0 0,0 0,25 25,-24-25,-1 0,0 24,0-24,0 0,1 0,-1 25,0-25,0 0,0 0,25 25,-24-25,-1 0,0 25,0-25,0 25,1-25,-1 24,0-24,25 25,-25-25,0 25,1 0,-1 0,0-1,0 1,0 0,1 0,24 0,0 0,-25-25,25 24,0 1,0 0,0 0,0 0,0-1,0 1,0 0,0 0,0 0,25-1,-25 1,24 0,-24 0,25-25,0 25,-25-1,25 1,0 0,-1-25,1 25,0 0,0-1,0 1,-1-25,1 25,25-25,-25 25,-1-25,1 25,0-25,0 24,0-24,-1 0,1 25,0-25,25 0,-26 0,1 0,0 0,25 0,-26 0,1-25,25 25,-25 0,24-24,-24 24,0 0,25-25,-26 0,1 25,0-25,25 0,-26 25,1-24,0-1,25 0,-26 0,1 0,0 1,0-1,0-25,-1 25,1 1,0-1,0-25,0 25,-1 1,1-26,0 25,-25-24,25 24,-25 0,0-25,0 25,0-24,0 24,-25 0,25-24,-25 24,0 0,25 0,-24 0,-1 1,-25-1,25 25</inkml:trace>
  <inkml:trace contextRef="#ctx0" brushRef="#br0" timeOffset="-144519.91">18653 9500,'0'-25,"-25"25,25-24,-24 24,24-25,-25 0,0 0,0 0,0 1,0 24,25-25,-24 25,24-25,-25 25,0-25,0 0,0 25,1-24,-1-1,0 0,0 25,0-25,1 25,-1-25,0 25,0-24,0 24,1-25,-1 25,0-25,0 0,0 25,-24-25,24 25,0-25,0 25,1-24,-1 24,0-25,0 25,-24-25,24 0,0 25,-25-25,26 1,-26 24,25-25,-25 0,26 25,-26-25,0 25,26-25,-26 1,25 24,0-25,-24 25,-1-25,25 25,-24-25,-1 25,25-25,-24 25,-1-24,1 24,-26-25,26 25,-1-25,0 25,1 0,-1 0,25-25,-24 25,-1 0,25 0,-24 0,24 0,-25 0,1 25,-1-25,25 0,-24 0,-1 25,0-25,1 0,-1 25,25-25,-24 24,-1-24,1 25,-1 0,25-25,-24 25,-1 0,25-25,-24 24,24 1,-25 0,25 0,0 0,1-1,-1 1,0 0,0 0,0 24,1-24,-1 0,-25 0,25 0,1 0,-1-1,0 1,0 0,-24 0,24 0,0-1,0 1,0 0,1 25,-1-26,0 1,0 0,0 0,1 0,-1-1,0 26,0-25,0 0,1 24,-1-24,0 0,0 24,0-24,1 0,-1 25,0-26,0 1,25 25,-25-25,0-1,25 26,-24-25,24 0,-25 24,25-24,0 25,0-25,0 24,0-24,0 25,0-26,0 1,0 25,0-25,0-1,0 1,0 25,25-25,-25-1,24 1,1 0,0 25,0-26,0 1,0 0,-1 0,1 0,25 24,-25-24,-1 0,26 0,-25-1,24 1,-24 0,25 0,-25 0,24-1,-24 1,25 0,-26 0,26 0,0 0,-1-1,1 1,-1 0,1 0,24-25,-24 25,0-1,24-24,-24 25,-1-25,26 25,-26-25,1 0,24 25,-24-25,24 0,-24 0,0 0,24 25,-24-25,24 0,0 0,-24 0,25 0,-1 0,-24 0,24 0,0 0,1 0,-1 0,1 0,-1-25,0 25,1 0,-1-25,-24 25,24-25,1 25,-1-25,-24 1,24-1,-24 0,-1 0,1 0,24 1,-24-26,0 25,-1-25,1 1,-1-1,26 25,-26-24,1-1,-25 1,24-1,1 0,-25 1,0-1,-1 1,1-26,0 26,-25-1,25 0,-25 1,0-26,0 26,0-1,0 1,0-1,-25 0,25 1,-25-1,0 25,1-24,-1-1,0 0,0 1,-24-1,24 25,-25 1,1-26,24 25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3-10-19T06:59:01.040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4244 11265 42 0,'-6'7'247'16,"-1"-3"-35"-16,1-1-45 0,-1 5-44 0,1-5-41 0,6 1-31 16,-6 0-21-16,6-1-17 0,-8 1-12 0,8 0-10 0,-6-1-10 15,6 1-5-15,-6-4-7 0,6 0-3 0,0 4-4 16,0-4 0-16,0 0 1 0,0 0 6 0,-7-4 7 0,7 4 5 15,0-4 5-15,0 1 1 0,7-1 4 0,-7-3-4 0,0 3-21 16,0-3-27-16,0-1-42 0,0-3-69 0</inkml:trace>
  <inkml:trace contextRef="#ctx0" brushRef="#br0" timeOffset="1568.09">13867 10400 175 0,'0'4'159'0,"0"-4"-30"0,0 4-23 0,-6-4-15 16,6 3-12-16,0-3-6 0,-8 4-3 0,8-4-6 16,0 0-2-16,-6 4-5 0,6-4-2 0,0 0-6 0,0 0-4 15,-6-4-7-15,6 4-7 0,0-4-3 0,0 4-4 16,-7-3-5-16,7-1-3 0,0 0-4 0,0 4 1 0,-7-3-1 16,7-1-1-16,0 0-1 0,-6 4 1 0,6-3 0 15,0 3-2-15,-6 0 3 0,6 0 0 0,0-4 1 0,-7 4 2 16,7 0 0-16,-7 0 3 0,7 0 4 0,-6 4 6 0,6-4 4 15,0 0 5-15,-7 0 4 0,7 0 4 0,0 0 4 0,-6 0-2 16,6 0 0-16,0 0-1 0,0 0-4 0,-6 0-2 16,6 0-2-16,0 0-3 0,0 0-2 0,0 0 0 15,0 0-1-15,0 0 0 0,0 0-1 0,0 0 1 0,-9 0 0 16,9 0 1-16,0 0 0 0,0 0 0 0,0 3 3 0,0-3 1 16,0 0 1-16,0 0 4 0,0 0 5 0,0 0 3 15,-5 0 4-15,5 0 4 0,0 0 2 0,0 0-1 0,0 0 1 16,0 0-3-16,0 0-6 0,0 0-6 0,0 0-8 15,0 0-7-15,0 0-7 0,0 0-4 0,-6 0-7 0,6 0-5 16,0 0-3-16,0 0-3 0,0 0-1 0,0 0-3 0,0 4 1 16,0-4-7-16,0 0 3 0,0 0 1 0,0 0 0 0,0 0 3 15,0 0 2-15,0 0 5 0,0 0 6 0,0 0 10 0,0 0 5 16,0 0 1-16,0 0 2 0,0 0-6 0,0 0 5 16,0 0-1-16,0 0-7 0,0 0-7 0,0 0-4 0,0 0-3 15,0 0-5-15,0 0 6 16,0 0-7-16,0 0 0 0,0 0-3 0,0 0 2 0,0 0-2 15,0 0 0-15,0 0 2 0,0 0 1 0,0 0-1 0,0 0 1 16,0 0 0-16,0 0 0 0,0 0 2 0,0 0 2 16,0 0 1-16,0 0 0 0,0 0 2 0,0 0 2 0,0 0 0 15,0 0-1-15,0 0 4 0,0 0 0 0,0 0 1 16,0 0-3-16,0 0 3 0,0 0-5 0,0 0-1 0,0 0 0 16,0 0-1-16,-6 0-4 0,6 0 0 0,0 4 1 0,0-4-2 15,0 0-1-15,0 0 1 0,0 0 1 0,0 3-4 16,0-3 2-16,0 4 0 0,0 0 0 0,-7-1 1 15,7 5 2-15,-7-1-1 0,7 0 0 0,-6 4 2 0,-1 0-1 0,1 0-1 16,0 4 0-16,-2 0-1 0,2-1-1 0,0 5 0 16,0-1 0-16,-8 4 0 0,8 0-1 0,-7-1 1 0,5 6 1 15,-4-2 1-15,-1 1 1 0,6-1 1 0,-5 4 1 0,-2 1 2 16,8-1 0-16,-7 1-3 0,-1-1-1 0,2-4-3 0,-1 5 0 16,0-8 0-16,6 3-1 0,-5-3 0 0,4-3-1 15,-4-1 0-15,6-4 1 0,6 2-1 0,-8-5 2 16,8-4 0-16,-6 0-3 0,6 0 1 0,-6-3 2 0,6 0-2 15,0-1 0-15,0-3 1 0,0 0-1 0,0 4 0 0,0-4 3 16,0 0-1-16,0 0 0 0,0 0 1 0,0-4-1 16,0 4 2-16,6-3 1 0,-6 3-1 0,6-8 0 0,-6 5 0 15,8-5 1-15,-8-2-1 0,6-1 2 0,6 0 0 16,-4-4-5-16,-2 0 1 0,0 0 0 0,1-3 1 0,6 3 0 16,-6-3 1-16,-1 0-3 0,6 0 8 0,-4-5-1 0,-2 5-2 15,7 0-1-15,-7 0-1 0,1-1-1 0,0 1-1 0,-1-4 2 16,0 3-8-16,1 1 3 0,6-4 2 0,-7 4 0 0,0 0-1 15,2-1 2-15,-2 1 0 0,1 0 0 0,-1 3 1 0,-6-3 0 16,6 3 0-16,2 4-1 0,-8-4 1 0,6 4-1 0,-6 4 2 16,6-4 3-16,-6 4 2 0,6 0 2 0,-6-1 3 15,0 5 0-15,0-1 1 0,0 0 0 0,0 1-2 16,0-1-4-16,0 4-3 0,0-4-2 0,0 4-3 0,8 0-1 0,-8 0-2 16,0 0-2-16,0 0-1 0,0 0 0 0,0 0 0 15,0 0-2-15,0 4-1 0,0-4 1 0,0 4 2 16,6-1 2-16,-6 5 3 0,6-5-1 0,1 5 2 0,-1-1 1 15,8 4 1-15,-8-4 1 0,5 4 0 0,-2 0 1 0,3 4 0 16,1-4 4-16,1 3 0 0,-8 1 0 0,7 4 0 16,0-5 6-16,1 4-1 0,-2 1 1 0,1-1 2 0,-7 0-2 15,8 4 0-15,-2-4 0 0,2 1-1 0,-1-4-5 16,-7 3-1-16,7 0-1 0,0-3-1 0,-6-1-4 0,6 1 1 16,-7 0 1-16,7 0 1 0,-6-1-1 0,-1 1 2 0,1 0-2 15,5-1-1-15,-4-3 2 0,-2 4 0 0,0-1-2 16,1-3 0-16,0 0 1 0,-1 4-1 0,0-4 0 0,1-3 0 15,-2 3 2-15,3-4-3 0,-1 4-1 0,-7-8 1 16,6 5 0-16,0-5 0 0,-6 5-1 0,0-5 0 0,7 1-3 16,-7-4-6-16,0 4-11 0,0-4-24 0,0 0-30 0,0 3-38 0,0-3-44 15,0 0-43-15,0-3-40 0,0 3-29 0,0-4-22 0,0-3-23 16,-7 3-29-16,7-3-44 0,-6-1-80 0,0-3-26 16</inkml:trace>
  <inkml:trace contextRef="#ctx0" brushRef="#br0" timeOffset="2205.87">13658 10744 4 0,'-6'5'330'16,"6"-2"-57"-16,-8-3-50 0,8 3-49 0,0-3-40 0,-6 5-30 15,6-2-21-15,0-3-15 0,-6 0-12 0,6 0-7 0,0 4-6 31,-6-4-7-31,6 0-10 0,0 0-5 0,0 3-7 0,0-3-3 16,0 4-2-16,0-4-2 0,0 4-3 0,0 3 1 0,0-3 2 16,6-1 2-16,-6 5 0 0,6-5 0 0,-6 5 1 15,6-5 2-15,-6 5 4 0,8-5 2 0,-2 1 3 0,1-4 4 16,-1 4 3-16,0-1 3 0,2-3-2 0,4 0 2 16,-6 0-2-16,8 0-3 0,-1-3-2 0,-7 3-4 0,8-4-4 15,-2 0-3-15,2 1-2 0,-2-1-2 0,1 0-3 16,1 1-3-16,-2-1 0 0,2 0-2 0,-8 1 1 0,8-1-1 15,-2 0-1-15,-5 1 0 0,-1-1 1 0,0 0 0 0,1 4 0 16,0-3 1-16,-7 3 0 0,0 0 4 0,0 0 2 16,0 0 0-16,0 0 1 0,-7 3-1 0,0 1-1 0,1 0-1 15,-7-1-3-15,7 5-4 0,-8-1-4 0,2 4-5 16,-2-4-3-16,-5 1-4 0,6 2-4 0,0-2-3 0,-7-1-2 16,8 4 3-16,-2-4 1 0,1 4 2 0,1-3 3 0,-2-1 4 15,2-3 4-15,-2 3 5 0,8-3 3 0,-1-4 1 16,1 4 1-16,6-1 2 0,-8-3 1 0,8 4-1 0,-6-4 2 15,6 0-2-15,0 0 0 0,0 0 0 0,0 0 0 16,0 0 0-16,0 0-1 0,6 0 4 0,-6-4 0 0,8 4 5 16,-2-3 2-16,1-1 3 0,5-3 0 0,2 3 1 0,-2-3-1 15,8-1-3-15,-7 1-3 0,7-1-7 0,0 1 0 16,-1 0-2-16,7-4-1 0,-6 3 0 0,0 1-8 0,-1 4-12 0,0-5-12 0,0 5-8 16,1-1-20-16,0 4-19 0,-7 0-32 0,7 0-47 0,-8 0-72 15,-5 0-132-15,-1 4-69 0,1 3-28 0</inkml:trace>
  <inkml:trace contextRef="#ctx0" brushRef="#br0" timeOffset="3777.41">14563 12737 64 0,'0'-3'160'0,"0"3"-13"0,5 0-15 16,-5 0-17-16,0-4-16 0,0 4-16 0,0-4-15 0,9 4-12 16,-9-3-9-16,0 3-5 0,0-4-5 0,0 4 0 0,0-4-1 15,0 4-2-15,0 0 1 0,-9-3-2 0,9 3 2 16,0 0-1-16,0 0 1 0,0 0-1 0,0-4 0 15,0 4 2-15,-5 0 1 0,5 0 4 0,0-3 2 0,0 3 0 0,0-4 1 16,0 4 0-16,-6-4 1 0,6 4 0 0,0-3-3 16,0 3-5-16,0-4-6 0,0 4-5 0,0-4-4 15,0 4-4-15,0-3-5 0,0 3-2 0,0-4-1 0,0 4-1 16,0 0 0-16,0 0-1 0,0 0 2 0,0 0-1 16,0 0-2-16,0 0 0 0,0 0-5 0,0 4 3 0,0-4 2 15,0 3 2-15,0 1 2 0,0 3 4 0,0-3 5 0,6 3 2 16,-6 0 2-16,0 1 0 0,5-1-2 0,-5 4 1 15,9 0 1-15,-3 0-2 0,0 4-3 0,-6-4-2 0,7 4 0 0,-1 3 1 16,1-4 0-16,0 5-1 0,-1-1 1 0,0 4-2 16,1-3-1-16,0 3 1 0,-1-1 3 0,0 1-1 15,-6 0 0-15,8 0 3 0,-8-4 3 0,6 1 0 0,-6-1 2 16,0-3-1-16,6 3-2 0,-6-7-3 0,0 4-2 0,7-4-5 16,-7 0-5-16,6 0-2 0,-6-4-3 0,0 0-1 15,6 1-2-15,-6-1 1 0,8-3-1 0,-8 0 0 0,0-1 1 16,0-3 0-16,0 4 2 0,0-4-1 0,0 0 0 0,6 0-1 15,-6 0 2-15,0 0-3 0,0 0-7 0,0 0-12 0,0 0-16 16,-6 0-20-16,6-4-26 0,0 1-24 0,0-1-26 16,0-3-25-16,0-1-29 0,0-3-42 0,-8 0-60 15,8-4-97-15,-6 4-60 0,6-3-23 0</inkml:trace>
  <inkml:trace contextRef="#ctx0" brushRef="#br0" timeOffset="4572.96">14596 12690 261 0,'0'0'254'0,"0"-4"-45"0,0 1-41 0,0 3-41 0,0-4-33 15,0 0-23-15,0 1-13 0,0-1-9 0,0 0 0 0,6 1-3 16,-6-1-1-16,0 0-4 0,7 1-5 0,-7-1-4 16,0 0-8-16,7 1-3 0,-7-1-5 0,6-3-2 0,-6 7-1 0,0-4 0 15,6 1-1-15,-6-2 1 0,7 5 2 0,-7-3 5 0,7-1 3 16,-1-3 4-16,-6 3 4 0,6-3 4 0,2 3 4 16,-2-3 1-16,0 0-1 0,7-1-1 0,-7 1-3 0,2 3-1 15,-2-3-3-15,0 0-4 0,8-1-1 0,-8 5-3 0,0-4-2 16,7 3-1-16,-6 0-4 0,0 1-3 0,-1-1-2 15,0 0-4-15,8 4 0 0,-8 0-2 0,0 0-1 0,7 0 0 16,-6 4 0-16,0-4-1 0,5 4 1 0,-6-1 1 16,2 5 0-16,-2-1 8 0,7 0-1 0,-6 4-1 0,6 0 0 15,-7 0 0-15,0 4-2 0,1-1-1 0,0 1 0 0,-7 0-9 16,6 3 2-16,-6 0 1 0,0 4-1 0,0-3 1 16,0-1-1-16,0 4-2 0,-6-4-2 0,6 1-1 0,-7-1 2 15,0-3 0-15,1 3-1 0,0-4-1 0,6-3 4 16,-7 4 5-16,1-8 3 0,6 4 2 0,-7-7 1 0,0 4 1 15,7-5 2-15,-6 0 1 0,6 2 0 0,0-2 1 0,0-3 0 16,0 4 1-16,-6-4 1 0,6 0 0 0,0 0 0 16,0 0 0-16,0-4 0 0,0 4-1 0,0 0-1 0,0-3-1 15,0-2 2-15,0 5 1 0,6-3 0 0,-6 3-1 0,0-7 2 16,6 3 2-16,-6 0 0 0,7 1-1 0,0-5-1 16,-7 5-3-16,6-5-2 0,1 5-2 0,-1-5-2 0,0 5-4 15,8-5-3-15,-8 5-1 0,7-1-3 0,-6 0 1 0,6 1 0 16,0-1-1-16,0 1-1 0,-7-1-2 0,14 4 1 15,-14-4-2-15,14 4-1 0,-7 4-1 0,-1-4 0 0,2 4-4 32,-1-1-6-32,0 1-5 0,0 3-6 0,0 0-4 0,0-3-4 15,0 3-1-15,0 4-2 0,-6-3 6 0,6 3 2 0,-7-4 7 16,1 4 4-16,-7 0 6 0,6 0 5 0,-6 0 2 16,0 4 2-16,0-4 0 0,-6 3 3 0,-1 1-5 0,1 0 5 0,6-1 1 15,-13-3 3-15,6 4 3 0,1 0 3 0,-8-1 2 16,2-3 2-16,-1 4 4 0,-1-4 1 0,-5 4 0 15,6-5 2-15,-7 5 2 0,1-4 8 0,-1 4 3 0,0-4 4 16,1 0 5-16,-7 0 6 0,6 0 2 0,-6 0 1 0,1-4-3 16,5 4-9-16,-6-4-3 0,6-3-3 0,-5 3-5 0,5-3-9 15,0 3-5-15,1-3-7 0,5 0-12 0,2-1-17 16,-2-3-27-16,8 0-29 0,-7 0-32 0,7 0-34 16,0-3-32-16,6-1-34 0,0-7-52 0,0 4-85 0,-8-1-106 15,8-3-48-15,0 1-14 0</inkml:trace>
  <inkml:trace contextRef="#ctx0" brushRef="#br0" timeOffset="9736.18">3987 13628 44 0,'0'0'138'0,"0"0"2"0,0 0-5 16,0 0-15-16,0-4-20 0,0 4-20 0,0 0-19 0,0 0-15 16,0 0-11-16,0 0-9 0,0 0-6 0,0 0-3 15,0 0-3-15,0 0-3 0,0 0 2 0,0 0-2 16,0 0 2-16,0 0 2 0,0 0 0 0,0 0 1 0,-7-3 0 15,7 3 2-15,0 0 0 0,0-4 1 0,0 4 1 0,0-4 1 16,0 4 0-16,0-4-1 0,-7 1-1 0,7 3 1 0,0-4-4 16,0 0-1-16,0 1-2 0,0-1-3 0,0 0 0 15,0 1-1-15,0-1 0 0,0 0-2 0,0 1 3 16,0-1 1-16,0 0 0 0,0 1 0 0,0-1 2 0,0 0-3 16,0 1 3-16,0-1-1 0,0 1 2 0,0-1-2 0,0 0-1 15,0 1 0-15,-6 3-2 0,6-4 3 0,0 0-2 16,0 1 2-16,0 3-2 0,0-4 1 0,0 4 0 0,0-4 3 15,0 4-2-15,0 0-1 0,0-3-1 0,0 3 0 16,0 0-2-16,-6 0-2 0,6 0-2 0,0 0-4 0,0 0 0 16,0 0 1-16,0 0-1 0,0 0-2 0,0 3 1 0,0 1 1 15,0-4 0-15,0 0-1 0,0 0 1 0,0 0-2 16,0 0 1-16,0 0 0 0,6 0-1 0,-6 0 0 0,0 0 0 16,0 4-1-16,0-1 3 0,0 1 0 0,0 0 0 0,0 3 0 15,0 0 0-15,6 0 0 0,-6 4 2 0,0-3 1 16,0 3-1-16,7 0 1 0,-7 3-1 0,0-2 0 0,7 2 1 15,-7-3 0 1,0 4-2-16,6-1-1 0,-6 1 0 0,0-4 0 0,6 4 0 16,-6-4 0-16,0 3-2 0,0-3 0 0,7-4 1 0,-7 5 0 15,7-1 1-15,-7-4-1 0,0 4 1 0,6-4 1 16,-6 1 0-16,0-1 0 0,7 0-1 0,-7 4 1 0,0-7 0 16,0 3-1-16,0 0 0 0,0-3 0 0,0 0 1 15,0-1-1-15,0 1 0 0,0-4 0 0,0 4-6 0,0-1-5 16,6-3-9-16,-6 4-9 0,0-4-14 0,0 4-17 0,6-4-32 0,-6 0-60 15,8 0-114-15,-8 0-84 0,6-4-52 0</inkml:trace>
  <inkml:trace contextRef="#ctx0" brushRef="#br0" timeOffset="15865.77">4169 13522 61 0,'0'0'124'16,"0"0"8"-16,-7 0 1 0,7 0-2 0,0-4-12 0,0 4-14 15,0 0-20-15,0 0-18 0,-6 0-18 0,6 0-15 16,0 0-9-16,0-4-6 0,0 4-5 0,-7 0-3 16,7 0-1-16,0 0-3 0,0 0-1 0,0 0 1 0,0-3 2 15,0 3 0-15,0 0 3 0,0 0 1 0,0 0 2 0,0 0 4 16,0-4 1-16,-6 4 1 0,6 0-1 0,0-4 2 0,0 4-1 16,0-3-1-16,0-1-1 0,0 4-1 0,0-4-2 0,0 1-2 0,0-1-1 15,0 4-2-15,0-4-2 0,0 0 0 0,0 1-3 0,0 0-1 16,0-2-2-16,0 2-1 0,0-1-1 0,6 0 1 15,-6-3 0-15,7 3 2 0,-7 1-1 0,6-1 3 16,-6 1 1-16,0-1 0 0,7 0 0 0,-7 1 1 0,0-1-5 16,7 4 2-16,-7-4 1 0,0 4-2 0,0-3-1 0,6-1 1 15,-6 0-1-15,6 4-3 0,1-3 4 0,-7-1-3 0,7 0-1 16,-1 4-2-16,0-3 0 0,-6-1-1 0,6 4 0 0,2-4 1 0,-2 4 1 16,-6 0 0-16,7 0 0 0,-1 0 1 0,0 0 0 0,1 0 1 15,-7 0 0-15,7 0-1 0,-1 4 0 0,0-4 0 16,2 4 0-16,-8-4 0 0,6 3 0 0,0 1 1 15,1 0-1-15,-7-1 1 0,6 1-1 0,1 0 1 0,-7 3 0 16,6-3 0 0,-6-1-1-16,0 5 0 0,0-1 1 0,7 0-1 15,-7 0 0-15,0 4 0 0,0 0 0 0,0 4-1 0,-7 0 1 16,7 3 0-16,-6-3 0 0,6-1 0 0,-7 1 0 0,1 3 0 16,6 1 0-16,-7-4 1 0,1 3 0 0,6-3-1 0,-6-1-1 15,-2 1 1-15,2-1 0 0,0 1 0 0,6-4 1 0,-7 0-1 0,0-4 0 16,7 4 1-16,-6-4-1 0,0 1 0 0,6 0 0 0,-7-5 0 15,7 4 1-15,0-3 1 0,-6-4 2 0,6 4 3 16,0-4 1-16,0 3 4 0,-8-3 0 0,8 0 1 0,0 0 1 16,0 0 0-16,0-3 0 0,0 3-3 0,-6-4-1 15,6 4-3-15,0-4-1 0,0 1-1 0,0 3-3 0,0-4 0 16,0 1-2-16,0-1 0 0,0 4-1 0,0-4 0 0,0 4 0 16,0-3 0-16,0 3 1 0,0-5-1 0,0 5 2 15,6-3-1-15,-6-1 0 0,8 0 1 0,-2-3 0 0,-6 4 1 0,7-1-2 16,-1 0 0-16,0-3 0 0,1 3-3 0,6 1 1 0,-7-1-1 15,2-3-2-15,-2 7 0 0,7-4-2 0,-7-3 1 0,1 7-2 16,6-4 0-16,-7 0-2 0,1 4 0 0,0 0 1 16,-1 0-1-16,0 0-1 0,1 0 0 0,6 0 2 15,-7 4 0-15,1 0 2 0,-1-4 2 0,1 3-1 0,0 1 0 16,-1 0 3-16,0-1-2 0,2 1 2 0,-8 0-1 0,6 3 2 16,0-3-1-16,0-1-1 0,1 5 0 0,-7-5 1 15,6 4 1-15,-6-3 0 0,7 3 1 0,-7-2-1 0,7-2-2 16,-7 5 2-16,0-5-4 0,0 4 3 0,0-3 0 15,-7 3 2-15,7 1-2 0,-7-1 2 0,7-3 1 0,-6 3 0 16,-1 0 4-16,1 1-2 0,-6-1 1 0,4 0 1 16,-4 0 0-16,5 1 0 0,-6-1 0 0,0 4 0 0,-7 1-1 15,8-2 1-15,-8 1-3 0,0 0 0 0,7 4-1 0,-7-4 0 16,1 0 1-16,0 0-1 0,-2 0 2 0,9 0 0 0,-8 0 0 16,8-4 1-16,-2 0 2 0,1-3 0 0,7 0-2 15,-8-1 2-15,8 1-1 0,0 0-3 0,6-4-5 0,-6 0-10 16,6 0-13-16,0-4-14 0,0 0-24 0,6-7-46 15,0 4-74-15,0-8-139 0,-6 4-66 0</inkml:trace>
  <inkml:trace contextRef="#ctx0" brushRef="#br0" timeOffset="16931.68">4553 13404 42 0,'0'0'41'0,"0"0"-10"16,0 0-4-16,0 0 0 0,0 0 4 0,0 0 5 15,0 0 9-15,0 0 8 0,0 0 8 0,0 0 10 0,0 0 6 16,0 0 5-16,0 0-2 0,0 4-3 0,0-4-9 16,0 0-7-16,0 0-10 0,0 0-11 0,0 0-11 0,0 0-9 15,0 0-4-15,0 0-5 0,0 0-4 0,0 0-5 0,0 0 0 16,0 4-2-16,-6-4 0 0,6 0-2 0,0 0 1 0,0 0 1 15,0 0 2-15,-7 3 3 0,7-3 2 0,0 4 2 16,0-4 3-16,0 0 2 0,-6 4 5 0,6-4 0 0,0 0-1 16,0 0 0-16,-7 0-3 0,7 3-1 0,0-3-4 0,-6 4-3 15,6-4-1-15,-7 4-3 0,7-4-2 0,-6 3-1 16,6-3 0-16,-7 4 0 0,7-1 0 0,-7-3 1 0,7 4-1 16,-6 0 1-16,6-4 4 0,0 0 1 0,0 3 2 15,0-3 2-15,-6 0 3 0,6 0 2 0,0 0 6 0,0 0 0 16,0 0 3-16,0 0 1 0,0 0-2 0,0 0 0 0,0 0-2 15,6 0-4-15,-6-3-4 0,0 3-5 0,0 0-1 0,0 0-4 16,6-4-3-16,-6 4-1 0,7-4-1 0,-7 4 2 16,7-3-1-16,-1 3 1 0,1 0-1 0,-7-4 0 0,6 4 1 15,1 0-1-15,-1-3 0 0,-6 3 0 0,7-4 0 16,-1 4-1-16,0-4 0 0,2 1 1 0,-2 3 0 0,0-4 1 16,1 0 1-16,-1 1 0 0,1-1 1 0,6 0 0 15,-7 1-1-15,8-1 0 0,-2-3 0 0,-5 3-1 0,6 0-1 16,0 1 1-16,0-1-1 0,-6 0 0 0,5 1 0 15,2-1-3-15,-8 4 0 0,0-3-1 0,8-1 1 0,-8 4-2 16,1 0 2-16,-1 0-1 0,-6-4 3 0,6 4 2 0,-6 0 1 16,8 0 4-16,-8-3 0 0,0 3 3 0,0 0 1 0,0 0-1 15,0 0 0-15,0 0 0 0,0 3 1 0,0-3-2 16,0 0-1-16,0 0-3 0,0 0-1 0,0 0 1 16,0 0-1-16,0 0 0 0,0 0 0 0,0 0 1 0,0 0-2 0,0 0 2 15,0 0 0-15,0 0-2 0,0 0 0 0,-8 0-1 0,8 4 0 16,0-4 0-16,0 0 0 0,0 0 0 0,0 0-1 0,0 0 0 15,0 0 1-15,0 0 0 0,0 0-1 0,0 0-2 16,0 4 0-16,0-4 0 0,0 3 1 0,0 1 1 16,0-1 0-16,0 5 1 0,0-1 0 0,0 0 0 0,0 4 0 15,0 0 1-15,0 0 0 0,0 0-1 0,8 4 0 0,-8-4 0 16,0 3-1-16,6 1 0 0,-6 4 1 0,0-5 0 0,6 1 0 16,-6 3-1-16,0-3 1 0,0-1 0 0,6 5 1 15,-6-4-1-15,0-1 0 0,0 1 0 0,-6 0-3 16,6 3-1-16,0-4-3 0,0 1-2 0,-6 0-3 0,6-1 0 15,-6 4-2-15,6-2 1 0,-8-2-1 0,8 1 2 0,-6-1 0 16,6 1 0-16,0-4 5 0,-6 0 0 16,6 0 1-16,0 0 0 0,0-4 2 0,-7 0 1 15,7 1 1-15,0-1 0 0,0-3 1 0,0 0 0 0,0-1-4 16,-6-3-4-16,6 4-4 0,0-4-8 0,6 0-13 16,-6 0-25-16,0 0-41 0,7-4-72 0,-7-3-135 0,6-1-67 15</inkml:trace>
  <inkml:trace contextRef="#ctx0" brushRef="#br0" timeOffset="17811.16">4977 13283 10 0,'0'0'191'0,"0"0"-21"0,0-3-27 31,0 3-21-31,0 0-25 0,0-4-25 0,0 4-21 0,0 0-18 16,0 0-10-16,0 0-9 0,0-4-7 0,0 4-3 0,0 0-7 15,-7 0 0-15,7 0 1 0,0 0-3 0,0 0 0 0,0 0 3 16,0 0 1-16,0 0 1 0,0 0 7 0,-7 0 2 16,7 4 7-16,0-4 9 0,0 0 5 0,0 0 3 15,0 0 6-15,-6 0 1 0,6 0 0 0,0-4-1 0,0 4-5 16,0 0-4-16,0-3-6 0,0 3-3 0,-7 0-3 0,7-4-5 16,0 4-1-16,7 0-2 0,-7 0-2 0,0-4-5 15,0 4 0-15,0 0-3 0,0 0 0 0,0 0-1 0,0 4-2 16,0-4 1-16,0 4-2 0,0-1 2 0,0 1-2 15,0 0 1-15,0 3 2 0,6-3 0 0,-6 3-1 0,0-3 0 16,0 3 1-16,7 0 1 0,-7-3 2 0,0 4 0 0,7-5-3 16,-7 5 0-16,0-5 2 0,6 1 0 0,0 0 1 15,-6-1-4-15,8 1 1 0,-2 0 1 0,-6-4 2 0,6 0 0 16,-6 3-1-16,6-3 0 0,-6 0 0 0,6-3 2 0,-6 3 0 16,8 0-2-16,-2-4 2 0,-6 0-1 0,7 4 2 0,-7-3-3 0,6-1 4 15,-6 0 1-15,0 4 1 0,0-3 5 0,6-2 5 0,-6-1 4 16,0 1 2-16,0 5 4 0,-6-7-3 0,6 4 0 0,0-1-1 15,0-3-3-15,-6 3-5 0,6 0-6 0,-7-3-2 16,7 7-1-16,-6-7-4 0,-2 3 2 0,8 0-2 16,-6 1-2-16,0-1 0 0,6 0-1 0,-6 1-3 0,0 3-3 15,-2-4-4-15,2 4-9 0,6-4-8 0,-6 4-11 0,6 0-17 16,-7 0-21-16,7-3-32 0,-7 3-56 0,7 0-98 0,-6 0-85 16,6 0-53-16</inkml:trace>
  <inkml:trace contextRef="#ctx0" brushRef="#br0" timeOffset="18507.43">5348 13361 92 0,'0'0'146'0,"0"-4"-27"0,0 4-21 0,0 0-13 0,0 0-4 15,0 0-4-15,0 0-5 0,-7 0-2 0,7 0-5 16,0 0-4-16,0 0-1 0,0 0-7 0,0 0-5 0,0 0-4 16,0 0-4-16,0 0-5 0,-6 0-3 0,6 0-7 0,0 0-5 15,0-4-4-15,0 4-4 0,0 0-3 0,0 0-3 0,-7 0-1 16,7 0-1-16,0 0 2 0,0 0-1 0,0 0 3 15,0 0 2-15,-6 0-1 0,6 0 1 0,-7 0 0 0,7 0-1 16,-6 4-1-16,-1-4 0 0,7 4 1 0,-7-1-2 0,1 1-2 16,0-1 0-16,-1 1-1 0,-6 3 1 0,7-3 0 15,-1 3-1-15,-5 1-1 0,4 3 2 0,-4-4-1 0,5 0 1 16,-6 4-1-16,7-4-1 0,-1 4-1 0,-6 0 1 0,6 0 0 16,1 1 0-16,0-1 0 0,6 0-1 0,-9 0-1 15,9 0 1-15,-5 0-1 0,5-1 0 0,0 1 0 0,0 0-1 31,5 4-1-31,-5-4 1 0,0 0 0 0,9 4 0 0,-3-4-2 16,0 4 2-16,1-1-1 0,-1 1 1 0,1-4 0 0,0 0-1 16,5 0 0-16,2-4 1 0,-8 0 2 0,8 1-2 15,-2-1 1-15,1 0-1 0,0 0 0 0,0 1 2 0,7 0-2 16,-7-1 0-16,0 0 1 0,6-3 0 0,-5-1 0 16,-2 5 0-16,8-5 0 0,-7-3-1 0,7 4 2 0,-8-4-1 15,2 0-2-15,5 0 1 0,1-4 0 0,-8 1 0 16,8-1 1-16,0-3-1 0,-1-1-4 0,1 1-3 0,-1 0-6 15,-6 3-6-15,6-4-5 0,1 1-8 0,-6 3-10 0,-2-3-11 16,8-4-10-16,-7 4-17 0,0 0-31 0,0-1-53 16,0 1-114-16,-7-4-73 0</inkml:trace>
  <inkml:trace contextRef="#ctx0" brushRef="#br0" timeOffset="18918.82">5790 13489 16 0,'0'0'394'0,"8"0"-82"15,-8 0-89-15,0 0-78 0,0-4-52 0,0 4-34 0,6 0-20 16,-6 0-11-16,0-4-10 0,0 4-8 0,6 0-10 0,-6 0-5 16,6 0-9-16,-6 0-9 0,7 0-19 0,0 0-17 15,-7 0-29-15,6 0-38 0,1 0-51 0,-1 0-73 0,0 4-85 16</inkml:trace>
  <inkml:trace contextRef="#ctx0" brushRef="#br0" timeOffset="19059.7">5986 13507 298 0,'7'0'331'16,"-1"0"-84"-16,-6 0-83 0,6 0-63 0,2 4-38 0,-8-4-25 15,6 0-19-15,0 0-19 0,0 3-20 0,0 1-20 0,2-4-27 16,-2 4-35-16,7-4-47 0,-7 3-61 0,2-3-84 16,-2 4-60-16</inkml:trace>
  <inkml:trace contextRef="#ctx0" brushRef="#br0" timeOffset="19153.46">6201 13547 218 0,'7'0'282'0,"-1"-3"-92"0,0-1-89 0,1-3-76 0,0 3-67 0,-7-3-74 15,6 3-80-15,0 0-99 0</inkml:trace>
  <inkml:trace contextRef="#ctx0" brushRef="#br0" timeOffset="19295.48">6331 13485 59 0,'0'-4'379'16,"7"0"-83"-16,-7 4-92 0,6-3-77 0,-6 3-54 0,7-3-35 0,-7 3-25 15,0-5-21-15,6 2-20 0,1-1-26 0,-1 0-37 16,-6 4-53-16,6-3-89 0,-6-1-84 0</inkml:trace>
  <inkml:trace contextRef="#ctx0" brushRef="#br0" timeOffset="19933.58">6917 13291 232 0,'0'3'286'0,"0"-3"-50"0,-6 0-48 0,6 0-44 0,0 0-39 16,0 0-28-16,0 0-19 0,0 0-13 0,0 0-10 0,0 0-9 15,0 0-8-15,0 0-7 0,0 0-5 0,0 0-3 16,0 0-3-16,6 0-1 0,-6 0-1 0,7 4 0 0,-7-4-1 0,6 0 0 15,-6 0-1-15,7 4 0 0,-7-4 1 0,7 0 1 16,-7 0 0-16,6 0 2 0,-6 0 2 0,0 0 3 16,6-4 3-16,-6 4 3 0,0 0-1 0,0 0 1 0,0-4 1 15,7 4-3-15,-7 0-2 0,0-3-10 0,7 3-10 0,-7-4-15 16,6 4-19-16,-6-4-29 0,6-3-54 0,1 3-102 0,-1-3-102 16,1 3-59-16</inkml:trace>
  <inkml:trace contextRef="#ctx0" brushRef="#br0" timeOffset="20074.18">7165 13247 82 0,'0'0'450'0,"0"3"-77"16,6-3-139-16,-6 4-101 0,0-4-56 0,7 0-32 16,0 0-19-16,-1 4-20 0,0-4-19 0,1 0-27 0,6 0-31 15,0-4-42-15,-1 0-71 0,8 1-117 0,-6-1-78 16</inkml:trace>
  <inkml:trace contextRef="#ctx0" brushRef="#br0" timeOffset="20214.74">7484 13218 347 0,'0'-4'367'0,"7"4"-115"0,-7 0-108 16,0-4-68-16,6 4-44 0,-6 0-32 0,7-3-29 0,-1 3-37 15,1-4-54-15,-1 0-84 0,7 1-105 0,-7 3-56 16</inkml:trace>
  <inkml:trace contextRef="#ctx0" brushRef="#br0" timeOffset="20357.93">7777 13240 295 0,'6'3'335'0,"1"-3"-121"0,-1 0-106 0,1 0-69 0,0 0-55 16,-1-3-51-16,0 3-61 0,2-4-80 0,-2 4-98 0</inkml:trace>
  <inkml:trace contextRef="#ctx0" brushRef="#br0" timeOffset="20874.16">8761 13130 129 0,'0'0'432'0,"0"0"-115"0,6 0-147 0,-6-4-112 16,6 4-90-16,1-4-102 0,0 1-127 0,-1-5-81 0</inkml:trace>
  <inkml:trace contextRef="#ctx0" brushRef="#br0" timeOffset="20983.5">9014 13133 357 0,'7'0'357'0,"-1"0"-138"0,-6 0-114 0,7 0-76 15,0 0-63-15,-1 0-65 0,-6-3-81 0,6 3-117 16,-6-4-62-16</inkml:trace>
  <inkml:trace contextRef="#ctx0" brushRef="#br0" timeOffset="21826.16">9282 13236 112 0,'0'-4'481'0,"0"1"-83"0,6-1-115 16,-6-3-86-16,0 3-44 0,0-3-21 0,6-1-10 15,-6 1-7-15,7-1-12 0,-7 1-12 0,7 0-13 0,-1 3-12 16,1-3-12-16,-1-1-14 0,1 1-11 0,0 3-15 0,-1-3-14 16,6 4-15-16,-5-1-15 0,0 4-14 0,6-4-18 15,-1 4-15-15,2 4-15 0,-8-4-8 0,8 4-5 16,-2-1-6-16,1 1-2 0,-6-1-5 0,6 5-9 0,-7-5-15 16,8 1-27-16,-8 0-35 0,7-1-44 0,-6 1-59 0,-1 0-61 15</inkml:trace>
  <inkml:trace contextRef="#ctx0" brushRef="#br0" timeOffset="21935.5">9639 13148 113 0,'8'-8'383'16,"-2"1"-67"-16,0 0-81 0,1 0-75 0,6-1-49 0,-7 1-29 15,1 3-21-15,-1-3-12 0,8 0-11 0,-8 3-12 0,0-3-15 16,1 3-14-16,6 0-12 0,-7 1-19 0,7-1-12 16,-6 4-20-16,6 0-23 0,-7-4-32 0,8 4-43 15,-8 0-67-15,7-3-95 0,-7 6-50 0</inkml:trace>
  <inkml:trace contextRef="#ctx0" brushRef="#br0" timeOffset="22203.3">10207 13012 411 0,'6'-3'380'0,"0"3"-125"0,0-4-106 0,2 4-67 0,-2-4-42 16,0 1-29-16,1-1-24 0,-1 0-28 0,1 1-33 0,0-1-47 15,-7 0-62-15,6 1-100 0,0-1-76 0</inkml:trace>
  <inkml:trace contextRef="#ctx0" brushRef="#br0" timeOffset="22345.7">10402 13030 120 0,'0'0'440'0,"0"0"-103"0,6 0-127 0,-6 0-94 15,6-3-61-15,2 3-49 0,-8 0-41 0,6-4-46 0,0 0-59 16,0 4-83-16,2-3-107 0,-8 3-56 0</inkml:trace>
  <inkml:trace contextRef="#ctx0" brushRef="#br0" timeOffset="22470.66">10610 13041 291 0,'7'0'327'0,"5"0"-117"0,-5-3-106 0,0 3-77 0,-1-4-64 16,0 0-65-16,2 4-83 0,-2-3-107 0</inkml:trace>
  <inkml:trace contextRef="#ctx0" brushRef="#br0" timeOffset="22611.25">10844 13005 203 0,'7'0'373'16,"-7"0"-126"-16,7 0-126 0,-1-4-97 0,-6 1-76 0,6 3-80 15,2-4-106-15,-2 0-83 0</inkml:trace>
  <inkml:trace contextRef="#ctx0" brushRef="#br0" timeOffset="22762.89">11085 12968 196 0,'14'-3'455'0,"-14"3"-122"0,6-4-136 15,0 0-90-15,1 4-55 0,0-3-37 0,-1-1-34 16,1 0-42-16,-1 4-52 0,8-3-84 0,-8-1-125 16,0 1-62-16</inkml:trace>
  <inkml:trace contextRef="#ctx0" brushRef="#br0" timeOffset="23112.26">11854 13027 14 0,'0'0'457'0,"-6"0"-68"0,6 0-96 0,0 0-89 16,0 0-63-16,0 0-36 0,-7 0-26 0,7 0-19 15,0-4-19-15,0 4-25 0,7 0-18 0,-7-4-21 16,6 1-16-16,0-1-22 0,8 1-25 0,-8-1-32 0,8 0-49 15,-2 1-78-15,-5-1-111 0,6 0-58 0</inkml:trace>
  <inkml:trace contextRef="#ctx0" brushRef="#br0" timeOffset="23237.22">12062 13016 152 0,'0'0'440'0,"7"0"-112"0,-1 0-134 0,-6 0-97 16,7-4-62-16,6 4-46 0,-7 0-38 0,1-3-48 0,6-1-60 15,-7 4-85-15,8-4-93 0</inkml:trace>
  <inkml:trace contextRef="#ctx0" brushRef="#br0" timeOffset="23349.44">12389 12987 210 0,'6'0'357'16,"0"0"-121"-16,0-4-121 0,1 4-87 0,0 0-65 0,-1-4-61 0,1 4-67 15,-1-3-90-15,0 3-77 0</inkml:trace>
  <inkml:trace contextRef="#ctx0" brushRef="#br0" timeOffset="23694.4">12910 12943 203 0,'0'0'421'0,"6"0"-135"15,-6 0-135-15,0 0-84 0,0 0-49 0,0 0-30 16,0 0-19-16,0 0-18 0,0 0-19 0,0-4-29 0,0 4-50 16,0 0-84-16,0 0-77 0</inkml:trace>
  <inkml:trace contextRef="#ctx0" brushRef="#br0" timeOffset="23819.74">13072 12936 271 0,'0'0'374'0,"6"3"-125"0,-6-3-115 16,7 4-71-16,-7-4-48 0,0 3-35 0,0-3-32 0,0 0-44 15,0 0-60-15,0 0-97 0,0 0-80 0</inkml:trace>
  <inkml:trace contextRef="#ctx0" brushRef="#br0" timeOffset="23961.29">13378 12965 331 0,'13'-4'436'0,"1"4"-136"0,-2 0-128 16,1-4-76-16,0 4-43 0,-6 0-25 0,5 0-25 0,-4 0-16 15,4-3-14-15,-6 3-18 0,2 0-22 0,4-4-26 0,-5 4-44 16,-1-4-60-16,8 4-86 0,-8-3-70 0</inkml:trace>
  <inkml:trace contextRef="#ctx0" brushRef="#br0" timeOffset="24072.43">13795 12957 365 0,'6'0'331'0,"1"0"-100"0,0 0-93 0,-1-3-63 16,0 3-41-16,1-4-32 0,-7 4-30 0,7-4-31 0,-1 1-40 15,0-1-59-15,2 1-83 0,-2-5-94 0</inkml:trace>
  <inkml:trace contextRef="#ctx0" brushRef="#br0" timeOffset="24213">14075 12895 238 0,'0'0'415'16,"0"0"-121"-16,0 0-132 0,0 0-94 0,0 0-64 0,0 0-53 15,7-4-57-15,-7 1-68 0,6-1-106 0,0 0-78 0</inkml:trace>
  <inkml:trace contextRef="#ctx0" brushRef="#br0" timeOffset="24330.98">14192 12899 38 0,'0'0'438'0,"0"4"-93"16,0-1-125-16,6 0-100 0,-6-3-65 0,0 5-41 0,8-2-30 15,-2 1-22-15,-6-4-31 0,6 0-37 0,1 0-48 0,-1 0-70 16,-6 0-98-16</inkml:trace>
  <inkml:trace contextRef="#ctx0" brushRef="#br0" timeOffset="27741.69">14212 12932 38 0,'0'-4'50'0,"0"4"-26"0,0 0-29 0,0 0-28 0,0 0-25 16</inkml:trace>
  <inkml:trace contextRef="#ctx0" brushRef="#br0" timeOffset="40237.57">8376 16698 203 0,'0'0'343'0,"0"3"-75"0,0-3-70 15,0 0-60-15,0 0-40 0,0 0-28 0,0 0-17 16,0 0-13-16,0 0-9 0,7-3-8 0,0-1-6 0,-1 4-4 16,0-7-3-16,0 3-2 0,2-3 1 0,11-4-1 0,-6 4-2 15,0-4-1-15,7 0-1 0,-1-1-4 0,1 5-9 0,-1-4-8 16,7 0-15-16,-6 0-13 0,6 0-24 0,0 0-30 15,-8 0-40-15,9 0-53 0,-1 0-88 0,0-3-79 0</inkml:trace>
  <inkml:trace contextRef="#ctx0" brushRef="#br1" timeOffset="59779.43">8487 16357 43 0,'0'-3'322'0,"-6"3"-57"0,6-4-62 0,0 4-61 16,-8-4-47-16,8 1-30 0,-6-1-15 0,6 0-11 15,0 0-9-15,0 1-5 0,-6-1-6 0,6 0-7 0,0-3-5 16,0 0 0-16,6 3-1 0,-6 0 0 0,0-3 0 16,0 3 1-16,0 1 2 0,0-1 4 0,0 0 2 0,0 4 1 15,0-3 3-15,0 3 3 0,0 0 3 0,0-4-1 16,0 4 2-16,-6 0-2 0,6-4-2 0,0 4-2 0,-6 0-2 15,6 0-3-15,-7-3-1 0,7 3-1 0,-7 0 0 0,1-4-2 16,6 4 0-16,-7 0-2 0,1 0 0 0,0 0-2 0,-2 4-1 16,-4-1-1-16,6 1-4 0,-8 0-1 0,8-1 0 15,-7 5 0-15,6-1 1 0,-6 4-1 0,7-4-1 0,-9 4 1 0,4-3 0 16,4 3 0-16,-6 0 1 0,6 0-1 0,-5 0 0 16,4-4 0-16,2 4 1 0,0 0-1 0,-7 0 0 0,6 0-2 0,1 0 1 15,6 0 1-15,-7 0 0 0,1 0-1 0,6 0 1 16,-6 0-2-16,6 0 2 0,0 0 0 0,0-4 0 0,0 4 0 15,0-3-1-15,0 3-1 0,0 0 1 0,6-4-1 0,-6 0 0 16,6 4-1-16,-6-4 2 0,7 1 0 0,-7-1-1 0,6 0 0 16,1-3 1-16,0 3 0 0,-7-3 0 0,6 4 0 0,0-5 0 15,0 1 0-15,2 3 1 0,-2-3 0 0,0 0 0 16,1-4 0 0,0 3 0-16,6 1 1 0,-7-4-1 0,-1 0 1 0,3 0 1 15,-1 0-1-15,-1 0 0 0,7 0 0 0,-6 0 3 16,-1-4-3-16,7 1 1 0,-6 3 0 0,6-4 0 15,-7 0-1-15,0 1 0 0,2-1 1 0,-2 0-2 0,7 1 1 16,-7-1-2-16,1 0 0 0,6-3 1 0,-7 3-1 0,0 0 1 16,2-3-1-16,-2 3 1 0,7-3 0 0,-6 0 0 0,-7-1 0 15,13 1 0-15,-7 0-1 0,-6 0 1 0,7-1 0 16,-1-3 0-16,1 4 1 0,-1-4 0 0,0 0 0 0,1 0-1 0,-7 4 0 0,7-5 0 16,-7 5 0-16,6-4 0 0,-6 0-2 0,7 0 1 15,-7 4 1-15,6-4 0 0,-6 0 1 0,0 0-1 0,6 0 0 16,-6 4 0-16,7-4 1 0,0 0 1 0,-7 4-1 0,0-4 0 15,0 3 0-15,0 1-1 0,6-1 1 0,-6-3 2 16,0 4 1-16,0 0 2 0,0 3 1 0,0 0 1 0,0 1 0 16,0-1 2-16,-6 0 0 0,6 4-2 0,0 0-1 15,0 0-1-15,0 0-4 0,0 0 1 0,0 0-3 0,-7 0-1 16,7 4-1-16,0 0 0 0,0-1 0 0,0 1 0 16,-7 0-1-16,7 3 1 0,0-3 0 0,0 3 2 0,0 0-3 15,7 1 2-15,-7-1 0 0,0 1 0 0,0 3 0 16,7-4 0-16,-7 4 0 0,6-4 0 15,-6 4 1-15,6-4 0 0,2 4-1 0,-2-3 0 0,-6 3 1 0,6-4 1 16,6 0-1-16,-12 1-1 0,14 2-1 0,-7-6 1 16,-1 3 1-16,0 1 1 0,8-5-1 0,-8 5 0 0,8-4 1 15,-8 3 0-15,7 0-1 0,-7 1 0 0,8-5 0 16,-8 5-1-16,7-5 0 0,-6 5-1 0,5-5 1 0,1 5 1 0,-6-1 1 16,6-3-1-16,-7-1 0 0,2 1 2 0,-2-1-1 0,7 1-1 15,-6-4 1-15,-1 0-1 0,0 0 0 0,1 0 0 0,-1 0 0 16,0 0 1-16,2 0 0 0,-2-4 2 0,0 1 1 15,1-4 2-15,-7-1 1 0,6 1 0 0,1 0 1 0,-1-4 2 16,1 3 1-16,-1-3 3 0,1 0 0 0,-7 1 1 0,7-2 2 16,-1-3 1-16,-6 5 2 0,6-5 1 0,-6 0 1 15,7 1 6-15,-7-1 1 0,0 1 2 0,0-5 1 16,0 5 2-16,0-5 1 0,0 1 5 0,-7-1 2 0,7-3-3 16,-6 4 1-16,6 0 3 0,-6-4 0 0,-1 3-2 0,0-3-1 15,1 1-7-15,-1 2-7 0,1-3-5 0,-1 4-3 0,-6 0-6 16,7 0-5-16,-8-1-2 0,8 4-1 0,-7 1-2 15,7-1-1-15,0 4-1 0,-8 0 0 0,8 0 1 16,0 0-1-16,-2 4-1 0,2-4 1 0,6 4 0 0,-6 3 0 16,-1 0 0-16,7 0 0 0,-7 1 0 0,7-1-1 0,0 0-1 0,0 4-2 15,0 0-1-15,0 0 0 0,0 0-2 0,0 4 2 0,7 3 0 16,-7-3 1-16,7 7 0 0,-1-3 1 0,-6 6 0 16,6-3 0-16,2 4 2 0,-2-1-2 0,0 5 0 15,1-1 1-15,0 4-2 0,-1-3 2 0,0 2 1 0,7 5-1 16,-7-4-1-16,2 3 0 0,-2 1-3 0,7 0-2 0,-7 0-4 15,1-1-2-15,-1 4-1 0,1-3-4 0,-1 0-1 16,1 0-2-16,6-1-1 0,-7-3 0 0,1 4 2 0,0-5 2 16,-1-2 1-16,0 3 2 0,1-4 3 0,6-3 4 15,-6 0 3 1,-1-1 2-16,8 1 1 0,-8-4 2 0,0 3 0 0,7-3 1 0,-6-3 0 0,6 3 0 0,-7-4 0 0,-1 1-2 16,10-1 0-16,-9-3 0 0,7-1 0 0,-6 1-1 0,-1-4 2 15,7 4 0-15,-6-4 1 0,0 0 1 0,5-4 0 0,-6 4 2 16,2-4-1-16,-2 1-1 0,7-1 1 0,-7-3-4 15,8-1-5 1,-8 1-11-16,0-1-9 0,8-3-14 0,-8 4-13 16,0-4-11-16,1 4-16 0,0-1-11 0,6-3-9 0,-7 4-8 0,1 0-16 0,-7 0-24 15,7-4-47-15,-1 0-76 0,-6 3-92 0,0-3-46 16</inkml:trace>
  <inkml:trace contextRef="#ctx0" brushRef="#br1" timeOffset="60214.13">8767 16354 91 0,'0'3'333'0,"-6"1"-73"0,-1-4-76 0,7 0-65 16,-7 0-41-16,7 0-19 0,0 0-11 0,0 0-5 0,0 0-2 15,-6 0-2-15,6 0-3 0,0 0-2 0,0 0-2 16,6 0-2-16,-6 0-3 0,0 0-4 0,0-4-4 0,0 4-3 16,7 0-2-16,0-3-1 0,-1 3 0 0,7 0 0 0,0-4 1 15,0 0 2-15,0 1 1 0,0-5 2 0,7 1 1 0,0-1 2 31,-1-3-1-31,7-3-1 0,-7 3 0 0,1-4 2 16,6 1-1-16,-6-1 0 0,-1 0 0 0,7-3 2 0,-6 3 1 16,-1 0-1-16,1-3-2 0,0 4-4 0,-8-1-1 0,8 0-5 15,-7 1-2-15,0 3-3 0,0 0-2 0,-1 0-2 0,-4 4 0 16,4-4 0-16,-5 6-3 0,-1-2-3 0,1 3-8 16,0 1-10-16,-1-1-12 0,0 1-17 0,-6 3-19 0,6 0-23 15,2 0-44-15,-2-4-81 0,-6 4-137 0,6 4-69 0,-6-4-33 16</inkml:trace>
  <inkml:trace contextRef="#ctx0" brushRef="#br1" timeOffset="60980.66">9594 15866 287 0,'0'0'301'0,"0"-4"-77"0,0 1-70 16,0 3-51-16,0 0-33 0,0 0-19 0,0-4-6 15,0 4-10-15,0 0-7 0,0-4-5 0,0 4-7 16,0 0-3-16,0 0-8 0,7 0 0 0,-7 0-5 0,0 4 2 16,0 0 1-16,6 3 4 0,-6 0 4 0,6 4 2 0,1 4 5 15,0 0 2-15,-1 3 1 0,0 1-1 0,2-1 0 16,-2 7-1-16,7-3-4 0,-8 4-2 0,9 0 0 0,-7-1-2 15,5 1-3-15,2 0 0 0,-8-1 1 0,8 5-2 16,-8-5 0-16,0-3-1 0,7 4-1 0,-6-4-2 0,0-4-2 16,-1 4-1-16,0 0-1 0,1-3 0 0,0-1 1 0,-7 0 0 31,6-3 1-31,-6-1 1 0,7 1 1 0,-7-4-1 0,0 0-1 16,6 0 1-16,-6 0-2 0,0-4 1 0,6 1 0 0,-6-1 0 15,0-3-1-15,0 3-3 0,0-3-4 0,0-1-6 16,7-3-6-16,-7 4-7 0,0 0-10 0,0-4-13 0,0 0-15 15,-7 0-26-15,7 0-40 0,0-8-81 0,0 5-121 0,-6-5-59 16</inkml:trace>
  <inkml:trace contextRef="#ctx0" brushRef="#br1" timeOffset="61674.31">9594 16045 108 0,'7'-3'339'16,"-7"-1"-72"-16,0 0-75 0,6 1-69 0,-6-4-46 0,0 3-24 15,6 0-14-15,-6 1-8 0,7-5-4 0,-7 5-2 0,7-5-4 16,-1 1 0-16,-6 3-1 0,6-3 0 0,-6 3 1 15,8 1 2-15,-2-5 2 0,-6 5-1 0,6-4 1 0,1-1-1 16,-2 1 2-16,3 0 0 0,5-1 1 0,-7 1-2 16,8-1-3-16,-2 1 0 0,-5-4-2 0,6 4-2 0,0-4-3 15,0 0-4-15,6 3-3 0,-5 1-1 0,-1 0-3 0,-1 0-1 16,2 3-1-16,-2 0 1 0,2 4-2 0,-1 0 0 16,0 4 0-16,0 3-1 0,-1 1 3 0,2 2-3 0,-1 5 1 0,0 0-1 15,0 3 1-15,0 1-1 0,0 3 1 0,-7-1 0 0,8 1-2 16,-8 0-1-16,0 4 2 0,1-4 0 0,-1 0 0 0,1 4 1 15,-7-4-1-15,7 0 0 0,-7-1 0 0,0 1 1 16,0-3-2-16,-7-1 1 0,7-3 1 0,-7 0 1 0,7-5 0 0,-6 1 5 16,-1 0 3-16,7-3 3 0,-6-1 3 0,6-3 1 15,0 3 3-15,-6-7 0 0,6 4 3 0,0-4-3 16,0 0-1-16,0 3-1 16,0-3-1-16,0 0-1 0,0-3-1 0,0 3-1 15,6-4-2-15,-6 4-1 0,0-4-1 0,6 1-3 0,-6-5 0 16,7 5-2-16,-1-1-2 0,1-3-2 0,0 3-1 0,5 0 0 15,2-3-1-15,-8 3 0 0,7 1 0 0,0-1 0 16,5 4 1-16,-3 0-1 0,4 0 0 0,-6 0 0 0,14 4 1 16,-15-1 0-16,8 1 0 0,-1 3 0 0,7 1-1 15,-6-1 0-15,0 4 0 0,-1 0-3 0,-5 4-8 0,4 0-1 0,2-1-4 0,-7 5-4 16,1-1-3-16,-2 0-1 0,-6 4 0 0,8-4 1 16,-8 0 9-16,-6 5-1 0,0-5 5 0,0 0 5 0,-6 4 4 15,0-4-1-15,-2 1 3 0,2-1 2 0,-6 4 4 0,-2-7 2 0,-5 3 1 16,5 1 2-16,-4-5 3 0,-2 1 3 0,0-1 5 0,1 1 3 15,-1-4-2-15,0-4 2 0,1 5 0 0,-1-6-1 16,1 2-1-16,-1 0-3 0,0-1-5 0,2-4-2 0,-2-3-4 16,7 4-4-16,-7-4-6 0,0 0-8 0,1 0-13 0,6 0-10 15,0 0-13-15,-7-4-15 0,8 1-14 0,-2-1-17 0,1-3-13 16,7 0-19-16,-1-1-36 0,-6 0-73 0,7-2-125 16,0-1-58-16</inkml:trace>
  <inkml:trace contextRef="#ctx0" brushRef="#br1" timeOffset="64161.15">22034 16936 78 0,'0'-4'311'0,"6"1"-54"0,-6 3-54 15,0-4-51-15,0 4-45 0,0-4-29 0,0 1-18 0,-6 3-10 16,6-4-8-16,0 4-6 0,0-3-3 0,0 3-4 0,-6-5-3 16,6 5-1-16,0-3 1 0,0 3 0 0,0 0-3 0,0 0 0 15,-8-4-1-15,8 4-1 0,0 0 0 0,0 0-4 16,0 0-3-16,0 0-1 0,-6 0-2 0,6 4-2 0,-6-4-2 15,6 0-1-15,-7 3-3 0,0 2 0 0,1-2-1 0,-1 4 0 16,1 1-1-16,-7-1 5 0,0 0 1 0,7 1 0 0,-7-1 2 16,-1 0 4-16,8 4 1 0,-7 0 0 0,0 4 3 0,-1-4-2 15,2 3 0-15,-1 1-1 0,-1 0-2 0,2 0-3 0,6 3-1 16,-8 0 0-16,1 4-1 0,7 0-3 0,-8 4-2 16,8-5 0-16,0 5-2 0,-1-4 2 0,0 0-1 0,7 0-1 15,-6 0 0-15,6-4 0 0,0 1-1 0,0-4 1 0,6-4 1 16,-6 0 0-16,7-4 3 0,0 0 4 0,-1-3 5 0,7-1 6 15,-6 1 5-15,6-4 2 0,-1-4 0 0,2 1 2 0,-2-4-4 16,2-4-3-16,-1 0-3 0,7 0-5 0,-8-4-5 16,8 0-2-16,-7-3-3 0,7 3 0 0,-8 1-1 0,2-5-2 15,-2 5 1-15,1-1 0 0,1 0 0 0,-2-3 0 0,-4 7-1 16,-2-4 0-16,0 4 1 0,0-3 1 0,-6-1 1 0,7 4 4 16,-7 0 2-16,0 0 2 0,0-3 3 0,0 3 2 15,0 0 1-15,-7 0-1 0,7 3 0 0,-6-3-4 0,6 4-2 16,-6-1-3-16,6 5-1 0,0-1-3 0,0-3 0 0,-6 7-1 15,6-4-1-15,0 4-1 0,0 0-1 0,0 0 0 0,0 4 0 16,0-1-1-16,0 5 1 0,6-1-2 0,-6 0 1 0,0 4 1 16,6 1 1-16,-6-1 0 0,6 0-1 0,1 0 1 0,-7 3 1 15,7-3 1-15,-1 0-3 0,1 0-1 0,-1 0 1 16,-6 0 0-16,6-4 1 0,2 4-1 0,-2-4 1 0,0 4-2 16,0-3 2-16,-6 0 0 0,8-1-2 0,-2-4-5 0,7 5-3 15,-7-5-4-15,1-3-2 0,0 0 0 0,-1 0 0 0,5 0-2 16,-2 0 3-16,-3-3 5 0,7-1 3 0,-7 0 3 0,1 1 2 15,0-4-1-15,5-4 2 0,-5 3 2 0,0-3 0 16,5-4 5-16,-6 4 5 0,2-3 6 0,5-1 6 0,-7-3 1 16,0 3 8-16,1-3 7 0,0-4 7 0,-7 3-1 0,6-3-2 0,-6 0-3 15,0 1-3-15,0-1 2 0,0-4-6 0,0 0-8 16,-6 4-5-16,6-3-4 0,-7-1-2 0,0 0-3 0,1-3-3 0,0 7-1 16,-7-4-2-16,5 4-3 0,-4 1 1 0,6 2 7 15,-1 1 10-15,-6 7 10 0,7 0 3 0,-1 0 1 0,-6 3 3 16,6 1 0-16,1 0 1 0,0 3-8 0,6 0-11 0,-9 4-9 15,9 0-5-15,0 4-2 0,-5 0-2 0,5 3 0 32,0 4-2-32,0 4 0 0,0 0 0 0,0 3 1 0,5 0-1 15,-5 4 1-15,9 0 1 0,-9 0-1 0,6 3 0 0,0-2 1 16,1 2-1-16,-1 1 0 0,1 3 1 0,0-3-1 0,-1 0 0 16,-6-1 0-16,6 5 0 0,1-5-1 0,0 1 1 0,-1-1 1 15,0 1-1-15,0 0 1 0,2-4-1 0,5 0 2 16,-7 0 0-16,0-4-1 0,1 1-1 0,0-1 0 0,5-4 1 15,-4 1-4-15,-2-4-4 0,0 0-3 0,1 0-3 0,6-4-9 16,-7 0-11-16,1 1-14 0,-1-1-9 0,8-3-10 0,-8-1-8 0,0 1-7 0,7 0-10 0,-6-4-4 0,0 0-2 16,-1 0-1-16,6 0 0 0,-4-4-2 0,-2 0-5 0,8-3-9 15,-8 0-11-15,0-1-20 0,1-2-50 0,-1 2-93 0,-6-3-86 16,0 0-52-16</inkml:trace>
  <inkml:trace contextRef="#ctx0" brushRef="#br1" timeOffset="64448.89">22001 17038 140 0,'0'0'432'0,"0"0"-105"0,0 0-123 0,7 0-84 15,-7 0-45-15,6 0-22 0,0-3-11 0,2 3-7 0,4-4-1 0,-6 0-2 16,14 1 0-16,-7 3 0 0,1-8 2 0,4 1 3 16,2 0-1-16,0-1 0 0,-1 1-2 0,7 0-4 0,1 0-3 15,-1-4-7-15,-8 0-6 0,15 3-7 0,-13 1-11 0,6-4-12 16,0 4-11-16,1 0-11 0,-2-1-15 0,1 0-15 0,0 1-22 16,1 0-26-16,-1 0-48 0,0-1-81 0,0 1-108 0,-7 0-55 15</inkml:trace>
  <inkml:trace contextRef="#ctx0" brushRef="#br1" timeOffset="64980.15">22906 16723 76 0,'0'0'227'0,"7"-3"-12"0,-7-1-20 0,0 0-28 0,7-3-30 15,-7 3-30-15,0 1-24 0,0-1-13 0,6 0-8 0,-6 1-5 16,0-1-4-16,0 4-4 0,0-3-1 0,0-1-5 0,0 4-3 16,6-4-5-16,-6 1-6 0,0 3-6 0,0-4-3 15,0 4-6-15,0 0-3 0,7 0-2 0,-7 4 1 0,7-4 2 16,-7 7 2-16,6-3 5 0,1 6 5 0,-1 1 8 15,0 0 3-15,1 4 3 0,0 3 3 0,5 0 1 0,-5 1 2 16,-1 3-4-16,8 0-1 0,-8 0-5 0,8 0-1 0,-8 3 0 16,6-2-4-16,-6-1-4 0,2 0-1 0,5 3-3 0,-7-7-3 15,0 4-4-15,2 0-4 0,-2 1-1 0,-6-5-2 16,6 0-1-16,0 0-3 0,-6-3-2 0,8 3 0 0,-8-3 0 16,6-4-1-16,-6 0-1 0,6 4 0 0,-6-4-1 0,7-4-4 15,-7 0-6-15,0 1-9 0,0-5-10 0,6 1-9 0,-6 0-14 16,0-4-14-16,0 0-17 0,7 0-15 0,-7-8-18 0,7 5-33 15,-7-8-65-15,0 3-119 0,0 1-82 0,0-4-43 0</inkml:trace>
  <inkml:trace contextRef="#ctx0" brushRef="#br1" timeOffset="65643.6">22926 16701 284 0,'-6'-3'406'0,"6"-1"-112"0,0 0-110 0,0 1-71 0,0-4-37 16,0 3-19-16,0 0-10 0,0-3-9 0,0 3-4 16,0-3-3-16,6-4-3 0,0 4-1 0,1-1-5 0,0 1 5 15,-1-4 2-15,7 3 3 0,-7-3 3 0,1 0 0 0,6 4-3 16,0-4-1-16,-7 4 5 0,8-4-2 0,6 4-2 15,-8-1 1-15,0-3-1 0,2 4-3 0,5 0-5 0,-5-1 6 16,6 1 4-16,-8-1 3 0,8 1 0 0,-7 0-3 0,7-1-5 16,-1 1-2-16,-6 0 3 0,0 0-7 0,7-1-7 0,-8 5-7 15,2-1-5-15,-1 0-3 0,-1 1-1 0,-5-1 1 0,0 4 0 16,-1 0-1-16,0 7 0 0,1-3 0 0,0 7 2 0,-7 4 2 16,6-1 0-16,-6 4 1 0,0 1 0 0,0 3 1 15,-6 4-1-15,6-5 0 0,-7 5-1 0,7 0-4 16,-7 0 1-16,1-1 0 0,0-3 2 0,-1 4-2 0,0-4 0 0,1-1-1 15,-7-2 3-15,7-4 4 0,6-1 2 0,-6 1 2 16,-2-4 2-16,8-4 2 0,-6 1 6 0,6-5 3 0,0 1-6 16,0 0 2-16,0-1-2 0,0-3-1 0,0 0-1 0,0 0 1 0,6 0-4 15,-6 0 1-15,8 0 4 0,-2-3-2 0,-6-1-2 0,6 0-1 16,7 1-1-16,-7-5 0 0,1 5-5 0,0-1 0 0,5 0-3 16,-5 1-2-1,0-1-1-15,6 0 1 0,0 4-2 0,0-3 0 0,-7-1 0 16,8 4 0-16,-2-4-2 0,1 4 1 0,1 0 0 0,-2 0 0 15,2 4 1-15,-2 0 0 0,2-4-1 0,-1 7 1 0,-2-3 0 0,-3-1 0 16,5 5 0-16,0-1-1 0,-6 0-3 0,6 4-3 16,-7 0-4-16,1 0-9 0,-1 4-6 0,1 0-7 0,-7-1-6 15,6 1-2-15,-6 0-2 0,-6 3 2 0,6-4 3 0,-7 5 7 16,1-5 8-16,-1 5 6 0,-6-4 4 0,7-1 5 0,-8 1 3 16,2 3 1-16,-8-3 3 0,1-1 0 0,5 1 2 0,-6 0 4 0,2-4 8 15,-9-1 7-15,8 1 6 0,0-3 6 0,-8 3 7 0,7-4 7 16,-6 1 3-16,7-1 0 0,-7-3-5 0,6 3-8 0,-6-3-4 15,7-1-5-15,-1 1-9 0,1 0-7 0,-1-4-11 0,0 3-21 16,8-3-21-16,-8 0-29 0,7 0-32 0,-1-3-35 0,8-5-28 16,0 1-36-16,0-4-55 0,6 0-86 0,0 0-94 0,-6 0-44 15,6 0-13-15</inkml:trace>
  <inkml:trace contextRef="#ctx0" brushRef="#br1" timeOffset="69179.59">14466 13474 20 0,'0'-3'67'0,"0"-2"5"0,0 2 7 0,0 3 6 0,-7-4 7 16,7 0 0-16,0 1-4 0,0-1-11 0,-6 0-14 16,6 1-13-16,-7 3-11 0,7-4-10 0,-7 1-8 0,7 3-6 15,0-4-2-15,-6 4-3 0,6-4 1 0,0 4-3 0,-6-3-1 16,6 3 0-16,0-4-1 0,0 0 1 0,0 1 0 16,0 3 1-16,0-8 4 0,0 5 3 0,0-1 2 0,0 0 2 15,0-3 3-15,-6 3 2 0,6-3-1 0,0 3-1 16,0-3-1-16,0 4-3 0,0-5-2 0,-8 5-2 0,8-5-2 15,0 5-3-15,-6-5-1 16,6 5-1-16,0-2-2 0,0-2-2 0,0 4 0 0,-6-1-2 16,6 0-1-16,0 1 0 0,0 3-1 0,-7-4 1 0,7 0 0 15,0 4 1-15,0-3 1 0,-7-1 1 0,7 0 2 16,0 4 2-16,0-3 1 0,-6-1 1 0,6 4 1 16,0-4 0-16,-7 1 1 0,7 3-3 0,0-4-1 0,-6 4-1 0,6-4-1 15,0 4-2-15,0-3-1 0,-6 3-1 0,6 0-1 0,0-4 0 16,0 4 0-16,0 0 0 0,0 0 1 0,0 0-3 0,-7 0-1 0,7 0 0 15,0 0-1-15,0 0-2 0,0 0 2 0,0 0-1 0,0 0-1 16,-7 4 1-16,7-4 2 0,0 0 1 0,0 0 2 0,0 3 1 16,0-3-1-16,-6 0 1 0,6 4 0 0,0 0 1 0,0-1 0 15,0 1 1-15,0 3-3 0,-6-3 2 0,6 3-1 16,0 1-1 0,0-1 0-16,0 0 0 0,0 5 0 0,0-1-3 0,0-4 1 0,0 4-1 0,-7 0 2 0,7-4 1 0,0 4 0 15,0 0-1-15,0-4 1 0,0 4 1 0,0-3 2 16,0 3-1-16,0-4-1 0,0 0-2 0,0 4 1 0,0-4 0 15,7 1 0-15,-7-1 0 0,0 1 0 0,6-1 0 0,0 0 0 16,-6 1 1-16,7 3-1 0,0-4 0 0,-7 0-1 16,6 4 0-16,-6-4-1 0,6 4 1 0,1-3 0 0,-7 3 1 15,6-4-1-15,-6 4 2 0,7-4 1 0,-7 1-2 16,0-1 2-16,7-3-1 0,-7 0-1 0,0 3 1 0,6-3 0 16,-6 3-1-1,0-3-1-15,0-1 1 0,6 1 0 0,-6 0 0 0,0-1 1 16,8 1-1-16,-8-1 1 0,6 1-1 0,-6 0 1 0,6-1-1 0,-6 5 1 0,6-5 0 15,-6 1 0-15,0 0-1 0,7-1 0 0,-7 1 0 0,0-4 1 16,7 4-1-16,-7-1 0 0,6 1-3 0,-6-4 2 0,7 4 0 16,-7-1 0-16,0 1 1 0,6-4-1 0,-6 4 0 0,6-1 1 15,-6-3 0-15,8 4 0 0,-8-1 0 0,6 1 1 16,-6 0-1-16,6-1 0 0,-6 2 0 0,6-2 0 0,-6 1 1 16,8 0 0-16,-8 3-1 0,0-4 0 0,0 1-1 15,6 0 0-15,-6 3 1 0,0-3 0 0,0-1 0 0,6 1-1 16,-6 0 1-16,0-1 1 0,0 1-1 0,7 0 0 15,-7-1 1 1,0 1-1-16,6 3 0 0,-6-3 1 0,7 0-1 0,-7-1 0 16,7 4 1-16,-1-3 0 0,-6 0 0 0,6 3 0 15,-1-3 0-15,-5 3-1 0,9-3 0 0,-9 4 0 0,0-5-1 16,6 0-1-16,-6 1 1 0,0 4 1 0,6-5 0 16,-6 1 0-16,0 0 0 0,0 3 0 0,0-3-1 0,0-1 2 0,7 1 1 0,-7 0-2 15,0 3 0-15,0-3 0 0,0-1 2 0,0 1-1 0,0 3 0 16,0-3-1-16,6 3-1 0,-6 0 2 0,0 1-1 0,0-1-2 15,0 0 1-15,0 1-2 0,0-1 1 0,0 0 1 0,0 5 0 16,0-6-2-16,0 2 1 0,0 3 1 0,0-3-1 16,0-1-2-16,0 0 2 0,0 0-3 0,0 1-1 0,0-1 0 15,0 0-1-15,0 4 0 0,0-3 1 0,-6-1 1 0,6 0-2 16,0 1 1-16,0-1 3 0,-7-4 0 0,7 5 2 16,0-5 0-16,-6 5 0 0,6 0 1 0,0-1 1 15,0-4-2-15,0 5 1 0,-6-5 1 0,6 5-1 0,0-5 0 16,0 5 0-16,0-5-4 0,0 5-2 0,0-5 1 0,0 5-4 15,-9-1-1-15,9-3-1 0,0 3 1 0,0-4-2 16,0 1 5-16,0 0 3 0,0-1 0 0,0 1 2 0,0 3 1 16,0-7 0-16,0 8-1 0,0-5 2 0,0-3-2 0,0 8-5 15,0-5 0-15,0 1-3 0,0 0-1 0,9 0-2 16,-9-1-1-16,0 1-1 0,0 3 2 0,0-7 5 0,0 8-1 16,0-5 3-16,0 1 2 0,0 0 2 0,0-1-1 15,0 1 3-15,0 0-1 0,0-1-1 0,0 1 1 0,0-1 0 16,0 1-1-16,0 0 2 0,0-1 1 0,0 1 3 0,0 0 0 15,6-1-3-15,-6 1-2 0,0 3-1 0,6-3-2 16,-6 0-2-16,7-1-1 0,-7 1-6 0,6 3-3 0,-6-3-1 16,7 0-3-16,-7-1-1 0,0 5-1 0,7-5 0 0,-7 1-4 15,0-1-7-15,0 5-6 0,0-4-13 0,0 0-12 0,0-4-24 16,0 7-30 0,-7-7-42-16,7 7-44 0</inkml:trace>
  <inkml:trace contextRef="#ctx0" brushRef="#br1" timeOffset="74042.59">14186 11518 214 0,'0'-4'210'0,"0"4"-31"16,0-4-35-16,-7 4-43 0,7-3-37 0,0-1-21 0,0 4-17 15,0-4-12-15,0 4-6 0,0 0-2 0,0-3-3 16,7-1-1-16,-7 1-2 0,0-1-1 0,0 4-2 0,0-4 0 16,0 4-4-16,0 0-6 0,0 0-4 0,0 0-8 0,0 0-5 15,0 0-7-15,0 0-8 0,0 0-15 0,0 4-15 0,0-4-17 16,0 4-10-16,0-1-10 0,0 1-11 0,-7-1-13 0</inkml:trace>
  <inkml:trace contextRef="#ctx0" brushRef="#br1" timeOffset="74463.28">14147 11580 69 0,'0'0'153'0,"0"0"-15"0,0 0-19 0,-7 0-23 0,7 0-23 0,0 0-21 16,0 0-18-16,0 0-11 0,0 0-9 0,-7 0-4 0,7 0-3 15,0 0-4-15,0 0 1 0,0 0-1 0,0 0-2 0,0 0 0 16,0 3-1-16,0-3 0 0,7 4 4 0,-7-4-3 15,0 4-1-15,0-4 0 0,7 3 0 0,-7 1 0 16,6 0 1-16,-6 3 0 0,0-3-3 0,7 0 1 0,-7 3 1 16,0-3-1-16,6 3 0 0,-6-3 2 0,0 3-1 0,7-3 0 15,-7-1 0-15,0 1 2 0,6 0-1 0,-6-1 4 0,7 1 2 16,-7 3 0-16,6-3 1 0,0 3 1 0,-6 0 1 16,8-3-1-16,-2 3 1 0,-6-3-3 0,6 3-3 0,-6-3-1 15,0 3-1-15,7-3-1 0,-7 3 0 0,0 1-1 16,0-5 0-16,6 5 0 0,-6-4 0 0,0 3 0 0,0-3 0 15,0 3 1-15,0 0-1 0,7 1-1 0,-7-5 0 16,0 4-2-16,0 1 0 0,0-1-2 0,0 0 0 0,0 1 0 0,0 3-3 0,-7-4-3 16,7 4 1-16,0-4-3 0,-6 4-1 0,6 0 1 0,-7-4-3 15,7 5 0-15,-6-5 1 0,6 4 2 0,-6-4 2 16,6 1 0 0,-8-1 2-16,8-3 0 0,0 3-3 0,0 0-3 0,-6 1-5 15,6-5-4-15,0 5-6 0,0-1-7 0,0-4-15 16,0 5-16-16,-6-1-16 0,6 0-11 0,0 1-6 0,0-1-7 15</inkml:trace>
  <inkml:trace contextRef="#ctx0" brushRef="#br1" timeOffset="75500.64">14166 11954 63 0,'0'3'217'0,"0"1"-42"16,0 0-49-16,7-1-49 0,-7 5-29 0,0-5-16 0,0 1-7 15,0 3-4-15,0 0-4 0,0 1 1 0,0 3-4 0,-7-4 1 16,7 4-1-16,0-4-3 0,0 5-6 0,0-5-1 0,0 0-2 16,0 1 0-16,0 3 1 0,0-4-1 0,0 0 1 0,0 4 3 15,0-4 1-15,0 1 0 0,0 3 0 0,0-4 1 0,0 0 0 16,0 1 0-16,0-5-1 0,-6 8-3 0,6-4-2 16,0 1-1-1,0 0 0-15,0-1 0 0,0 0 0 0,0-3-1 0,0 3 0 16,0 0 2-16,0 1 0 0,0-1-2 0,0 0 0 15,0 1 0-15,6-1 0 0,-6 0-2 0,0 1 1 0,7-1-1 16,-7 0 1-16,0 0 2 0,0 1-1 0,0 3 0 0,6-3 1 16,-6-1 1-16,0 0-2 0,0 0 1 0,0 1 0 15,7-1-1-15,-7-3 1 0,0 3 0 0,0-3-1 0,0 3 0 16,0-3 0-16,6-1 0 0,-6 5 0 0,0-5 0 0,6 1 0 0,-6-1-1 16,8 1 0-16,-8 0 1 0,6 3 0 0,-6-3-1 0,0-1-2 15,6 1 0-15,-6 0 0 0,0-1-1 0,7 1-3 16,-7 0 0-16,0-1 2 0,6 1 0 0,-6 0 0 15,0-1 0-15,0-3 2 0,0 4 0 0,0 0 2 0,0 0-2 16,7-4-2-16,-7 3-3 0,0-3-1 0,0 4-2 0,6-4-2 16,-6 4 0-16,0-4-1 0,0 3 1 0,7-3 2 15,-7 4 3-15,0-4 1 0,6 4 1 0,-6-4 2 0,0 0 1 16,0 3 1-16,0-3 0 0,6 0 0 0,-6 0 1 0,0 4-2 16,0-4 2-16,8 0-1 0,-8 0 2 0,6 0 0 0,-6 0 0 15,0 0 0-15,6 0 0 0,-6 0 0 0,7 0-1 16,-7 0 0-16,0 0-2 0,7 0-1 0,-7 0-4 0,0 4-6 15,6-4-11-15,-6 0-14 0,0 0-15 0,6 3-17 0,-6-3-19 16,0 0-15-16,0 0-14 0,0 0-16 0</inkml:trace>
  <inkml:trace contextRef="#ctx0" brushRef="#br1" timeOffset="75835.95">14342 12576 9 0,'0'8'40'0,"6"3"3"15,-6-4 3-15,0 4-2 0,7-3-5 0,-7 3-7 16,7-4-5-16,-7 4-4 0,6-4 1 0,-6 0-3 0,6 4-1 16,-6-3-2-16,0-1 2 0,7 4 2 0,-7-4 1 15,0 0 2-15,0 4 1 0,0-3-1 0,0 3 2 0,0-4 1 32,0 0 0-32,-7 1-1 0,7-1-5 0,0-3-1 0,0 3-5 15,0 1-2-15,0-5-4 0,0 1-9 0,0 0-18 16,7-1-29-16,-7 1-41 0,0-4-67 0,0 0-96 0</inkml:trace>
  <inkml:trace contextRef="#ctx0" brushRef="#br1" timeOffset="84204.98">14329 13283 49 0,'0'4'59'0,"0"-4"1"0,0 0 0 16,0 0-6-16,0 0-4 0,0 0-8 0,0 0-9 16,0 0-7-16,0 4-6 0,0-4-8 0,0 0-6 0,0 3-1 15,0-3-2-15,0 0 2 0,0 0 2 0,0 4 0 0,0-4-1 16,0 0 1-16,0 0 0 0,0 4 1 0,0-4-1 0,0 3-1 16,0 1-3-16,7-4-2 0,-7 4 0 0,0-1-1 15,0 1 1-15,0-1-1 0,0 2 0 0,6-5-1 0,-6 3 0 16,0 0 1-16,0 2 0 0,0-2 0 0,0 1 0 0,0 0-1 15,0-1 0-15,0 1 0 0,0-4 1 0,0 4 0 16,6-1 0-16,-6 1 0 0,0-1 0 0,0-3 1 16,0 4-1-16,7 0 0 0,-7-1-3 0,0-3-4 0,7 4-6 15,-7 0-7-15,0-1-7 0,0-3-6 0,6 4-3 0,-6 0-1 16,0-4 2-16,0 3 2 0,0 1 7 0,0 0 7 0,0-4 9 16,0 3 8-16,0 1 9 0,-6 0 8 0,6-1 9 15,0 1 5-15,0-4 3 0,0 4 1 0,0-1 1 0,-7 1 0 0,7-4-6 0,0 3-7 16,0 1-6-16,7 0-5 0,-7-4-4 0,0 3-2 15,0 1-2-15,6 0 0 0,-6-4-2 0,0 8 0 16,0-5 0-16,6 0-1 0,-6 1 1 0,0 0 0 0,0 0 0 0,0-1 1 16,0 1 2-16,7 0 4 0,-7-1 4 0,0-3 2 0,0 4 2 15,0 0 2-15,0-1-2 0,0 1 0 0,0-4-1 16,0 4-2-16,6-1-4 0,-6-3-2 0,0 4-5 0,0 0 1 16,7-1-1-16,-7-3 1 0,0 4 0 0,7-4 2 0,-7 4 0 15,0-4 4-15,0 3 5 0,0-3 4 0,0 4 2 16,0-4 3-16,0 0 1 0,0 0 0 0,0 3 0 0,0-3-2 15,0 0-3 1,0 4-4-16,0-4-1 0,0 0-5 0,0 0-1 0,0 0-2 16,0 4-3-16,0-4 0 0,0 0-1 0,0 3-1 0,0-3 0 15,6 0 0-15,-6 4 0 0,0-4 0 0,0 0 1 16,0 4 0-16,0-1 1 0,0-3 3 0,0 4-1 16,0-4 2-16,0 4 2 0,0-4 0 0,-6 3 1 0,6-3 0 15,0 4-1-15,0-4-1 0,0 4-1 0,0-4-3 0,6 3-1 16,-6-3 0-16,0 4-2 0,0 0 0 0,0-4 0 15,0 3 0-15,0 1 0 0,6-4 0 0,-6 4 0 0,0-4 0 0,0 4 0 0,0-4 0 0,0 3 0 16,8 1 0-16,-8-4 0 0,0 4 1 0,0-4 0 16,0 3-1-16,0-3 1 0,0 4 1 0,0-4-1 15,0 4 0-15,6-4 1 0,-6 3 0 0,0-3-1 0,0 4 0 16,0 0 0-16,0-4 1 0,6 3-1 0,-6-3 0 0,0 0-1 16,0 4 0-16,0 0 1 0,0-4 0 0,0 3-1 15,0-3 0-15,0 4 0 0,0-4 0 0,0 3 0 16,0-3 0-16,0 4 0 0,0-4 1 0,0 4-1 0,0-4 2 0,0 3 1 0,0-3 0 15,0 4 0 1,0-4-1-16,0 0-1 0,0 4 1 0,6-4 0 0,-6 0 0 16,0 0-2-16,0 3-1 0,0-3 1 0,0 4 1 0,7-4-1 15,-7 0 0-15,0 0 0 0,0 4 0 0,0-4 0 16,0 0 2-16,0 3 2 0,0-3-1 0,0 4 1 16,0-4 2-16,0 4 0 0,0-4 1 0,0 0 0 0,0 3-1 0,0-3-1 15,0 0 0-15,0 0-1 0,0 4-1 0,0-4-2 16,7 4-1-16,-7-4 1 0,0 3-2 0,0-3 0 0,0 4 0 15,0-4 0-15,6 4 1 0,-6-4 0 0,0 3 0 0,0-3-1 16,0 4 2-16,0-1 0 0,7 1-1 0,-7-4 0 16,0 4 0-16,0-1 0 0,0-3 0 0,0 5 1 0,0-2-1 15,0-3-2-15,0 4 1 0,6 0 1 0,-6-4 0 0,0 3 0 0,0-3-1 16,0 4 1-16,0-4 0 0,0 3 1 0,0 1 2 0,6-4-2 0,-6 0-1 16,0 4 1-16,0-4-1 0,0 3 0 0,0-3 0 0,8 4-1 31,-8-4-1-31,0 4 2 0,0-4 1 0,0 0-1 15,0 3 0-15,0-3 1 0,0 4-1 0,0-4 1 0,6 4-1 0,-6-4 0 16,0 0 0-16,0 3 0 0,0-3 0 0,0 0 0 16,0 0 0-16,0 4-1 0,0-4 0 0,0 4 1 15,0-4-1-15,6 3 0 0,-6 1 1 0,0 0 1 0,0-1-1 0,0-3 0 16,0 4 1-16,6 0-2 0,-6-1 1 0,0-3 0 16,8 4 0-16,-8-4-1 0,0 3-1 0,0-3 1 0,0 4-1 15,0-4 1-15,6 4 2 0,-6-4-1 0,0 3 0 0,0-3-1 16,6 4 2-16,-6-4 0 0,0 4 0 0,0-4-1 0,0 3-1 15,7-3 1-15,-7 4 0 0,0 0-1 0,0-4 0 16,0 3 0-16,6-3-1 0,-6 5 1 0,0-2 1 0,0 0 0 16,0-3-2-16,0 4 2 0,0 0-1 0,0 0 1 15,0-1 0-15,0 1 0 0,0 0 0 0,7-1 0 0,-7 1 1 16,0 0 1-16,0-1-2 0,0 1 1 0,0 0 4 16,7-1-4-16,-7 1 5 0,0 0-4 0,0-1-2 0,0 1 0 15,0 0-1-15,6-1 1 0,-6 1-3 0,0-1 1 16,0 1-2-16,0 0 1 0,0-4 1 0,0 3 2 0,0 1-1 15,0 0 0-15,0-4 0 0,6 3 0 0,-6-3 1 0,0 4-1 16,0-4 1-16,0 4 0 0,0-4 4 0,0 3-3 16,0-3-1-16,0 4 0 0,0-4 0 0,0 4 0 0,0-4 0 15,0 3 1-15,0-3-5 0,0 0 2 0,0 4 1 0,0-4 0 16,0 4 1-16,0-4 0 0,0 3 0 0,0-3 0 0,0 4 0 16,0-4 1-16,0 0 0 0,0 4 0 0,-6-4-1 15,6 0 2-15,0 4-2 0,0-4 0 0,0 3 0 0,0-3-2 16,0 3 1-16,0-3 0 0,6 5 1 0,-6-5-1 0,0 0 0 15,0 3-2-15,0-3 0 0,0 4 0 0,0-4 0 0,0 4 0 16,0-4-2-16,0 3 2 0,0-3-1 0,5 4 2 0,-5-4-2 16,0 4 2-16,0-4-4 0,0 3 2 0,0-3-2 0,0 4-1 15,0-4 1-15,9 3 0 0,-9 1 0 0,0-4 2 16,0 4 1-16,0-1 2 0,0-3 0 0,0 4 1 0,0-4 0 16,0 4 2-16,0-4-1 0,0 3 1 0,0-3-2 15,0 4 1-15,0-4 0 0,0 4-3 0,0-4 0 0,0 0 1 0,0 3 0 16,6-3-1-16,-6 0 1 0,0 0 0 0,0 4 1 15,0-4 2-15,0 4-2 0,0-4 1 0,6 0-1 0,-6 3 0 32,0-3 1-32,0 0-2 0,0 4 1 0,0-4 0 0,0 4-1 15,0-4-1-15,0 3 1 0,0-3 1 0,0 0-1 0,0 4 1 16,0-4 0-16,0 0 1 0,0 4-1 0,0-4 0 16,0 0-2-16,0 3-4 0,-6-3-1 0,6 4 0 0,0-4-2 15,0 0-3-15,0 0 1 0,0 4 1 0,0-4 1 0,0 0 2 16,0 3 0-16,0-3 2 0,0 4 3 0,0-4-1 15,0 0 1-15,0 0 2 0,0 0 0 0,0 3 0 16,0-3 2-16,0 0 1 0,0 0-1 0,0 0 1 0,0 0 3 0,0 0 1 16,0-3 1-16,0 3 2 0,0 0 1 0,0-4 0 15,0 4 3-15,0-3 0 0,0 3-3 0,0-4-1 0,0 0-2 16,0 1-1-16,-6 3-1 0,6-4-1 0,0 0-3 16,0 1-2-16,0 3 0 0,0-4 0 0,0 0 0 0,0 1 0 15,-9-1-1-15,9 0 1 0,0 1-1 0,0-1 3 0,0 0-2 16,-5-3 0-16,5 3 2 0,-6-3 0 0,6 0-1 15,-6 3-1-15,6-3 1 0,-7 0 0 0,0-1-1 0,7-3 0 16,-6 4 0-16,-1-1 1 0,1-3 1 0,0 4-2 0,6 0 1 16,-8-1 0-16,8 1-1 0,-6 0 2 0,6-1-2 15,-6 1-4-15,6 0 3 0,0 0 1 0,0-1 0 0,-6 1 1 16,6 0 1-16,0-4 1 0,-8 3 2 0,8 1 3 16,0-1-1-16,-6 2-1 0,6-2 0 0,0 0 0 0,0 1-1 0,-6 0 0 15,6-1-2-15,0 1 0 0,0 0-2 0,0 0 2 0,0-1-2 16,0 1-2-16,0 3-2 0,0-3 1 0,0 0-2 0,0 3 0 15,0-3-1-15,0 3-1 0,0-3 1 0,-7 3 2 16,7-3 1-16,0 3 0 0,-6-4 0 0,6 1 2 0,0 3 0 16,-7-3 0-16,7 4 2 0,-7-5 0 0,7 5-1 0,-6-5-1 15,6 1 0-15,-6 3 0 0,6-3-1 0,-6 0 1 16,6 3 0-16,0-3 0 0,-8 3-1 0,8-3 0 0,0 3-1 16,-6-3 0-16,6 3-1 0,0-3 0 0,0 3-1 0,-6-3 1 0,6 0 0 31,0 3 2-31,-7-3 0 0,7 3 1 0,0-4-1 0,-7 5 1 15,7-5 0-15,0 5 0 0,-6-5 0 0,6 5 0 0,0-5 0 16,-7 1 0-16,7 3 1 0,0-3-2 0,-6 3 1 16,6-3 0-16,0 4 1 0,-6-1-2 0,6-3 1 0,0 3 0 15,0-3 0-15,-7 3 3 0,7-3-3 0,0-1-1 16,-7 5 1-16,7-5 0 0,0 1 1 0,-6 3 1 0,6-3-1 16,-6-1-1-16,6 1-1 0,0 0 0 0,-7-1 0 0,7 1 0 15,0-4-2-15,-6 4-2 0,6 0-1 0,0-4 0 0,0 3-1 16,0 1 0-16,-7-4 0 0,7 4 0 0,0-4 0 0,0 4 1 15,0-4 1-15,0 0 0 0,0-1 3 0,0 1-1 16,0 0 1-16,0-3 1 0,0 3 1 0,0 0 0 0,0 0 0 16,0 0 0-16,0 0 1 0,0 0 0 0,-7 0 1 15,7 0-2-15,0 0 1 0,0 3 1 0,0-3 0 0,0 4 1 16,0 0-1-16,0-4 3 0,0 4-2 0,0-1 3 0,0 1-3 16,0 0-1-16,0-1 0 0,0 1 1 0,0 0 1 0,0 3-4 0,0 0 0 15,0 1 0-15,0-1 0 0,-6 0 0 0,6 4-1 16,0-3-1-16,-6 3-1 0,6-4 2 0,0 4-2 15,-7-4 0-15,7 4 2 0,-7-3 1 0,7 3 0 0,-6-4 0 16,6 1 0-16,-6-2 2 0,6 2-1 0,0-1-1 0,-8 0 0 16,8 1 0-16,0 3-1 0,-6-4-2 0,6 0-3 0,0 1-1 15,0-1-2-15,0 1 2 0,0-1 1 0,0 4-1 16,-6-4-1-16,6 1 3 0,0 3 2 0,0-4 1 16,0 0 2-16,0 1-1 0,-7-1 0 0,7 0 0 0,0 1 2 15,0-1-2-15,0 0 1 0,0 1 1 0,-6-5-1 0,6 5 2 16,0-1-2-16,0 0 2 0,0-3-2 0,0 4 0 0,-7-1-2 15,7 0-3-15,0 1-6 0,0-5-3 0,0 5-5 0,0-5-4 16,7 5-4-16,-7-5-6 0,0 1-5 0,0-1-2 16,0 1 1-16,0 0 1 0,6-1 3 0,-6 1 2 0,0 0 3 15,0-4 6-15,0 0 4 0,0 4 4 0,0-4 4 16,0 0 4-16,0 0 0 0,0 0 1 0,0-1 0 0,0-2-2 16,0 3-2-16,0 0-3 0,7-4-10 0,-7 4-9 0,0-3-14 15,6-1-11-15,-6 4-16 0,0 0-15 0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4T15:58:00.807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7367 9475,'0'25,"-24"-25,-1 25,25 0,-25-25,25 25,-25-1,25 1,-25 0,25 0,-24-25,24 25,-25-1,25 1,0 0,-25-25,25 25,-25 0,25-1,-25 1,25 0,0 0,-25-25,25 25,0-1,0-48,0-1,25 0,-25 0,25 0,-25 1,0-1,25 0,-25 0,25 0,-25 1,25 24,-25-25,0 0,24 25,-24-25,25 0,-25 1,25 24,-25-25,25 25,0 0,-25 25,24-25,-24 24,25 1,-25 0,25-25,-25 25,25 0,0-1,-25 1,24-25,1 25,-25 0,25-25,-25 25,25-25,0 0,-25 24,24-24,1 25,0-25,-25 25,25-25,0 0,-25 25,24-25,1 25</inkml:trace>
  <inkml:trace contextRef="#ctx0" brushRef="#br0" timeOffset="2339.99">7367 9674,'0'25,"0"-1,0 1,0 0,0 0,0 0,0-1,0 1,0 0,0 0,25-25,-25 25,0-1,0 1,0 0,0 0,25-25,-25 25,25-25,-25 25,0-1,0 1,25-25,-25 25,0 0,0 0,24-25,-24 24,0 1,0 0,25-25,-25 25,0 0,0-1,25 1,-25 0,0 0,0 0,0-1,0 1,0 0,25-25,-25 25,0 0,0-1,0 1,0 0,0 0,0 0,0-1,0 1,0 0,0 0,0 0,0-1,0 1,0 0,0 0,0 0,0-1,0 1,0 0,0 0,0 0,0-1,0 1,0 0,0 0,0 0,-25-25,25 25,0-1,0 1,0 0,0 0,0 0,0-1,0 1,0 0,0 0,0 0,0-1,0 1,0 0,0 0,0 0,0-1,0 1,0 0,0 0,0 0,0-1,0 1,0 0,0 0,0 0,0-1,0 1,0 0,0 0,0 0,0-1,0 1,0 0,0 0,0 0,0-1,0 1,0 0,0 0,0 0,0 0,0-1,0 1,0 0,0 0,0 0,0-1,0 1,0 0,0 0,0 0,0-1,0 1,0 0,0 0,0 0,0-1,0 1,0 0,0 0,0 0,0-1,0 1,0 25,0-25,0-1,0 1,0 0,0 0,0 0,0-1,0 1,0 0,0 0,0 0,0-1,0 1,0 0,0 0,0 0,0 24,0-24,0 0,0 0,0 0,0-1,0 26,0-25,0 0,0-1,0 1,0 0,25 0,-25 0,0 24,0-24,0 0,0 0,0-1,0 1,0 0,0 0,0 0,25-1,-25 1,0 0,0 0,0 0,0 24,0-24,0 0,0 24,0-24,0 0,0 25,0-26,0 1,0 25,0-25,0 24,0-24,0 0,0 25,0-26,0 26,0-25,24 0,-24 24,0-24,0 0,0 24,0-24,0 25,0-25,0 24,0-24,0 25,0-1,0-24,25 25,-25-26,0 26,0-25,0 24,0-24,0 0,0 25,0-25,0 24,0-24,0 0,0 24,0-24,0 0,0 25,0-26,0 26,0-25,0 24,25-24,-25 0,0 0,0 0,0 24,0-24,0 0,25 0,-25-1,0 1,0 0,0 0,0-50,0 0</inkml:trace>
  <inkml:trace contextRef="#ctx0" brushRef="#br0" timeOffset="7102.75">7665 14585,'0'25,"0"0,-25-25,0 0,25-25,-24 25</inkml:trace>
  <inkml:trace contextRef="#ctx0" brushRef="#br0" timeOffset="9315.94">6003 14610,'0'0,"0"25,25-25,0 0,-1 0,1 0,0 0,0 0,0 0,0 0,-1 0,1 0,0 0,0 0,0 0,-1 0,1 0,0 0,0 0,0 0,-1 0,1 0,25 0,-25 0,-1-25,26 25,-25 0,24 0,-24 0,25 0,-25 0,-1 0,26 0,-25 0,0 0,24 0,-24 0,0 0,24 0,-24 0,0 0,25-25,-25 25,-1 0,26 0,-25 0,0 0,-1 0,1 0,0 0,0 0,0 0,-1 0,1 0,0 0,0 25,0-25,-1 0,1 0,0 0,0 0,0 0,-1 0,1 0,0 0,0 0,0 0,-1 0,1 0,0 0,0 0,0 0,-1 0,1 0,0 0,0 0,0 0,-1 0,1 0,0 0,0 0,0 0,0 0,-1 0,1 0,0 0,0 0,0 0,24 0,-24 0,0 0,0 0,-1 0,1 0,0 0,25 0,-26 0,1 0,0 0,0 0,0 25,24-25,-24 0,0 0,0 0,24 0,-24 0,0 0,0 0,-1 0,26 0,-25 0,0 0,-1 0,26 0,-25 0,24 0,-24 0,25 0,-25 0,24-25,-24 25,25 0,-25 0,24 0,-24 0,0 0,24 0,-24 0,25 0,-25 0,24 0,-24 0,25 0,-26 0,1-25,25 25,-25 0,-1 0,26 0,-25 0,0 0,24 0,-24 0,25-25,-26 25,1 0,25 0,-25 0,24 0,-24 0,25 0,-25 0,24 0,1 0,-25-24,24 24,1 0,-25 0,24 0,1 0,-1 0,1-25,0 25,-1 0,1 0,-1 0,1 0,0-25,-1 25,1 0,0 0,-1 0,-24 0,25 0,-1-25,1 25,-1 0,1 0,0 0,-1 0,1 0,-1 0,1 0,24-25,-24 25,0 0,-1 0,26 0,-26 0,1 0,24 0,-24 0,24 0,-24 0,0 0,24 0,-24 0,24 0,-24 0,24-24,-24 24,24 0,-24 0,24 0,-24 0,-1 0,26-25,-26 25,26 0,-26 0,1 0,24-25,-24 25,0 0,24 0,-24 0,-1 0,26-25,-26 25,1 0,-1 0,26 0,-26 0,1 0,0-25,-1 25,1 0,0 0,-1 0,1 0,-1 0,1 0,0 0,-1-25,26 25,-26 0,1 0,-1 0,1 0,0 0,-1 0,1 0,-1 0,1 0,0 0,-1 0,26 0,-26 0,1 0,0 0,-1 0,1 0,-1 0,26 0,-26 0,1 0,24-24,-24 24,0 0,24 0,-24 0,-1 0,1 0,24 0,-24 0,-1 0,26 0,-25 0,-1 0,26 0,-26 0,1 0,24 0,-24 0,-1 0,26 0,-26 0,1 0,0 0,24 0,-24 0,-1 0,1 0,-1 0,1 0,0 0,-1 0,1 0,-25 0,24 0,1 0,-25 0,24 0,-24 0,25 0,-25 0,-1 0,1 0,0 0,0 0,0 0,-1 0,1 0,0 0,0 0,-25-25,25 25,-1 0,-24-25,-24 0,-1 25,0 0,0-25,0 25,1 0,-1 0,0-24,0 24,0 0,1 0,-1 0,50 0,-1 0,1 0,0 0,0 0,0 0,-1 0,1 0,0 0,0 0,0 0,-1 0,1 0,0 0,0 0,0 0,-1 0,1 0,0 0,-25 24,0 1,0 0,-25-25,25 25,-25-25,1 25,-1-1,0-24,0 25,0 0,1-25,-1 25,-25-25,25 25,1 0,-1-25,0 24,0-24,0 0</inkml:trace>
  <inkml:trace contextRef="#ctx0" brushRef="#br0" timeOffset="10587.85">4837 9897,'25'0,"0"0,0 0,-1 0,1-25,0 25,0 0,25 0,-26 0,1-25,25 25,-25 0,-1-24,26 24,-25 0,24-25,-24 25,0 0,25 0,-26-25,1 25,0 0,0 0,0-25,-1 25,1 0,0 0,0 0</inkml:trace>
  <inkml:trace contextRef="#ctx0" brushRef="#br0" timeOffset="10931.84">5284 9847,'0'25,"0"0,0 0,25-25,-25 25,0-1,0 1,0 0,0 0,0 0,0 0,0-1,24 1,-24 0,0 0,0 0,0-1,0 1,0 0,0 0,0 0,0-1,0 1,0 0,0 0</inkml:trace>
  <inkml:trace contextRef="#ctx0" brushRef="#br0" timeOffset="12563.94">18505 14982,'0'-25,"0"50,0 0,0 0,0-1,0 1,0 0,0 0,0 0,0-1,0 1,24 0,-24 0,0 0,25-1,-25 1,0 0,25 0,-25 0,25-50,-25 0,25 0,-1 0,-24 1,25-1,-25 0,25 0,0 0,-25-24,25 24,-25 0,24 0,-24 1,0-1,25 0,-25 0,0 0,0 1,0-1,0 0,0 50</inkml:trace>
  <inkml:trace contextRef="#ctx0" brushRef="#br0" timeOffset="24466.72">9897 13543,'0'-24,"0"-1,0 0,0 0,0 0,0 1,0-1,0 0,0 0,0 0,0 1,0-1,0 0,0 0,0 0,0 0,0 1,0-1,0 0,0 0,0 0,-24 25,24-24,0-1,-25 0,25 0,0 0,0 1,0-1,0 0,0 0,0 0,0 1,0-1,-25 0,25 0,0 0,0 1,0-1,0 0,0 0,0 0,-25 1,25-1,0 0,0 0,-25 25,25-25,0 1,0-1,0 0,0 0,0 0,0 1,0-1,0 0,0 0,0 0,0 0,0 1,0-1,0 0,0 0,0 0,0 1,0-1,0 0,0 0,0 0,0 1,0-1,0 0,0 0,0 0,0 1,0-1,0 0,0 0,0 0,0 1,0-1,0 0,0 0,0 0,0 1,0-1,0 0,0 0,0 0,0 1,0-1,0 0,0 0,0 0,0 1,0-1,0 0,0 0,0 0,0 0,0 1,0-1,0 0,0 0,0 0,0 1,0-1,0 0,0 0,0 0,0 1,0-1,0 0,0 0,0 0,0 1,0-1,0 0,0 0,25 25,-25-25,0 1,0-1,0 0,0 0,25 25,-25-25,0 1,0-1,0 0,0 0,0 0,0 1,25-1,-25 0,0 0,0 0,0 1,0-1,0 0,0 0,25 25,-25-25,0 1,24 24,-24-25,0 0,25 25,-25-25,0 0,25 25,-25-25,0 1,25 24,-25-25,25 25,-25-25,24 25,-24-25,25 25,0 0,-25-25,25 25,0 0,-25-24,24 24,1 0,-25-25,25 25,0 0,0 0,-1 0,1 0,0 0,0 0,0 0,-25 25,25-25,-1 0,1 0,-25 24,25-24,0 0,0 0,-25 25,24-25,1 0,-25 25,25-25,0 0,-25 25,25-25,-1 0,-24 25,25-25,0 0,0 0,0 0,-25 24,24-24,1 0,0 0,0 25,0-25,-1 0,1 25,0-25,0 25,0-25,-1 25,1-25,0 0,-25 25,25-25,0 0,-25 24,24-24,1 0,-25 25,25-25,-25 25,25-25,0 0,-25 25,24-25,-24 25,25-25,0 24,0-24,-25 25,25-25,-25 25,25-25,-1 25,1-25,-25 25,25-25,-25 24,25-24,0 0,-25 25,24-25,1 25,0-25,-25 25,25-25,0 0,-25 25,24-25,1 24,0-24,0 25,0-25,-1 25,1-25,0 25,0 0,0-25,-1 0,-24 24,25-24,0 0,0 25,0-25,-1 25,1-25,0 25,0-25,0 25,-1-25,1 24,0-24,0 25,0-25,-1 25,1-25,0 25,0-25,0 25,-1-25,1 24,0 1,0-25,0 25,0-25,-1 25,1 0,0-25,0 24,0-24,-1 25,1-25,0 25,0-25,0 25,-1 0,1-1,0-24,0 25,0-25,-1 25,1 0,0-25,0 25,0-25,-25 25,24-25,1 24,0-24,0 25,0-25,-1 25,1 0,0-25,0 25,0-25,-1 24,1-24,0 25,0 0,0-25,-1 25,1-25,0 25,0-25,0 24,0 1,-1-25,1 25,0-25,0 0,-25 25,25-25,-1 25,1-25,-25 24,25-24,0 25,0-25,-1 25,1 0,0-25,0 25,0-1,-1-24,1 25,0 0,0-25,0 25,-1 0,1-25,0 24,0-24,-25 25,25-25,-1 25,1 0,0-25,0 25,0-25,-1 24,1 1,0-25,0 25,0-25,-1 25,1 0,0-25,0 24,0-24,-25 25,25-25,-1 25,1-25,0 25,0 0,0-25,-1 0,-24 25,25-25,0 24,0-24,-25 25,25-25,-1 25,1-25,0 25,0 0,0-25,-25 24,24-24,1 0,-25 25,25-25,-25 25,25-25,-25 25,25-25,-1 0,-24 25,25-25,-25 24,25 1,0-25,-25 25,25-25,-25 25,24 0,1-25,-25 24,25 1,0 0,0 0,-1 0,1-1,0-24,-25 25,25-25,0 25,-1 0,1-25,-25 25,25-25,0 24,-25 1,25-25,-1 25,1-25,0 25,-25 0,25-25,0 24,0-24,-1 25,1 0,0-25,0 25,0-25,-1 25,1-1,0 1,0-25,0 25,-1 0,1-25,0 25,0 0,0-1,-1-24,1 25,0-25,0 25,-25 0,25-25,-1 25,1-25,-25 24,25-24,0 25,0-25,-1 25,1-25,-25-25</inkml:trace>
  <inkml:trace contextRef="#ctx0" brushRef="#br0" timeOffset="58705.25">7367 9649,'0'-25,"0"0,-24 25,24-24,0-1,0 0,0 0,0 0,0 1,0-1,0 0,0 0,0 0,0 1,0-1,0 0,0 0,0 0,0 1,0-1,0 0,0 0,0 0,0 1,0-1,0 0,0 0,0 0,0 0,0 1,0-1,0 0,0 0,0 0,0 1,0-1,0 0,0 0,0 50,0 0,-25-25,25 25,-25-1,0 1,0 0,25 0,-24-25,24 25,-25-25,25 24,-25 1,0 0,25 0,0 0,0-50,0 0,25 0,-25 0,0 1,25 24,-25-25,25 0,-25 0,24 25,-24-25,0 1,25 24,-25-25,0 0,25 25,-25-25,25 25,-25-25,0 50,25 0,-25 0,24-25,-24 25,25-25,-25 24,25-24,-25 25</inkml:trace>
  <inkml:trace contextRef="#ctx0" brushRef="#br0" timeOffset="59318.59">7442 9153,'0'25,"25"-25</inkml:trace>
  <inkml:trace contextRef="#ctx0" brushRef="#br0" timeOffset="59494.33">7715 9203,'-25'0,"50"0</inkml:trace>
  <inkml:trace contextRef="#ctx0" brushRef="#br0" timeOffset="59637">7938 9203,'25'0</inkml:trace>
  <inkml:trace contextRef="#ctx0" brushRef="#br0" timeOffset="59777.24">8285 9227</inkml:trace>
  <inkml:trace contextRef="#ctx0" brushRef="#br0" timeOffset="59920.23">8657 9227,'25'0</inkml:trace>
  <inkml:trace contextRef="#ctx0" brushRef="#br0" timeOffset="60073.28">9029 9203,'25'0</inkml:trace>
  <inkml:trace contextRef="#ctx0" brushRef="#br0" timeOffset="60216.9">9476 9178</inkml:trace>
  <inkml:trace contextRef="#ctx0" brushRef="#br0" timeOffset="60368.25">9922 9103,'0'0</inkml:trace>
  <inkml:trace contextRef="#ctx0" brushRef="#br0" timeOffset="60521.23">10394 9079</inkml:trace>
  <inkml:trace contextRef="#ctx0" brushRef="#br0" timeOffset="60673.21">10865 9128,'25'0</inkml:trace>
  <inkml:trace contextRef="#ctx0" brushRef="#br0" timeOffset="60812.21">11361 9178,'0'0,"25"0,-25-25,25 25</inkml:trace>
  <inkml:trace contextRef="#ctx0" brushRef="#br0" timeOffset="60949.59">11956 9203,'25'0,"0"0,0 0</inkml:trace>
  <inkml:trace contextRef="#ctx0" brushRef="#br0" timeOffset="61089.02">12601 9252,'0'0,"25"0,0 0,0 0</inkml:trace>
  <inkml:trace contextRef="#ctx0" brushRef="#br0" timeOffset="61237.74">13122 9277,'0'0,"25"-25,0 25</inkml:trace>
  <inkml:trace contextRef="#ctx0" brushRef="#br0" timeOffset="61377.71">13494 9302,'25'0,"0"0</inkml:trace>
  <inkml:trace contextRef="#ctx0" brushRef="#br0" timeOffset="61497.57">13990 9327,'25'0,"0"0</inkml:trace>
  <inkml:trace contextRef="#ctx0" brushRef="#br0" timeOffset="61648.96">14412 9351,'25'0,"-1"-24,1-1</inkml:trace>
  <inkml:trace contextRef="#ctx0" brushRef="#br0" timeOffset="62549.2">15082 9351,'-25'0</inkml:trace>
  <inkml:trace contextRef="#ctx0" brushRef="#br0" timeOffset="62873.18">15379 9327,'25'0</inkml:trace>
  <inkml:trace contextRef="#ctx0" brushRef="#br0" timeOffset="63024.21">15553 9327</inkml:trace>
  <inkml:trace contextRef="#ctx0" brushRef="#br0" timeOffset="63185.05">15801 9302,'0'-25</inkml:trace>
  <inkml:trace contextRef="#ctx0" brushRef="#br0" timeOffset="63328.25">15999 9302</inkml:trace>
  <inkml:trace contextRef="#ctx0" brushRef="#br0" timeOffset="63481.11">16223 9277,'0'-25,"24"25</inkml:trace>
  <inkml:trace contextRef="#ctx0" brushRef="#br0" timeOffset="63628.32">16595 9252</inkml:trace>
  <inkml:trace contextRef="#ctx0" brushRef="#br0" timeOffset="63780.3">16868 9227,'0'-24</inkml:trace>
  <inkml:trace contextRef="#ctx0" brushRef="#br0" timeOffset="64056.43">17066 9203</inkml:trace>
  <inkml:trace contextRef="#ctx0" brushRef="#br0" timeOffset="123380.17">6077 9227,'0'25,"-24"-25,-1 0,0 0,0 0,0 0,25 25,-24-25,-1 0,0 0,0 0,0 0,25 25,0 0,0-1,0 1,0 0,0 0,0 0,25-25,0-25,0 25,0 0,-1 0,1 0,0 0,0 0,0 0,-1 0,-24 25,0-1,0 1,0 0,-24-25,24 25,-25-25,0 25,0-25,0 0,1 0,-1 0,0 0,0 0,0 0,1 0,-1 0,0 0,0 0</inkml:trace>
  <inkml:trace contextRef="#ctx0" brushRef="#br0" timeOffset="124064.97">6202 9302,'0'25,"0"-1,0 1,0 0,-25-25,25 25,0 0,0-1,0 1,0 0,25 0,-1-25,1 0,-25-25,0 0,25 0,-25 1,0-1,0 0,0 0,-25 0,25 1,0-1,-25 25,25-25,-24 25,24 25</inkml:trace>
  <inkml:trace contextRef="#ctx0" brushRef="#br0" timeOffset="124620.23">6425 9351,'-25'25,"25"0,0 0,0 0,-25-1,25 1,0 0,0 0,0 0,0-1,25-24,-25 25,25-25,0 0,-1 0,-24-25,0 1,0-1,0 0,0 0,0 0,-24 1,-1-1,25 0,-25 25,25-25,-25 25,25-25,0 1,-25 24,1-25,24 0</inkml:trace>
  <inkml:trace contextRef="#ctx0" brushRef="#br0" timeOffset="124993.52">6450 9178,'0'-25,"0"0,-25 25</inkml:trace>
  <inkml:trace contextRef="#ctx0" brushRef="#br0" timeOffset="125600.43">6896 9252,'0'-25,"-25"25,0 0,1 0,24 25,-25-25,0 0,25 25,-25-25,0 25,1 0,24-1,-25-24,25 25,-25 0,25 0,0 0,-25-1,25 1,0 0,0 0,25-25,-25 25,25-25,0 0,-1 0,1 0,0 0,0 0,0 0,-1 0,1 0,0-25,0 25,0 0,-1 0,1-25,0 25,0 0,0 0,-25-25</inkml:trace>
  <inkml:trace contextRef="#ctx0" brushRef="#br0" timeOffset="163557.81">9128 12898,'0'-24,"0"-1,25 25,-25-25,0 0,0 0,25 25,-25-24,0-1,25 25,-25-25,0 0,25 0,-25 1,0-1,24 0,-24 0,0 0,0 1,25 24,-25-25,0 0,25 25,-25-25,0 0,0 1,25 24,-25-25,0 0,25 25,-25-25,0 0,25 25,-25-24,0-1,24 25,-24-25,0 0,0 0,25 25,-25-25,0 1,25-1,-25 0,25 0,-25 0,25 1,-25-1,0 0,24 25,-24-25,0 0,25 25,-25-24,25-1,0 0,-25 0,0 0,25 25,-25-24,0-1,0 0,24 25,-24-25,0 0,0 1,0-1,0 0,0 0,25 25,-25-25,25 25,-25-24</inkml:trace>
  <inkml:trace contextRef="#ctx0" brushRef="#br0" timeOffset="164105.71">9724 11485,'25'0,"-25"-25,24 25,-24-25,25 25,0 0</inkml:trace>
  <inkml:trace contextRef="#ctx0" brushRef="#br0" timeOffset="166649.79">9873 11509,'24'0,"1"0,0 0,0 0,0-24,-1 24,1 0,0 0,0 0,0 0,-1 0,1 0,0 0,0 0,0-25,-1 25,1 0,0 0,0 0,0 0,0 0,-1 0,1 0,0 0,0 0,0 0,-25-25,24 25,1 0,0 0,0 0,0 0,-1 0,1 0,0 0,0 0,0 0,-1 0,1 0,0 0,0 0,0 0,-1 0,1 0,0 0,0 0,0 0,-1 0,1 0,0 0,0 0,0 0,-1 0,1 0,0 0,0 0,0 0,-1 0,1 0,0 0,0 0,0 0,0 0,-1 0,1 0,0 0,0 0,0 0,-1 0,1 0,0 0,0 0,0 0,-1 0,1 0,0-25,0 25,0 0,-1 0,1 0,0 0,0 0,0 0,-1 0,1 0,0 0,0 0,0 0,-1 0,1 0,0 0,0 0,0 0,-1 0,1 0,0 0,0 0,0 0,-1 0,1 0,0 0,0 0,0 0,-1 0,1 0,0 0,0 0,0 0,0 0,-1 0,1 0,0 0,0 0,0-25,-1 25,1 0,0 0,0 0,0 0,-1 0,1 0,0 0,0 0,0 0,-1 0,1 0,0 0,0 0,0 0,-25-24,24 24,1 0,0 0,0 0,0 0,-1 0,1 0,0 0,0 0,0 0,-1 0,1 0,0 0,-25-25,25 25,0 0,-1 0,1 0</inkml:trace>
  <inkml:trace contextRef="#ctx0" brushRef="#br0" timeOffset="168969.81">13345 11485,'0'-25,"25"25,0 0,0-25,-1 25,-24-25,25 25,-25-25,25 25,0 0,-25-24,25 24,-25-25,25 25,-1 0,-24-25,25 0,0 25,-25-25,25 25,-25-24,25 24,-1-25,-24 0,25 25,-25-25,25 25,-25-25,25 25,-25-25,25 25,-25-24,24 24,-24-25,25 25,-25-25,25 25,-25-25,25 25,-25-25,25 25,-25-24,24 24,-24-25,25 25,-25-25,25 25,-25-25,25 25,-25-25,25 1,-1 24,-24-25,25 25,-25-25,25 0,0 0,0 1,-1 24,-24-25,25 0,0 0,0 25,-25-25,25 25,-25-24,24-1,1 0,-25 0,25 25,-25-25,25 25,-25-24,25-1,-1 0,-24 0,25 25,-25-25,25 1,0-1,-25 0,25 25,-25-25,25 0,-25 1,24-1,-24 0,25 0,-25 0,25 25,-25-24,25-1,-25 0,25 0,-1 0,-24 0,0 1,25-1,-25 0,25 0,-25 0,25 25,-25-24,25-1,-25 0,24 0,-24 0,25 25,-25-24,25-1,-25 0,25 25,0-25,-1 0,-24 1,25-1,-25 0,25 25,-25-25,25 25,0-25,-25 1,24 24,-24-25,0 0,25 0,-25 0,25 25,-25-24,25 24,-25-25,25 0,-25 0,24 25,-24-25,25 1,-25-1,25 25,0-25,0 0,-25 0,24 25,-24-24,25 24,-25-25,25 25,-25-25,25 25,-25-25,25 25,-25-25,24 25,-24-25,0 1,25 24,-25-25,25 25,-25-25,25 0,0 0,-1 1,1-1,0 0,0 0,0 25,-25-25</inkml:trace>
  <inkml:trace contextRef="#ctx0" brushRef="#br0" timeOffset="170302.02">15156 9327,'0'-25,"0"50,0-1,0 1,0 0,0 0,0 0,25-25,0 0,-1 0,-24-25,0 0,0 0,0 0,0 1,-24 24,24-25,-25 25,0 25,0-25,25 24,0 1,0 0,-25 0,25 0,0-1,0 1,0 0,25-50,0 25,-25-25,25 25,-25-24,0-1,0 0,0 0,0 0,0 1,0-1,-25 25,0 0,25 25,-25-25,1 24,24 1,0 0,-25 0,25 0,0-1,0 1,0 0,25-25,-1 0,1 0,0 0,-25-25,25 25,-25-25,25 25,-25-24,0-1,24 25,-24-25,0 0,0 0,0 1,-24 24,-1 0,0 0,0 24</inkml:trace>
  <inkml:trace contextRef="#ctx0" brushRef="#br0" timeOffset="172430.47">14734 10120,'25'0,"0"0,0 0,0 0,-1 0,1 0,0 0,0 0,0 0,-1 0,1 0,0 0,25 0,-26-24,1 24,25 0,-1 0,-24 0,25 0,-1 0,-24 0,25 0,-1-25,1 25,0 0,-1 0,1 0,24 0,-24-25,0 25,24 0,-24 0,-1 0,26-25,-26 25,1 0,24 0,-24 0,-1 0,1 0,0 0,-1 0,1 0,-25 0,24 0,1 0,-25 0,24 0,-24 25,25-25,-25 0,-1 0,1 0,0 0,0 0,0 0,-1 0,1 0,0 0,0 0,0-25,-1 25,1 0,0 0,-25-25,25 25,0-25,-25 1,-25 24,25-25,-25 25,0 0,0 0,1 0,-1 0,0 0,0 0,0 0,1 0,-1 0,0 0,50 0,0 0,-1 0,1 0,0 0,0 25,0-25,-1 0,1 0,0 0,0 0,-25 24,25-24,-25 25,0 0,-25 0,0-25,0 25,0-25,1 0,-1 25,0-25,0 0</inkml:trace>
  <inkml:trace contextRef="#ctx0" brushRef="#br0" timeOffset="192089.44">18306 9922,'0'-25</inkml:trace>
  <inkml:trace contextRef="#ctx0" brushRef="#br0" timeOffset="192730.09">18505 9823,'0'-25,"-25"25,25-25,-25 25,0 0,25 25,-25-25,1 25,-1-25,25 24,-25-24,25 25,-25-25,0 25,25 0,-24-25,24 25,-25-1,25 1,0 0,-25 0,25 0,0 0,0-1,0 1,25 0,0 0,-1-25,1 25,0-25,-25 24,25-24,0 0,-1 0,1 0,0 0,0 0,0 0,-1 0,1-24,0 24,-25-25,25 0,0 25,-1-25,1 0,0 1,0-1,-25 0,25 25,-25-25,0 0,0 0,0 1,0-1,-25 25,25-25,-25 0,0 0,25 1,-25 24,25-25,-24 0,-1 25,25-25,-25 25,25-25,-25 25,25-24,-25 24,1 0,-1 0,0 0,0 0,0 0,25 24,-24-24,24 25,-25-25,25 25,0 0</inkml:trace>
  <inkml:trace contextRef="#ctx0" brushRef="#br0" timeOffset="194029.24">19298 9798,'0'-25,"-24"25,24 25,0 0,0-1,0 1,24-25,-24-25,25 25,-25-24,-25 24,1 0,24 24,-25-24,0 0,25 25,-25-25</inkml:trace>
  <inkml:trace contextRef="#ctx0" brushRef="#br0" timeOffset="194666.24">19422 9575,'0'0,"-24"0,48 0,1 0,0-25,0 25,0 0,-25-25,24 25,1-25,0 25,0 0,0-25,-1 25,1-24,0 24,0 0,-25-25,0 50,0-1,0 1,0 0,0 0,0 0,0-1,0 1,0 0,0 25,0-26,0 1,0 0,0 0,0 0,0 24,0-24,0 0,0 0,0-1,0 1,0 0,0 0,-25 0,25 0</inkml:trace>
  <inkml:trace contextRef="#ctx0" brushRef="#br0" timeOffset="195529.37">20142 9500,'0'25,"0"0,0 0,0-1,0 1,0 0,0 0,0 0,25-1,-25 1,0 0,0 0,0 0,24-1,-24 1,0 0,0-50,0 0,0 1,0-1,0 0,0 0,-24 25,24-25,0 1,-25-1,25 0,-25 0,25 0,0 1,0-1,0 0,-25 0,25 0,0 1,0 48,0 1,25 0,0 0,0 0,-1-1,1-24,-25 25,25-25,0 25,0-25,-1 0,1 0,-25-25,25 25,-25-25,0 1,25-1,-25 0,0 0,0 0,25 1,-25-1,0 50,24-1,-24 1,25 0,-25 0,25 0,-25-1,25 1,-25 0,25 0,-25 0,0-1,24 1,-24 0,25-25,-25 25,0 0,25-25,-25 24,0 1,25-25,-25 25,25-50</inkml:trace>
  <inkml:trace contextRef="#ctx0" brushRef="#br0" timeOffset="195816.37">20712 9376,'0'-25,"25"50,-25 0,25 0,-25 0,0-1,25 1,-25 0,24 0,-24 0,25 24,-25-24,25 0,-25 0,25 24,-25-24,25 0,-25 0,0-1,25 1,-25 0,0 0,0 0,24-1,-24 1,0 0</inkml:trace>
  <inkml:trace contextRef="#ctx0" brushRef="#br0" timeOffset="196165.6">20737 9252,'0'0,"-25"0,25-25,25 25,-25-24,25 24,0-25,-1 25,1 0,0-25,0 25,0 0,-25 25,25-25,-25 25,24-1,-24 1,0 0,0 0,0 0,0-1,-24 1,-1 25,25-25,-25-1,0 1,0 0,0 0,25 0,-24-25,-1 24</inkml:trace>
  <inkml:trace contextRef="#ctx0" brushRef="#br0" timeOffset="196605.37">21580 9475,'0'0,"-24"0,-1 0,0 25,0-25,0 0,25 25,-24-25,24 25,-25 0,0-1,25 1,-25-25,25 25,0 0,0 0,0-1,25 1,0-25,-25-25,25 25,-25-24,24 24,-24-25,0 0,25 25,-25-25,25 0,0 25,0 25,-1-25,1 0,-25 25,25-25,0 0,0 25,-1-25,26 0,-25 0</inkml:trace>
  <inkml:trace contextRef="#ctx0" brushRef="#br0" timeOffset="196745.52">22201 9426</inkml:trace>
  <inkml:trace contextRef="#ctx0" brushRef="#br0" timeOffset="198467.37">15305 9500,'-25'-25,"25"50,0 0,0 0,0 0,0-1,0 1,0 0,0 0,0 0,25-1,-25 1,0 0,0 0,25-25,-25 25,0-1,0 1,24 0,-24 0,25-25,-25 25,25-25</inkml:trace>
  <inkml:trace contextRef="#ctx0" brushRef="#br0" timeOffset="199107.34">15429 10170,'0'25,"0"0,0-1,0 1,0 0,0 0,0 0,0-1,0 1,0 0,0 0,0 0,25-1,-25 1,0 0,0 0,0 0,24-25,-24 24</inkml:trace>
  <inkml:trace contextRef="#ctx0" brushRef="#br0" timeOffset="199566.87">15602 10914,'0'-25,"-24"25,24 25,0 0,0 0,0-1,0 1,0 0,0 0,0 0,0-1,0 1,0 0,0 0,0 0,0 0,0-1,0 1,0 0,0 0</inkml:trace>
  <inkml:trace contextRef="#ctx0" brushRef="#br0" timeOffset="199959.25">15602 11485,'0'24,"0"1,0 0,0 0,0 0,0-1,25-24,-25 25,0 0,0 0,0 0,0-1,0 1,25-25,-25 25,0 0,0 0,0-1,0 1</inkml:trace>
  <inkml:trace contextRef="#ctx0" brushRef="#br0" timeOffset="200270.77">15677 12105,'0'24,"25"1,-25 0,0 0,0 0,25 0,-25-1,0 1,0 0,24 0,-24 0,0-1,0 1,0 0,25 0</inkml:trace>
  <inkml:trace contextRef="#ctx0" brushRef="#br0" timeOffset="200476.41">15776 12700,'0'25,"0"0,25-1,-25 1,0 0,0 0,0 0,25-25</inkml:trace>
  <inkml:trace contextRef="#ctx0" brushRef="#br0" timeOffset="200627.54">15826 12973,'0'25,"25"-25,-25 24,0 1,0 0,0 0,24-25</inkml:trace>
  <inkml:trace contextRef="#ctx0" brushRef="#br0" timeOffset="200758.97">15851 13271,'0'0,"0"24,0 1,0 0,0 0</inkml:trace>
  <inkml:trace contextRef="#ctx0" brushRef="#br0" timeOffset="200935.25">15900 13469,'0'0,"0"25,0 0,25-25,-25 24,25 1,-25 0,25-25,-25 25,0 0,24-1,-24 1,25-25,-25 25,0 0,25 0,-25-1</inkml:trace>
  <inkml:trace contextRef="#ctx0" brushRef="#br0" timeOffset="201063.14">16074 14064,'0'0,"0"25,0 0,25 0</inkml:trace>
  <inkml:trace contextRef="#ctx0" brushRef="#br0" timeOffset="201571.16">16099 14213,'0'25,"0"0</inkml:trace>
  <inkml:trace contextRef="#ctx0" brushRef="#br0" timeOffset="202683.46">16148 14312,'-25'0,"25"25,-24-25,24 25,-25-25,25 25,0 0,0-1,0 1,0 0,0 0,0 0,0-1,0 1,25 0,-1-25,1 0,-25-25,25 25,-25-25,0 1,25-1,-25 0,0 0,0 0,0 1,0-1,0 0,0 0,0 0,-25 25,25-25,-25 25,0 0,25 25,0 0,0 0,0 0,0 0,0-1,0 1,25-25,-25 25,25-25,0-25,-25 0,0 1,0-1,0 0,0 0,-25 25,25-25,-25 25,0 0,1 0,-1 25,0 0,25 0,0 0,0-1,0 1,0 0,25-25,0 0,-1 0,1-25,0 0,-25 1,25 24,-25-25,0 0,0 0,0 0,0 0,0 1,0-1,-25 25,25-25,-25 25,0 0,1 0,24 25,-25 0,25-1,0 1,-25 0,25 0,0 0,0 0,0-1,25-24,0 0,-1 0,-24-24,25 24,-25-25,25 0,0 0,-25 0,0 0,25 25,-25-24,0-1,0 0,0 0,0 0,0 1,-25 24,0 24,0-24</inkml:trace>
  <inkml:trace contextRef="#ctx0" brushRef="#br0" timeOffset="-199986.38">16148 14932,'0'25,"0"0,0 0,0 0,0-1,0 1,0 0,0 0,0 0,0-1,0 1,0 0,0 0,0 0,0-1,0 1,0 0,0 0,0 0,0 0,-25-25,1 0,24-25,-25 25,0-25,0 25,25-25,0 50,25-25,0 0,0 0,-25 25,24-25,1 0,0 0,-25-25,25 25,0 0,-1-25,-24 0,0 0,25 25,-25-24</inkml:trace>
  <inkml:trace contextRef="#ctx0" brushRef="#br0" timeOffset="-197542.22">15727 16148,'-25'0,"0"0,0 0,0 25,0-25,25 24,-24-24,24 25,0 0,0 0,-25-25,25 25,0-1,0 1,0 0,0 0,0 0,0 0,0-1,0 1,0 0,25 0,-1 0,1-25,-25 24,25-24,0 0,0 0,0 0,-1-24,1 24,0-25,0 0,0 25,-1-25,-24 0,25 1,0 24,-25-25,0 0,0 0,0 0,0 0,-25 1,25-1,-25 25,1-25,-1 0,0 25,0-25,0 25,1-24,-1 24,0 0,0-25,0 25,0 0,1 0,-1 0,0 0,25 25,-25-25</inkml:trace>
  <inkml:trace contextRef="#ctx0" brushRef="#br0" timeOffset="-196768.76">16173 16396,'25'0,"0"0,-25-25,-25 25,25 25</inkml:trace>
  <inkml:trace contextRef="#ctx0" brushRef="#br0" timeOffset="-195969.87">16793 16173,'0'-25,"-25"25,1 0,-1 25,0-25,0 0,0 24,0-24,1 0,-1 0,0 25,0-25,25 25,25-25,-25 25,0 0,25-25,-25 24,0 1,25-25,-25 25,24-25,1-25,0 25,0-25,0 25,0 0,-1 0,1 0,0 0,0 0,0 0,-1 0,1 25,0-25,-25 25,25-25,-25 25,0 0,0 0,-25-25,25 24,-25 1,0 0,1-25,-1 25,0-25,0 0,0 25,1-25,-1 0,0 24,0-24,0 0,0 0,1 0,-1 0,0 0,25-24</inkml:trace>
  <inkml:trace contextRef="#ctx0" brushRef="#br0" timeOffset="-195505.41">17264 16197,'-24'0,"24"25,0 0,0 0,0 0,0-1,0 1,24 0,-24 0,0 0,25 0,-25-1,0 1,0 0,0 0,25 0,-25-1,0 1,25-25</inkml:trace>
  <inkml:trace contextRef="#ctx0" brushRef="#br0" timeOffset="-191850.48">17562 16173,'0'-25,"25"25,-25-25,25 25,-25-25,0 0,0 1,0-1,0 0,0 50,0 0,0-1</inkml:trace>
  <inkml:trace contextRef="#ctx0" brushRef="#br0" timeOffset="-190618.84">17537 16222,'25'0,"0"0,0 0,-25-25,24 25,1 0,0 0,0 0,0 0,0 0,-1 0,1 0,0 0,0 0,0 0,-25-24,24 24,-24-25,25 25,-25 25,0-1,0 1,-25 0,25 0,-24 0,24-1,0 1,-25 0,25 0,-25 0,25 0,0-1,-25 1,25 0,-25 0,25 0,0-1,-24-24,24 25,0 0</inkml:trace>
  <inkml:trace contextRef="#ctx0" brushRef="#br0" timeOffset="-189762.51">18455 16197,'-25'0,"0"0,25 25,-24-25,-1 0,0 0,0 25,0-25,1 25,-1-25,25 25,-25-25,0 24,25 1,-25-25,25 25,-24-25,24 25,-25 0,25 0,-25-1,25 1,0 0,0 0,0 0,0-1,25-24,-25 25,25-25,-1 0,1 0,0-25,0 25,0 0,-1 0,1 0,0-24,0 24,0 0,-1 0,1-25,0 25,0 0,0 0,-25-25,24 25,1 0,-25-25,25 25,-25-25,0 1,-25 24,0 0,25-25,-24 25,-1 0,0 0,0 0,0 0,1 0,-1 25,0-25,0 24,-24-24,24 25,0-25,0 25,0 0,1 0,-1-1</inkml:trace>
  <inkml:trace contextRef="#ctx0" brushRef="#br0" timeOffset="-188810.85">19249 16222,'-25'0,"0"0,0 0,1 0,-1 0,0 0,25 25,-25-25,0 0,1 0,-1 0,0 0,0 0,0 0,25 25,0 0,0-1,0 1,0 0,0 0,0 0,0 0,0-1,0 1,25-25,0 0,0 0,-25-25,25 25,-1 0,1-24,0 24,0 0,0 0,-1 0,1 0,0 0,0 24,0-24,-1 25,1-25,-25 25,25-25,0 25,-25 0,25-25,-25 24,0 1,-25 0,0 0,0-25,0 25,1-25,-1 0,0 24,0-24,-24 25,24-25,-25 0,25 0,-24 0,24 0,0 0,-24 0,24 0,0 0,0 0</inkml:trace>
  <inkml:trace contextRef="#ctx0" brushRef="#br0" timeOffset="-185799.31">19844 16446,'25'0,"-25"-25,25 25,0-25,-1 25,-24-25,25 25,0 0,0 0,-25-25,25 25,-1 0,1 0,0 0,0 0,-25 25,0 0,0 0,0 0,0-1,0 1,0 0,0 0,-25 0,25-1,0 1,0-50,0 1,0-1,25 0,-25 0,0 0,25 1,-25-1,24 0,-24 0,25 25,0 0,0 0,-25 25,0 0,0 0,0-1,0 1,0 0,0 0,0 0,0-50,0 0,0 0,25 25,-25-25,24 25,-24-24,25-1,-25 0,25 25,-25-25,25 25,-25-25,25 25,-25 25,0 0,0 0,0 0,0-1,0 1,0 0,0 0,0 0,0-1,0 1,0 0,-25-25,25 25,0 0,-25-25</inkml:trace>
  <inkml:trace contextRef="#ctx0" brushRef="#br0" timeOffset="-184910.45">20241 15726,'0'-25,"0"1,25-1,0 25,-25-25,24 25,-24-25,25 25,-25-25,25 25,0 0,0-24,-1 24,1 0,0 0,0 0,-25 24,0 1,0 0,0 0,0 0,0-1,-25 1,0-25,25 25,-25 0,1 0,-1-1,0-24,25 25,0-50,25 25,0-24,-1 24,1 0,0 0,0 0,0 0,-25 24,24-24,-24 25,0 0,0 0,-24-25,24 25,-25-25,25 24,-25-24,0 25,0-25,1 0,-1 25,0-25,0 0,0 0,1 25,-1-25,0 0,0 0,0 0</inkml:trace>
  <inkml:trace contextRef="#ctx0" brushRef="#br0" timeOffset="-184266.84">21010 15949,'0'-24,"0"48,-25-24,25 25,-25-25,25 25,-24 0,-1 0,25 24,-25-24,0 0,25 24,-25 1,0 0,1-1,-1 1,0 0,0 24,-24-24,24-1,0 26,0-26,0 1,1-1,-1 1,0 0,0-1,0-24,1 0,-1 24,25-24,-25 0,0-25,25 25,0 0,-25-25,25 24,-24 1,24 0</inkml:trace>
  <inkml:trace contextRef="#ctx0" brushRef="#br0" timeOffset="-183674.67">21159 16421,'0'0,"-25"-25,25 50,0 0,0-1,0 1,0 0,0 0,0 0,0-1,0 26,25-25,-25 0,0-1,0 26,25-25,-25 0,0-1,0 1,24 0,-24 0,0 0,0-1,0 1,0 0</inkml:trace>
  <inkml:trace contextRef="#ctx0" brushRef="#br0" timeOffset="-183259.28">21432 16470,'0'0,"24"0,1 0,-25-24,0 48,-25-24,1 25,-1 0,0-25,0 25,0-25,25 25,-24-25,-1 0,25 24,-25-24,25 25,0 0,0 0,25-25,-25 25,25-25,-25 24,24-24,1 25,0-25,0 25,0-25,-1 0,1 25,0-25,0 25,0-25,-1 24,1-24,0 0,0 25,0-25</inkml:trace>
  <inkml:trace contextRef="#ctx0" brushRef="#br0" timeOffset="-182538.86">22027 16594,'0'-24,"0"-1,0 0,-25 25,0 0,0 0,1 0,-1 25,0-25,0 25,0-25,25 24,-24 1,-1 0,25 0,0 0,-25-1,25 1,0 0,25-25,0-25,-1 25,1 0,-25-25,25 25,0-24,0 24,-1-25,1 25,0-25,0 0,0 25,0-25,-25 1,0-1,24 25,-24-25,0 50,0 0,0-1,0 1,25 0,-25 0,25 0,-25-1,25 1,-25 0,25 0,-25 0,24-1,-24 1,25 0,-25 0,0 0,0-1,25 1,-25 0,0 0,0 0,0-1,-25-24,25 25,-25-25,25 25,-24-25,-1 0,0 0,25-25,-25 25,0-25,25 1,0-1,0 0,0 0,25 0,0 1,0-1,0 25,-1-25,1 25,0 0,0-25</inkml:trace>
  <inkml:trace contextRef="#ctx0" brushRef="#br0" timeOffset="-182371.59">22746 16669,'0'-25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4T16:26:25.376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9029 13097,'0'-25,"25"0,0 0,-25 1,25-1,-25 0,24 25,-24-25,25 25,-25-25,0 1,0-1,0 50,-25-25,25 24,-24 1,24 0,0 0,-25-25,25 25,0-1,-25-24,25 25,-25-25,25 25,-25-25,25 25,-24-25,24 25,0-1,-25-24,25 25,-25 0,25 0,-25-25,25 25,0 0,-25-25,25 24,0 1,-24-25,24 25,0 0,-25-25,0 25,25-1,-25-24,25 25,-25 0,25 0,-24-25,24 25,-25-1,25 1,-25-25,25 25,-25-25,25 25,-25-25,25 25,0-1,-24-24,-1 25,25 0,0 0,-25-25,25 25,-25-25,25 24,-25-24,25 25,0 0,-24 0,-1 0,25-1,-25-24,25 25,-25 0,0 0,25 0,-24-25,24 24,0 1,-25-25,0 25,0-25,25 25,-25-25,25 25,-24-25</inkml:trace>
  <inkml:trace contextRef="#ctx0" brushRef="#br0" timeOffset="1167.93">7467 13345,'0'25,"24"-25,-24 25,25-25,0 0,0 0</inkml:trace>
  <inkml:trace contextRef="#ctx0" brushRef="#br0" timeOffset="1327.71">7814 13370,'0'-25,"25"25,-25 25,24-25</inkml:trace>
  <inkml:trace contextRef="#ctx0" brushRef="#br0" timeOffset="1456.33">8037 13370,'25'0,"0"0</inkml:trace>
  <inkml:trace contextRef="#ctx0" brushRef="#br0" timeOffset="1592.01">8236 13370</inkml:trace>
  <inkml:trace contextRef="#ctx0" brushRef="#br0" timeOffset="1723.62">8434 13370</inkml:trace>
  <inkml:trace contextRef="#ctx0" brushRef="#br0" timeOffset="2307.96">9451 13246</inkml:trace>
  <inkml:trace contextRef="#ctx0" brushRef="#br0" timeOffset="2467.9">9724 13246</inkml:trace>
  <inkml:trace contextRef="#ctx0" brushRef="#br0" timeOffset="2613.8">9897 13221,'-24'0</inkml:trace>
  <inkml:trace contextRef="#ctx0" brushRef="#br0" timeOffset="2979.94">9228 13246,'0'25,"24"-25,1 0,0 0,0 0,0 0,0 0,-1 0,1 0,0 0,0 0</inkml:trace>
  <inkml:trace contextRef="#ctx0" brushRef="#br0" timeOffset="3173.12">9501 13271,'24'0,"1"0,0 0,0-25,0 25,-1 0,1 0</inkml:trace>
  <inkml:trace contextRef="#ctx0" brushRef="#br0" timeOffset="3325.04">10195 13221,'0'-25,"25"25</inkml:trace>
  <inkml:trace contextRef="#ctx0" brushRef="#br0" timeOffset="3471.99">10493 13196,'25'0</inkml:trace>
  <inkml:trace contextRef="#ctx0" brushRef="#br0" timeOffset="3623.9">10741 13221,'0'-25,"25"25,-1 0</inkml:trace>
  <inkml:trace contextRef="#ctx0" brushRef="#br0" timeOffset="3759.95">11014 13196</inkml:trace>
  <inkml:trace contextRef="#ctx0" brushRef="#br0" timeOffset="3903.17">11311 13221</inkml:trace>
  <inkml:trace contextRef="#ctx0" brushRef="#br0" timeOffset="4070.07">11708 13196,'0'0,"25"0</inkml:trace>
  <inkml:trace contextRef="#ctx0" brushRef="#br0" timeOffset="4207.81">12055 13196,'25'0,"-25"-25,25 25</inkml:trace>
  <inkml:trace contextRef="#ctx0" brushRef="#br0" timeOffset="4367.96">12378 13196,'25'0,"-25"-25</inkml:trace>
  <inkml:trace contextRef="#ctx0" brushRef="#br0" timeOffset="4511.69">12874 13171,'25'0,"0"0</inkml:trace>
  <inkml:trace contextRef="#ctx0" brushRef="#br0" timeOffset="4672.39">13246 13196,'0'0,"0"-25,25 25</inkml:trace>
  <inkml:trace contextRef="#ctx0" brushRef="#br0" timeOffset="4818.96">13444 13196,'25'0,"0"0,0 0,0 0</inkml:trace>
  <inkml:trace contextRef="#ctx0" brushRef="#br0" timeOffset="4947.96">13767 13221,'25'0,"0"0,-1 0</inkml:trace>
  <inkml:trace contextRef="#ctx0" brushRef="#br0" timeOffset="5271.65">14089 13196,'0'-25,"25"25,0 0,0 0,-25-25,25 25,-1 0,1 0,0 0,-25-24,25 24,0 0,-1 0</inkml:trace>
  <inkml:trace contextRef="#ctx0" brushRef="#br0" timeOffset="5975.9">14561 13196,'25'25</inkml:trace>
  <inkml:trace contextRef="#ctx0" brushRef="#br0" timeOffset="6117.28">14908 13221,'25'0,"-25"25</inkml:trace>
  <inkml:trace contextRef="#ctx0" brushRef="#br0" timeOffset="6247.53">15206 13246</inkml:trace>
  <inkml:trace contextRef="#ctx0" brushRef="#br0" timeOffset="6380.35">15354 13246,'25'0,"0"0</inkml:trace>
  <inkml:trace contextRef="#ctx0" brushRef="#br0" timeOffset="7081.14">15851 13146,'0'25,"0"0,24-25</inkml:trace>
  <inkml:trace contextRef="#ctx0" brushRef="#br0" timeOffset="7785.33">15727 13196,'24'0,"1"0,0 0,0 0,0 0,-25 25,24-25,-24-25,25 25,0 0</inkml:trace>
  <inkml:trace contextRef="#ctx0" brushRef="#br0" timeOffset="8027.84">15975 13171,'-25'0,"0"0,0 0,50 0,-25-25</inkml:trace>
  <inkml:trace contextRef="#ctx0" brushRef="#br0" timeOffset="9280.44">5482 13246,'0'25,"0"-1,-25 1,25 0,0 0,0 0,0-1,0 26,0-25,0 0,0-1,0 1,0 0,0 0,-24 0,24-1,0 1,0 0,0 0,0 0,24-50</inkml:trace>
  <inkml:trace contextRef="#ctx0" brushRef="#br0" timeOffset="10077.29">5705 13395,'-24'0,"24"-25,0 0,0 0,24 0,1 25,0 0,-25 25,25-25,-25 25,0 0,0 0,-25-1,25 1,-25-25,25 25,-25-25,50 0,0 0,0 0,0 0,-1 25,1-25,0 25,-25-1,0 1,0 0,-25-25,0 0,25 25,-24-25,-1 0,0 0,25 25,-25-25,0 0,1 0,-1 0,25-25</inkml:trace>
  <inkml:trace contextRef="#ctx0" brushRef="#br0" timeOffset="10836.58">6102 13295,'0'-24,"-25"24,25 24,-24-24,24 25,-25-25,25 25,0 0,0 0,0-1,25-24,-1 0,-24-24,25-1,-25 0,0 0,0 0,0 1,0 48,0 1,0 0,0 0,25-25,-25 25,0-1,0 1,0 0,0 0,0 0,0-1,25 1,-25 0,0 0,25-25</inkml:trace>
  <inkml:trace contextRef="#ctx0" brushRef="#br0" timeOffset="11067.86">6400 13395,'0'0</inkml:trace>
  <inkml:trace contextRef="#ctx0" brushRef="#br0" timeOffset="11491.43">6574 13295,'0'0,"0"25,-25-25,25 25,-25-25,25 25,-25-25,25 25,0-1,-25-24,25 25,25-25,0 0,0 0,0 0,-25-25,24 25,1 0,0 0,0-24,0 24,-1 0,-24-25</inkml:trace>
  <inkml:trace contextRef="#ctx0" brushRef="#br0" timeOffset="11791.72">6623 13271,'0'24,"0"1,25 0,-25 0,0 0,0-1,0 1,0 0,0 0,0 0,25-1,-25 1,25 0</inkml:trace>
  <inkml:trace contextRef="#ctx0" brushRef="#br0" timeOffset="12336.94">6896 13320,'0'-25,"25"1,0 24,-1 0,-24 24,25-24,-25 25,0 0,0 0,0 0,-25-1,25 1,-24-25,-1 25,25 0,-25 0,0-1,25 1,-25-25,25 25,0 0,-24-25,24 25,24-25,1 0,0 0,0-25,0 25,-1 0,1-25,0 25,-25-25</inkml:trace>
  <inkml:trace contextRef="#ctx0" brushRef="#br0" timeOffset="12691.78">6970 13097,'0'25,"-24"-25,24 24,0 1,24-25,-24-25,25 25,-25-24</inkml:trace>
  <inkml:trace contextRef="#ctx0" brushRef="#br0" timeOffset="13172.76">7417 13146,'-25'0,"0"0,25 25,-24-25,24 25,-25-25,25 25,-25-25,25 25,0 0,-25-25,25 24,0 1,-25 0,25 0,0 0,0-1,0 1,0 0,25-25,0 0,0 25,0-25,-1 0,1 0</inkml:trace>
  <inkml:trace contextRef="#ctx0" brushRef="#br0" timeOffset="-211730.7">15925 13146</inkml:trace>
  <inkml:trace contextRef="#ctx0" brushRef="#br0" timeOffset="-208484.77">12179 13221,'0'25,"0"0,0-1,0 1,0 0,0 0,0 0,0-1,0 1,0 0,0 0,0 0,0-1,0 1,0 0,0 25,0-26,0 1,0 0,0 0,0 24,0-24,0 25,0-25,0 24,0-24,0 25,0-1,0 1,0-1,0 1,0 0,25-1,-25 1,0 0,0-1,0 26,0-26,0 1,0-1,0 1,0 0,0-1,0 26,0-26,0 1,-25-1,25 26,0-26,0 1,-24 0,24 24,0-24,0-1,0 1,-25-25,25 24,0 1,0 0,0-26,0 26,0-25,0 0,0-1,0 26,0-25,0 0,0-1,0 1,0 0,0 0,0 0,0-1,0 1,0 0,-25-25,0 0,0 0,1 0,24-25,-25 25,25-25,-25 1,25-1,-25 0,25 0,0 0,-25 25,25-24,0 48,0 1,0 0,0 0,25 0,-25-1,0 1,25 0,-25 0,25 0,0-25,-25-25,24 0,1 0,-25 0,25 1,0-1,-25 0,25 0,-1 0,-24 1,25 24,0-25,-25 0,25 25,-25-25,25 25</inkml:trace>
  <inkml:trace contextRef="#ctx0" brushRef="#br0" timeOffset="-207582.07">10939 16470,'0'0,"-25"0,1 0,-1 0,0 0,0 25,0 0,25 0,0 0,0-1,-24 1,24 0,0 0,0 0,0-1,0 1,0 0,0 0,0 0,0 24,0-24,0 0,24 0,-24-1,25-24,-25 25,25-25,-25 25,25-25,0 0,-1 25,1-25,0 0,0-25,0 25,-1-25,1 0,0 1,-25-1,25 25,-25-25,0 0,0 0,25 25,-25-24,0-1,0 0,0 0,0 0,0 1,-25-1,25 0,-25 0,0 0,25 1,-25-1,1 0,-1 0,25 0,-25 25,0-24,0 24,1 0</inkml:trace>
  <inkml:trace contextRef="#ctx0" brushRef="#br0" timeOffset="-207057.65">11435 16818,'-24'0,"24"24,0-48,0-1,24 25,-24-25</inkml:trace>
  <inkml:trace contextRef="#ctx0" brushRef="#br0" timeOffset="-206386.08">11683 16594,'0'-24,"25"24,-25-25,25 25,0 0,0-25,-1 50,1-25,-25 25,25-25,-25 24,0 1,0 0,0 0,0 0,0-1,0 1,-25 0,0 0,25 0,-24-25,24 24,0-48,0-1,24 25,1 0,0-25,0 25,0 0,-1 0,-24 25,25-25,-25 25,25-25,-25 24,25 1,-25 0,0 0,0 0,-25-1,25 1,-25-25,25 25,-25-25,1 25,-1-25,0 25,0-25,0 0,1 0</inkml:trace>
  <inkml:trace contextRef="#ctx0" brushRef="#br0" timeOffset="-205850.12">12204 16570,'0'24,"0"1,-25-25,25 25,0 0,0 0,0-1,-24 1,24 0,0 0,0 0,0-1,0 1,0 0,0 0,0 0,-25-1,25 1,0 0,0 0,0 0,0-1,25 1,-25 0,24-25,1 0,0 0,0 0,-25-25,25 25,-1-25,1 1,0-1,0 0,-25 0,25 0,-25 1,-25 24,0-25,0 25,0 0,1 0,-1 0,0 0,0 25,0-25,25 24,-24-24</inkml:trace>
  <inkml:trace contextRef="#ctx0" brushRef="#br0" timeOffset="-205408.55">12576 16694,'0'-25,"0"50,25-1,-25 1,25 0,-25 0,0 0,25-1,-25 1,25 0,-25 0,0 0,24-1,-24 1,0 0,25 0,-25 0,0-1,25 1,-25 0</inkml:trace>
  <inkml:trace contextRef="#ctx0" brushRef="#br0" timeOffset="-204865.93">12576 16669,'0'0,"-24"0,24-25,0 50,0 0,24-1,-24 1,25-25,-25 25,25 0,-25 0,25-25,-25 24,25-24,-1 0,1 0,-25-24,25 24,-25-25,25 0,-25 0,25 0,-25 1,0-1,24 25,-24-25,0 0,25 25,-25-25,25 25,-25 25,0 0,25 0,-25 0,0-1,0 1,25 0,-25 0,0 0,24-1,-24 1,0 0,25-25,-25 25,0 0,25-1,-25 1,25 0,-25 0,25 0</inkml:trace>
  <inkml:trace contextRef="#ctx0" brushRef="#br0" timeOffset="-204562.16">13172 16520,'0'25,"0"0,0-1,0 1,0 0,0 0,0 0,0-1,0 1,0 0,24 0,-24 24,0-24,25 0,-25 0,25 0,-25-1,25-24,-25 25,25 0,-25 0,0 0,24-25,-24 24</inkml:trace>
  <inkml:trace contextRef="#ctx0" brushRef="#br0" timeOffset="-204257.67">13147 16594,'0'0,"-25"0,25-24,0-1,0 0,0 0,0 0,25 1,0 24,-25-25,24 25,1 0,0 0,0 0,0 0,-1 0,1 25,0-25,-25 24,0 1,0 0,0 0,0 0,-25-1,0 1,1 0,24 0,-25-25,0 25</inkml:trace>
  <inkml:trace contextRef="#ctx0" brushRef="#br0" timeOffset="-203741.36">13717 16669,'-24'0,"24"25,-25-25,25 24,-25 1,25 0,-25 0,25 0,0-1,0 1,0 0,0 0,0 0,0-1,0 1,25-25,0 0,-25-25,25 1,-25-1,0 0,0 0,0 0,24 25,-24 25,25-25,0 0,-25 25,25-25,0 0,-1 0,1-25,0 25,0 0,0-25,-1 25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4T17:23:45.396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670 16594,'-25'0,"0"0,1 0,24-24</inkml:trace>
  <inkml:trace contextRef="#ctx0" brushRef="#br0" timeOffset="2036.41">472 16173,'0'24,"24"-24,-24-24,25 24,-25-25,0 0,0 0,0 0,25 1,-25-1,0 0,0 0,0 0,0 1,0-1,0 0,0 0,0 0,0 1,-25-1,25 0,-25 0,25 0,0 1,-24 24,24-25,-25 0,25 0,-25 25,25 25,0 0,0 0,0-1,0 1,0 0,0 0,0 0,25-1,-25 1,0 0,0 0,0 0,0-1,25 1,-25 25,0-25,0-1,24 1,-24 25,0-25,25 24,-25-24,0 0,0 24,25-24,-25 0,0 25,25-25,-25-1,0 1,25 0,-25 0,0 0,24-25,-24 24,25-24,-25 25,25-25,0 0,0 0,-25-25,24 25,-24-24,0-1,0 0,0 0,-24 0,24 1,0-1,-25 25,25-25,0 0,-25 25,0-25,0 0,1 25,24-24,-25 24,0 0,50 0,-25 24,25-24,-1 0,-24-24,25-1,0 0,-25 0,0 0,0 1,0-1,0 0,0 0,0 0,25 25,0 0,-25 25,24-25,-24 25,25-25,0 25,0-25,0 0</inkml:trace>
  <inkml:trace contextRef="#ctx0" brushRef="#br0" timeOffset="2892.73">943 16024,'-25'0,"0"0,1 0,24 25,0-1,0 1,24-25,-24 25,0 0,25-25,-25 25,25-25,-25-25,0 0,0 0,0 0,0 1,25 24,-25-25,0 50,25-25,-25 24,24-24,-24 25,25 0,-25 0,25-25,-25 25,0-1,25-24,-25-24,0-1,0 0,-25 25,25-25,0 0,0 1,0 48,25-24,-25 25,25 0,-25 0,0-50,0 0,0 0,0 1,0-1,0 0,24 25,-24-25,25 25,-25 25,25-25,-25 25,25-25,-25 25,25-1,-1 1,1 0,0-25</inkml:trace>
  <inkml:trace contextRef="#ctx0" brushRef="#br0" timeOffset="3283.66">1737 15701,'0'0,"-25"0,0 0,25 25,-25-25,0 25,1 0,24 0,0-1,0 1,24-25,1 25,0-25,0 25,0-25,-1 25,1-25,-25 24,25-24,-25 25,0 0,0 0,0 0,-25-25,0 24,1-24,24 25,-25-25</inkml:trace>
  <inkml:trace contextRef="#ctx0" brushRef="#br0" timeOffset="3588.46">1886 15553,'0'24,"0"1,0 0,24 0,-24 0,25-1,0 1,0 0,-25 0,25 0,-25-1,24 1,1 0,-25 0,25 0,0-1,-25 1,25 0,-1 0,1 0,-25-1,25-24,-25 25,25-25</inkml:trace>
  <inkml:trace contextRef="#ctx0" brushRef="#br0" timeOffset="3761.47">1985 15999,'0'0,"-25"0,25-25,-25 25,50 0,0-25</inkml:trace>
  <inkml:trace contextRef="#ctx0" brushRef="#br0" timeOffset="4199.6">2183 15900,'25'0,"-25"-25,25 25,0-25,-1 0,1 25,-25-24,0-1,0 0,0 0,-25 25,1 0,-1 0,25 25,-25-25,25 25,0 0,0-1,0 1,25-25,-25 25,25 0,-25 0,24-25,-24 24,25-24,-25 25,25-25,0 0,0 0,-1 0,1 0</inkml:trace>
  <inkml:trace contextRef="#ctx0" brushRef="#br0" timeOffset="4656.6">2580 15652,'0'0,"-25"0,0 0,25 25,-24-1,24 1,0 0,0 0,0 0,0-1,0 1,24-25,-24 25,25-25,0 0,-25-25,0 0,0 1,0-1,0 0,-25 25,25-25,0 50,25-25,-25 25,25-25,-25 25,25-25,-1 24,1-24,-25 25,25-25,0 0,0 0,-1 0</inkml:trace>
  <inkml:trace contextRef="#ctx0" brushRef="#br0" timeOffset="5245.51">2754 15677,'0'-25,"-25"25,50 0,-25 25,24-25,-24 24,25 1,-25 0,25-25,-25 25,25-25,-25 25,25-25,-25 24,24-24,-24-24,0-1,0 0,0 0,0 0,0 50,25-25,-25 25,25-25,-25-25,25 25,-25-25,0 1,0-1,0 0,25 25,-25-25,25 25,-25 25,24-25,1 0,-25 25,25-25,-25 25,25-25,-25 24,25-24,-25 25,24 0,1 0,0 0,0-1</inkml:trace>
  <inkml:trace contextRef="#ctx0" brushRef="#br0" timeOffset="5561.39">3374 15354,'0'-25,"-25"25,25 25,0 0,25 0,-25 0,25-25,-25 24,24 1,-24 0,25-25,-25 25,25 0,-25-1,25 1,0 0,-25 0,24 0,1-1,-25 1,25 0,0 0,0-25,-25 25,24-25,1 24,0-24,0 0</inkml:trace>
  <inkml:trace contextRef="#ctx0" brushRef="#br0" timeOffset="5768.26">3448 15627,'-25'0,"50"0,0 0,-25-25,25 25,0 0,-1-25</inkml:trace>
  <inkml:trace contextRef="#ctx0" brushRef="#br0" timeOffset="6136.58">3820 15429,'-25'24,"1"1,-1-25,25 25,0 0,0 0,0-1,25-24,-1 0,1 0,0-24,-25-1,-25 25,50 0,0 0,0 0,-1 0,1 0,0 0,-25-25,25 25</inkml:trace>
  <inkml:trace contextRef="#ctx0" brushRef="#br0" timeOffset="7040.35">3820 15180,'0'0,"0"-24,0 48,25 1,0 0,0 0,-1 0,1-1,-25 1,25 0,0-25,-25 25,25 0,0-25,-25 25,24-1,1-24,0 25,0-25,-25 25,25-25,-1 0,-24-25,25 25,-25-25,0 50,25-25,-25-25,25 25,-25-24,25 24,-25-25,24 25,-24-25,25 0,-25 0,0 0,0 1,0-1,0 0,0 0,0 0,0 1,0-1,-25 0,25 0,-24 0,24 1,-25-1,0 0,25 0,-25 0,0 25,25-24,-24 24,24-25,-25 25,25 25,0-1,0 1,0 0,25 0,-25 0,24-1,-24 1,25 0,-25 0,25 0,0-1,-25 1,25 0,-1 0,1 0,0-25,0 24,0-24,-1 25,1-25,0 0,0 0,0 0,-1 0,1-25,0 25,0-24,0-1,-25 0,0 0,0 0,0 1,-25 24,25-25,-25 25,25-25,-25 25,25 25,0 0,0-1,25-24,-25 25,25-25,-25 25,25-25,-1 25,1-25,0 25,0-25,0 0,-1 0,26 0,-25 0,0 0,24 0,-24-25,25 25,-25 0,-1-25,1 25,25-25,-25 25,-1 0,1-25,0 1,0 24</inkml:trace>
  <inkml:trace contextRef="#ctx0" brushRef="#br0" timeOffset="7740.56">1786 17165,'0'0,"-25"0,1 0,-1 0,0 0,25-25,25 25,0 0,-1-25,1 25,0-25,25 25,-1-24,1-1,0 0,24 0,0 0,1 1,24-26,-25 25,26 0,-1-24,-25 24,25-25,1 26,-26-26,25 25,1-24,-26 24,0 0,26-25,-26 26,0-26,1 25,-26 0,26 0,-26 1,1-1,-25 0,24 0,-24 25,0-25,0 25,-50 0,25 25,-25-25</inkml:trace>
  <inkml:trace contextRef="#ctx0" brushRef="#br0" timeOffset="12948.63">372 17611,'25'25,"0"-25,-25 25,25-25,-25 25,25-25,-1 25,-24-1,25-24,0 25,-25 0,25-25,0 25,-1-25,-24 25,25-1,0-24,-25 25,25-25,0 25,-1 0,1 0,0-25,-25 24,25-24,0 0,-25 25,25-25,-25-25,0 1,0-1,0 0,0 0,0 0,0 1,0-1,0 0,-25 0,25-24,0 24,0 0,0-25,-25 26,25-26,0 0,0 25,-25-24,25-1,0 25,-25 1,25-26,0 25,0 0,-25 25,25-24,0-1,-24 25</inkml:trace>
  <inkml:trace contextRef="#ctx0" brushRef="#br0" timeOffset="14068.2">1166 17636,'0'0,"25"25,-25 0,0 0,0-1,25 1,-25 0,0 0,25 0,-25-1,0 1,24 25,-24-25,0 24,25-24,-25 25,25-26,-25 26,25-25,-25 24,25-24,-25 25,24-25,-24 24,25-24,-25 0,0 0,25-1,-25 1,25 0,-25 0,25 0,-25 0,24-25,-24 24,25-24,0 25,0-25,-25-25,25 25,-25-24,24 24,-24-25,25 25,-25-25,0 0,0 0,25 25,-25-25,0 1,-25 24,25-25,0 0,-25 0,25 0,-24 25,24-24,-25 24,25-25,-25 25,0-25,0 25,1-25,-1 25,0 0,0 0,0 0,1 0,24 25,-25-25,25-25,25 25,-1-25,1 25,0-24,0-1,0 25,-25-25,24 25,1-25,0 0,-50 25,25-24</inkml:trace>
  <inkml:trace contextRef="#ctx0" brushRef="#br0" timeOffset="15104.48">2084 17363,'0'25,"-25"-25,0 0,25 25,-24-25,24 25,0-1,-25-24,25 25,0 0,-25 0,25 0,0 0,0-1,0 1,0 0,0 0,0 0,0-1,25 1,-25 0,0 0,25 0,-25-1,24 1,-24 0,25 0,0 0,-25-1,25 1,0 0,-1 0,1 0,0-1,0-24,0 25,-1-25,1 25,0-25,0 0,0 25,-1-25,1 0,0 0,0 0,0-25,-1 25,1 0,-25-25,25 25,0-25,0 25</inkml:trace>
  <inkml:trace contextRef="#ctx0" brushRef="#br0" timeOffset="16215.34">2555 17537,'-25'0,"25"25,-24-25,24 25,0-1,-25-24,25 25,-25 0,25 0,0 0,0-1,0 1,0 0,0 0,25-25,-25 25,25-25,-25 24,24-24,-24-24,25 24,-25-25,25 0,-25 0,0 0,0 1,0-1,0 0,-25 0,25 50,25-25,-25 25,25-25,-25 25,25-25,-1 0,1 0,-25-25,25 25,-25-25,0 0,0 0,0 1,-25 24,25-25,0 0,-25 25,25-25,-24 0,24 0,-25 1,0-1,0 0,25 50,25-25,-25 25,25-25,-25 24,25 1,-1 0,-24 0,25-25,-25 25,25-25,-25 25,25-1,0 1,-1 0,-24 0,25-25,0 0,-25 25,25-25,0 0,-1 0,-24-25</inkml:trace>
  <inkml:trace contextRef="#ctx0" brushRef="#br0" timeOffset="16543.59">2530 17636,'25'0,"-25"-25,25 25,0-24,0-1,-1 25,1-25,0 0,0 25,-25-25,25 25,-25-25</inkml:trace>
  <inkml:trace contextRef="#ctx0" brushRef="#br0" timeOffset="23628.64">3349 17363,'0'25,"0"0,0 0,0-1,25-24,-25 25,25 0,-25 0,24-25,-24 25,25-25,-25 25,25-25,-25 24,25-24,0 0,-1 0,-24-24,25 24,0 0,-25-25,25 0,-25 0,25 25,-25-25,0 0,0 1,0-1,-25 25,25-25,0 0,-25 25,25-25,0 1,-25-1,0 0,25 0,-24 25,24-25,-25 25,0-24,0 24,25-25,-25 25,1 0,24 25,-25-25,0 0,25 24,-25 1,25 0,-25-25,25 25,0 0,-24-25,24 24,0 1,0 0,0 0,0 0,24-25,-24 24,0 1,25-25,-25 25,25-25,-25 25,25-25,-25 25,25-25,-1 0,1 0,-25 25,25-25</inkml:trace>
  <inkml:trace contextRef="#ctx0" brushRef="#br0" timeOffset="24660.23">3845 17190,'0'24,"0"1,0 0,0 0,0 0,25-25,-25-25,25 25,-25-25,-25 25,0 0,0 0</inkml:trace>
  <inkml:trace contextRef="#ctx0" brushRef="#br0" timeOffset="26585.18">4292 16892,'0'25,"-25"-25,0 25,0-25,25 24,-25-24,25 25,-24-25,-1 0,25 25,0 0,25-25,-25 25,24-25,-24 24,25-24,-25 25,25-25,-25 25,25-25,-25 25,0 0,25-25,-25 24,0-48,0-1,0 0,24 25,-24-25,0 0,25 25,-25-24,25 24,-25-25,25 25,0 0,-1 0,1 0,-25 25,25-25,-25 24,25-24,-25 25,0 0,25-25,-25 25,0 0,0-1,0 1,0 0,0 0,0 0,-25-1,25 1,-25-25,25 25,-25-25,25 25,-25-25,1 25,-1-25,0 24,0-24,0 25,1-25,-1 0,25 25,0-50</inkml:trace>
  <inkml:trace contextRef="#ctx0" brushRef="#br0" timeOffset="27627.59">4688 16917,'0'25,"25"-25,-25 24,0 1,25-25,-25 25,25-25,-25 25,25 0,-25-1,24-24,-24 25,0 0,25 0,-25 0,25-25,-25 24,0 1,0 0,25-25,-25 25,0 0</inkml:trace>
  <inkml:trace contextRef="#ctx0" brushRef="#br0" timeOffset="28345.23">4688 16966,'25'0,"-25"25,25-25,0 25,0-25,-1 25,1-25,0 0,-25-25,0 0,0 0,0 1,0-1,0 0,25 0,-25 0,0 1,25 24,-1 24,1 1,-25 0,25-25,-25 25,25-25,-25 25,0-1,25-24,-25 25,25 0,-1 0,-24 0,25-1,-25 1,0 0,0 0,25 0,-25-1</inkml:trace>
  <inkml:trace contextRef="#ctx0" brushRef="#br0" timeOffset="28712.28">5085 16818,'0'24,"25"1,-25 0,25-25,-25 25,25 0,-25-1,25 1,-25 0,24-25,-24 25,0 0,25-25,-25 24,0 1,25 0,-25 0,25-25,-25 25,0-1,25-24,-25 25</inkml:trace>
  <inkml:trace contextRef="#ctx0" brushRef="#br0" timeOffset="29113.09">4986 16818,'0'0,"0"-25,-25 25,25-25,0 0,0 0,25 25,-25-24,25 24,0 0,-25-25,25 25,-1 0,1 25,0-1,0 1,-25 0,25-25,-25 25,0 0,-25-1,25 1,-25 0,25 0</inkml:trace>
  <inkml:trace contextRef="#ctx0" brushRef="#br0" timeOffset="29813.39">5507 16818,'-25'0,"25"24,-25-24,25 25,-24 0,24 0,0 0,0-1,0 1,0 0,0 0,0 0,0-1,24-24,1 0,-25-24,25-1,-25 0,0 0,0 0,0 1,0-1,-25 25,25-25,0 50,25-25,-25 25,25-25,0 0,-1 24,1-24,0 0,-25-24,25 24,-25-25</inkml:trace>
  <inkml:trace contextRef="#ctx0" brushRef="#br0" timeOffset="30192.25">5259 16594,'0'-24,"0"-1,25 0,0 0,-1 25,1 0,0 0,0 0,0 0,-1 0,1 25,0-25,0 25,0-25,-1 25,1-25,0 24,-25 1,25 0,0-25,-1 25,1 0,-25-1,25 1,0 0,-25 0,0 0,25-1,-25 1,0 0,0 0,0 0,0 24,0-24,0 0,0 0,0-1,-25 1,25 0,0 0,0 24,0-24,0 0</inkml:trace>
  <inkml:trace contextRef="#ctx0" brushRef="#br0" timeOffset="31296.27">4267 18107,'25'0,"-1"0,1 0,0 0,0 0,0-24,-1 24,1 0,0 0,0 0,0 0,-1 0,1-25,0 25,0 0,0 0,-1 0,-24-25</inkml:trace>
  <inkml:trace contextRef="#ctx0" brushRef="#br0" timeOffset="31843.99">4316 17959,'-24'0,"48"0,1 0,0 0,0 0,0 0,-1 0,1 0,-25-25,25 25,0 0,0 0,-1 0,1 0,-25-25,25 25,0 0,0 0,-1 0,1-25,-25 50</inkml:trace>
  <inkml:trace contextRef="#ctx0" brushRef="#br0" timeOffset="72799.72">5358 17735,'0'-24,"-25"24,25 24,0 1,0 0,25 0,-25 0,0-1,25 1,-25 0,0 0,0 0,25-1,-25 1,0 0,0 0,0 0,25-1,-25 1,0 0,0 0</inkml:trace>
  <inkml:trace contextRef="#ctx0" brushRef="#br0" timeOffset="73031.69">5681 17884,'-25'0</inkml:trace>
  <inkml:trace contextRef="#ctx0" brushRef="#br0" timeOffset="73551.58">5978 17661,'-25'25,"25"0,0-1,0 1,0 0,0 0,25 0,-25-1,25-24,-25 25,25 0,-25 0,25-25,-25 25,24-1,1-24,0 0,0 0,-25-24,0-1,0 0,0 0,0 0,0 1,-25-1,25 0,-25 25,0-25,1 25,24-25,-25 25,0 0,25-24,-25 24,0 0</inkml:trace>
  <inkml:trace contextRef="#ctx0" brushRef="#br0" timeOffset="74128.48">6350 17760,'0'-25,"0"1,0-1,25 25,0 0,-25-25,25 25,0 0,-25 25,24-25,-24 25,25-25,-25 24,0 1,25-25,-25 25,0 0,0 0,0-1,0 1,0 0,0 0,0 0,-25-25,25 24,0 1,0 0,25-25,-25-25,25 25,0 0,-1-25,1 25</inkml:trace>
  <inkml:trace contextRef="#ctx0" brushRef="#br0" timeOffset="74663.39">6747 17661,'-25'0,"25"25,-24-25,-1 0,25 25,-25-1,25 1,0 0,0 0,25-25,0 0,-1 0,-24-25,25 25,-25-25,0 0,25 25,-25-24,0-1,0 0,0 0,0 0,0 1,0-1,0 50,0-1,0 1,25-25,-25 25,0 0,25 0,-25-1,24 1,-24 0,25 0,-25 0,0-1,25-24,-25 25,0 0,25 0,-25 0,0-1,25-24,-25 25,0 0,0 0,24-25</inkml:trace>
  <inkml:trace contextRef="#ctx0" brushRef="#br0" timeOffset="75135.64">7045 17686,'-25'0,"0"0,0 25,25-1,0 1,0 0,25-25,-25 25,25-25,0 25,0-25,-25 24,24-24,1 0,-25 25,25-25,-25 25,25-25,-25 25,0 0,-25-25,25 24,-25-24,0 0,1 0</inkml:trace>
  <inkml:trace contextRef="#ctx0" brushRef="#br0" timeOffset="75331.65">6921 17760,'0'-25,"0"1,25 24,-25-25,24 25,-24-25,25 25,0-25,0 0,0 1,-1-1,1 25</inkml:trace>
  <inkml:trace contextRef="#ctx0" brushRef="#br0" timeOffset="75659.64">7442 17512,'0'0,"0"25,0 0,0 0,0-1,0 1,0 0,0 0,0 0,0-1,0 1,0 0,0 0,0 0,0-1,0 1,0 0,0 0,25 0</inkml:trace>
  <inkml:trace contextRef="#ctx0" brushRef="#br0" timeOffset="75951.89">7243 17711,'0'0,"25"0,0 24,0-24,0 0,-25 25,24-25,1 25,0-25,0 25,0-25,-1 25,1-25,0 0,0 24,0-24,-1 0,1 0,0 25,0-25</inkml:trace>
  <inkml:trace contextRef="#ctx0" brushRef="#br0" timeOffset="76239.92">7690 17537,'0'25,"25"0,-25-1,24 1,-24 0,25 0,-25 0,0-1,25 1,-25 0,25-25,-25 25,25 0,-25-1,24 1,1 0,0 0</inkml:trace>
  <inkml:trace contextRef="#ctx0" brushRef="#br0" timeOffset="76615.48">7938 17512,'0'25,"0"0,0 0,0-1,0 1,0 0,25 0,-25 0,24-1,-24 1,25 0,0 0,0 0,0-1,-1 1,1-25,0 0,0 0,0 0,0 0,-1-25,1 1,-25-1,25 25,-25-25,0 0,0 0,-25 1,25-1,-25 25,1-25,24 0,-25 25,0-25,0 25,0-24,0 24,1-25,-1 25,-25 0,25 0,1-25,-1 25</inkml:trace>
  <inkml:trace contextRef="#ctx0" brushRef="#br0" timeOffset="76915.36">7392 17165,'0'0,"25"0,0 0,0 0,-1 0,1 0,0 0,0 0,0 0,-1-25,1 25,0-25,0 25,0 0,-1-25</inkml:trace>
  <inkml:trace contextRef="#ctx0" brushRef="#br0" timeOffset="77407.5">7789 16917,'0'-25,"0"0,25 25,-25-25,25 25,-25-24,24 24,1 0,0 0,-25 24,25 1,-25 0,0 0,25-25,-25 25,0-1,0 1,24-25,-24 25,25-25,0 25,0-25,0 0,-1 0,1 0,0 0,0 25,0-25,-25 24,0 1,0 0,-25 0,0 0,0-25,0 24,1-24,-1 25,0-25,25 25</inkml:trace>
  <inkml:trace contextRef="#ctx0" brushRef="#br0" timeOffset="78623.23">8558 17686,'0'-25,"25"25,-25 25,25 0,-25-1,24 1,-24 0,25-25,-25 25,0 0,0-1,0-48,0-1,0 0,0 0,-25 0,25 1,25 24,-25-25,25 50,0-25,-25 24,25 1,-25-50,0 1,0-1,0 0,24 25,-24-25,0 0,25 25,0 25,-25 0,25 0,-25 0,0-1,0 1,0 0,0 0,0 0,0-1,0 1</inkml:trace>
  <inkml:trace contextRef="#ctx0" brushRef="#br0" timeOffset="79086.58">8508 17264,'0'0,"0"-25,-24 25,48 0,1 0,0 0,-25 25,25-25,-25 25,25 0,-25-1,24-24,-24 25,25-25,-25 25,25-25,0 25,0-25,-1 25,1-25,-25 24,-25 1,1-25,24 25,-25-25</inkml:trace>
  <inkml:trace contextRef="#ctx0" brushRef="#br0" timeOffset="79435.39">9153 17388,'-25'0,"25"25,0 0,0-1,0 1,0 0,25-25,-25 25,0 0,0 0,25-1,-25 1,0 0,0 0,25 24,-25-24,0 25,0-1,0 1,0 0,0-1,0 1,0-25,0 24,0-24,-25 0,25 0,0-1,0 1</inkml:trace>
  <inkml:trace contextRef="#ctx0" brushRef="#br0" timeOffset="79763.55">9252 17711,'-24'24,"24"1,24-25,-24 25,0 0,25 0,-25-1,25 1,-25 0,25 0,-25 0,0-1,25 1,-25 0,25 0,-25 0,0-1,24 1,-24 0,0 0,0 0</inkml:trace>
  <inkml:trace contextRef="#ctx0" brushRef="#br0" timeOffset="80019.82">9501 17810,'-25'25,"0"-25,25 24,-25-24,25 25,-25-25,25 25,0 0,0 0,0-1,25-24,0 0,0 0,0 0</inkml:trace>
  <inkml:trace contextRef="#ctx0" brushRef="#br0" timeOffset="80375.5">9649 17835,'-24'24,"-1"1,25 0,-25-25,25 25,0-50,25 25,0 0,-1 0,1 0,0 0,0 25,0 0,-1-1,1 1,-25 0,0 0,25 0,-25-1,25 1,-25 0,0 0,0 0,0-1,-25 1,25 0,-25 0,25 0,-25-25,25 24,-24-24,24 25,-25-25,0 0,0 0</inkml:trace>
  <inkml:trace contextRef="#ctx0" brushRef="#br0" timeOffset="80542.56">10021 18083,'0'24,"-24"1,24 0,-25-25</inkml:trace>
  <inkml:trace contextRef="#ctx0" brushRef="#br0" timeOffset="82170.73">10269 18306,'-24'0,"24"-25,-25 25</inkml:trace>
  <inkml:trace contextRef="#ctx0" brushRef="#br0" timeOffset="82710.72">10269 18355,'0'-24,"25"24,-25-25,25 25,0 0,-25 25,25-25,-25 24,25-24,-25 25,0 0,0 0,0 0,0 24,0-24,-25 0,25 0,-25 0,0-1,25 1,-25 0</inkml:trace>
  <inkml:trace contextRef="#ctx0" brushRef="#br0" timeOffset="83195.84">10840 18182,'-25'-25,"50"25,0 0,-25 25,25-25,-1 25,1-1,0 1,0-25,0 25,-1 0,1 0,0-1,0 1,0 0,-1 0,-24 0,25-25,0 24,0 1,0-25,-25-25,0 1,0-1,0 0,0-25,-25 26,25-1,0 0,0 0,-25-24,25 24,0 0,-25-25,25 26,0-26,0 25,-25-24,25 24,0 0,0 0,0 0,-24 1,24-1,24 25</inkml:trace>
  <inkml:trace contextRef="#ctx0" brushRef="#br0" timeOffset="83799.56">11460 18083,'0'24,"0"1,0 0,0 0,0 0,25-1,-25 1,0 0,0 0,25 0,-25-1,25 26,-25-25,0 0,24-1,-24 1,25 0,-25 0,25 25,-25-26,25 1,0 0,-25 0,24 0,1-25,0 0,0 0,-25-25,25 0,-25 0,0 0,-25 25,25-24,-25 24,25-25,-25 25,0-25,1 25,-1 0,0-25,0 25,0 0,1 0,-1 0,0 0,0 0,50 0,0-25,0 25,-1 0,-24-25,25 25,0 0,0 0,0 0,-25-24,24 24,1 0,-25-25</inkml:trace>
  <inkml:trace contextRef="#ctx0" brushRef="#br0" timeOffset="84131.53">12155 18083,'-25'0,"50"0,-1 0,-24-25,25 25,0 0,-25-25,25 25,0 0,-25-25,24 25,1 0,0-25,0 25,-25-24,25 24,-1 0,-24-25</inkml:trace>
  <inkml:trace contextRef="#ctx0" brushRef="#br0" timeOffset="84383.51">12179 18256,'25'0,"-25"-25,25 25,0-24,0 24,-25-25,24 25,1-25,0 25,0-25,0 0,-1 25,1-24,-25-1,25 25,0 0,-25-25,25 25,-25-25,25 25,-50 25</inkml:trace>
  <inkml:trace contextRef="#ctx0" brushRef="#br0" timeOffset="87367.23">12427 18107,'0'-24,"25"24,-25-25,-25 25,1 0,-1 0,0 25,0-25,25 24,-25-24,1 25,-1 0,0 0,25 0,-25-1,25 1,0 0,25 0,-25 0,25-1,0-24,-1 0,1 0,0 0,0 0,-25-24,25 24,-1-25,1 0,0 0,-25 0,25 25,-25-24,0-1,0 0,0 0,0 0,-25 1,25-1,0 0,-25 25,25-25,0 50,0 0,25-25,-25 25,25-1,-25 1,25 0,0 0,-1 0,1-25,0 24,0-24,0 0,-1 0,1 0,0 0,0-24,0 24,-25-25,24 0,-24 0,25 0,-25 1,0-1,0 0,0 0,-25 0,25 1,0-1,-24 25,24-25,-25 25,25-25,-25 25,25-25,-25 25,25 25,0 0,25 0,-25 0,0-1,25-24,-25 25,25 0,-25 0,24 0,1-1,-25 1,25 0,-25 0,25 0,-25-1,25-24,-25 25,24-25,-24 25,25-25,0 25,0-25,0 0,-1 0,1-25</inkml:trace>
  <inkml:trace contextRef="#ctx0" brushRef="#br0" timeOffset="87671.03">12651 18157,'25'0,"-1"0,1 0,-25-25,25 25,0 0,0 0,-25-25,24 25,1 0,0-24,0 24,0-25,-1 25,1-25,0 25,0-25,0 25,-25-25,24 25</inkml:trace>
  <inkml:trace contextRef="#ctx0" brushRef="#br0" timeOffset="89174.92">12055 17487,'0'25,"0"0,-24-25,24 25,0 0,0-1,-25 1,25 0,0 0,0 0,0-1,0 1,0 0,0 25,0-26,25 26,-25 0,0-1,0 1,24-1,-24 1,25 0,-25-1,25 1,0-1,-25 1,25-25,-1 0,1 24,25-24,-25 0,-1 0,1 0,25-25,-25 24,-1 1,26-25,-25 25,25-25,-26 0,26 0,-25 0,24 0,-24 0,25 0,-25 0,24 0</inkml:trace>
  <inkml:trace contextRef="#ctx0" brushRef="#br0" timeOffset="89883.45">13643 17810,'-25'0,"25"25,0-1,-25 1,25 0,0 0,0 0,0-1,0 1,0 0,0 25,0-26,0 1,0 0,0 0,0 24,0-24,25 0,-25 0,0 0,25-1,-25 1,25 0,0 0,-1-25,-24 25,25-25,0 0,0 0,-25-25,25 25,-1-25,1 0,-25 0,0 1,0-1,0 0,0 0,-25 0,25 1,-24-1,24 0,-25 0,0 0,25 1,-25-1,0 0,1 0,-1 0,0 1,0-1,0 25,1-25,-1 0,0 25,0-25,0 25</inkml:trace>
  <inkml:trace contextRef="#ctx0" brushRef="#br0" timeOffset="90155.5">14288 18182,'-25'0,"0"0</inkml:trace>
  <inkml:trace contextRef="#ctx0" brushRef="#br0" timeOffset="90583.45">14536 17909,'-25'0,"0"0,0 0,1 0,24 25,0 0,0-1,24 1,-24 0,25-25,0 25,-25 0,25-1,0-24,0 25,-1 0,-24 0,25-25,0 25,0-1,0-24,-25 25,0 0,24-25,-24 25,0 0,0-1,-24-24,24 25,-25-25,0 0,25 25,-25-25,0 0,1 0,-1 0,0 0,0 0,25-25</inkml:trace>
  <inkml:trace contextRef="#ctx0" brushRef="#br0" timeOffset="90787.42">14412 18008,'0'-25,"25"25,-25-24,24 24,1 0,-25-25,25 25,0 0,0-25,0 25,-1 0,1-25</inkml:trace>
  <inkml:trace contextRef="#ctx0" brushRef="#br0" timeOffset="91641.18">14908 17835,'25'0,"-25"24,25 1,-25 0,24-25,-24 25,0 0,25-1,-25 1,0 0,25 0,-25 0,25-1,-25 1,25 0,-25 0,24 0,-24-1,25-24,-25 25,0-50,0 1,-25 24,25-25,-24 0,24 0,-25 0,25 1,-25-1,25 0,-25 0,25 0,0 1,-25 24,25-25,-24 0,24 0,24 50,-24 0,25-25,-25 25,25-25,-25 24,25 1,0 0,-1-25,-24 25,25-25,0 0,-25-25,25 25,-25-25,0 0,0 1,25-1,-25 0,0 0,24 0,-24 1,0-1,25 25,0-25,0 50,0 0,-1-1,-24 1,25 0,-25 0,0 0,0-1,25 1,0 0,-25 25,0-26,0 1,25 0,-1 0,-24 0,0-1,0 1,25-25,-25 25,0 0</inkml:trace>
  <inkml:trace contextRef="#ctx0" brushRef="#br0" timeOffset="91893.6">15528 17859,'0'0,"0"25,0 0,0 0,25 0,-25-1,0 1,0 0,25 0,-25 0,0-1,24 1,-24 0,25 0,-25 0,0-1,25-24,-25 25,25 0,-25 0,25-25,-25 25</inkml:trace>
  <inkml:trace contextRef="#ctx0" brushRef="#br0" timeOffset="92165.48">15503 18033,'0'0,"-25"-25,25 0,0 1,0-1,0 0,-24 25,24-25,0 0,0 1,0-1,24 0,-24 0,25 0,0 25,0 0,0 0,-1 0,-24 25,25 0,-25 0,0 0,0-1,-25 1,25 0,-24 0,24 0,-25-25,25 24,0 1,-25-25,25 25,-25-25</inkml:trace>
  <inkml:trace contextRef="#ctx0" brushRef="#br0" timeOffset="92595.4">15900 17934,'0'0,"-25"0,25 25,-24-25,24 24,0 1,-25 0,25 0,0 0,0-1,0 1,0 0,0 0,25-25,-1 0,1 0,0 0,0 0,0-25,-1 0,-24 0,25 25,-25-24,0-1,0 0,0 50,0 0,25-1,-25 1,25-25,0 25,-1-25,1 0</inkml:trace>
  <inkml:trace contextRef="#ctx0" brushRef="#br0" timeOffset="92899.36">15925 17711,'25'-25,"-25"0,25 25,-1-25,1 25,0 0,0 0,24 0,-24 0,0 0,0 25,24-25,-24 25,25 0,-25-25,-1 24,26 1,-25 0,24 0,-24 24,0-24,0 25,0-25,-1 24,1 1,-25-1,0 1,0 0,0-1,-25 1,25-25,-24 24,-1 1,0-25,0 24,-24-24,24 0,0 0,25 0,-25-25,0 24</inkml:trace>
  <inkml:trace contextRef="#ctx0" brushRef="#br0" timeOffset="93231.36">17116 17934,'0'0,"0"25,24-25,1 0,0 0,0 0,0 0,-1 0,1-25,0 25,0 0,0 0,-1-25,1 25,0 0,0 0</inkml:trace>
  <inkml:trace contextRef="#ctx0" brushRef="#br0" timeOffset="93458.69">17165 18207,'25'0,"0"0,0-25,-1 25,1 0,-25-25,25 25,0-25,0 25,-1-25,1 1,0 24,0 0,-25-25,25 25,-1 0,-24-25</inkml:trace>
  <inkml:trace contextRef="#ctx0" brushRef="#br0" timeOffset="99799.42">18133 17959,'0'0,"0"-25,0 0,24 25,-24-25,25 25,-25-25,25 25,0 0,0 25,-1-25,-24 25,0 0,0 0,0-1,0 1,0 0,0 0,-24-25,24 25,24-25,1 0,0 0,0 0,0 24,-1-24,-24 25,25-25,-25 25,25 0,-25 0,0-1,0 1,0 0,-25 0,0 0,1-1,-1 1,0-25,0 25,0-25,1 25,-26-25,25 0,0 25,1-25,-1 0,0 0,0 24,0-24,1 0,-1 0,25-24,0-1,25 0</inkml:trace>
  <inkml:trace contextRef="#ctx0" brushRef="#br0" timeOffset="100022.23">18728 18231,'0'-24,"-25"24,0 0,25-25</inkml:trace>
  <inkml:trace contextRef="#ctx0" brushRef="#br0" timeOffset="100699.3">18827 17983,'0'-24,"0"-1,0 0,25 25,-25-25,25 25,-25-25,25 25,-1 0,-24 25,25-25,-25 25,25-25,-25 25,0 0,0-1,0 1,0 0,-25-25,50 0,0 0,0 0,-1 0,1 25,0-25,0 25,0-25,-25 24,24-24,1 25,-25 0,25-25,-25 25,0 0,0-1,0 1,0 0,-25 0,25 0,-25-25,1 24,-1-24,25 25,-25-25,0 25,-24-25,24 0,0 25,0-25,0 0,1 0,-1 0,25-25</inkml:trace>
  <inkml:trace contextRef="#ctx0" brushRef="#br0" timeOffset="101203.36">19472 17934,'0'-25,"-25"25,25 25,-25 0,25-1,0 1,-24 0,24 0,0 0,0-1,0 1,0 0,0 0,0 0,0-1,0 1,0 0,24-25,-24 25,25 0,0-25,-25 24,25-24,0 0,-1 0,1 0,0 0,0 0,0 0,-1 0,-24-24,25 24,-25-25,-25 25,25-25,-24 25,-1 0,0 0,0 0,0 0,1 0,-1 0,0 0,0 0,0 0</inkml:trace>
  <inkml:trace contextRef="#ctx0" brushRef="#br0" timeOffset="101699.4">19794 18008,'0'0,"-24"0,24-25,0 1,24 24,1 0,0-25,0 25,0 0,0 0,-1 0,1 0,-25 25,25-25,0 24,0-24,-25 25,0 0,24-25,-24 25,0 0,0-1,0 1,0 0,-24 0,24 0,-25-1,0 1,25 0,-25 0,0 0,1-1,24 1,-25-25,25 25,25-25,-1-25,1 25,0 0,0 0,0-25,-1 25,1 0,0-24,0 24,0 0,-1 0,1-25,0 25,0 0,0 0</inkml:trace>
  <inkml:trace contextRef="#ctx0" brushRef="#br0" timeOffset="102260.27">20514 17934,'-25'0,"0"0,25 25,-25-25,1 0,24 24,-25-24,0 0,25 25,-25-25,25 25,0 0,0 0,0-1,0 1,25 0,-25 0,25-25,-25 25,25-25,-1 0,1-25,0 25,0 0,0 0,-1 0,1 0,-25 25,25-25,-25 24,0 1,-25 0,0 0,1 0,-1-25,0 24,0-24,25 25,-49-25,24 25,0-25,0 0,0 25,1-25,-1 25,0-25</inkml:trace>
  <inkml:trace contextRef="#ctx0" brushRef="#br0" timeOffset="103422.85">21109 18083,'0'0,"-25"0,1 0,24-25,24 25,1 0,0 0,-25 25,25-25,-25 24,25-24,-25 25,0 0,24-25,-24 25,0 0,0-1,0 1,0 0,0 0,0 0,0-50,0 0,0 0,0 0,0 1,0-1,25 25,-25-25,0 0,25 0,0 1,0 24,-1 0,1 0,-25 24,25-24,-25 25,25 0,-25 0,25 0,-25-1,0 1,0-50,0 1,0-1,0 0,24 0,-24 0,25 25,-25-24,25-1,0 25,0 0,-25 25,24-25,-24 24,25-24,-25 25,25 0,-25 0,25-25,-25 25,0-1,0 1,0 0,0 0,0 0,0-1,-25-24,25 25,-25-25,0-25</inkml:trace>
  <inkml:trace contextRef="#ctx0" brushRef="#br0" timeOffset="104079.28">21456 17760,'0'-25,"0"1,0-1,25 0,0 0,0 25,0 0,-1 0,-24 25,0 0,0 0,0-1,0 1,25-25,0 0,0 0,0 25,-1-25,1 25,-25 0,0-1,-25-24,1 25,-1-25,0 0,0 25,0-25,1 0</inkml:trace>
  <inkml:trace contextRef="#ctx0" brushRef="#br0" timeOffset="104407.02">22275 17686,'0'-25,"0"50,-25-25,25 25,0-1,0 1,-25 0,25 0,0 0,0-1,-24 1,24 25,0-1,-25-24,0 25,25-1,-25 1,0 0,1-1,-1 1,25-1,-25-24,0 25,0-25,0-1,25 1,-24-25,24 25,-25 0</inkml:trace>
  <inkml:trace contextRef="#ctx0" brushRef="#br0" timeOffset="104723.3">22573 17785,'-25'0,"0"0,25 25,0 0,0-1,25 1,-25 25,25-25,-25-1,0 1,24 0,-24 25,25-26,-25 1,25 0,-25 25,25-26,-25 1,0 0,25 0,-25 0,24-1,-24 1,0 0,0 0,25-25,-25 25</inkml:trace>
  <inkml:trace contextRef="#ctx0" brushRef="#br0" timeOffset="105075.48">22994 17884,'25'0,"-50"0,25 25,-25-25,1 25,-1-25,25 25,-25-25,0 24,0-24,1 25,-1 0,0-25,25 25,-25-25,25 25,25-25,0 0,0 0,-25 24,24-24,1 0,0 0,0 0,0 0,-1 25,1-25,0 0,0 0,0 0,0 0,-1 25,1-25,0 0,0 0,0 0,-1 25</inkml:trace>
  <inkml:trace contextRef="#ctx0" brushRef="#br0" timeOffset="105623.23">23317 17983,'0'0,"0"-24,-25 24,0 24,25 1,-25 0,25 0,0 0,0-1,25-24,-25 25,25-25,0 0,-25-25,25 25,-25-24,0-1,24 0,-24 0,0 0,0 1,25 48,-25 1,25-25,-25 25,25 0,-25 0,25-1,-25 26,24-25,-24 0,25-1,-25 26,25-25,-25 0,0-1,25 1,-25 0,0 0,0 0,0-1,-25 1,0 0,0-25,1 25,-1-25,0 0,0 0,0 0,25-25,-24 25,24-25,0 0,0 1,24-1,-24 0,25 25,-25-25,25 0,0 1,0-1,-1 0,1 0,0 25,-25-25,25 1</inkml:trace>
  <inkml:trace contextRef="#ctx0" brushRef="#br0" timeOffset="105779.03">23912 17959,'0'-25,"0"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44.32901" units="1/cm"/>
          <inkml:channelProperty channel="Y" name="resolution" value="44.13793" units="1/cm"/>
        </inkml:channelProperties>
      </inkml:inkSource>
      <inkml:timestamp xml:id="ts0" timeString="2022-10-20T08:28:14.039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654 8682,'-24'0,"-1"0,0 0,0 24,0-24,25 25,-24-25,-1 0,25 25,-25 0,25 0,-25-25,25 24,-25-24,25 25,-24 0,-1-25,25 25,-25 0,25-1,-25 1,25 0,0 0,0 0,0 0,0-1,0 1,0 0,0 0,0 0,0-1,25 1,-25 0,25 0,-25 0,25-1,-1-24,1 25,0 0,0-25,0 25,-1-25,1 25,0-25,0 24,0-24,-1 0,1 0,0 0,0 0,0 25,-1-25,1 0</inkml:trace>
  <inkml:trace contextRef="#ctx0" brushRef="#br0" timeOffset="691.66">3101 8905,'-25'0,"0"0,1 0,-1 0,25 25,-25-25,0 24,0 1,25 0,-25-25,25 25,0 0,0 0,-24-1,24 1,0 0,24 0,1-25,0 0,0 0,0 0,0 0,-25-25,24 25,1-25,-25 0,25 25,-25-24,0-1,0 0,0 0,0 0,0 0,0 50,-25-25,25 25,0 0,0 0,25-25,-25 25,25-25,-25 24,25-24,-25 25,24-25,1 0,-25 25,25-25,0 0,0 0,-1 0,1 0,-25-25</inkml:trace>
  <inkml:trace contextRef="#ctx0" brushRef="#br0" timeOffset="1138.76">3324 8458,'25'0,"0"0,0-24,-1 24,1 0,0 0,0 0,0 0,-1 0,1 24,0-24,0 25,0-25,-25 25,49-25,-49 25,25 0,0-1,0 1,-1 0,1 0,0 0,0-1,-25 1,25 0,-25 0,0 24,24-24,-24 0,0 0,0 0,-24 24,24-24,-25 0,25 0,-25 0,0-1,0 1,25 0,-24-25,-1 25</inkml:trace>
  <inkml:trace contextRef="#ctx0" brushRef="#br0" timeOffset="3965.7">5135 8359,'0'0,"-25"0,25 25,-25 0,25 0,-24-1,24 1,0-50,0 1,24-1,1 25,-25-25,25 0,0 0,-25 1,25-1,-1 0,-24 0,25 25,-25-25,25 1,0 48,-25 1,25-25,-25 25,0 0,0 0,24-25,-24 24,25-24,-25 25</inkml:trace>
  <inkml:trace contextRef="#ctx0" brushRef="#br0" timeOffset="6472.76">5259 8260,'0'25,"0"0,0-1,0 1,0 0,25-25,-25 25,0 0,0-1,0 1,25-25,-25 25,0 0,0 0,24-1,-24 1,0 0,0 0,0 0,25-1,-25 1,0 0,0 0,0 0,0-1,25-24,-25 25,0 0,0 0,0 0,0-1,0 1,0 0,25-25,-25 25,0 0,0 0,25-1,-25 1,0 0,24-25,-24 25,0 0,0-1,25 1,-25 0,0 0,0 0,0-1,0 1,25-25,-25 25,0 0,0 0,0-1,25 1,-25 0,0 0,0 0,0-1,25-24,-25 25,0 0,0 0,0 0,24-25,-24 24,0 1,0 0,0 0,25 0,-25-1,0 1,0 0,0 0,25-25,-25 25,0-1,0 1,0 0,0 0,25 0,-25 0,0-1,0 1,0 0,0 0,25 0,-25-1,0 1,0 0,0 0,0 0,0-1,0 1,0 0,0 0,24-25,-24 25,0-1,0 1,0 0,0 0,25-25,-25 25,0-1,0 1,0 0,0 0,0 0,25-1,-25 1,0 0,0 0,0 0,0-1,0 1,0 0,0 0,0 0,25-1,-25 1,0 0,0 0,0 0,0-1,0 1,0 0,0 0,0 0,0 0,0-1,0 1,0 0,0 0,0 0,0-1,0 1,0 0,0 0,0 0,0-1,0 1,0 0,0 0,0 0,0-1,0 1,0 0,0 0,0 0,0-1,0 1,0 0,0 0,0 0,0-1,0 1,0 0,0 0,-25 0,25-1,0 1,0 0,0 0,0 0,0-1,-25 1,25 0,0 0,0 0,0 0,0-1,0 1,0 0,0 0,0 0,0-1,0 1,-25-25,25 25,0 0,0 0,0-1,0 1,0 0,0 0,0 0,0-1,0 1,0 0,0 0,0 0,0-1,-24 1,24 0,0 0,0 0,0-1,0 1,0 0,0 0,0 0,0-1,0 1,0 0,0 0,-25-25,25 25,0-1,0 1,0 0,-25 0,25 0,0 0,0 24,0-24,0 0,0 0,0-1,-25 1,25 0,0 0,0 0,0 24,0-24,0 0,0 0,0-1,0 1,0 0,-25 0,25 0,0-1,0 1,0 0,0 0,0 0,0-1,0 1,0 0,0 0,0 0,0-1,0 1,0 0,0 0,0 0,0-1,25 1,-25 0</inkml:trace>
  <inkml:trace contextRef="#ctx0" brushRef="#br0" timeOffset="8345.27">5755 12725,'25'0,"0"0,-25 25,24-25,-24-25,0 50,-24-25,24 24,-25-24,0 0,25 25,-25-25,25 25,-25-25,25 25</inkml:trace>
  <inkml:trace contextRef="#ctx0" brushRef="#br0" timeOffset="9801.44">5656 12923,'25'0,"-1"0,1-25,0 25,0 0,0 0,-1 0,1-24,0 24,0 0,0 0,-1 0,1-25,0 25,0 0,0 0,-1 0,26-25,-25 25,0 0,24 0,-24-25,25 25,-25 0,24 0,1-25,-1 25,-24 0,25 0,-1 0,1-24,0 24,-1 0,1 0,-25 0,24 0,1 0,-1 0,1 0,-25-25,24 25,1 0,0 0,-1 0,1 0,0 0,-26 0,26-25,0 25,-1 0,1 0,-1 0,1 0,0 0,-1-25,1 25,-1 0,-24 0,25 0,-1 0,1 0,24-25,-24 25,0 0,-1 0,1 0,0 0,24 0,-24-24,-1 24,26 0,-26 0,1 0,24 0,-24 0,24 0,-24 0,24 0,-24-25,24 25,-24 0,24 0,-24 0,24 0,1 0,-26-25,26 25,-1 0,-24 0,24 0,1 0,-1 0,0 0,-24 0,24 0,1 0,-1 0,1-25,-1 25,1 0,24 0,-25 0,1 0,-1-25,0 25,-24 0,24 0,1 0,-1 0,1-24,-1 24,-24 0,24 0,1 0,-1 0,0 0,1 0,-26 0,26 0,-1 0,1-25,-1 25,0 0,-24 0,24 0,1 0,-1 0,1 0,-1 0,-24 0,24 0,1 0,-1 0,-24 0,24 0,0 0,-24 0,24 25,1-25,-26 0,26 0,-26 0,26 0,-25 0,24 0,-24 0,24 0,-24 0,-1 24,26-24,-26 0,1 0,24 0,-24 0,-1 0,1 0,24 0,-24 0,0 0,-1 0,1-24,0 24,-1 0,-24 0,25 0,-1 0,-24 0,25 0,-26-25,26 25,-25 0,0 0,-1 0,1-25,0 25,0 0,0 0,-1-25,1 25,-25-25,0 1,-25 24,1 0,24-25,-25 25,0 0,0 0,0 0,1 0,-1-25,0 25,0 0,0 0,1 0,-1 0,0 0,0 0,0 0,25 25,25-25,0 0,0 0,0 0,-1 0,1 0,0 0,0 0,0 0,-1 0,1 25,0-25,0 0,0 0,-25 24,24-24,-24 25,25-25,-25 25,0 0,-25 0,1-1,-1 1,0-25,0 25,0 0,1 0,-1-1,-25-24,25 25</inkml:trace>
  <inkml:trace contextRef="#ctx0" brushRef="#br0" timeOffset="13612.69">4168 9971,'24'0,"1"0,0 0,0-24,0 24,-25-25,24 25,1-25,0 25,-25-25,25 25,0-25,-25 1,24 24,1-25,-25 0,25 0,-25 0,0 1,0-1,25 0,-25 0,0 0,0 1,0-1,0 0,0 0,-25 25,25-25,0 50,0 0,0 0,0 0,0-1,0 1,0 0,0 0,0 0,0-1,0 1,0 25,0-25,0-1,0 26,0-25,0 0,0 24,0-24,0 0,0 0,25 0,-25-1,0 1,0 0,0 0,0 0,0-1,0 1,0-50,0 1,0-1,0 0,0 0,0 0,0 1,0-1,0 0,-25 0,25 0,0-24,0 24,0 0,0 0,-25 0,25 1,0-1,0 0,0 0,0 0,0 1,0-1,0 0,0 0,0 0,25 1,0-1,0 25,-1-25,1 25,0 0,0 25,0-25,-25 25,24-1,-24 1,0 0,0 0,-24 0,-1-1,0-24,0 25,0-25,1 0,-1 25,0-25,0 0</inkml:trace>
  <inkml:trace contextRef="#ctx0" brushRef="#br0" timeOffset="14730.87">10046 13767,'0'-25,"25"25,-25 25,25-1,-25 1,25 0,-25 0,0 0,0-1,24 1,-24 0,0 0,0 0,0-1,25 1,-25 0,25 0,-25 0,25-25,0 0,-1 0,1 0,0-25,0 0,0 0,-25 0,25 1,-1-1,-24 0,25 0,-25 0,25 1,-25-1,0 0,0 0,0 0,0 1,0-1,0 0,0 0,0 0</inkml:trace>
  <inkml:trace contextRef="#ctx0" brushRef="#br0" timeOffset="19507.5">6474 11261,'0'0,"0"-24,25 24,-25-25,25 0,-25 0,0 0,25 25,-25-25,25 1,-1-1,-24 0,0 0,25 0,-25 1,25-1,-25 0,25 25,-25-25,25 25,-25-25,24 1,1-1,-25 0,25 25,-25-25,25 25</inkml:trace>
  <inkml:trace contextRef="#ctx0" brushRef="#br0" timeOffset="21619.62">6822 10716,'49'-50,"-98"100,98-125,-24 50,-25 1,25-1,-25 0,25 25,-25-25,24 25,-24-25,25 1,-25-1,25 25,-25-25,25 0,0 0,-25 1,24 24,-24-25,25 0,-25 0,25 0,0 1,0-1,-25 0,25 0,-25 0,24 25,-24-24,0-1,25 25,-25-25,25 0,-25 0,25 0,-25 1,25 24,-25-25,0 0,24 25,-24-25,25 0,-25 1,25-1,-25 0,25 0,-25 0,25 25,-25-24,0-1,24 0,-24 0,25 25,-25-25,25 25,-25-24,25-1,0 0,-25 0,24 25,-24-25,25 25,-25-24,25-1,0 0,-25 0,25 0,-25 1,24 24,-24-25,25 0,-25 0,25 25,-25-25,25 25,-25-24,25-1,-1 0,-24 0,25 25,-25-25,25 25,0-24,-25-1,25 25,-1-25,1 0,0 0,-25 0,25 25,-25-24,25-1,-1 0,-24 0,25 25,-25-25,25 1,0-1,0 25,-25-25,25 0,-1 0,1 25,-25-24,25 24,-25-25,25 25,-25-25,25 25,-25-25,24 25,-24-25,25 25,-25-24,25 24,0-25,0 25,-1-25,1 25,-25-25,25 25,0-25,0 25,-25-24,24 24,1 0,-25-25,25 25,0-25,0 25,-1-25,1 25,0-25,0 25,0-24,-1 24,1-25,0 25,0-25,0 25,-1 0,1-25,0 25,0 0,0 0,-1 0,1 0,-25-25,25 25,0 0,0 0,-1 0,1 0,0 0,0 0,0 0,0 0,-1 0,1 0,0 0,0 0,-25 25,25-25,-1 0,1 25,0-25,0 0,-25 25,25-25,-1 0,1 0,0 25,0-25,0 0,-1 0,1 24,0-24,0 25,0-25,-1 0,1 25,0-25,0 25,0-25,-1 25,1-25,0 24,0 1,0-25,-1 25,1-25,0 25,0-25,0 25,-1-25,1 24,0-24,-25 25,25-25,0 25,0-25,-1 25,1-25,-25 25,25-25,0 0,-25 24,25-24,-1 25,1 0,0-25,0 25,0 0,-1-1,1 1,0-25,-25 25,25 0,0 0,-25-1,24-24,-24 25,25-25,-25 25,25-25,-25 25,25-25,-25 25,25-25,-25 25,24-25,-24 24,25-24,0 25,0 0,0-25,-25 25,24-25,1 25,-25-1,25-24,-25 25,25-25,-25 25,25 0,-1 0,-24-1,25-24,-25 25,25-25,-25 25,25-25,0 25,-1 0,1-25,-25 24,25 1,0-25,-25 25,25 0,0 0,-1-25,-24 24,25-24,-25 25,25 0,0 0,-25 0,25-1,-1-24,-24 25,25 0,-25 0,0 0,25-25,-25 24,25-24,-25 25,25-25,-25 25,0 0,24-25,1 25,-25-1,25-24,-25 25,25 0,0 0,-25 0,24-25,-24 25,25-25,-25 24,0 1,25-25,-25 25,25 0,0 0,-25-1,24-24,-24 25,25 0,0 0,-25 0,25-1,-25 1,25 0,-1 0,-24 0,25-1,-25 1,25 0,-25 0,25-25,-25 25,0-1,25-24,-25 25,24 0,-24 0,25 0,-25-1,25-24,-25 25,0 0,25-25,-25 25,0 0,0-1,25-24,-25 25,24-25</inkml:trace>
  <inkml:trace contextRef="#ctx0" brushRef="#br0" timeOffset="24387.6">5953 8012,'25'0,"0"0,-25 25,25-25,-25 25,25-25,-25 24,24 1,1 0,0 0,-25 0,25-25,-25 24,25 1,0 0,-25 0,24-25,-24 25,0-1,25-24,-25 25,25-25,-25 25,25 0,-25 0,25-1,-1 1,-24 0,25 0,-25 0,25-25,-25 24,25 1,-25 0,25-25,-25 25,24 0,1-1,-25 1,25 0,-25 0,25-25,-25 25,25-25,-25 24,24 1,-24 0,25-25,-25 25,25 0,-25-1,25-24,-25 25,0 0,25-25,-25 25,24 0,-24 0,25-1,-25 1,25-25,-25 25,25 0,-25 0,25-25,-25 24,24 1,-24 0,0 0,25-25,-25 25,25-25,-25 24,25-24,-25 25,0 0,25-25,-25 25,24 0,-24-1,25-24,-25 25,0 0,25-25,-25 25,0 0,25-25,-25 24,0 1,0 0,25-25,-25 25,24 0,-24-1,25-24,-25 25,25 0,-25 0,0 0,25-25,-25 24,0 1,25-25,-25 25,25 0,-25 0,24-25,-24 24,0 1,25-25,-25-25</inkml:trace>
  <inkml:trace contextRef="#ctx0" brushRef="#br0" timeOffset="27218.77">7442 10046,'0'-25</inkml:trace>
  <inkml:trace contextRef="#ctx0" brushRef="#br0" timeOffset="27366.55">7615 10021,'0'-25</inkml:trace>
  <inkml:trace contextRef="#ctx0" brushRef="#br0" timeOffset="27491.39">7863 9996,'25'0</inkml:trace>
  <inkml:trace contextRef="#ctx0" brushRef="#br0" timeOffset="27627.09">8310 9947,'25'0</inkml:trace>
  <inkml:trace contextRef="#ctx0" brushRef="#br0" timeOffset="27754.66">8806 9897,'0'0</inkml:trace>
  <inkml:trace contextRef="#ctx0" brushRef="#br0" timeOffset="27894.52">9426 9872,'25'0</inkml:trace>
  <inkml:trace contextRef="#ctx0" brushRef="#br0" timeOffset="28035.59">9897 9847,'25'0,"0"0</inkml:trace>
  <inkml:trace contextRef="#ctx0" brushRef="#br0" timeOffset="28171.1">10418 9847,'25'0</inkml:trace>
  <inkml:trace contextRef="#ctx0" brushRef="#br0" timeOffset="28307.36">10939 9823,'25'0</inkml:trace>
  <inkml:trace contextRef="#ctx0" brushRef="#br0" timeOffset="28434.57">11237 9823,'25'0</inkml:trace>
  <inkml:trace contextRef="#ctx0" brushRef="#br0" timeOffset="30522.56">11634 9823,'0'-25,"-25"25,0-25,50 25,-25 25,25-25,0 0,-1 0,-24 25,25-25,0 0,0 0,-25 24,25-24,-1 0,1 0,0 25,0-25,-25 25,25-25,-1 0,-24 25,25-25,0 0,-25 25,25-25,0 24,-1-24,-24 25,25-25,0 0,-25 25,25-25,0 0,-25 25,24-25,1 25,0-25,0 25,0-25,-1 24,1-24,-25 25,25-25,0 0,-25 25,25-25,-1 25,1-25,0 25,0-25,0 24,24-24,-24 25,0-25,0 25,0-25,-1 25,1 0,25-25,-25 24,-1 1,1 0,0 0,25-25,-26 25,1-1,25 1,-25 0,24 0,-24-25,25 25,-26-1,26 1,-25 0,24 0,1 0,-25-25,24 24,1 1,0 0,-1 0,-24 0,25-1,-1 1,1 25,0-25,-1-1,-24 1,25-25,-1 25,1 0,-25 0,24-25,-24 24,0-24,0 25,-1-25,1 0,0 25,0-25,-25 25</inkml:trace>
  <inkml:trace contextRef="#ctx0" brushRef="#br0" timeOffset="32953.05">5755 10344,'0'-25</inkml:trace>
  <inkml:trace contextRef="#ctx0" brushRef="#br0" timeOffset="33101.11">5829 10269</inkml:trace>
  <inkml:trace contextRef="#ctx0" brushRef="#br0" timeOffset="33512.55">6846 10145</inkml:trace>
  <inkml:trace contextRef="#ctx0" brushRef="#br0" timeOffset="33648.71">7169 10096,'25'0</inkml:trace>
  <inkml:trace contextRef="#ctx0" brushRef="#br0" timeOffset="33797.33">7541 10021,'0'-25</inkml:trace>
  <inkml:trace contextRef="#ctx0" brushRef="#br0" timeOffset="34220.71">6102 10344,'-25'0</inkml:trace>
  <inkml:trace contextRef="#ctx0" brushRef="#br0" timeOffset="34364.54">6152 10319,'0'-25,"25"25</inkml:trace>
  <inkml:trace contextRef="#ctx0" brushRef="#br0" timeOffset="34500.71">6673 10170,'0'0,"0"-25</inkml:trace>
  <inkml:trace contextRef="#ctx0" brushRef="#br0" timeOffset="34656.58">7020 10071,'0'-25</inkml:trace>
  <inkml:trace contextRef="#ctx0" brushRef="#br0" timeOffset="36068.53">4366 10765,'0'25,"25"-25,0 0,-1 0,1 0,-25-25,25 25,-25-25,25 25,-25-24,25 24,-25-25,0 0,24 25,-24-25,0 0,0 1,0-1,0 0,0 0,0 0,0 1,0-1,0 0,0 50,0 0,0-1,0 1,0 0,0 0,0 0,0-1,0 1,25 0,-25 0,0 0,25-1,-25 1,0 0,0 0,0 0,0-1,25 1,-25 0,0 0,0 0,0-1,0 1,25-25,-25-25,0 1,0-1,0 0,0 0,0 0,0 1,0-1,0 0,0 0,0 0,0 1,0-1,0 0,0 0,0 0,0 1,0-1,24 25,-24-25,25 0,-25 0,25 50,-25 0,0 0,-25 0,25-1,-25-24,1 25,-1-25,25 25,-25-25</inkml:trace>
  <inkml:trace contextRef="#ctx0" brushRef="#br0" timeOffset="36549.45">5061 10765,'0'-25,"-25"25,0 0,0 25,0-25,25 25,-25-25,25 25,0 0,25-1,0 1,0 0,-25 0,25-25,-25 25,0-1,-25-24,0 0,25 25,-25-25,0 0,1 0</inkml:trace>
  <inkml:trace contextRef="#ctx0" brushRef="#br0" timeOffset="37200.68">5209 10765,'-24'0,"24"25,-25-25,0 25,25 0,-25-1,25 1,0 0,25-25,0 0,-25-25,25 25,-25-25,0 1,24 24,-24-25,0 50,0-1,0 1,25-25,0 0,0-25,-25 1,25 24,-25-25,0 0,0 0,0 0,0 1,0-1,0 0,0 0,-25 0,25 50,0 0,0 0,0 0,25-1,-25 1,24-25,-24 25,0 0,0 0,25-25,-25 24,0 1,25-25</inkml:trace>
  <inkml:trace contextRef="#ctx0" brushRef="#br0" timeOffset="37429.81">5209 10716,'25'0,"-25"-25,25 25,0 0,0-25,-1 25,1-25,0 25,0 0</inkml:trace>
  <inkml:trace contextRef="#ctx0" brushRef="#br0" timeOffset="39459.43">16396 7615,'-25'0,"25"25,-24-25,24 25,-25-25,0 24,25 1,-25 0,0 0,25 0,-24-1,-1 1,0 0,25 0,-25-25,25 25,0-1,-25-24,25 25,0-50,0 1,25 24,-25-25,25 0,-25 0,25 0,-25 1,25-1,-25 0,24 0,-24 0,25 1,-25-1,25 0,0 0,0 0,-25 1,0-1,0 0,24 0,-24 0,25 25,-25-24,0 48,0 1,25 0,-25 0,25-25,-25 25,0-1,0 1,25-25,-25 25,24 0,1 0,-25-1,0 1,25 0,-25 0</inkml:trace>
  <inkml:trace contextRef="#ctx0" brushRef="#br0" timeOffset="41030.65">16421 7665,'0'24,"0"1,0 0,0 0,25 0,-25-1,0 1,0 0,0 0,0 0,0-1,0 1,25-25,-25 25,0 0,0 0,0 0,0-1,24-24,-24 25,0 0,0 0,0 0,0-1,0 1,25 0,-25 0,0 0,25-25,-25 24,0 1,0 0,0 0,0 0,0-1,0 1,0 0,0 0,0 0,0-1,0 1,0 0,0 0,0 0,0-1,0 1,0 0,0 0,0 0,0-1,0 1,0 0,0 0,0 0,0-1,0 1,25-25,-25 25,0 0,0 0,0 0,0-1,0 1,0 0,0 0,0 0,0-1,0 1,0 0,0 0,0 0,0-1,0 1,0 0,0 0,0 0,0-1,0 1,0 0,0 0,0 0,0-1,0 1,0 0,0 0,0 0,0-1,0 1,0 0,0 0,0 0,0-1,0 1,0 0,0 0,0 0,0-1,0 1,0 0,0 0,0 0,0 0,0-1,0 1,0 0,0 0,0 0,0-1,0 1,0 0,-25 0,25 0,0-1,0 1,0 0,0 0,0 0,0-1,0 1,0 0,-25 0,25 0,0-1,0 1,0 0,0 0,-25 0,25-1,0 1,0 0,0 0,0 0,0-1,0 1,-24 0,24 0,0 0,0-1,0 1,0 0,0 0,0 24,0-24,0 0,0 0,0 0,0 0,0-1,0 1,0 0,-25 0,25 0,0-1,0 1,0 0,0 0,0 0,0-1,-25 1,25 0,0 0,0 0,0-1,0 1,0 0,0 0,0 0,0-1,0 1,0 0,-25 0,25 0,0-1,0 1,0 0,0 0,0 0,0-1,0 1,0 0,0 0,0 0,0-1,25-24,-25-24</inkml:trace>
  <inkml:trace contextRef="#ctx0" brushRef="#br0" timeOffset="41926.65">16421 12154,'0'-25,"0"50,0 0,0 0,0 0,-25-25,25 25,0-1,0 1,0 0,0 0,0 0,0-1,0 1,0 0,0 0,0 0,0-1,0 1,0 0,-25-25,25 25</inkml:trace>
  <inkml:trace contextRef="#ctx0" brushRef="#br0" timeOffset="43395.64">16347 12526,'24'0,"1"0,0 0,0 0,0 0,-1 0,1 0,0 0,25 0,-26 0,1 0,0 0,25 0,-25 0,24 0,-24 0,25 0,-1 0,-24-24,25 24,-1 0,1 0,-1 0,1 0,-25-25,24 25,1 0,0 0,-1 0,1 0,24-25,-24 25,-1 0,1 0,0 0,-1 0,1 0,24-25,-24 25,0 0,-1 0,1 0,-1 0,1 0,0 0,-1 0,1 0,-1 0,1 0,0 0,-1 0,1 0,-1 0,-24 0,25 0,-1 0,1 0,-25 0,25 0,-1 0,1 0,-25 0,24 0,1 0,-1 0,1 0,0 0,-1 0,1 0,-1 0,1 0,0 0,-1-25,1 25,-25 0,24 0,1 0,-1 0,-24 0,25 0,0 0,-26 0,26 0,0 0,-26 0,26 0,0 0,-1 0,-24 0,49 0,-24 0,0 0,-1 0,1 0,-1 0,1 0,24 0,-24 0,0 0,24-24,-24 24,-1 0,1 0,24 0,-24 0,0 0,-1 0,26 0,-26 0,1 0,24 0,-24 0,24 0,-24 0,-1 0,26 0,-26 0,1 0,0 0,24 0,-24 0,-1 0,1 0,24 0,-24 0,0 0,-1 0,26 0,-26 0,1 0,-1 0,1 0,0 0,-1 0,1 0,24 0,-24 0,-1 0,1 0,0 0,-1 0,1 0,0 0,-1 0,1 0,-1 0,1 0,0 0,-1 0,1 0,-1 0,-24 0,25 0,-1 0,1 0,-25-25,24 25,1 0,-25 0,24 0,-24 0,25 0,-25 0,24 0,-24 0,25 0,-25 0,-1 0,26 0,-25 0,0 0,24 0,-24 0,0 0,24 0,-24 0,0 0,0 0,24 0,-24 0,0 0,0 0,0 0,-1 0,1 0,0 0,0 0,0 0,-1 0,1 0,0 0,0 0,0 0,-1 0,1 0,0 0,0 0,0 0,-25-25,24 25,1 0,0 0,0 0,0 0,0 0,-1 0,1 0,0 0,0 0,-25-25,25 25,-50-25,0 25,0 0,0 0,1 0,-1 0,0 0,0-24,0 24,0 0,1 0,-1 0,0 0,0 0,25-25,0 50,25-25,0 0,0 0,-25 24,24-24,1 0,-25 25,25-25,-25 25,0 0,0 0,0-1,-25-24,25 25,-25-25,1 0,-26 25,25-25,-24 25</inkml:trace>
  <inkml:trace contextRef="#ctx0" brushRef="#br0" timeOffset="44529.01">14982 8706,'0'-24,"25"24,0 0,0 0,0 0,-1 0,1 0,0-25,0 25,0 0,-1-25,26 25,-25 0,0-25,24 25,-24-25,0 25,24 0,-24-24,0 24,0-25,0 25,-1 0,1 0,0-25</inkml:trace>
  <inkml:trace contextRef="#ctx0" brushRef="#br0" timeOffset="44837.3">15429 8607,'-25'0,"25"25,0 0,0 0,0-1,0 1,0 0,0 25,25-26,-25 1,0 25,25-25,-25 24,0 1,24-25,-24 24,0 1,0-25,25 24,-25-24,0 25,0-1,0-24,25 25,-25-25,0-1,0 26,0-25,0 0,25-1,-25 1,0 0,25-25</inkml:trace>
  <inkml:trace contextRef="#ctx0" brushRef="#br0" timeOffset="46422.42">22325 13370,'0'-25,"24"25,-24-25,25 25,0 0,0 0,0 0,-1 25,-24 0,25-25,-25 25,0-1,0 1,0 0,0 0,0 0,0-1,0 1,0 0,-25 0,25 0,-24-25,24 24,-25 1,25 0,0 0,-25-25,50 0,0 0,-1-25,1 25,0-25,0 25,0-25,-1 25,1-24,0-1,0 0,0 0,-1 25,-24-25,25 1,0-1,-25 0,25 0,-25 0,0 1,0-1,0 0</inkml:trace>
  <inkml:trace contextRef="#ctx0" brushRef="#br0" timeOffset="52196.6">18033 10740,'25'0,"-25"-24,0-1,25 25,-25-25,25 25,-25-25,25 0,-25 1,24 24,-24-25,25 0,0 0,-25 0,25 25,-25-24,25 24,-25-25,0 0,24 0,-24 0,25 25,-25-24,25-1,-25 0,25 0,-25 0,25 25,-25-24,0-1,24 0,-24 0,25 0,-25 1,25-1,-25 0,25 0,-25 0,25 0,-25 1,24-1,1 0,-25 0,25 0,-25 1,25 24,-25-25,25 25,-25-25,24 0,-24 0,25 1,-25-1,0 0,25 25,-25-25,0 0,25 25,-25-24,0-1,25 25,-25-25,0 0,24 0,-24 1,0-1,25 0,0 0,-25 0,0 1,25-1,-25 0,0 0,25 25,-25-25,0 1,25-1,-25 0,0 0,24 25,-24-25,25 25,-25-24,25 24,-25-25,25 0,-25 0,25 25,-25-25,24 25,-24-25,0 1,25 24,-25-25,0 0,25 0,-25 0,25 1,-25-1,25 25,-25-25,24 0,-24 0,25 1,-25-1,25 0,0 0,-25 0,25 25,-25-24,24 24,-24-25,25 0,0 0,0 0,-25 1,25-1,-1 0,-24 0,25 25,0-25,-25 1,25 24,0-25,-1 0,-24 0,25 25,-25-25,25 1,0-1,-25 0,25 25,-25-25,24 25,-24-25,25 25,-25-24,25 24,-25-25,25 25,-25-25,25 25,-25-25,24 25,-24-25,25 25,0-25,0 1,0 24,-25-25,25 25,-25-25,24 25,1-25,0 0,0 25,0-24,-1 24,-24-25,25 25,0 0,-25-25,25 25,0 0,-1-25,1 25,0 0,0 0,-25-25,25 25,-1 0,1 0,0 0,0 0,0 0,-25-24,24 24,1 0,0 0,-25 24,25-24,0 0,-1 0,1 25,0-25,0 0,-25 25,25-25,-1 0,1 0,-25 25,25-25,0 0,0 25,-1-25,-24 24,25-24,0 25,0-25,-25 25,25-25,0 0,-25 25,24-25,1 25,0-1,0 1,0-25,-25 25,24-25,-24 25,25-25,-25 25,25-25,0 25,0-1,-1 1,1 0,0-25,-25 25,25-25,-25 25,25-25,-1 24,1 1,0-25,-25 25,25 0,0-25,-25 25,0-1,24-24,-24 25,25 0,0-25,-25 25,25 0,-25-1,25-24,-25 25,24-25,-24 25,25-25,-25 25,25-25,-25 25,25-1,0 1,-25 0,24 0,1 0,0-1,0-24,-25 25,25-25,-25 25,24-25,1 25,0 0,0-1,0-24,-25 25,24-25,-24 25,25-25,-25 25,25-25,-25 25,25-25,-25 24,25-24,-25 25,25-25,-25 25,24-25,-24 25,25-25,-25 25,25-25,-25 25,25-25,0 24,-25 1,24-25,1 25,-25 0,25-25,-25 25,25-1,0 1,-1 0,-24 0,25 0,-25-1,25 1,0 0,-25 0,25 0,-25-1,24 1,1 0,-25 0,25 0,0-1,-25 1,25 0,-1 25,-24-26,25 1,-25 0,25 0,0 0,0-1,-25 1,24 0,1 0,0 0,0-1,0 1,-1 0,1 0,-25 25,25-26,0 1,0 0,-25 0,24 0,1-1,0 1,-25 0,25 25,0-26,0 1,-25 0,24 0,-24 0,25-25,0 24,-25 1,0 0,25 0,0 0,-25-1,24 1,-24 0,0 0,25-25,-25 25,0-1,0 1,0 0,25 0,-25 0,25-25,-25 24,0 1,25-25</inkml:trace>
  <inkml:trace contextRef="#ctx0" brushRef="#br0" timeOffset="57493.28">16595 9649,'0'0,"24"0,1 0,0 0,0 0,0 0,0 0,-1 0,1 0,0 0</inkml:trace>
  <inkml:trace contextRef="#ctx0" brushRef="#br0" timeOffset="57768.61">17686 9550,'0'0,"25"0,0 0</inkml:trace>
  <inkml:trace contextRef="#ctx0" brushRef="#br0" timeOffset="58100.75">17934 9575,'0'-25,"25"25,0 0</inkml:trace>
  <inkml:trace contextRef="#ctx0" brushRef="#br0" timeOffset="58877.33">18281 9525,'25'0,"0"0,-25-25,25 25,0 0,-1 0,1 0,0 0,0 0,0 0,-1 0,1 0,0 0,0 0,0 0,-1 0,1 25,0-25,0 0,0 0,-1 0,1 0,0 0,0 0,0 0,0 0,-1 0,1 0,0 0,0 0,0 0,-1-25,1 25,0 0,0 0,0 0,-1 0,1 0,0 0,0 0,0 0,-1 0,1 0</inkml:trace>
  <inkml:trace contextRef="#ctx0" brushRef="#br0" timeOffset="59489.43">19794 9475,'25'0,"0"0,0 0,0 0,0 0,-1 0,1 0,0 0,0 0,0 0,-1 0,1 0,0 0,0 0,0 0,-1 0,1 0,0 0,0 0,0 0,-1 0,1 0,0 0,0 0,-25-24,25 24,-1 0,1 0,0 0,0 0,0 0,-1 0,1 0,0 0,0 0,0 0,-1 0,1 0,0 0,0 0,0-25,-1 25,1 0,0 0,0 0,0 0,0 0,-1 0,1 0,-25 25,25-25,0 0,0 0,-1 0,1 0,0 0,0 0,0 0,-1 0,1 0,0 0,0 0,0 0,-1 0,1 0,0 0,0 0,0 0,-1 0</inkml:trace>
  <inkml:trace contextRef="#ctx0" brushRef="#br0" timeOffset="59916.5">21680 9451,'74'0,"-49"0,-124 0,223 0,-100 0,1 0,0 0,0 0,0-25,-1 25,1 0,0 0,0 0,0 0,0 0,-1 0,1 0,0 0,0 0,0 0,-1 0,1 0,0 0,0 0,0 0,-1 0,1 0,0 0,0 0,0 0,-1 0,1 0,0 0,0 0,0 0,-1 0,1 0,0 0,0 0,0 0,-1 25,1-25,0 0,0 0,0 0,-1 0,1 0,0 0,0 0,0 0,-1 0,1 0,0 0,0 0,0 0,0 0,-1 0,1 0,0 0,0 0,0 0,-1 0,1 0,0 0,0 0,0 0,-1 24,1-24,0 0,0 0</inkml:trace>
  <inkml:trace contextRef="#ctx0" brushRef="#br0" timeOffset="60878.27">23193 9004,'25'0,"-1"0,1 0,0 0,0 0,0 0,-1 0,1 0,0 0,0 0,0 0,-1 0,1 0,0 0,-25-25,25 25,0 0,-1 0</inkml:trace>
  <inkml:trace contextRef="#ctx0" brushRef="#br0" timeOffset="61143.49">23391 9004,'25'25,"-25"0,25-25,-25 25,0-1,25 1,-25 0,24 0,-24 0,25-1,-25 1,0 0,0 0,25-25,-25 25,0-1</inkml:trace>
  <inkml:trace contextRef="#ctx0" brushRef="#br0" timeOffset="61874.48">23813 9252,'0'0,"-25"0,25-25,-25 25,0 0,1 25,-1-25,25 25,-25-25,25 25,0 0,-25-25,25 24,0 1,0 0,25-25,-25 25,25-25,0 0,-25-25,24 25,-24-25,25 25,0 0,0 25,0-25,-25 25,24-25,-24 25,0-1,-24-24,24 25,-25-25,0 0,0 0,0 0,1 0,-1 0,0 0</inkml:trace>
  <inkml:trace contextRef="#ctx0" brushRef="#br0" timeOffset="62675.33">24086 9277,'0'-25,"-25"25,25 25,-25-25,0 25,25 0,-25-1,25 1,0 0,0 0,0 0,25-25,-25-25,25 25,0 0,0-25,0 0,-1 25,-24-25,0 1,25-1,-25 0,-25 25,25 25,0 0,0-1,0 1,0 0,25 0,0-25,-25 25,25-25,0 0,-25-25,24 25,1 0,-25-25,25 25,-25-25,25 25,-25-25,0 1,0-1,0 0,0 0,0 0,0 1,0-1,0 0,0 0,0 0,0 1,-25 24,25-25,-25 25,25 25,0-1,0 1,0 0,0 0,0 0,0-1,25 1,-25 0,0 0,0 0,25-25,-25 24,0 1,25-25,-1 0,1 0</inkml:trace>
  <inkml:trace contextRef="#ctx0" brushRef="#br0" timeOffset="62871.4">24210 9178,'25'0,"-25"-25,24 25,1 0,0 0,0 0,0 0,-1 0,1 25,0-25</inkml:trace>
  <inkml:trace contextRef="#ctx0" brushRef="#br0" timeOffset="63430.48">23490 9971,'25'0,"0"0,0 0,0 0,-1 0,1 0,0 0,-25-24,25 24</inkml:trace>
  <inkml:trace contextRef="#ctx0" brushRef="#br0" timeOffset="63643.11">23490 10071,'25'0,"0"0,0 0,0 0,-1 0,1 0</inkml:trace>
  <inkml:trace contextRef="#ctx0" brushRef="#br0" timeOffset="64054.8">23912 9847,'0'25,"0"0,0 0,0 0,0-1,0 1,0 0,0 0,-25 0,25 0,0-1,0 1,0 0,0 0,0 0,0-1</inkml:trace>
  <inkml:trace contextRef="#ctx0" brushRef="#br0" timeOffset="64487.21">24111 9922,'24'-25,"-24"0,-24 25,-1 0,25 25,-25-25,25 25,0 0,0-1,0 1,0 0,25 0,-25 0,25 0,-25-1,24 1,-48-25,-1 0,25-25,-25 25</inkml:trace>
  <inkml:trace contextRef="#ctx0" brushRef="#br0" timeOffset="64746.88">24061 9897,'25'0,"-25"-25,25 25,-1 0,1 0,0 0,0-25,0 25,-1 0,1 0,0 0,0 0,0 0</inkml:trace>
  <inkml:trace contextRef="#ctx0" brushRef="#br0" timeOffset="65286.28">24383 9922,'0'-25,"0"0,25 25,-25 25,0 0,0 0,0-1,0 1,0 0,0 0,0 0,0 0,0-1,0 1,0 0,0 0</inkml:trace>
  <inkml:trace contextRef="#ctx0" brushRef="#br0" timeOffset="65502.8">24582 10046,'0'-25</inkml:trace>
  <inkml:trace contextRef="#ctx0" brushRef="#br0" timeOffset="66191.45">24780 9897,'25'0,"-25"-25,25 25,0 0,-1 0,-24 25,25-25,-25 25,0 0,0-1,0 1,0 0,-25-25,25 25,-24-25,-1 25,25 0,-25-25,25 24,-25-24,25 25,-25-25,25 25,25 0,0-25,0 0,0 0,-1 25,1-25,0 0,0 0,0 0,24 0</inkml:trace>
  <inkml:trace contextRef="#ctx0" brushRef="#br0" timeOffset="68898.23">16545 8954,'0'-24,"25"24,0 0,-25-25,24 25</inkml:trace>
  <inkml:trace contextRef="#ctx0" brushRef="#br0" timeOffset="69034.42">16843 8930,'0'0,"0"-25,25 25,-1 0</inkml:trace>
  <inkml:trace contextRef="#ctx0" brushRef="#br0" timeOffset="69166.78">17264 8880,'25'0</inkml:trace>
  <inkml:trace contextRef="#ctx0" brushRef="#br0" timeOffset="69303.2">17711 8905,'25'0</inkml:trace>
  <inkml:trace contextRef="#ctx0" brushRef="#br0" timeOffset="69450.23">18033 8880,'25'0</inkml:trace>
  <inkml:trace contextRef="#ctx0" brushRef="#br0" timeOffset="69595.25">18381 8880,'24'0,"1"0</inkml:trace>
  <inkml:trace contextRef="#ctx0" brushRef="#br0" timeOffset="69734.42">18777 8855,'25'0</inkml:trace>
  <inkml:trace contextRef="#ctx0" brushRef="#br0" timeOffset="69886.42">19323 8855,'0'0,"25"0,0 0</inkml:trace>
  <inkml:trace contextRef="#ctx0" brushRef="#br0" timeOffset="70051.23">19794 8806,'25'0,"0"0,0 0,-25-25,25 25,0 0,-1 0</inkml:trace>
  <inkml:trace contextRef="#ctx0" brushRef="#br0" timeOffset="70187.42">20142 8781,'25'0,"-1"0,1 0</inkml:trace>
  <inkml:trace contextRef="#ctx0" brushRef="#br0" timeOffset="70319.23">20563 8781,'25'0,"0"0</inkml:trace>
  <inkml:trace contextRef="#ctx0" brushRef="#br0" timeOffset="70447.25">20985 8806,'0'0,"25"0,0 0</inkml:trace>
  <inkml:trace contextRef="#ctx0" brushRef="#br0" timeOffset="70598.25">21382 8806,'25'0,"0"0</inkml:trace>
  <inkml:trace contextRef="#ctx0" brushRef="#br0" timeOffset="70738.38">21680 8806,'24'0,"1"0</inkml:trace>
  <inkml:trace contextRef="#ctx0" brushRef="#br0" timeOffset="70882.7">22077 8806,'24'0,"1"0</inkml:trace>
  <inkml:trace contextRef="#ctx0" brushRef="#br0" timeOffset="71022.75">22424 8806,'0'-25,"25"25,-1 0</inkml:trace>
  <inkml:trace contextRef="#ctx0" brushRef="#br0" timeOffset="71166.39">22697 8756,'24'0,"1"0</inkml:trace>
  <inkml:trace contextRef="#ctx0" brushRef="#br0" timeOffset="71295.22">22945 8731,'24'0,"1"0</inkml:trace>
  <inkml:trace contextRef="#ctx0" brushRef="#br0" timeOffset="71430.3">23168 8731,'25'0</inkml:trace>
  <inkml:trace contextRef="#ctx0" brushRef="#br0" timeOffset="71558.22">23366 8731,'0'-25</inkml:trace>
  <inkml:trace contextRef="#ctx0" brushRef="#br0" timeOffset="71694.78">23664 8706</inkml:trace>
  <inkml:trace contextRef="#ctx0" brushRef="#br0" timeOffset="71839.19">23788 8682</inkml:trace>
  <inkml:trace contextRef="#ctx0" brushRef="#br0" timeOffset="72138.39">23962 8632</inkml:trace>
  <inkml:trace contextRef="#ctx0" brushRef="#br0" timeOffset="79161.09">16942 10790,'0'-25,"25"25,-25-25,25 25,-25-24,24 24,1 0,-25-25,25 25,0 0,-25-25,25 25,-1-25,1 25,-25-25,25 25,0 0,0-24,-1 24,1-25,0 25,0-25,0 25,-1-25,1 25,0-25,0 1,0 24,-1-25,1 25,0-25,0 25,-25-25,25 25,-1-25,1 1,0 24,-25-25,25 25,-25-25,25 25,0-25,-1 25,-24-25,25 25,-25-24,25 24,-25-25,25 25,-25-25,25 25,-25-25,24 25,1-25,0 1,0 24,-25-25,25 25,-25-25,24 25,1 0,-25-25,25 25,0 0,-25-25,25 25,-1-25,1 1,0-1,0 25,-25-25,25 25,-25-25,24 25,1-25,0 25,-25-24,25 24,0-25,-1 25,-24-25,25 25,0 0,-25-25,25 25,0-25,-1 25,-24-24,25-1,0 25,-25-25,25 25,-25-25,25 25,-1-25,1 1,0 24,-25-25</inkml:trace>
  <inkml:trace contextRef="#ctx0" brushRef="#br0" timeOffset="81566.15">22498 9525,'-25'0,"1"0,-1 0,50-25,-1 25,-24-25,25 25,0-24,-25-1,25 25,0-25,-25 0,24 25,-24-25,25 1,0-1,-25 0,25 0,0 0,-1 1,-24-1,25 0,0 0,0 0,0 1,-1-26,1 25,0 0,0 0,0 1,-1-1,1 0,0 0,0-24,0 24,0 0,-25 0,24 0,1-24,0 24,0-25,0 26,-1-26,-24 25,25-24,0 24,0-25,0 1,24 24,-24-25,0 25,0-24,-1 24,1-25,0 26,25-1,-26-25,1 25,0 0,-25 1,25 24,0-25,-25 0,24 0,-24 0,0 1,0-1</inkml:trace>
  <inkml:trace contextRef="#ctx0" brushRef="#br0" timeOffset="83203.06">23118 8731,'0'-25,"0"1,0-1,0 0,-24 25,24 25,-25-25,0 25,0-1,25 1,0 0,0 0,25-25,0 0,0-25,-1 25,-24-25,25 25,-25-25,25 25,-25-24,0-1,0 0,0 0,0 0,0 1,0-1,-25 25,0 0,1 0,-1 0,0 25,0-25,25 24,-25-24,25 25,-25-25,25 25,-24 0,24 0,0-1,0 1,0 0,24-25,1 0,0 0,0-25,0 25,0-25,-1 1,1-1,-25 0,25 0,-25 0,0 1,0-1,-25 0,0 25,1 0,-1 0,25 25,-25-25,25 25,-25-1,25 1,0 0,0 0,0 0,0-1,0 1,0 0,0 0,25-25,0 0,0 0,-1 0,-24-25,25 25,0 0,0-25,0 0,-1 1,-24-1,25 0,-25 0,0 0,0 1,0-1,-25 25,1-25,-1 25,0 25,0-25,25 25,-25-25,25 24,-24-24,24 25,-25-25,25 25,0 0,0 0,0-1,0 1,0 0,25-25,-1 0,-24 25,25-25,0-25,0 25,0-25,-1 25,1-25,0 1,0 24,-25-25,25 0,-25 0,0 0,0 1,-25 24,0 0,0 0,0 0,1 24,-1-24,25 25,-25-25,0 25,0 0,1 0,24-1,0 1,0 0,0 0,0 0,24-25,1 0,0 0,0-25,0 25,-1 0,-24-25,25 25,-25-25,25 25,-25-25,25 25,-25-24,0-1,0 0,-25 25,0 0,0-25,1 25,-1 25</inkml:trace>
  <inkml:trace contextRef="#ctx0" brushRef="#br0" timeOffset="85235.42">22225 7293,'0'0,"0"24,25-24,-25 25,25-25,-25 25,25-25,-25 25,25 0,-25-1,24-24,-24 25,25 0,-25 0,25-25,-25 25,25-25,-25 24,25 1,-25 0,24-25,-24 25,25 0,0-1,0 1,-25 0,25 0,-1-25,-24 25,25-1,0 1,-25 0,25 0,0 0,-1-1,-24 1,25-25,-25 25,0 0,25 0,-25 0,0-1,-25-24,0 0,1 0,-1 0,0 0,0 0,0 0,1 0,-1 0,25-24,25 48,-1-24,1 25,0-25,0 25,0-25,-1 0,1 25,0-25,0 0,0 0,-1 0,1 0,0 0,0 0,0 0,-1 0,-24-25,0 0,0 0,0 1,0-1,0 0,0 0,0 0,-24 0,24 1,0-1</inkml:trace>
  <inkml:trace contextRef="#ctx0" brushRef="#br0" timeOffset="86311.02">21704 6672,'0'-24,"0"48,0 1,0 0,25-25,-25 25,25 0,-25-1,0 1,25 0,-25 0,0 0,0 0,0-1,25-24,-25 25,0 0,0 0,0 0,0-1,0 1,0 0,0 0,24-25,-24-25</inkml:trace>
  <inkml:trace contextRef="#ctx0" brushRef="#br0" timeOffset="87386.09">22349 6697,'-24'0,"-1"0,0 0,0 0,0 0,1 25,-1-25,0 0,0 0,25 25,0 0,0-1,0 1,25-25,-25 25,0 0,25-25,-25 25,25-25,-25-25,24 25,1 0,0 0,-25-25,25 25,0 0,-1 0,1 0,0 0,0 25,0-25,-1 0,1 25,0-25,-25 25,25-25,-25 24,25 1,-25 0,0 0,0 0,0-1,-25-24,0 25,0-25,0 25,1-25,-1 0,0 0,0 0,25 25,-25-25,1 0,-1-25</inkml:trace>
  <inkml:trace contextRef="#ctx0" brushRef="#br0" timeOffset="89162.08">22746 6648,'25'0,"-25"-25,0 50,25-25,-25 24,0 1,25 0,-25 0,0 0,24-25,-24 24,0 1,25 0,-25 0,0 0,0 0,25-25,-25 24,0 1,0 0,25 0,-25 0,0-1,0 1,0 0</inkml:trace>
  <inkml:trace contextRef="#ctx0" brushRef="#br0" timeOffset="89634.95">23168 6896,'0'-25,"-25"25,25 25,0 0,0-1,0 1,25-25,0 0,0 0,-25-25,24 25,-24-24,0-1,-24 25,-1 0</inkml:trace>
  <inkml:trace contextRef="#ctx0" brushRef="#br0" timeOffset="90359.25">23664 6424,'-25'0,"0"0,1 0,-1 0,0 0,0 25,0-25,25 25,0 0,-24-25,24 25,0-1,0 1,0 0,0 0,24-25,1 0,0 0,0 0,0-25,-1 25,-24-25,25 25,-25-25,0 1,25-1,-25 0,0 50,0 0,0-1,0 1,25-25,-25 25,0 0,0 0,25-1,-25 1,0 0,0 0,24 0,-24-1,0 1,0 0,25 0,0 0,-25 0,0-1,0 1,25 0,-25 0,25 0,-1-1</inkml:trace>
  <inkml:trace contextRef="#ctx0" brushRef="#br0" timeOffset="95513.03">5433 5383,'-25'0,"0"0,25 24,-25-24,25 25,-25-25,25 25,0 0,0 0,0-50,25 25,-25-25,0 0,-25 25,1 0,24 25,-25-25,25 25,0 0,25-25,-25-25,24 25,-24-25,0 0,0 0,0 1,0-1,-24 25,24 25,-25-25,25 24,-25-24,25 25,0 0,0 0,0 0,25-25,-25-25,25 25,-25-25,0 0,24 25</inkml:trace>
  <inkml:trace contextRef="#ctx0" brushRef="#br0" timeOffset="124211.9">7541 9897</inkml:trace>
  <inkml:trace contextRef="#ctx0" brushRef="#br0" timeOffset="125251.9">7318 10145,'0'0,"25"0,-1 0,1-25,0 25,0 0,0 0,-1-24,1 24,0 0,0 0,0 0,-1-25,1 25,0 0,0-25,0 25,-1 0,1-25,0 25,0 0,0 0,-1-25,1 25,0 0,-25-25,25 25,0 0,-1 0,1-24,0 24,0 0,-25-25,25 25,-1 0,1 0,0-25,0 25,0 0,0-25,-1 25,1 0,0 0,0 0,0-25,-1 25,1 0,0 0,0 0,0-24,-1 24,1 0,0 0,0-25,0 25,-1 0,1 0,-25-25,25 25,0 0,0 0,-1 0,1 0,0 0,0 0,0 0,-1-25,1 25,0 0,0 0,0 0,-1 0,1 0,0 0,0 0,0 0,-25-25,24 25,1 0,0 0,0 0,0 0,-1 0,1 0,0 0,0-24,0 24,0 0,-1 0,1 0,-25-25,25 25,0 0,0 0,-1 0,-24-25,25 25,0 0,0 0,0 0,-1 0,1 0,0 0,0 0</inkml:trace>
  <inkml:trace contextRef="#ctx0" brushRef="#br0" timeOffset="126563.77">9501 9922,'24'0,"1"0,0-25,0 25,0 0,-1 0,1 0,0 0,0 0,0-25,-1 25,1 0,0 0,0 0,0 0,-1 0,1 0,0 0,0 0,0 0,-1 0</inkml:trace>
  <inkml:trace contextRef="#ctx0" brushRef="#br0" timeOffset="128128.87">8756 9947,'25'-25,"0"25,0 0,0 0,-1-25,1 25,0 0,0 0,0 0,-1-25,1 25,0 0,0 0,0 0,-1-25,1 25,0 0,0 0,0 0,-1 0,1-24,0 24,0 0,0 0,0 0,-25-25,24 25,1 0,0 0,0 0,0 0,-1 0,1 0,0 0,0 0,0 0,-25-25,24 25,1 0,0 0,0 0,0 0,-1 0,-24-25,25 25,0 0,0 0,0 0,-1 0,1-25,0 25,0 0,0 0,-1 0,1 0,0 0,0 0,0 0,-1 0,1 0,0 0,0 0,0 0,-1 0,1 0,0 0,0 0,0 0,0 0,-1 0,1 0,0 0,0 0,0 0,-1 0,1 0,0 0,0 0,0 0,-1 0,1 0,-25-24,25 24,0 0,0 0,-1 0,1 0,0 0,0 0,0 0,-1 0,1 0,0 0,0 0,0 0,-1 0,1 0,0 0,0 0,0 0,-1 0,1 0,0 0,0 0,0 0,-1-25,1 25,0 0,0 25,0-25,0 0,-1 0,-24-25,25 25,0 0,0 0,0 0,-1 0,1 0</inkml:trace>
  <inkml:trace contextRef="#ctx0" brushRef="#br0" timeOffset="135611.87">13147 10071,'0'0,"0"-25,-25 0,25 0,0 50,0 0,0 0,0 0,0-1,0 1,0 0,0 0,0 0,0-1,0 1,0 0,0 0,0 0,0-1,0 1,0 0,0 0,0 0,0-1,0 1,-25 0</inkml:trace>
  <inkml:trace contextRef="#ctx0" brushRef="#br0" timeOffset="136157.34">13469 10145,'0'-25,"25"25,-25-24,-25 48,0-24,1 25,-1 0,0-25,25 25,-25-25,25 25,0-1,0 1,25 0,0-25,0 25,-1-25,1 25,0-25,-25 24,25-24,0 25,-25 0,0 0,-25-25,0 25,0-25,0 0,25 24,-24-24,-1 0,0 0</inkml:trace>
  <inkml:trace contextRef="#ctx0" brushRef="#br0" timeOffset="136392.54">13320 10145,'0'-25,"25"25,0 0,0 0,0 0,-1-24,1 24,0 0,0 0,0 0,0-25,-1 25,1 0</inkml:trace>
  <inkml:trace contextRef="#ctx0" brushRef="#br0" timeOffset="136688.34">13792 10046,'25'25,"-25"0,0-1,24 1,-24 0,0 0,0 0,0-1,0 1,0 0,0 0,0 0,0-1,0 1,0 0,0 0,0 0,0-1,0 1,0 0,0 0</inkml:trace>
  <inkml:trace contextRef="#ctx0" brushRef="#br0" timeOffset="136879.68">14065 10468,'0'-25</inkml:trace>
  <inkml:trace contextRef="#ctx0" brushRef="#br0" timeOffset="137360.87">14288 10244,'0'-24,"0"-1,25 25,-1 0,-24-25,25 25,0 0,0 0,0 25,-25 0,0-1,0 1,0 0,0 0,0 0,0-1,-25 1,25 0,-25 0,25 0,-25-1,0 1,25 0,-24 0,-1 0,0-1,0 1,25 0,25-25,0 0,0 0,-1 0,1 0,0 0,0 0,0 0,-1 0,1-25</inkml:trace>
  <inkml:trace contextRef="#ctx0" brushRef="#br0" timeOffset="137671.87">14710 10220,'0'24,"0"1,0-50,0 1,0-1,0 0,0 0,0 0,0 1,0-1,-25 25,25-25</inkml:trace>
  <inkml:trace contextRef="#ctx0" brushRef="#br0" timeOffset="138004.87">15156 10294,'0'25,"-25"-25,0 0,25 25,-24-1,-1 1,0 0,25 0,-25 0,25-1,0 1,0 0,0 0,0 0,0-1,0 1,25 0,0 0,0-25,-1 25,1-25,0 0,0 0,0 0,-1 0,1-25,25 25,-25 0,24-25</inkml:trace>
  <inkml:trace contextRef="#ctx0" brushRef="#br0" timeOffset="139678.53">14685 10145,'0'-25,"0"50,0 0,0 0,0 0,0-1,25 1,-1-25,1 0,0 0,0 0,-25-25,25 25,-1 0,-24-24,25 24,-25-25,0 0,0 0,0 0,-25 1,1 24,-1 0,0 0,0 0</inkml:trace>
  <inkml:trace contextRef="#ctx0" brushRef="#br0" timeOffset="142270.27">6450 7665,'0'0,"0"24,0 1,24-25,1 0,0 0,-25 25,25-25,-25 25,25-25,-25 25,24-25,-24 24,0 1,25-25,-25 25,25-25,-25 25,25-25,-25 25,25-25,-25 24,0 1,24-25,-24 25,25-25,-25 25,25-25,-25 25,25-25,-25 25,25-1,-25 1,24 0,-24 0,25 0,-25-1,25-24,-25 25,25 0,-25 0,25-25,-25 25,0-1,24-24,-24 25,25-25,-25 25,0 0,25-25,-25 25,25-25,-25 24,25 1,-25 0,0 0,24-25,-24 25,25-25,-25 24,0 1,25-25,-25 25,0 0,25-25,-25 25,25-25,-25 24,25-24,-25 25,0 0,24 0,-24 0,25-25,-25 24,25 1,-25 0,25-25,-25 25,25-25,-25 25,0-1,24-24,-24 25,0 0,25-25,-25 25,25-25,-25 25,0 0,25-25,-25 24,25-24,-25 25,24 0,1 0,0-25,-25 25,25-25,-25 24,25-24,-25 25,24-25,-24 25,25-25,-25 25,25-25,-25 25,25-25,-25 24,25-24,-25 25,24-25,-24 25,25-25,-25 25,0 0,25-25</inkml:trace>
  <inkml:trace contextRef="#ctx0" brushRef="#br0" timeOffset="143669.63">7665 9426,'25'0,"0"0,-1 0,1 0,0 0,0 0,0-25,-1 25,1 0,0 0,0-25,0 25,-1 0,1 0,0-25,0 25,0 0,-1 0,-24-24,25 24,0 0,0 0,0-25,0 25,-1 0,1 0,0 0,0 0,0-25,-1 25,1 0,0 0,0 0,0-25,-1 25,1 0,0 0,0-25,0 25,-1 0,1 0,0 0,0-24,0 24,-1 0,1 0,0 0,0 0,0-25,-1 25,1 0,0-25,0 25,0 0,-1 0,1 0,0-25,0 25,0 0,-1 0,1 0,0-25,0 25,0 0,-1 0,1 0,0 0,0 0,0 0,0 0,-1 0,-24-24,25 24,0 0,0 0,0 0,-1 0,1 0,0 0,0 0,0 0,-1 0,-24-25,25 25,0 0,0 0,0 0,-1 0,1 0,0 0,0 0,0 0,-1-25,1 25,0 0,0 0,0 0,-1 0,1 0,0 0,0 0,0 0,-1 0,1 0,0 0,0 0,0 0,-1 0,1 0,0 0,0 0,0 0,0 0,-1 0,1 0,0 0,0 0,0 0,-1 0,1 0,0 0,0 0,0-25,-1 25,1 0,0 0,0 0,0 0,-25-25,24 25,1 0,0 0,0 0,0 0,-1 0</inkml:trace>
  <inkml:trace contextRef="#ctx0" brushRef="#br0" timeOffset="144726.17">10865 8979,'0'-25,"0"50,25-25,-1 0,1 0,0 25,0-25,0 0,-1 0,1 0,0 0,0 0,0 0,-1 0,1 0,0 25,0-25,0 0,-1 0,1 25,0-25,0 0,0 25,0-25,-1 0,1 0,0 24,0-24,0 0,-1 0,1 0,0 0,-25 25,25-25,0 0,-1 25,1-25,0 0,0 0,0 25,-1-25,1 0,0 0,0 25,0-25,-1 0,-24 24,25-24,0 0,-25 25,25-25,0 0,-25 25,24-25,1 0,-25 25,25-25,0 0,-25 25,25-25,-1 0,1 24,0 1,0-25,-25 25,25-25,-25 25,24-25,1 0,0 25,0-25,0 0,-25 24,24-24,1 0,0 25,0-25,0 0,0 25,-1-25,1 0,0 25,0-25,0 25,-1-25,1 24,0-24,0 25,0-25,-1 0,1 25,25-25,-25 25,-1-25,1 0,0 25,0-25,0 0,-1 24,26 1,-25-25,0 0,-1 25,1-25,0 0,0 25,0-25</inkml:trace>
  <inkml:trace contextRef="#ctx0" brushRef="#br0" timeOffset="145390.21">11931 8731,'25'0,"-25"25,25-25,-25 25,0 0,0-1,25-24,-25 25,0 0,25-25,-25 25,0 0,0-1,24-24,-24 25,25-25,0 25,-25 0,25-25</inkml:trace>
  <inkml:trace contextRef="#ctx0" brushRef="#br0" timeOffset="145834.12">12403 8706,'0'25,"0"0,24 0,1 0,0-1,-25 1,25-25,-25 25,25 0,-25 0,25-25,-25 24,0 1,0 0,-25-25,0 0,0 0,0 0,0 0,1 0,24-25</inkml:trace>
  <inkml:trace contextRef="#ctx0" brushRef="#br0" timeOffset="146086.57">12452 8682,'25'0,"0"0,0 0,0 0,-1 0,1 0,0 0,0 0,0 0,-1-25,1 25,0 0,0 0</inkml:trace>
  <inkml:trace contextRef="#ctx0" brushRef="#br0" timeOffset="146354.79">12874 8558,'25'0,"-25"24,0 1,0 0,0 0,0 0,0-1,0 1,0 0,0 0,0 24,0-24,0 0,0 0,0 0,0-1,0 1,0 0</inkml:trace>
  <inkml:trace contextRef="#ctx0" brushRef="#br0" timeOffset="146545.79">13072 8979,'25'0,"-25"-25</inkml:trace>
  <inkml:trace contextRef="#ctx0" brushRef="#br0" timeOffset="147102.57">13420 8706,'0'-24,"-25"24,0 0,0 0,0 0,1 24,-1 1,25 0,0 0,0 0,0-1,0 1,0 0,0 0,25-50,-1 25,-24-25,25 25,0-25,0 1,-25-1,0 0,25 0,-25 0,0 1,0 48,0 1,0 0,0 0,0 0,0-1,0 1,0 0,0 0,0 0,0-1,0 1,0 0,24 0,-24 0,0 0,0-1,0 1,0 0,25-25,-25 25</inkml:trace>
  <inkml:trace contextRef="#ctx0" brushRef="#br0" timeOffset="147382.15">13742 8558,'0'0,"0"-25,-25 25,25 25,0-1,0-48,0-1,0 0,0 0</inkml:trace>
  <inkml:trace contextRef="#ctx0" brushRef="#br0" timeOffset="147830.77">14040 8880,'0'0,"-25"0,25-25,-25 25,0 0,1 0,-1 0,0 25,0-25,25 25,-25-25,25 25,0-1,-24-24,24 25,0 0,0 0,0 0,0 0,0-1,0 1,0 0,24 0,1 0,0-25,-25 24,25-24,0 0,24 0,-24 0,0 0,0 0,-1 0,26-24,-25 24,0 0,-1 0</inkml:trace>
  <inkml:trace contextRef="#ctx0" brushRef="#br0" timeOffset="174830.31">13221 9823,'0'24,"0"1,25-25,-25 25,25-25,0 0,-25 25,24-25,-24 25,25-25,0 0,-25 24,25-24,0 0,-25 25,24-25,1 0,-25 25,25-25,0 0,0 0,-25 25,25-25,-1 0,1 0,-25 25,25-25,0 0,-25 25,25-25,-25 24,24-24,1 0,-25 25,25-25,-25 25,25-25,0 25,-1 0,1-25,0 0,-25 24,25-24,0 25,-1-25,1 25,0-25,0 0,0 25,-1-25,1 25,0-25,0 0,-25 24,25-24,-1 25,1-25</inkml:trace>
  <inkml:trace contextRef="#ctx0" brushRef="#br0" timeOffset="175894.56">11609 9748,'25'0,"0"0,-1 0,1 0</inkml:trace>
  <inkml:trace contextRef="#ctx0" brushRef="#br0" timeOffset="176081.96">11857 9699,'25'0</inkml:trace>
  <inkml:trace contextRef="#ctx0" brushRef="#br0" timeOffset="176221.37">12031 9699</inkml:trace>
  <inkml:trace contextRef="#ctx0" brushRef="#br0" timeOffset="176358.34">12155 9723</inkml:trace>
  <inkml:trace contextRef="#ctx0" brushRef="#br0" timeOffset="176505.34">12353 9699</inkml:trace>
  <inkml:trace contextRef="#ctx0" brushRef="#br0" timeOffset="176653.55">12452 9699</inkml:trace>
  <inkml:trace contextRef="#ctx0" brushRef="#br0" timeOffset="176793.34">12725 9699</inkml:trace>
  <inkml:trace contextRef="#ctx0" brushRef="#br0" timeOffset="176981.94">12874 9674,'25'0,"0"0</inkml:trace>
  <inkml:trace contextRef="#ctx0" brushRef="#br0" timeOffset="178466.31">13048 9550,'-25'0,"25"25,-25-1,25 1,0 0,-25-25,25 25,0 0,0-1,25-24,0 0,0 0,-25-24,24 24,-24-25,0 0,0 0,0 0,-24 1,-1 24,0 0,0 0,0 0,25 24,0 1,0 0,0 0,0 0,25-1,0-24,0 0,0 0,-1-24,1-1,-25 0,25 25,-25-25,0 0,0 1,0-1,0 0,-25 25,0 0,25-25,-24 25,-1 0,0 25,0-25,25 25,-25-25,25 25,0-1,-24-24,24 25,0 0,0 0,0 0,24-1,1-24,-25 25,25-25,0 0,-25-25,25 25,-1 0,-24-24,25 24,-25-25,25 0,-25 0,0 0,0 1,-25 24,0 0,1 0,-1 0,0 0,25 24,-25-24,25 25,0 0,0 0,0 0,25-25,0 24,0-24,-1 0,-24-24,25 24,0 0,-25-25,25 25,-25-25,0 0,0 0,0 1,-25 24,25-25,-25 25,0 0,1 0,24 25,-25-25,0 0,25 24,0 1,-25-25,25 25,0 0,0 0,25-1,0-24,0 0,-1 0,-24-24,25 24,0-25,-25 0,25 25,-25-25,0 0,0 1,-25 24,0-25,0 25,1 0,-1 0,0 25,0-25,25 24,0 1,0 0,0 0,0 0,0-1,25-24,-25 25,25-25,0 0,-1 0,1-25,0 25,-25-24,0-1,25 25,-25-25,0 0,0 0,-25 25,0 0</inkml:trace>
  <inkml:trace contextRef="#ctx0" brushRef="#br0" timeOffset="181806.22">14561 11733,'0'-25,"-25"25,0 0,25-25,0 50,-25-25,25 25,-25-1,25 1,0 0,0 0,0 0,0 24,0-24,0 0,0 24,0 1,0 0,0-1,0 1,0 0,0 24,25-24,-25 24,25 0,-25 1,0-1,25-24,-25 24,0 1,25-1,-25-24,0 24,25-24,-25-1,0 1,0 0,0-26,24 26,-24 0,0-26,0 26,0-25,0 24,0-24,0 0,0 0,0 0,0-1,0 1,-24-50,-1 1,25-1,-25 25,25-25,-25 0,25 0,-25 1,25-1,-25 0,1 0,24 0,0 1,24 48,1-24,0 25,0 0,0-25,0 0,-1 25,1-25,0 0,0 0,0-25,-1 25,1 0,-25-25,25 25,-25-25,25 25,0-24</inkml:trace>
  <inkml:trace contextRef="#ctx0" brushRef="#br0" timeOffset="182453.29">15007 14412,'0'0,"0"24,0-48,25-1,0 0,0 0,-25 0,24 0,1 1,-25-1,25 0,-25-25,0 26,0-1,0 0,0 0,0 0,0 1,-25-1,0 25,1 0,-1 0,0 0,25 25,0-1,25-24,0 25,-1 0,1-25,0 25,0-25,24 25,-24-1,0-24,0 25,0-25,-1 25,1 0,0 0,0-1,-25 1,0 0,-25 0,0-25,25 25,-25-25,1 25,-1-25,0 0,25 24,-25-24,0 0,1 0</inkml:trace>
  <inkml:trace contextRef="#ctx0" brushRef="#br0" timeOffset="183370.62">15702 14114,'0'-25,"0"50,0 0,0-1,0 1,0 0,0 0,0 0,0-1,0 1,0 0,0 0,0 0,25-25,-1 25,1-25,0 0,-25-25,25 25,-25-25,25 25,-25-25,24 0,-24 0,0 1,25 24,-25-25,0 0,25 0,-25 0,0 1,0 48,0 1,0 0,0 0,0 0,0-1,0 1,0 0,25 0,-25 0,25-25,-1 25,1-25,-25 24,25-24,0 0,0 0,-1 0,1 0,0 0,25-24,-26 24,1-25,0 0,0 25,0-25,-25 0,24 0,-24 1,25-1,-25 0,0 0,0 0,0 1,0-1,0 0,0 0,0 0,0 1,0 48,0 1,0 0,0 0,0 24,0-24,0 25,0-1,0 1,25 0,-25-1,0 1,25 0,0-1,-25 1,24-1,-24 1,25-25,0 24,-25-24,25 0,0 0,-25 0,24-1,1 1,-25-50,-25 1,25-1,-24 0,24 0,-25 0,25 1,0-1,-25-25,25 25,0-24,0-1,-25 1,25-1,0 25,0-24,0-1,0 25,0-25,0 26,0-1,0 0,0 0,25 0,0 25,-25-24,25 24,-1-25,1 25,0 0,0 0,0 0,0 25,-1-25,-24 24,0 1,0 0,-24-25,-1 25,0 0,0-1,0 1,0-25,1 25,-1-25,25 25,-25-25</inkml:trace>
  <inkml:trace contextRef="#ctx0" brushRef="#br0" timeOffset="183902.1">16942 14362,'0'25,"0"-50,0 0,0 0,25 25,-25-25,0 1,0-1,-25 25,0 0,0 0,25 25,-24-25,24 24,-25-24,25 25,0 0,0 0,0 0,0 0,0-1,25 1,-1-25,1 0,0 0,0 0,0 0,-1-25,1 1,0 24,0-25,-25 0,25 0,-1 0,1 0,-25 1,25-1,0 0,0 0,-25 0,24 25,-24-24,25 24,0 0,-25 24,25 1,-25 0,0 0,25-25,-25 25,0-1,0 1,24 0,1 0,0 0,0-25,0 0,-1 0,1 0,0 0</inkml:trace>
  <inkml:trace contextRef="#ctx0" brushRef="#br0" timeOffset="184694.49">17984 13618,'0'0,"0"-25,0 0,0 0,0 1,0-1,25 25,-1 0,-24 25,25-1,-25 1,0 0,0 0,25 24,-25-24,0 25,0-1,0 1,0-25,0 24,0 26,0-26,0 1,0 0,0-1,0-24,0 25,0-26,0 26,0-25,0 0,25-25,-25-25,0 0,0 0,0 0,0 1,25-1,-25 0,0 0,24 0,-24 1,25-1,-25 0,25 25,-25-25,25 25,0 0,-1 0,1 0,0 0,0 25,0 0,-1-25,1 25,0-1,0-24,0 0,-1 25,1-25,0 0,0 0,0-25,-1 25,1 0,0-24,0 24,-25-25,0 0,0 0,0 0,0 1,0-1,-25 25,25-25,-25 25,0 0,1 25,24 0,0-1,0 1,0 0,0 0,0 0,0-1,24 1,-24 0,25-25,0 25,0 0,-25-1,25-24,-1 25,26-25,-25 0</inkml:trace>
  <inkml:trace contextRef="#ctx0" brushRef="#br0" timeOffset="185390.19">19075 14114,'-49'0,"98"0,-123 0,49 0,25 25,0-1,-25-24,25 25,0 0,25 0,0-25,-25 25,25-25,-1 0,1 0,0 0,0 0,24-25,-24 25,0-25,0 0,24 25,-24-25,0 1,25-1,-26 0,1-25,0 26,0-1,0 0,-25-25,24 26,-24-1,0 0,0-25,0 26,0-1,0-25,0 25,0 1,-24-1,24 0,-25 0,0 0,0 25,25 25,0 0,-25 25,25-26,0 1,0 25,0-25,0 24,0-24,25 25,-25-26,25 26,-25-25,25 24,0-24,-1 25,1-25,0-1,0 1,0 0,-1 0,1-25,0 25,0-25,0 0,24-25,-24 25,0 0,0-25,0 0,-1 0,1 1,0-1,0 0,0 0,-25 0,24-24,-24 24,0 0,0 0,0 1,0-1,0 0,0 0,0 0,-24 25,-1 25,25 0,0 0,-25 0,25-1,0 1,0 0,0 0,0 0,0-1,0 1,25-25,-25 25,25 0,-25 0,24-25,1 24,0 1,0-25,-25 25,25-25,-1 0,1 0,0 0,0 0,0-25,-1 25</inkml:trace>
  <inkml:trace contextRef="#ctx0" brushRef="#br0" timeOffset="185602.55">19447 13816,'0'25,"25"-25,-25-25,25 25,0 0,-1 0,26 0,-25-25,24 25,-24 0,25 0,-1 0,1 0,0-24,-1 24</inkml:trace>
  <inkml:trace contextRef="#ctx0" brushRef="#br0" timeOffset="186030.07">20563 13593,'0'0,"0"-25,25 25,-25 25,0 0,25 0,-25-1,0 1,0 0,0 0,0 0,0-1,0 1,-25 0,25 0,0 0,0-1,-25 1,25 0,0 0,0 0,0-1,25-24,-25-24,25 24,0-25,0 0,-25 0,24 25,1 0,0 0,0 0,0 0,-1 0,1 0,0 0,0 25,25-25,-26 0,1 0</inkml:trace>
  <inkml:trace contextRef="#ctx0" brushRef="#br0" timeOffset="187310.46">16099 16049,'24'0,"-24"-25,25 25,-25-25,25 25,-25-25,25 0,-25 1,25-1,-25 0,0 0,24-24,-24 24,0 0,0 0,0 0,0-24,0 24,0 0,0 0,0 1,0-1,0 0,0 0,25 25,0 0,0-25,0 25,-1 0,1 25,0-25,0 0,24 25,-24-25,0 25,0 0,24-1,-24 1,0 0,0 0,0 0,0-1,-1-24,1 25,0 0,0 0,0-25,-1 0,1 0,-25-25,25 25,0-25,0 0,-1 1,1-1,-25 0,25 0,0 0,0 1,-25-1,24 0,-24 0,0 0,0 1,0-1,0 0,0 0,-24 25,-1 0,0 0,0 25,25 0,-25 0,25-1,0 1,0 0,25-25,-25 25,25 0,0-25,0 24,-1-24,1 25,0-25,25 0,-26 0,26 0,0 0,-26-25,26 25,0-24,-26 24,26-25,-25 0,0 0,-1 25,1-25,0 1,-25-1,0 0,0 0,-25 0,0 25,1 0,-1-25,0 25,0 0,0 25,1-25,-1 0,0 25,25 0,25 0,0 0,-1-1,1-24,0 25,0 0,0 0,-1 0,1-25,0 24,0 1,0 0,0 0,-25 24,24-24,1 0,-25 25,0-26,0 1,0 0,0 0,0 0,0-1,-25 1,1-25,24 25,-25-25,0 0,0 0,0 0,0 0,1 0,-1 0,0 0,25-25,0 0,25 25,-25-24,25-1,-1 0,1 25,0-25,0 0,0 1</inkml:trace>
  <inkml:trace contextRef="#ctx0" brushRef="#br0" timeOffset="187510.19">17959 15553,'74'-100,"-148"200,148-175,-74 100,0 0,25 0,-25-1,25 1,0 0,-25 0,25-25,-1 0,1 25,0-25,0 0,0-25</inkml:trace>
  <inkml:trace contextRef="#ctx0" brushRef="#br0" timeOffset="187653.87">18306 15304,'-49'-24,"24"24,99 24,-148-73,99 74,-1-25</inkml:trace>
  <inkml:trace contextRef="#ctx0" brushRef="#br0" timeOffset="188208.46">18529 15304,'-49'25,"98"-50,-98 75,24-25,25 0,0 0,0-1,0 1,0 0,0 0,0 0,0-1,0 1,0 0,25-50,-25 0,25 1,-25-1,24 0,-24 0,25 0,-25 1,25-1,-25 0,25 0,-25 0,25 0,-25 1,24 24,1-25,0 25,0 0,0 0,-25 25,24-25,-24 24,25 1,-25 0,0 0,25-25,-25 25,0 0,25-1,-25 1,0-50,0 1,0-1,0 0,0 0,25 25,-25-25,25 0,-1 1,1-1,0 25,0-25,0 25,-1-25,1 25,0 0,0 25,0-25,-1 25,1-25,0 25,0-25,0 24,-1 1,1-25,0 25,0 0,0-25,-1 25,1-25,0 25,0-25,24 24,-24-24,0 0,0 0,24 0</inkml:trace>
  <inkml:trace contextRef="#ctx0" brushRef="#br0" timeOffset="188343.22">20018 15230,'0'-25,"0"50,0-75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6T08:22:29.911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3969 17066,'0'24,"0"1,0 0,0 0,0 0,0-1,0 1,0 0,25-25,-25 25,0 0,0-1,25-24,-25 25,25-25,-25 25,24-25,1 0,-25 25,25-25,-25-25,0 0,0 0,0 1,0-1,0 0,0 0,-25 25,25-25,0 1,-25 24,25-25,0 0,-24 25,24-25,-25 25,0 0,0 0,0 0,25 25,-25-25,25 25</inkml:trace>
  <inkml:trace contextRef="#ctx0" brushRef="#br0" timeOffset="2926.08">14065 18207,'0'24,"0"1,0-50,-25 25,50 0,-50 0</inkml:trace>
  <inkml:trace contextRef="#ctx0" brushRef="#br0" timeOffset="6528.92">14238 18008,'-25'0,"25"-25,0 50,0 0,0 0,0 0,0-1,0 1,0 0,0 0,25-25,-25 25,25-25,-25 24,25-24,0 0,-1 0,-24-24,0-1,25 25,-25-25,0 0,0 0,0 1,0-1,0 0,0 0,-25 25,25-25,0 1,-24 24,24-25,-25 0,0 0,0 25,25-25,-25 25,1 0,24-24,-25 24,0 0,25-25,-25 25,0 0,25 25,-24-25,24 24,-25-24,25 25,0 0,0 0,25-25,-25 25,24-25,-24 24,25-24,-25 25,25-25,-25 25,25-25,-25 25,25-25,-25 25,0-1,24-24,-24 25,0 0,25-25,-25 25,25-25,0 0,0 0,-1 0,1 0,-25-25,25 25,-25-25,0 0,25 25,-25-24,0-1,0 0,-25 0,25 0,-25 25,25-24,-25 24,25-25,-24 25,24-25,0 0,-25 25,25-25,-25 25,0 0,25-24,-25 24,1 0,-1 0,0 0,0 0,0 0,25 24,-24-24,-1 0,25 25,-25-25,25 25,0 0,25-25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6T09:06:00.365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1584 18256,'0'25,"-25"-25,25 25,0 0,0-1,0 1,25-25,-25 25,25-25,-25 25,25-25,-25 25,25-25,-1 0,-24 24,25-24,0 0,-25 25,25-25,0 0,-1 0,1 0,0 0,-25-25,0 1,0-1,0 0,0 0,-25 25,25-25,-25 25,25-24,-24 24,24-25,-25 25,25-25,-25 25,0-25,0 25,1 0,-1 0,0 0,0 0,25 25,-25-25,25 25,0 0,-24-25,24 24,0 1,0 0,24-25,-24 25,0 0,25-25,-25 24,25-24,-25 25,25-25,-25 25,25-25,-25 25,24-25,1 0,0 0,0 0,-25 25,25-25,-1 0,1 0,-25-25,25 25,-25-25,0 0,0 0,0 1,0-1,0 0,-25 0,25 0,-25 25,25-24,-24 24,-1-25,0 25,0 0,0 0,1 0,24 25,-25-25,25 24,-25-24,25 25,0 0,-25-25,25 25,0 0,0-1,0 1,25-25,-25 25,0 0,25-25,-25 25,25-25,-1 0,-24 25,25-25,0 0,0 0,0 24,-1-24,-24-24,25 24,0 0,-25-25,25 25,-25-25,0 0,0 0,0 0,0 1,-25 24,25-25,-25 0,0 25,25-25,-24 25,24 25,24-25,-24 25,25 0,0-1,0 1,0-25,-25 25,24-25,-24 25,25-25,-25 25,25-25,0 25,0-1,-1 1,1 0,0 0,0 0,-25-1,25-24,-25 25,0 0,0 0,0 0,0-1,24-24,-24 25,0 0,0 0,-24-25,24 25,-25-25,25 24,0 1</inkml:trace>
  <inkml:trace contextRef="#ctx0" brushRef="#br0" timeOffset="492.66">11956 19025,'0'0,"0"-25,0 1,0-1,0 0,0 0,25 25,-25-25,0 1,25 24,-25-25,25 25,-25-25,24 25,-24-25,0 0,0 50</inkml:trace>
  <inkml:trace contextRef="#ctx0" brushRef="#br0" timeOffset="3822.87">11584 18306,'0'-25,"0"50,-25-25,25 25,0-1,-24-24,24 25,24-25,-24 25,0 0,25-25,-25 25,0-1,25-24,-25 25,0 0,25-25,0 0,-25 25,24-25,1 0,-25 25,25-25,0 0,0 0,-1 0,-24-25,25 25,-25-25,0 0,-25 25,25-25,-24 25,24-24,0-1,-25 25,0 0,25-25,-25 25,0-25,1 25,-1 0,0 0,0 0,0 0,25 25,-24-25,24 25,-25-25,25 25,0-1,25-24,-25 25,0 0,24-25,-24 25,25-25,-25 25,25-25,-25 25,25-25,0 24,-1-24,1 0,0 0,0 0,0 0,-1 0,-24-24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6T10:19:05.070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6396 2654,'0'-25,"0"0,0 1,0-1,0 0,25 25,-25-25,25 25,-1-25,1 25,0 0,0 0,-25-24,25 24,-1 0,1-25,0 25,0 0,24-25,-24 25,0 0,0-25,0 25,24 0,-24 0,0-25,24 25,-24 0,0 0,0-24,24 24,-24 0,0 0,0-25,24 25,-24 0,0-25,0 25,0 0,-1-25,1 25,-25-25,0 1,-25 24,1 0,-1 0,0 0,0 0,0 0,25 24,0 1,25 0,0-25,-25 25,25 0,-25-1,25 1</inkml:trace>
  <inkml:trace contextRef="#ctx0" brushRef="#br0" timeOffset="542.99">18107 2704,'0'-25,"-24"25,24 25,-25-25,25 25,-25-1,25 1,0 0,-25 0,25 0,0-1,0 1,0 0,0 0,0 0,25-25,-25 24,25-24,0 0,-1 0,1 0,0 0,0 0,0-24,-1 24,-24-25,0 0,25 0,-25 0,0 1,0-1,0 0,-25 0,25 0,-24 1,-1-1,0 0,0 0,0 25,25-25</inkml:trace>
  <inkml:trace contextRef="#ctx0" brushRef="#br0" timeOffset="715.55">18529 2729</inkml:trace>
  <inkml:trace contextRef="#ctx0" brushRef="#br0" timeOffset="1119.78">18951 2654,'0'-25,"-25"25,0-25,25 50,-25-25,25 25,0 0,0 0,0 0,0-1,25-24,-25 25,25 0,-25 0,25 0,0-1,-1-24,1 25,0 0,0 0,-25 0,25-1,-1 1,-24 0,0 0,-24 0,-1-25,0 0,0 0,0 0,1 0,-1-25,0 25,0 0,25-25,-25 25</inkml:trace>
  <inkml:trace contextRef="#ctx0" brushRef="#br0" timeOffset="1299.83">18901 2679,'0'0,"0"-25,0 0,25 25,0 0,-25-25,25 25,-1 0,1 0,0 0,0-24,0 24,24 0</inkml:trace>
  <inkml:trace contextRef="#ctx0" brushRef="#br0" timeOffset="1751.14">19496 2431,'0'25,"0"-1,25 1,-25 0,0 0,0 0,25-1,-25 26,0-25,0 0,25 0,-25 24,0-24,0 0,0 24,0-24,0 0,0 0,0 0,0-1,0 1,0 0,-25 0,0-25,0-25,1 0,24 0,0 1,0-1,0 0,24 25,-24-25,25 25,0 0,0 0,-25-25,25 25,0 0,-1 25,1-25,-25 25,0 0,0 0,0-1,-25-24,1 0,-1 0,25 25,-25-25,0 0,0 0,0 0</inkml:trace>
  <inkml:trace contextRef="#ctx0" brushRef="#br0" timeOffset="2144.04">19943 2902,'0'0,"-25"0,0 0,1 0,24 25,-25-25,0 0,25 25,-25-25,25 25,-25-25,25 24,0 1,0 0,0 0,25-25,0 0,0 0,0 0,-1 0,1-25,0 0,0 0,0 1,-25-1,0 0,24 25,-24-25,0 0,0 50,0 0,25 0,-25 0,25-1,0-24,-25 25,25-25,-1 0,1 25,0-25,0 0</inkml:trace>
  <inkml:trace contextRef="#ctx0" brushRef="#br0" timeOffset="2344.43">20687 2803,'25'-25,"0"25,0 0,-1 0,1 0</inkml:trace>
  <inkml:trace contextRef="#ctx0" brushRef="#br0" timeOffset="2524.95">20687 2902,'0'0,"-25"0,25 25,25-25,0 0,0 0,0 0,-1 0,1 0</inkml:trace>
  <inkml:trace contextRef="#ctx0" brushRef="#br0" timeOffset="3438.88">21605 2654,'0'-25,"-25"25,25 25,-25-25,25 25,-25 0,1 0,24-1,-25 1,25 0,-25 0,25 0,-25-1,25 1,0 0,0 0,0 0,0-1,0 1,0 50,0-51,0 1,25 0,-25 0,25-25,0 25,-1-25,1 0,0 0,0-25,0 25,-1-25,1 25,0-25,-25 0,25 25,0-24,-25-1,0 0,0 0,0 0,0 1,0-1,0-25,0 25,0 1,0-1,-25 0,25-25,-25 26,25-1,-25 0,25 0,-25 25,25-25,-24 0,24 1,0 48</inkml:trace>
  <inkml:trace contextRef="#ctx0" brushRef="#br0" timeOffset="3629.8">22250 2853,'0'0,"0"-25</inkml:trace>
  <inkml:trace contextRef="#ctx0" brushRef="#br0" timeOffset="4089.6">22622 2704,'0'-25,"-25"25,25-25,-25 25,0 0,1 0,24 25,-25-25,25 25,0 0,-25-1,25 1,0 0,0 0,0 0,0-1,0 1,0 0,25 0,-25 0,25-1,-25 1,24-25,-24 25,25-25,-25 25,25-25,0 0,0 0,-1 0,1 0,0 0,0-25,0 0,0 25,-25-25,24 25,-24-24,25-1,-25 0,0 0,0 0,0 1,0-1,-25 0,25 0,0 0,-24 25,24-24,-25-1,0 0,0 25,0-25,0 25,1 0,24-25,-25 25</inkml:trace>
  <inkml:trace contextRef="#ctx0" brushRef="#br0" timeOffset="4465.57">23217 2679,'0'-25,"0"0,-25 25,1 0,-1-25,0 25,25 25,0 0,0 0,0 0,0 0,25-1,-25 1,25-25,-25 25,24 0,-24 0,25-1,-25 1,25 0,-25 0,25 0,-25-1,0 1,0 0,0 0,0 0,-25-25,0 0,0 0,1-25,-1 25,0 0,25-25,-25 25,0 0</inkml:trace>
  <inkml:trace contextRef="#ctx0" brushRef="#br0" timeOffset="4653.7">23143 2729,'0'-25,"25"25,-25-25,24 25,1 0,0 0,0-25,0 25,-1 0,26 0,-25 0,0 0,-1 0</inkml:trace>
  <inkml:trace contextRef="#ctx0" brushRef="#br0" timeOffset="5409.35">23788 2629,'-25'0,"25"25,25-25,-1 25,-24 0,25-25,-25 25,0-1,0 1,25 0,-25 0,0 0,0-1,0 1,0 0,0 0,0 0,0-1,-25 1,25 0,0 0,0 0,0-1,0-48,-25-1,25 0,0 0,0 0,0 1,0-1,0 0,0 0,0 0,0 1,0-1,0 0,0 0,0 0,0 1,0-1,0 0,0 50,0 0,25-25,-25 24,25-24,-25 25,25-25,0 0,-25-25,25 25,-25-24,24 24,-24-25,25 0,-25 0,25 25,-25-25,0 50,25-25,-25 25,0 0,25 0,-25-1,0 1,24 0,-24 0,25 0,-25-1,0 1,0 0,25-25,-25 25,0 0,0-1,0 1,0 0,25-25</inkml:trace>
  <inkml:trace contextRef="#ctx0" brushRef="#br0" timeOffset="5666.25">24333 2580,'0'24,"0"1,0 0,0 0,25 0,-25 0,0-1,0 1,0 0,25 25,-25-26,0 1,0 0,0 0,0 0,0-1,0 1,0 0,0 0</inkml:trace>
  <inkml:trace contextRef="#ctx0" brushRef="#br0" timeOffset="6010.92">24333 2505,'0'0,"0"-25,0 1,0-1,0 0,0 0,25 25,0 0,0 0,0 0,-25 25,24-25,1 25,0 0,0-1,0-24,-1 25,-24 0,25 0,-25 0,0-1,0 1,0 0,-25 0,1 0,-1-25,0 0,0 0,0 0,1 0,-1 0,0 0</inkml:trace>
  <inkml:trace contextRef="#ctx0" brushRef="#br0" timeOffset="6450.58">24805 2803,'-25'-25,"0"25,0 0,0 25,1-25,24 25,-25-25,25 25,-25-25,25 24,-25-24,25 25,0 0,0 0,0 0,25-1,0-24,0-24,-1 24,1-25,0 25,-25-25,25 25,-25-25,0 0,25 25,-25 25,0 0,0 0,24-25,-24 25,25-25,-25 24,25-24,0 25,0-25,0 0,-1 25,1-25,0 0,0 25,0-25,-1 0,1 25</inkml:trace>
  <inkml:trace contextRef="#ctx0" brushRef="#br0" timeOffset="7192.58">20737 3671,'-25'0,"25"-25,25 25,0 0,-1 0,1 0,0-25,0 25,24 0,-24 0,50 0,-26-24,1 24,24 0,1 0,-1 0,0-25,1 25,-1 0,1 0,-1 0,-24 0,24 0,-24 0,24 0,-24 0,-25 0,24 0,-24 0,0 0,0 0,-25-25</inkml:trace>
  <inkml:trace contextRef="#ctx0" brushRef="#br0" timeOffset="7533.32">20935 3820,'0'0,"-25"25,1-25,-26 0,25 25,0-25,1 0,48 0,1 0,0 0,0 0,24-25,1 25,0 0,-1 0,1 0,-1 0,26 0,-26 0,26-25,-26 25,26 0,-26 0,26 0,-26 0,26 0,-25 0,-1 0,1 0,-1 0,1-25,-25 25,24 0,-24 0,0 0,0 0,0 0</inkml:trace>
  <inkml:trace contextRef="#ctx0" brushRef="#br0" timeOffset="13086.92">6152 15801,'0'-25,"0"0,0 0,-25 25,25-25,-25 25,0-24,0 24,1 0,-1 0,0-25,-25 25,1 0,-1-25,25 25,0 0,1 0,-1 0,0 0,-25 0,1 25,-1-25,25 25,-24-1,24-24,0 0,-24 25,24 0,-25-25,25 25,1 0,-26-1,0 1,1 0,24 0,-25 0,1-1,-1 1,1 25,24-50,0 25,-25-1,25-24,-24 50,24-25,0-25,-24 49,24-49,0 25,0 0,0-25,1 25,-1 0,0-25,0 24,0 1,-24 0,49 0,-25-25,0 25,0 0,1-1,-1 1,0 0,0 0,0 0,1-1,-1 1,0 0,0-25,25 25,-25 0,1-25,24 24,-25-24,25 25,-25-25,25 25,-25 0,0-25,25 25,-24-1,-1-24,25 25,-25 0,0 0,25 0,-25-25,25 24,-24-24,24 25,-25-25,25 25,-25 0,0 0,0-1,25 1,-25-25,25 25,-24 0,24 0,-25-25,25 24,-25 1,25 0,-25-25,25 25,0 0,-25-25,25 24,0 1,-24 0,24 0,0 0,0-1,-25-24,25 25,0 0,0 0,0 0,-25-25,25 25,0-1,0 1,0 0,0 0,0 0,0-1,25 1,-25 0,25-25,-25 25,24-25,-24 25,25-25,0 0</inkml:trace>
  <inkml:trace contextRef="#ctx0" brushRef="#br0" timeOffset="20564.18">12526 12750,'0'-25,"0"0,-24 25,-1-25,0 25,0 0,0 0,1 0,-1 0,0 0,0 0,0 0,1 0,-1 0,0 0,0 0,0 0,0 0,1 0,-1 25,0-25,0 0,0 25,1-25,-1 0,0 25,0-1,0 1,-24 0,-1 0,25 0,1-25,-1 0,0 24,0 1,0 0,25 0,-24-25,24 25,0-1,-25 1,25 0,-25 0,25 0,0-1,0 1,0 0,0 0,0 0,0 0,0-1,0 1,0 0,0 0,0 0,25-1,-25 1,25 0,-1 0,1 0,0-25,0 24,-25 1,25-25,-1 25,1 0,0-25,0 25,0-25,-1 0,1 24,25 1,-25-25,-1 0,26 25,-25-25,0 0,24 0,-24 0,0 0,0 0,0 0,-1 0,1 0,25 0,-50-25,25 25,-1 0,26-25,-25 1,0-1,-1 0,1 0,0-24,25-1,-50 25,24 0,1-49,0 49,0-49,0-1,-25 50,24-24,-24 24,0-49,0 24,0 25,0-49,0 49,0-49,-24 24,-1 25,0-24,0 24,25 0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7T08:49:37.005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7367 9475,'0'25,"-24"-25,-1 25,25 0,-25-25,25 25,-25-1,25 1,-25 0,25 0,-24-25,24 25,-25-1,25 1,0 0,-25-25,25 25,-25 0,25-1,-25 1,25 0,0 0,-25-25,25 25,0-1,0-48,0-1,25 0,-25 0,25 0,-25 1,0-1,25 0,-25 0,25 0,-25 1,25 24,-25-25,0 0,24 25,-24-25,25 0,-25 1,25 24,-25-25,25 25,0 0,-25 25,24-25,-24 24,25 1,-25 0,25-25,-25 25,25 0,0-1,-25 1,24-25,1 25,-25 0,25-25,-25 25,25-25,0 0,-25 24,24-24,1 25,0-25,-25 25,25-25,0 0,-25 25,24-25,1 25</inkml:trace>
  <inkml:trace contextRef="#ctx0" brushRef="#br0" timeOffset="0.99">7367 9674,'0'25,"0"-1,0 1,0 0,0 0,0 0,0-1,0 1,0 0,0 0,25-25,-25 25,0-1,0 1,0 0,0 0,25-25,-25 25,25-25,-25 25,0-1,0 1,25-25,-25 25,0 0,0 0,24-25,-24 24,0 1,0 0,25-25,-25 25,0 0,0-1,25 1,-25 0,0 0,0 0,0-1,0 1,0 0,25-25,-25 25,0 0,0-1,0 1,0 0,0 0,0 0,0-1,0 1,0 0,0 0,0 0,0-1,0 1,0 0,0 0,0 0,0-1,0 1,0 0,0 0,0 0,0-1,0 1,0 0,0 0,0 0,-25-25,25 25,0-1,0 1,0 0,0 0,0 0,0-1,0 1,0 0,0 0,0 0,0-1,0 1,0 0,0 0,0 0,0-1,0 1,0 0,0 0,0 0,0-1,0 1,0 0,0 0,0 0,0-1,0 1,0 0,0 0,0 0,0-1,0 1,0 0,0 0,0 0,0-1,0 1,0 0,0 0,0 0,0 0,0-1,0 1,0 0,0 0,0 0,0-1,0 1,0 0,0 0,0 0,0-1,0 1,0 0,0 0,0 0,0-1,0 1,0 0,0 0,0 0,0-1,0 1,0 25,0-25,0-1,0 1,0 0,0 0,0 0,0-1,0 1,0 0,0 0,0 0,0-1,0 1,0 0,0 0,0 0,0 24,0-24,0 0,0 0,0 0,0-1,0 26,0-25,0 0,0-1,0 1,0 0,25 0,-25 0,0 24,0-24,0 0,0 0,0-1,0 1,0 0,0 0,0 0,25-1,-25 1,0 0,0 0,0 0,0 24,0-24,0 0,0 24,0-24,0 0,0 25,0-26,0 1,0 25,0-25,0 24,0-24,0 0,0 25,0-26,0 26,0-25,24 0,-24 24,0-24,0 0,0 24,0-24,0 25,0-25,0 24,0-24,0 25,0-1,0-24,25 25,-25-26,0 26,0-25,0 24,0-24,0 0,0 25,0-25,0 24,0-24,0 0,0 24,0-24,0 0,0 25,0-26,0 26,0-25,0 24,25-24,-25 0,0 0,0 0,0 24,0-24,0 0,25 0,-25-1,0 1,0 0,0 0,0-50,0 0</inkml:trace>
  <inkml:trace contextRef="#ctx0" brushRef="#br0" timeOffset="1.99">7665 14585,'0'25,"0"0,-25-25,0 0,25-25,-24 25</inkml:trace>
  <inkml:trace contextRef="#ctx0" brushRef="#br0" timeOffset="2.98">6003 14610,'0'0,"0"25,25-25,0 0,-1 0,1 0,0 0,0 0,0 0,0 0,-1 0,1 0,0 0,0 0,0 0,-1 0,1 0,0 0,0 0,0 0,-1 0,1 0,25 0,-25 0,-1-25,26 25,-25 0,24 0,-24 0,25 0,-25 0,-1 0,26 0,-25 0,0 0,24 0,-24 0,0 0,24 0,-24 0,0 0,25-25,-25 25,-1 0,26 0,-25 0,0 0,-1 0,1 0,0 0,0 0,0 0,-1 0,1 0,0 0,0 25,0-25,-1 0,1 0,0 0,0 0,0 0,-1 0,1 0,0 0,0 0,0 0,-1 0,1 0,0 0,0 0,0 0,-1 0,1 0,0 0,0 0,0 0,-1 0,1 0,0 0,0 0,0 0,0 0,-1 0,1 0,0 0,0 0,0 0,24 0,-24 0,0 0,0 0,-1 0,1 0,0 0,25 0,-26 0,1 0,0 0,0 0,0 25,24-25,-24 0,0 0,0 0,24 0,-24 0,0 0,0 0,-1 0,26 0,-25 0,0 0,-1 0,26 0,-25 0,24 0,-24 0,25 0,-25 0,24-25,-24 25,25 0,-25 0,24 0,-24 0,0 0,24 0,-24 0,25 0,-25 0,24 0,-24 0,25 0,-26 0,1-25,25 25,-25 0,-1 0,26 0,-25 0,0 0,24 0,-24 0,25-25,-26 25,1 0,25 0,-25 0,24 0,-24 0,25 0,-25 0,24 0,1 0,-25-24,24 24,1 0,-25 0,24 0,1 0,-1 0,1-25,0 25,-1 0,1 0,-1 0,1 0,0-25,-1 25,1 0,0 0,-1 0,-24 0,25 0,-1-25,1 25,-1 0,1 0,0 0,-1 0,1 0,-1 0,1 0,24-25,-24 25,0 0,-1 0,26 0,-26 0,1 0,24 0,-24 0,24 0,-24 0,0 0,24 0,-24 0,24 0,-24 0,24-24,-24 24,24 0,-24 0,24 0,-24 0,-1 0,26-25,-26 25,26 0,-26 0,1 0,24-25,-24 25,0 0,24 0,-24 0,-1 0,26-25,-26 25,1 0,-1 0,26 0,-26 0,1 0,0-25,-1 25,1 0,0 0,-1 0,1 0,-1 0,1 0,0 0,-1-25,26 25,-26 0,1 0,-1 0,1 0,0 0,-1 0,1 0,-1 0,1 0,0 0,-1 0,26 0,-26 0,1 0,0 0,-1 0,1 0,-1 0,26 0,-26 0,1 0,24-24,-24 24,0 0,24 0,-24 0,-1 0,1 0,24 0,-24 0,-1 0,26 0,-25 0,-1 0,26 0,-26 0,1 0,24 0,-24 0,-1 0,26 0,-26 0,1 0,0 0,24 0,-24 0,-1 0,1 0,-1 0,1 0,0 0,-1 0,1 0,-25 0,24 0,1 0,-25 0,24 0,-24 0,25 0,-25 0,-1 0,1 0,0 0,0 0,0 0,-1 0,1 0,0 0,0 0,-25-25,25 25,-1 0,-24-25,-24 0,-1 25,0 0,0-25,0 25,1 0,-1 0,0-24,0 24,0 0,1 0,-1 0,50 0,-1 0,1 0,0 0,0 0,0 0,-1 0,1 0,0 0,0 0,0 0,-1 0,1 0,0 0,0 0,0 0,-1 0,1 0,0 0,-25 24,0 1,0 0,-25-25,25 25,-25-25,1 25,-1-1,0-24,0 25,0 0,1-25,-1 25,-25-25,25 25,1 0,-1-25,0 24,0-24,0 0</inkml:trace>
  <inkml:trace contextRef="#ctx0" brushRef="#br0" timeOffset="3.99">4837 9897,'25'0,"0"0,0 0,-1 0,1-25,0 25,0 0,25 0,-26 0,1-25,25 25,-25 0,-1-24,26 24,-25 0,24-25,-24 25,0 0,25 0,-26-25,1 25,0 0,0 0,0-25,-1 25,1 0,0 0,0 0</inkml:trace>
  <inkml:trace contextRef="#ctx0" brushRef="#br0" timeOffset="4.99">5284 9847,'0'25,"0"0,0 0,25-25,-25 25,0-1,0 1,0 0,0 0,0 0,0 0,0-1,24 1,-24 0,0 0,0 0,0-1,0 1,0 0,0 0,0 0,0-1,0 1,0 0,0 0</inkml:trace>
  <inkml:trace contextRef="#ctx0" brushRef="#br0" timeOffset="5.99">18505 14982,'0'-25,"0"50,0 0,0 0,0-1,0 1,0 0,0 0,0 0,0-1,0 1,24 0,-24 0,0 0,25-1,-25 1,0 0,25 0,-25 0,25-50,-25 0,25 0,-1 0,-24 1,25-1,-25 0,25 0,0 0,-25-24,25 24,-25 0,24 0,-24 1,0-1,25 0,-25 0,0 0,0 1,0-1,0 0,0 50</inkml:trace>
  <inkml:trace contextRef="#ctx0" brushRef="#br0" timeOffset="6.99">9897 13543,'0'-24,"0"-1,0 0,0 0,0 0,0 1,0-1,0 0,0 0,0 0,0 1,0-1,0 0,0 0,0 0,0 0,0 1,0-1,0 0,0 0,0 0,-24 25,24-24,0-1,-25 0,25 0,0 0,0 1,0-1,0 0,0 0,0 0,0 1,0-1,-25 0,25 0,0 0,0 1,0-1,0 0,0 0,0 0,-25 1,25-1,0 0,0 0,-25 25,25-25,0 1,0-1,0 0,0 0,0 0,0 1,0-1,0 0,0 0,0 0,0 0,0 1,0-1,0 0,0 0,0 0,0 1,0-1,0 0,0 0,0 0,0 1,0-1,0 0,0 0,0 0,0 1,0-1,0 0,0 0,0 0,0 1,0-1,0 0,0 0,0 0,0 1,0-1,0 0,0 0,0 0,0 1,0-1,0 0,0 0,0 0,0 1,0-1,0 0,0 0,0 0,0 0,0 1,0-1,0 0,0 0,0 0,0 1,0-1,0 0,0 0,0 0,0 1,0-1,0 0,0 0,0 0,0 1,0-1,0 0,0 0,25 25,-25-25,0 1,0-1,0 0,0 0,25 25,-25-25,0 1,0-1,0 0,0 0,0 0,0 1,25-1,-25 0,0 0,0 0,0 1,0-1,0 0,0 0,25 25,-25-25,0 1,24 24,-24-25,0 0,25 25,-25-25,0 0,25 25,-25-25,0 1,25 24,-25-25,25 25,-25-25,24 25,-24-25,25 25,0 0,-25-25,25 25,0 0,-25-24,24 24,1 0,-25-25,25 25,0 0,0 0,-1 0,1 0,0 0,0 0,0 0,-25 25,25-25,-1 0,1 0,-25 24,25-24,0 0,0 0,-25 25,24-25,1 0,-25 25,25-25,0 0,-25 25,25-25,-1 0,-24 25,25-25,0 0,0 0,0 0,-25 24,24-24,1 0,0 0,0 25,0-25,-1 0,1 25,0-25,0 25,0-25,-1 25,1-25,0 0,-25 25,25-25,0 0,-25 24,24-24,1 0,-25 25,25-25,-25 25,25-25,0 0,-25 25,24-25,-24 25,25-25,0 24,0-24,-25 25,25-25,-25 25,25-25,-1 25,1-25,-25 25,25-25,-25 24,25-24,0 0,-25 25,24-25,1 25,0-25,-25 25,25-25,0 0,-25 25,24-25,1 24,0-24,0 25,0-25,-1 25,1-25,0 25,0 0,0-25,-1 0,-24 24,25-24,0 0,0 25,0-25,-1 25,1-25,0 25,0-25,0 25,-1-25,1 24,0-24,0 25,0-25,-1 25,1-25,0 25,0-25,0 25,-1-25,1 24,0 1,0-25,0 25,0-25,-1 25,1 0,0-25,0 24,0-24,-1 25,1-25,0 25,0-25,0 25,-1 0,1-1,0-24,0 25,0-25,-1 25,1 0,0-25,0 25,0-25,-25 25,24-25,1 24,0-24,0 25,0-25,-1 25,1 0,0-25,0 25,0-25,-1 24,1-24,0 25,0 0,0-25,-1 25,1-25,0 25,0-25,0 24,0 1,-1-25,1 25,0-25,0 0,-25 25,25-25,-1 25,1-25,-25 24,25-24,0 25,0-25,-1 25,1 0,0-25,0 25,0-1,-1-24,1 25,0 0,0-25,0 25,-1 0,1-25,0 24,0-24,-25 25,25-25,-1 25,1 0,0-25,0 25,0-25,-1 24,1 1,0-25,0 25,0-25,-1 25,1 0,0-25,0 24,0-24,-25 25,25-25,-1 25,1-25,0 25,0 0,0-25,-1 0,-24 25,25-25,0 24,0-24,-25 25,25-25,-1 25,1-25,0 25,0 0,0-25,-25 24,24-24,1 0,-25 25,25-25,-25 25,25-25,-25 25,25-25,-1 0,-24 25,25-25,-25 24,25 1,0-25,-25 25,25-25,-25 25,24 0,1-25,-25 24,25 1,0 0,0 0,-1 0,1-1,0-24,-25 25,25-25,0 25,-1 0,1-25,-25 25,25-25,0 24,-25 1,25-25,-1 25,1-25,0 25,-25 0,25-25,0 24,0-24,-1 25,1 0,0-25,0 25,0-25,-1 25,1-1,0 1,0-25,0 25,-1 0,1-25,0 25,0 0,0-1,-1-24,1 25,0-25,0 25,-25 0,25-25,-1 25,1-25,-25 24,25-24,0 25,0-25,-1 25,1-25,-25-25</inkml:trace>
  <inkml:trace contextRef="#ctx0" brushRef="#br0" timeOffset="7.99">7367 9649,'0'-25,"0"0,-24 25,24-24,0-1,0 0,0 0,0 0,0 1,0-1,0 0,0 0,0 0,0 1,0-1,0 0,0 0,0 0,0 1,0-1,0 0,0 0,0 0,0 1,0-1,0 0,0 0,0 0,0 0,0 1,0-1,0 0,0 0,0 0,0 1,0-1,0 0,0 0,0 50,0 0,-25-25,25 25,-25-1,0 1,0 0,25 0,-24-25,24 25,-25-25,25 24,-25 1,0 0,25 0,0 0,0-50,0 0,25 0,-25 0,0 1,25 24,-25-25,25 0,-25 0,24 25,-24-25,0 1,25 24,-25-25,0 0,25 25,-25-25,25 25,-25-25,0 50,25 0,-25 0,24-25,-24 25,25-25,-25 24,25-24,-25 25</inkml:trace>
  <inkml:trace contextRef="#ctx0" brushRef="#br0" timeOffset="8.99">7442 9153,'0'25,"25"-25</inkml:trace>
  <inkml:trace contextRef="#ctx0" brushRef="#br0" timeOffset="9.99">7715 9203,'-25'0,"50"0</inkml:trace>
  <inkml:trace contextRef="#ctx0" brushRef="#br0" timeOffset="10.99">7938 9203,'25'0</inkml:trace>
  <inkml:trace contextRef="#ctx0" brushRef="#br0" timeOffset="11.99">8285 9227</inkml:trace>
  <inkml:trace contextRef="#ctx0" brushRef="#br0" timeOffset="12.99">8657 9227,'25'0</inkml:trace>
  <inkml:trace contextRef="#ctx0" brushRef="#br0" timeOffset="13.99">9029 9203,'25'0</inkml:trace>
  <inkml:trace contextRef="#ctx0" brushRef="#br0" timeOffset="14.99">9476 9178</inkml:trace>
  <inkml:trace contextRef="#ctx0" brushRef="#br0" timeOffset="15.99">9922 9103,'0'0</inkml:trace>
  <inkml:trace contextRef="#ctx0" brushRef="#br0" timeOffset="16.97">10394 9079</inkml:trace>
  <inkml:trace contextRef="#ctx0" brushRef="#br0" timeOffset="17.97">10865 9128,'25'0</inkml:trace>
  <inkml:trace contextRef="#ctx0" brushRef="#br0" timeOffset="18.97">11361 9178,'0'0,"25"0,-25-25,25 25</inkml:trace>
  <inkml:trace contextRef="#ctx0" brushRef="#br0" timeOffset="19.97">11956 9203,'25'0,"0"0,0 0</inkml:trace>
  <inkml:trace contextRef="#ctx0" brushRef="#br0" timeOffset="20.97">12601 9252,'0'0,"25"0,0 0,0 0</inkml:trace>
  <inkml:trace contextRef="#ctx0" brushRef="#br0" timeOffset="21.97">13122 9277,'0'0,"25"-25,0 25</inkml:trace>
  <inkml:trace contextRef="#ctx0" brushRef="#br0" timeOffset="22.97">13494 9302,'25'0,"0"0</inkml:trace>
  <inkml:trace contextRef="#ctx0" brushRef="#br0" timeOffset="23.97">13990 9327,'25'0,"0"0</inkml:trace>
  <inkml:trace contextRef="#ctx0" brushRef="#br0" timeOffset="24.97">14412 9351,'25'0,"-1"-24,1-1</inkml:trace>
  <inkml:trace contextRef="#ctx0" brushRef="#br0" timeOffset="25.97">15082 9351,'-25'0</inkml:trace>
  <inkml:trace contextRef="#ctx0" brushRef="#br0" timeOffset="26.99">15379 9327,'25'0</inkml:trace>
  <inkml:trace contextRef="#ctx0" brushRef="#br0" timeOffset="27.99">15553 9327</inkml:trace>
  <inkml:trace contextRef="#ctx0" brushRef="#br0" timeOffset="28.99">15801 9302,'0'-25</inkml:trace>
  <inkml:trace contextRef="#ctx0" brushRef="#br0" timeOffset="29.99">15999 9302</inkml:trace>
  <inkml:trace contextRef="#ctx0" brushRef="#br0" timeOffset="30.99">16223 9277,'0'-25,"24"25</inkml:trace>
  <inkml:trace contextRef="#ctx0" brushRef="#br0" timeOffset="31.99">16595 9252</inkml:trace>
  <inkml:trace contextRef="#ctx0" brushRef="#br0" timeOffset="32.99">16868 9227,'0'-24</inkml:trace>
  <inkml:trace contextRef="#ctx0" brushRef="#br0" timeOffset="33.99">17066 9203</inkml:trace>
  <inkml:trace contextRef="#ctx0" brushRef="#br0" timeOffset="34.99">6077 9227,'0'25,"-24"-25,-1 0,0 0,0 0,0 0,25 25,-24-25,-1 0,0 0,0 0,0 0,25 25,0 0,0-1,0 1,0 0,0 0,0 0,25-25,0-25,0 25,0 0,-1 0,1 0,0 0,0 0,0 0,-1 0,-24 25,0-1,0 1,0 0,-24-25,24 25,-25-25,0 25,0-25,0 0,1 0,-1 0,0 0,0 0,0 0,1 0,-1 0,0 0,0 0</inkml:trace>
  <inkml:trace contextRef="#ctx0" brushRef="#br0" timeOffset="35.99">6202 9302,'0'25,"0"-1,0 1,0 0,-25-25,25 25,0 0,0-1,0 1,0 0,25 0,-1-25,1 0,-25-25,0 0,25 0,-25 1,0-1,0 0,0 0,-25 0,25 1,0-1,-25 25,25-25,-24 25,24 25</inkml:trace>
  <inkml:trace contextRef="#ctx0" brushRef="#br0" timeOffset="36.99">6425 9351,'-25'25,"25"0,0 0,0 0,-25-1,25 1,0 0,0 0,0 0,0-1,25-24,-25 25,25-25,0 0,-1 0,-24-25,0 1,0-1,0 0,0 0,0 0,-24 1,-1-1,25 0,-25 25,25-25,-25 25,25-25,0 1,-25 24,1-25,24 0</inkml:trace>
  <inkml:trace contextRef="#ctx0" brushRef="#br0" timeOffset="37.99">6450 9178,'0'-25,"0"0,-25 25</inkml:trace>
  <inkml:trace contextRef="#ctx0" brushRef="#br0" timeOffset="38.99">6896 9252,'0'-25,"-25"25,0 0,1 0,24 25,-25-25,0 0,25 25,-25-25,0 25,1 0,24-1,-25-24,25 25,-25 0,25 0,0 0,-25-1,25 1,0 0,0 0,25-25,-25 25,25-25,0 0,-1 0,1 0,0 0,0 0,0 0,-1 0,1 0,0-25,0 25,0 0,-1 0,1-25,0 25,0 0,0 0,-25-25</inkml:trace>
  <inkml:trace contextRef="#ctx0" brushRef="#br0" timeOffset="39.99">9128 12898,'0'-24,"0"-1,25 25,-25-25,0 0,0 0,25 25,-25-24,0-1,25 25,-25-25,0 0,25 0,-25 1,0-1,24 0,-24 0,0 0,0 1,25 24,-25-25,0 0,25 25,-25-25,0 0,0 1,25 24,-25-25,0 0,25 25,-25-25,0 0,25 25,-25-24,0-1,24 25,-24-25,0 0,0 0,25 25,-25-25,0 1,25-1,-25 0,25 0,-25 0,25 1,-25-1,0 0,24 25,-24-25,0 0,25 25,-25-24,25-1,0 0,-25 0,0 0,25 25,-25-24,0-1,0 0,24 25,-24-25,0 0,0 1,0-1,0 0,0 0,25 25,-25-25,25 25,-25-24</inkml:trace>
  <inkml:trace contextRef="#ctx0" brushRef="#br0" timeOffset="40.99">9724 11485,'25'0,"-25"-25,24 25,-24-25,25 25,0 0</inkml:trace>
  <inkml:trace contextRef="#ctx0" brushRef="#br0" timeOffset="41.99">9873 11509,'24'0,"1"0,0 0,0 0,0-24,-1 24,1 0,0 0,0 0,0 0,-1 0,1 0,0 0,0 0,0-25,-1 25,1 0,0 0,0 0,0 0,0 0,-1 0,1 0,0 0,0 0,0 0,-25-25,24 25,1 0,0 0,0 0,0 0,-1 0,1 0,0 0,0 0,0 0,-1 0,1 0,0 0,0 0,0 0,-1 0,1 0,0 0,0 0,0 0,-1 0,1 0,0 0,0 0,0 0,-1 0,1 0,0 0,0 0,0 0,-1 0,1 0,0 0,0 0,0 0,0 0,-1 0,1 0,0 0,0 0,0 0,-1 0,1 0,0 0,0 0,0 0,-1 0,1 0,0-25,0 25,0 0,-1 0,1 0,0 0,0 0,0 0,-1 0,1 0,0 0,0 0,0 0,-1 0,1 0,0 0,0 0,0 0,-1 0,1 0,0 0,0 0,0 0,-1 0,1 0,0 0,0 0,0 0,-1 0,1 0,0 0,0 0,0 0,0 0,-1 0,1 0,0 0,0 0,0-25,-1 25,1 0,0 0,0 0,0 0,-1 0,1 0,0 0,0 0,0 0,-1 0,1 0,0 0,0 0,0 0,-25-24,24 24,1 0,0 0,0 0,0 0,-1 0,1 0,0 0,0 0,0 0,-1 0,1 0,0 0,-25-25,25 25,0 0,-1 0,1 0</inkml:trace>
  <inkml:trace contextRef="#ctx0" brushRef="#br0" timeOffset="42.99">13345 11485,'0'-25,"25"25,0 0,0-25,-1 25,-24-25,25 25,-25-25,25 25,0 0,-25-24,25 24,-25-25,25 25,-1 0,-24-25,25 0,0 25,-25-25,25 25,-25-24,25 24,-1-25,-24 0,25 25,-25-25,25 25,-25-25,25 25,-25-25,25 25,-25-24,24 24,-24-25,25 25,-25-25,25 25,-25-25,25 25,-25-25,25 25,-25-24,24 24,-24-25,25 25,-25-25,25 25,-25-25,25 25,-25-25,25 1,-1 24,-24-25,25 25,-25-25,25 0,0 0,0 1,-1 24,-24-25,25 0,0 0,0 25,-25-25,25 25,-25-24,24-1,1 0,-25 0,25 25,-25-25,25 25,-25-24,25-1,-1 0,-24 0,25 25,-25-25,25 1,0-1,-25 0,25 25,-25-25,25 0,-25 1,24-1,-24 0,25 0,-25 0,25 25,-25-24,25-1,-25 0,25 0,-1 0,-24 0,0 1,25-1,-25 0,25 0,-25 0,25 25,-25-24,25-1,-25 0,24 0,-24 0,25 25,-25-24,25-1,-25 0,25 25,0-25,-1 0,-24 1,25-1,-25 0,25 25,-25-25,25 25,0-25,-25 1,24 24,-24-25,0 0,25 0,-25 0,25 25,-25-24,25 24,-25-25,25 0,-25 0,24 25,-24-25,25 1,-25-1,25 25,0-25,0 0,-25 0,24 25,-24-24,25 24,-25-25,25 25,-25-25,25 25,-25-25,25 25,-25-25,24 25,-24-25,0 1,25 24,-25-25,25 25,-25-25,25 0,0 0,-1 1,1-1,0 0,0 0,0 25,-25-25</inkml:trace>
  <inkml:trace contextRef="#ctx0" brushRef="#br0" timeOffset="43.99">15156 9327,'0'-25,"0"50,0-1,0 1,0 0,0 0,0 0,25-25,0 0,-1 0,-24-25,0 0,0 0,0 0,0 1,-24 24,24-25,-25 25,0 25,0-25,25 24,0 1,0 0,-25 0,25 0,0-1,0 1,0 0,25-50,0 25,-25-25,25 25,-25-24,0-1,0 0,0 0,0 0,0 1,0-1,-25 25,0 0,25 25,-25-25,1 24,24 1,0 0,-25 0,25 0,0-1,0 1,0 0,25-25,-1 0,1 0,0 0,-25-25,25 25,-25-25,25 25,-25-24,0-1,24 25,-24-25,0 0,0 0,0 1,-24 24,-1 0,0 0,0 24</inkml:trace>
  <inkml:trace contextRef="#ctx0" brushRef="#br0" timeOffset="44.99">14734 10120,'25'0,"0"0,0 0,0 0,-1 0,1 0,0 0,0 0,0 0,-1 0,1 0,0 0,25 0,-26-24,1 24,25 0,-1 0,-24 0,25 0,-1 0,-24 0,25 0,-1-25,1 25,0 0,-1 0,1 0,24 0,-24-25,0 25,24 0,-24 0,-1 0,26-25,-26 25,1 0,24 0,-24 0,-1 0,1 0,0 0,-1 0,1 0,-25 0,24 0,1 0,-25 0,24 0,-24 25,25-25,-25 0,-1 0,1 0,0 0,0 0,0 0,-1 0,1 0,0 0,0 0,0-25,-1 25,1 0,0 0,-25-25,25 25,0-25,-25 1,-25 24,25-25,-25 25,0 0,0 0,1 0,-1 0,0 0,0 0,0 0,1 0,-1 0,0 0,50 0,0 0,-1 0,1 0,0 0,0 25,0-25,-1 0,1 0,0 0,0 0,-25 24,25-24,-25 25,0 0,-25 0,0-25,0 25,0-25,1 0,-1 25,0-25,0 0</inkml:trace>
  <inkml:trace contextRef="#ctx0" brushRef="#br0" timeOffset="45.99">18306 9922,'0'-25</inkml:trace>
  <inkml:trace contextRef="#ctx0" brushRef="#br0" timeOffset="46.99">18505 9823,'0'-25,"-25"25,25-25,-25 25,0 0,25 25,-25-25,1 25,-1-25,25 24,-25-24,25 25,-25-25,0 25,25 0,-24-25,24 25,-25-1,25 1,0 0,-25 0,25 0,0 0,0-1,0 1,25 0,0 0,-1-25,1 25,0-25,-25 24,25-24,0 0,-1 0,1 0,0 0,0 0,0 0,-1 0,1-24,0 24,-25-25,25 0,0 25,-1-25,1 0,0 1,0-1,-25 0,25 25,-25-25,0 0,0 0,0 1,0-1,-25 25,25-25,-25 0,0 0,25 1,-25 24,25-25,-24 0,-1 25,25-25,-25 25,25-25,-25 25,25-24,-25 24,1 0,-1 0,0 0,0 0,0 0,25 24,-24-24,24 25,-25-25,25 25,0 0</inkml:trace>
  <inkml:trace contextRef="#ctx0" brushRef="#br0" timeOffset="47.99">19298 9798,'0'-25,"-24"25,24 25,0 0,0-1,0 1,24-25,-24-25,25 25,-25-24,-25 24,1 0,24 24,-25-24,0 0,25 25,-25-25</inkml:trace>
  <inkml:trace contextRef="#ctx0" brushRef="#br0" timeOffset="48.99">19422 9575,'0'0,"-24"0,48 0,1 0,0-25,0 25,0 0,-25-25,24 25,1-25,0 25,0 0,0-25,-1 25,1-24,0 24,0 0,-25-25,0 50,0-1,0 1,0 0,0 0,0 0,0-1,0 1,0 0,0 25,0-26,0 1,0 0,0 0,0 0,0 24,0-24,0 0,0 0,0-1,0 1,0 0,0 0,-25 0,25 0</inkml:trace>
  <inkml:trace contextRef="#ctx0" brushRef="#br0" timeOffset="49.99">20142 9500,'0'25,"0"0,0 0,0-1,0 1,0 0,0 0,0 0,25-1,-25 1,0 0,0 0,0 0,24-1,-24 1,0 0,0-50,0 0,0 1,0-1,0 0,0 0,-24 25,24-25,0 1,-25-1,25 0,-25 0,25 0,0 1,0-1,0 0,-25 0,25 0,0 1,0 48,0 1,25 0,0 0,0 0,-1-1,1-24,-25 25,25-25,0 25,0-25,-1 0,1 0,-25-25,25 25,-25-25,0 1,25-1,-25 0,0 0,0 0,25 1,-25-1,0 50,24-1,-24 1,25 0,-25 0,25 0,-25-1,25 1,-25 0,25 0,-25 0,0-1,24 1,-24 0,25-25,-25 25,0 0,25-25,-25 24,0 1,25-25,-25 25,25-50</inkml:trace>
  <inkml:trace contextRef="#ctx0" brushRef="#br0" timeOffset="50.99">20712 9376,'0'-25,"25"50,-25 0,25 0,-25 0,0-1,25 1,-25 0,24 0,-24 0,25 24,-25-24,25 0,-25 0,25 24,-25-24,25 0,-25 0,0-1,25 1,-25 0,0 0,0 0,24-1,-24 1,0 0</inkml:trace>
  <inkml:trace contextRef="#ctx0" brushRef="#br0" timeOffset="51.99">20737 9252,'0'0,"-25"0,25-25,25 25,-25-24,25 24,0-25,-1 25,1 0,0-25,0 25,0 0,-25 25,25-25,-25 25,24-1,-24 1,0 0,0 0,0 0,0-1,-24 1,-1 25,25-25,-25-1,0 1,0 0,0 0,25 0,-24-25,-1 24</inkml:trace>
  <inkml:trace contextRef="#ctx0" brushRef="#br0" timeOffset="52.99">21580 9475,'0'0,"-24"0,-1 0,0 25,0-25,0 0,25 25,-24-25,24 25,-25 0,0-1,25 1,-25-25,25 25,0 0,0 0,0-1,25 1,0-25,-25-25,25 25,-25-24,24 24,-24-25,0 0,25 25,-25-25,25 0,0 25,0 25,-1-25,1 0,-25 25,25-25,0 0,0 25,-1-25,26 0,-25 0</inkml:trace>
  <inkml:trace contextRef="#ctx0" brushRef="#br0" timeOffset="53.99">22201 9426</inkml:trace>
  <inkml:trace contextRef="#ctx0" brushRef="#br0" timeOffset="54.99">15305 9500,'-25'-25,"25"50,0 0,0 0,0 0,0-1,0 1,0 0,0 0,0 0,25-1,-25 1,0 0,0 0,25-25,-25 25,0-1,0 1,24 0,-24 0,25-25,-25 25,25-25</inkml:trace>
  <inkml:trace contextRef="#ctx0" brushRef="#br0" timeOffset="55.99">15429 10170,'0'25,"0"0,0-1,0 1,0 0,0 0,0 0,0-1,0 1,0 0,0 0,0 0,25-1,-25 1,0 0,0 0,0 0,24-25,-24 24</inkml:trace>
  <inkml:trace contextRef="#ctx0" brushRef="#br0" timeOffset="56.99">15602 10914,'0'-25,"-24"25,24 25,0 0,0 0,0-1,0 1,0 0,0 0,0 0,0-1,0 1,0 0,0 0,0 0,0 0,0-1,0 1,0 0,0 0</inkml:trace>
  <inkml:trace contextRef="#ctx0" brushRef="#br0" timeOffset="57.99">15602 11485,'0'24,"0"1,0 0,0 0,0 0,0-1,25-24,-25 25,0 0,0 0,0 0,0-1,0 1,25-25,-25 25,0 0,0 0,0-1,0 1</inkml:trace>
  <inkml:trace contextRef="#ctx0" brushRef="#br0" timeOffset="58.99">15677 12105,'0'24,"25"1,-25 0,0 0,0 0,25 0,-25-1,0 1,0 0,24 0,-24 0,0-1,0 1,0 0,25 0</inkml:trace>
  <inkml:trace contextRef="#ctx0" brushRef="#br0" timeOffset="59.99">15776 12700,'0'25,"0"0,25-1,-25 1,0 0,0 0,0 0,25-25</inkml:trace>
  <inkml:trace contextRef="#ctx0" brushRef="#br0" timeOffset="60.99">15826 12973,'0'25,"25"-25,-25 24,0 1,0 0,0 0,24-25</inkml:trace>
  <inkml:trace contextRef="#ctx0" brushRef="#br0" timeOffset="61.99">15851 13271,'0'0,"0"24,0 1,0 0,0 0</inkml:trace>
  <inkml:trace contextRef="#ctx0" brushRef="#br0" timeOffset="62.99">15900 13469,'0'0,"0"25,0 0,25-25,-25 24,25 1,-25 0,25-25,-25 25,0 0,24-1,-24 1,25-25,-25 25,0 0,25 0,-25-1</inkml:trace>
  <inkml:trace contextRef="#ctx0" brushRef="#br0" timeOffset="63.99">16074 14064,'0'0,"0"25,0 0,25 0</inkml:trace>
  <inkml:trace contextRef="#ctx0" brushRef="#br0" timeOffset="64.99">16099 14213,'0'25,"0"0</inkml:trace>
  <inkml:trace contextRef="#ctx0" brushRef="#br0" timeOffset="65.99">16148 14312,'-25'0,"25"25,-24-25,24 25,-25-25,25 25,0 0,0-1,0 1,0 0,0 0,0 0,0-1,0 1,25 0,-1-25,1 0,-25-25,25 25,-25-25,0 1,25-1,-25 0,0 0,0 0,0 1,0-1,0 0,0 0,0 0,-25 25,25-25,-25 25,0 0,25 25,0 0,0 0,0 0,0 0,0-1,0 1,25-25,-25 25,25-25,0-25,-25 0,0 1,0-1,0 0,0 0,-25 25,25-25,-25 25,0 0,1 0,-1 25,0 0,25 0,0 0,0-1,0 1,0 0,25-25,0 0,-1 0,1-25,0 0,-25 1,25 24,-25-25,0 0,0 0,0 0,0 0,0 1,0-1,-25 25,25-25,-25 25,0 0,1 0,24 25,-25 0,25-1,0 1,-25 0,25 0,0 0,0 0,0-1,25-24,0 0,-1 0,-24-24,25 24,-25-25,25 0,0 0,-25 0,0 0,25 25,-25-24,0-1,0 0,0 0,0 0,0 1,-25 24,0 24,0-24</inkml:trace>
  <inkml:trace contextRef="#ctx0" brushRef="#br0" timeOffset="66.99">16148 14932,'0'25,"0"0,0 0,0 0,0-1,0 1,0 0,0 0,0 0,0-1,0 1,0 0,0 0,0 0,0-1,0 1,0 0,0 0,0 0,0 0,-25-25,1 0,24-25,-25 25,0-25,0 25,25-25,0 50,25-25,0 0,0 0,-25 25,24-25,1 0,0 0,-25-25,25 25,0 0,-1-25,-24 0,0 0,25 25,-25-24</inkml:trace>
  <inkml:trace contextRef="#ctx0" brushRef="#br0" timeOffset="67.99">15727 16148,'-25'0,"0"0,0 0,0 25,0-25,25 24,-24-24,24 25,0 0,0 0,-25-25,25 25,0-1,0 1,0 0,0 0,0 0,0 0,0-1,0 1,0 0,25 0,-1 0,1-25,-25 24,25-24,0 0,0 0,0 0,-1-24,1 24,0-25,0 0,0 25,-1-25,-24 0,25 1,0 24,-25-25,0 0,0 0,0 0,0 0,-25 1,25-1,-25 25,1-25,-1 0,0 25,0-25,0 25,1-24,-1 24,0 0,0-25,0 25,0 0,1 0,-1 0,0 0,25 25,-25-25</inkml:trace>
  <inkml:trace contextRef="#ctx0" brushRef="#br0" timeOffset="68.99">16173 16396,'25'0,"0"0,-25-25,-25 25,25 25</inkml:trace>
  <inkml:trace contextRef="#ctx0" brushRef="#br0" timeOffset="69.99">16793 16173,'0'-25,"-25"25,1 0,-1 25,0-25,0 0,0 24,0-24,1 0,-1 0,0 25,0-25,25 25,25-25,-25 25,0 0,25-25,-25 24,0 1,25-25,-25 25,24-25,1-25,0 25,0-25,0 25,0 0,-1 0,1 0,0 0,0 0,0 0,-1 0,1 25,0-25,-25 25,25-25,-25 25,0 0,0 0,-25-25,25 24,-25 1,0 0,1-25,-1 25,0-25,0 0,0 25,1-25,-1 0,0 24,0-24,0 0,0 0,1 0,-1 0,0 0,25-24</inkml:trace>
  <inkml:trace contextRef="#ctx0" brushRef="#br0" timeOffset="70.99">17264 16197,'-24'0,"24"25,0 0,0 0,0 0,0-1,0 1,24 0,-24 0,0 0,25 0,-25-1,0 1,0 0,0 0,25 0,-25-1,0 1,25-25</inkml:trace>
  <inkml:trace contextRef="#ctx0" brushRef="#br0" timeOffset="71.99">17562 16173,'0'-25,"25"25,-25-25,25 25,-25-25,0 0,0 1,0-1,0 0,0 50,0 0,0-1</inkml:trace>
  <inkml:trace contextRef="#ctx0" brushRef="#br0" timeOffset="72.99">17537 16222,'25'0,"0"0,0 0,-25-25,24 25,1 0,0 0,0 0,0 0,0 0,-1 0,1 0,0 0,0 0,0 0,-25-24,24 24,-24-25,25 25,-25 25,0-1,0 1,-25 0,25 0,-24 0,24-1,0 1,-25 0,25 0,-25 0,25 0,0-1,-25 1,25 0,-25 0,25 0,0-1,-24-24,24 25,0 0</inkml:trace>
  <inkml:trace contextRef="#ctx0" brushRef="#br0" timeOffset="73.99">18455 16197,'-25'0,"0"0,25 25,-24-25,-1 0,0 0,0 25,0-25,1 25,-1-25,25 25,-25-25,0 24,25 1,-25-25,25 25,-24-25,24 25,-25 0,25 0,-25-1,25 1,0 0,0 0,0 0,0-1,25-24,-25 25,25-25,-1 0,1 0,0-25,0 25,0 0,-1 0,1 0,0-24,0 24,0 0,-1 0,1-25,0 25,0 0,0 0,-25-25,24 25,1 0,-25-25,25 25,-25-25,0 1,-25 24,0 0,25-25,-24 25,-1 0,0 0,0 0,0 0,1 0,-1 25,0-25,0 24,-24-24,24 25,0-25,0 25,0 0,1 0,-1-1</inkml:trace>
  <inkml:trace contextRef="#ctx0" brushRef="#br0" timeOffset="74.99">19249 16222,'-25'0,"0"0,0 0,1 0,-1 0,0 0,25 25,-25-25,0 0,1 0,-1 0,0 0,0 0,0 0,25 25,0 0,0-1,0 1,0 0,0 0,0 0,0 0,0-1,0 1,25-25,0 0,0 0,-25-25,25 25,-1 0,1-24,0 24,0 0,0 0,-1 0,1 0,0 0,0 24,0-24,-1 25,1-25,-25 25,25-25,0 25,-25 0,25-25,-25 24,0 1,-25 0,0 0,0-25,0 25,1-25,-1 0,0 24,0-24,-24 25,24-25,-25 0,25 0,-24 0,24 0,0 0,-24 0,24 0,0 0,0 0</inkml:trace>
  <inkml:trace contextRef="#ctx0" brushRef="#br0" timeOffset="75.99">19844 16446,'25'0,"-25"-25,25 25,0-25,-1 25,-24-25,25 25,0 0,0 0,-25-25,25 25,-1 0,1 0,0 0,0 0,-25 25,0 0,0 0,0 0,0-1,0 1,0 0,0 0,-25 0,25-1,0 1,0-50,0 1,0-1,25 0,-25 0,0 0,25 1,-25-1,24 0,-24 0,25 25,0 0,0 0,-25 25,0 0,0 0,0-1,0 1,0 0,0 0,0 0,0-50,0 0,0 0,25 25,-25-25,24 25,-24-24,25-1,-25 0,25 25,-25-25,25 25,-25-25,25 25,-25 25,0 0,0 0,0 0,0-1,0 1,0 0,0 0,0 0,0-1,0 1,0 0,-25-25,25 25,0 0,-25-25</inkml:trace>
  <inkml:trace contextRef="#ctx0" brushRef="#br0" timeOffset="76.99">20241 15726,'0'-25,"0"1,25-1,0 25,-25-25,24 25,-24-25,25 25,-25-25,25 25,0 0,0-24,-1 24,1 0,0 0,0 0,-25 24,0 1,0 0,0 0,0 0,0-1,-25 1,0-25,25 25,-25 0,1 0,-1-1,0-24,25 25,0-50,25 25,0-24,-1 24,1 0,0 0,0 0,0 0,-25 24,24-24,-24 25,0 0,0 0,-24-25,24 25,-25-25,25 24,-25-24,0 25,0-25,1 0,-1 25,0-25,0 0,0 0,1 25,-1-25,0 0,0 0,0 0</inkml:trace>
  <inkml:trace contextRef="#ctx0" brushRef="#br0" timeOffset="77.99">21010 15949,'0'-24,"0"48,-25-24,25 25,-25-25,25 25,-24 0,-1 0,25 24,-25-24,0 0,25 24,-25 1,0 0,1-1,-1 1,0 0,0 24,-24-24,24-1,0 26,0-26,0 1,1-1,-1 1,0 0,0-1,0-24,1 0,-1 24,25-24,-25 0,0-25,25 25,0 0,-25-25,25 24,-24 1,24 0</inkml:trace>
  <inkml:trace contextRef="#ctx0" brushRef="#br0" timeOffset="78.99">21159 16421,'0'0,"-25"-25,25 50,0 0,0-1,0 1,0 0,0 0,0 0,0-1,0 26,25-25,-25 0,0-1,0 26,25-25,-25 0,0-1,0 1,24 0,-24 0,0 0,0-1,0 1,0 0</inkml:trace>
  <inkml:trace contextRef="#ctx0" brushRef="#br0" timeOffset="79.99">21432 16470,'0'0,"24"0,1 0,-25-24,0 48,-25-24,1 25,-1 0,0-25,0 25,0-25,25 25,-24-25,-1 0,25 24,-25-24,25 25,0 0,0 0,25-25,-25 25,25-25,-25 24,24-24,1 25,0-25,0 25,0-25,-1 0,1 25,0-25,0 25,0-25,-1 24,1-24,0 0,0 25,0-25</inkml:trace>
  <inkml:trace contextRef="#ctx0" brushRef="#br0" timeOffset="80.99">22027 16594,'0'-24,"0"-1,0 0,-25 25,0 0,0 0,1 0,-1 25,0-25,0 25,0-25,25 24,-24 1,-1 0,25 0,0 0,-25-1,25 1,0 0,25-25,0-25,-1 25,1 0,-25-25,25 25,0-24,0 24,-1-25,1 25,0-25,0 0,0 25,0-25,-25 1,0-1,24 25,-24-25,0 50,0 0,0-1,0 1,25 0,-25 0,25 0,-25-1,25 1,-25 0,25 0,-25 0,24-1,-24 1,25 0,-25 0,0 0,0-1,25 1,-25 0,0 0,0 0,0-1,-25-24,25 25,-25-25,25 25,-24-25,-1 0,0 0,25-25,-25 25,0-25,25 1,0-1,0 0,0 0,25 0,0 1,0-1,0 25,-1-25,1 25,0 0,0-25</inkml:trace>
  <inkml:trace contextRef="#ctx0" brushRef="#br0" timeOffset="81.99">22746 16669,'0'-25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4T15:55:32.191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1361 2580,'-50'-25,"50"50,-25-25,25 24,0 1,0 0,0 0,0 0,0 0,0-1,0 1,0 0,0 0,0 0,0-1,0 1,0 25,0-25,25 24,-25-24,0 25,0-26,25 26,-25 0,0-1,0 1,0-1,25 1,-25 0,0-1,0 26,0-26,0 1,0 0,25 24,-25 0,0-24,0 24,0-24,0 24,0 1,0-26,0 26,0-1,0-24,0 24,0-24,0-1,-25 26,25-26,0 1,0 0,0-25,0 24,0-24,0 0,0 0,0-1</inkml:trace>
  <inkml:trace contextRef="#ctx0" brushRef="#br0" timeOffset="1283.63">11336 2580,'25'0,"0"0,0 0,-1 0,1 0,0 0,0 0,0 0,-1 0,1 0,0 0,0-25,24 25,-24 0,0 0,0 0,0 0,24 0,-24 0,25 0,-26-25,26 25,0 0,-1 0,1 0,-1 0,1-25,0 25,24 0,-24 0,24-25,-24 25,24 0,-24 0,24-24,1 24,-26 0,26 0,-26 0,26-25,-26 25,26 0,-26-25,26 25,-1 0,-24-25,24 25,-24 0,24-25,1 25,-26 0,1-24,24 24,-24 0,-1-25,1 25,0 0,-1-25,1 25,-25 0,24 0,1-25,-25 25,24 0,-24-25,25 25,-26 0,1 0,0-24,0 24,0 0,0-25,-1 25,1 0,0 0,-25-25,0 50,0 0,0-1,0 1,0 0,0 0,25 0,-25-1,0 1,0 0,25 0,-25 0,0 24,24-24,-24 25,25-26,-25 26,25 0,0-1,-25 1,25 24,-1-24,-24 0,25 24,0 0,-25 1,25-26,-25 26,25-1,-25-24,0 24,24 1,-24-26,25 26,-25-1,0 1,25-26,-25 26,0-1,0-24,25-1,-25 26,0-26,0 1,0-25,0 24,0-24,0 25,0-26,0 26,0-25,0 0,0-1,0 1,0 0</inkml:trace>
  <inkml:trace contextRef="#ctx0" brushRef="#br0" timeOffset="2403.19">11435 5159,'25'0,"0"0,0 0,0 0,-1 0,26-24,-25 24,0 0,24 0,1 0,-25 0,24 0,1-25,-1 25,1 0,0 0,-1 0,1 0,-1 0,26 0,-26 0,1 0,24-25,-24 25,25 0,-26 0,26 0,-26 0,26 0,-1 0,-24 0,24 0,-24 0,24 0,0 0,-24 0,24 0,1 0,-26 0,26 0,-25 0,24 0,0-25,-24 25,24 0,-24 0,24-25,-24 25,24 0,-24 0,24-24,-24 24,24 0,-24 0,0 0,-1-25,26 25,-26 0,1 0,0 0,-1 0,1-25,-1 25,1 0,0 0,-26-25,26 25,0 0,-26 0,26-25,-25 25,24 0,-24 0,25 0,-25 0,-1 0,1 0,0 0,0 0,0 0,-1-24,1 24,0 0,0 0,0 0,-1 0,1 0,0 0,0 0,0 0,-25-25</inkml:trace>
  <inkml:trace contextRef="#ctx0" brushRef="#br0" timeOffset="3049.03">15057 4118,'0'24,"0"1,25-25,-25 25,0 0,0 0,0-1,24-24,-24 25,0 0,25 0,-25 0</inkml:trace>
  <inkml:trace contextRef="#ctx0" brushRef="#br0" timeOffset="4031.94">14114 3051,'-25'0,"25"-25,0 0,25 1,0-1,0 25,0-25,-1 25,1-25,0 25,25 0,-26-25,26 25,0 0,-1-24,1 24,0 0,24 0,-24 0,-1 24,26-24,-26 0,26 25,-1-25,-24 0,24 25,-24-25,24 0,-24 25,-1-25,1 0,24 0,-49 0,25 0,-1 0,1 0,-25 0,24 0,-24 0,0-25,0 25,0-25,-1 25,1 0,0-25,0 25,-25-24,25 24,-25-25,24 25,-24-25,0 0</inkml:trace>
  <inkml:trace contextRef="#ctx0" brushRef="#br0" timeOffset="4359.96">16545 2332,'0'-25,"-25"25,25 25,0-1,0 1,0 0,0 0,0 0,0-1,0 26,0-25,0 0,0 24,0-24,0 25,0-25,0-1,0 26,0-25,0 0,0-1,0 1,0 0,0 0,0 0,0-1,0 1</inkml:trace>
  <inkml:trace contextRef="#ctx0" brushRef="#br0" timeOffset="5123.96">16694 2927,'0'-25,"0"0,25 25,-25-24,25 24,-25-25,24 25,1 0,0 0,-25 25,25-25,-25 24,0 1,25 0,-25 0,0 0,0-1,24 1,-24 0,0 0,0 0,0-1,25-24,-25-24,0-1,0 0,0 0,25 25,-25-25,0 1,25 24,-25-25,25 25,-25-25,24 25,-24 25,0 0,25-1,-25 1,0 0,0-50,25 25,-25-25,25 25,0-24,-1-1,1 25,-25-25,25 25,0 0,0-25,-1 25,1 0,0 0,0 0,0 25,-1 0,1 0,-25-1,0 1,0 0,0 0,0 0,0-1,0 1,0 0,0 0,0 0,-25-25,25 24,0 1,-24-25,24-25</inkml:trace>
  <inkml:trace contextRef="#ctx0" brushRef="#br0" timeOffset="5588.05">17388 2431,'0'-25,"-24"25,24-25,-25 25,25-25,0 1,25 24,-1-25,1 25,0-25,0 25,0 0,-1 0,1 0,-25 25,0 0,25-25,-25 24,0 1,0 0,25 0,-25 0,0-1,0 1,25-25,-25 25,0 0,0 0,0-1,0 1,-25-25,0 0,0 0,0 0,1 0</inkml:trace>
  <inkml:trace contextRef="#ctx0" brushRef="#br0" timeOffset="5758.99">18083 2704,'0'0</inkml:trace>
  <inkml:trace contextRef="#ctx0" brushRef="#br0" timeOffset="8111.14">17388 2356,'-24'0,"24"-24,24-1,1 25,-25-25,25 25,0 0,0 0,-25-25,24 25,-24 25,0 0,0 0,0-1,0 1,-24-25,24 25,-25-25,25 25,0 0,-25-25,50-25,0 25,-1 0,1 0,0 0,0 0,-25 25,25-25,-25 24,24-24,-24 25,0 0,0 0,0 0,-24-25,24 24,-25-24,25 25,-25-25,0 0,25 25,-25-25,1 0,24 25,-25-25,0 0,25 25,-25-25</inkml:trace>
  <inkml:trace contextRef="#ctx0" brushRef="#br0" timeOffset="9910.85">3622 2381</inkml:trace>
  <inkml:trace contextRef="#ctx0" brushRef="#br0" timeOffset="11476.78">3151 2729,'-25'-25,"25"0,0 50,0 0,0-1,0 1,0 0,0 0,0 0,25-25,-25 24,0 1,0 0,24-25,-24 25,0 0,0-1,0 1,0 0,25-25,-25 25,0 0,0-1,0 1,0 0,25 0,-25 0,0-1,0 1,0 0,25 0,-25 0,0-1,25-24,-1 0,-24-24,25-1,0 0,0 0,-25 0,25 1,-25-1,24 0,-24 0,25 0,-25 1,25-1,-25-25,25 25,-25 1,25-26,-1 25,-24 0,25 1,-25-1,25 0,0 0,-25 0,0 1,25-1,-25 0,0 0,0 0,0 50</inkml:trace>
  <inkml:trace contextRef="#ctx0" brushRef="#br0" timeOffset="12183.74">3994 3324,'0'25,"0"-1,0 1,-25 0,25 0,0 0,0-1,0 1,0 0,0 0,0 0,0-1,0 1,0 0,0 0,0 0,0 0,0-1,0 1,0 0,0 0,0 0,0-1,0-48</inkml:trace>
  <inkml:trace contextRef="#ctx0" brushRef="#br0" timeOffset="13071.66">4440 3150,'25'0,"0"0,0 0,0 0,-1 0,1-25,0 25,0 0,0 0,-1-24,26 24,-25 0,-25-25,25 25,-1 0,1 0,0-25,0 25,0 0,-25-25</inkml:trace>
  <inkml:trace contextRef="#ctx0" brushRef="#br0" timeOffset="13459.27">4639 3225,'0'0,"25"0,-1 0,1 0,0 0,0-25,0 25,-1 0,1 0,0-25,0 25,0-25,-1 25,1 0,0 0,-25-25,25 25,0 0</inkml:trace>
  <inkml:trace contextRef="#ctx0" brushRef="#br0" timeOffset="13980.55">5705 2629,'-24'-25,"24"50,0 0,0 0,0 0,24 0,-24-1,0 1,0 0,0 0,0 24,0-24,0 0,0 0,0 24,0-24,0 0,0 25,0-26,0 1,0 0,25 0,-25 0,0-1,0 1,0 0,0 0,0-50,0 0,0 0</inkml:trace>
  <inkml:trace contextRef="#ctx0" brushRef="#br0" timeOffset="14837.22">6077 3001,'0'-24,"0"-1,25 25,0 0,-25-25,25 25,0 0,0 0,-1 0,1 0,-25 25,25-25,-25 25,0-1,25 1,-25 0,0 0,0 0,0-1,0 1,0 0,0 0,0-50,0 0,0 0,0 1,0-1,0 0,25 25,-25-25,24 25,1 0,0 0,-25 25,25-25,-25 25,0 0,0-1,25-24,-25 25,0-50,0 1,0-1,0 0,0 0,0 0,24 25,-24-24,25 24,-25-25,25 25,0 0,0 0,-1 0,-24 25,25-25,-25 24,25 1,-25 0,0 0,25 0,-25-1,25 1,-25 0,0 0,0 0,0-1,0 1,0-50</inkml:trace>
  <inkml:trace contextRef="#ctx0" brushRef="#br0" timeOffset="15391.81">6772 2332,'-25'0,"25"-25,-25 25,25-25,0 0,0 0,0 1,25-1,0 25,-25-25,25 25,0-25,-1 25,1 0,0 0,0 0,-25 25,25 0,-25 0,0-1,0 1,0 0,0 0,0 0,0-1,-25-24,25 25,0 0,25-25,-1 0,1 0,0 0,0 0,0 0,-1 25,1-25,0 0,-25 25,25-25,-25 24,0 1,-25-25,0 25,0-25,1 25,-1-25,0 0,0 0,0 0,1 25,-1-25</inkml:trace>
  <inkml:trace contextRef="#ctx0" brushRef="#br0" timeOffset="16943.77">2654 5234,'0'25,"25"-25,-25 24,25-24,0 0,0 0,-1-24,1-1,0 0,-25 0,0 0,25 25,-25-24,0-1,0 0,0 0,0 0,0 1,0-1,0 0,0 0,0 0,0 50,0 0,0 0,25 0,-25-1,0 1,24 0,-24 0,25 0,-25 24,25-24,-25 0,25 24,-25 1,0-25,0 24,0 1,25 0,-25-1,0 1,0-25,0 24,25-24,-25 0,0 0,0-1,0 1,0 0,0 0,0-50,0 0,0 0,-25 1,25-1,0 0,0 0,-25 0,25-24,0 24,0-25,-25 26,25-26,0 25,0-24,0 24,0 0,0-25,0 26,0-1,0 0,0 0,0 0,25 1,0-1,0 0,-1 25,1-25,0 25,-25 25,25-25,0 25,-25 0,24-25,-24 24,0 1,0 0,0 0,0 0,0-1,0 1,-24 0,24 0,-25 0,0-1,25 1,-25-25,25 25,-25-25,25 25,-24-25</inkml:trace>
  <inkml:trace contextRef="#ctx0" brushRef="#br0" timeOffset="17363.52">3622 5581,'0'-25,"0"0,0 50,0 0,0 0,0 0,0-1,0 1,0 0,0 0,25 0,-25-1,0 1,0 0,0 0,0 0,0 0,0-1,0 1,0 0,0 0,0 0,0-1,0 1,0-50</inkml:trace>
  <inkml:trace contextRef="#ctx0" brushRef="#br0" timeOffset="17715.88">4168 5259,'24'0,"-24"24,25-24,0 0,0 0,0 0,-1 0,1 0,-25-24,25 24,0 0,0 0,-1 0,1 0,0 0,0-25,0 25,-1 0</inkml:trace>
  <inkml:trace contextRef="#ctx0" brushRef="#br0" timeOffset="17928.08">4316 5407,'0'0,"-24"0,48 0,-24-24,25 24,0 0,0-25,0 25,-1-25,1 25,0 0,0-25,0 25,-1 0,-24-25</inkml:trace>
  <inkml:trace contextRef="#ctx0" brushRef="#br0" timeOffset="21375.48">5333 4713,'25'0,"0"0,0-25,0 25,-1 0,1-25,0 25,0-25,0 25,-1 0,1 0,-25-24,25 24,0 0,-25-25,25 25,-1 0,-24 25,0-1,0 1,0 0,0 0,-24 0,24-1,0 1,-25 0,25 0,0 25,-25-26,25 1,-25 0,25 25,0-26,-25 1,25 0,-24 0,24 0,0-1,-25 1,25 0,-25 0,25-50</inkml:trace>
  <inkml:trace contextRef="#ctx0" brushRef="#br0" timeOffset="22090.99">6003 4564,'-25'0,"25"25,0 0,0-1,0 1,0 0,0 0,0 0,0-1,0 1,0 0,0 25,0-25,0-1,0 1,0 0,0 0,0 0,0-1,0 1,0 0,0 0,0 0,0-50,0 0,0 0,0 0,0 1,0-1,0 0,25 25,-25-25,25 25,-25-25,25 25,-25-24,24 24,1 0,0-25,0 25,0 0,0 0,-25 25,24-25,1 0,-25 24,0 1,0 0,0 0,0 0,-25-25,1 24,-1-24,25 25,-25-25,0 0,0 25,0-25,1 0,-1 0,0 0</inkml:trace>
  <inkml:trace contextRef="#ctx0" brushRef="#br0" timeOffset="23035.92">6673 4738,'-25'0,"0"0,0 0,1 0,-1 24,0 1,0 0,0 0,25 0,-24 0,-1-1,25 1,0 0,0 0,0 0,0-1,0 1,25 0,-1-25,1 0,0 0,-25-25,25 25,0 0,-25-25,24 25,-24-24,25-1,-25 0,0 0,0 0,0 1,-25 24,25 24,0 1,0 0,0 0,25 0,0-25,0 24,0-24,-1 0,1-24,0 24,0 0,-25-25,25 25,-25-25,24 25,-24-25,0 0,0 1,0-1,0 0,0 0,0 0,-24 0,-1 1,50 48,-1 1,1 0,0 0,0-25,-25 25,25 0,-1-1,-24 1,25-25,0 25,0 0,-25 0,25-25,-25 24,24-24,-24 25,25-25,-25 25,25-25,0 0,0 0,0 0,-1 0,1 0,0 0,-25-25</inkml:trace>
  <inkml:trace contextRef="#ctx0" brushRef="#br0" timeOffset="24791.69">3423 7094,'25'0,"0"0,0 0,-25-25,25 25,24 0,-24-24,0 24,0-25,24 25,-24-25,25 25,-26-25,26 25,-25-25,24 25,1-24,-25 24,25-25,-26 25,1 0,0-25,0 25,0 0,-25-25</inkml:trace>
  <inkml:trace contextRef="#ctx0" brushRef="#br0" timeOffset="25059.46">3895 6945,'-25'0,"25"25,0 0,25-25,-25 25,0 0,0-1,0 1,0 25,24-25,-24-1,0 1,0 0,0 0,0 0,0 24,0-24,0 0,25 0,-25-1,0 1,0 0,0 0,0 0</inkml:trace>
  <inkml:trace contextRef="#ctx0" brushRef="#br0" timeOffset="25372.2">4416 7169,'0'24,"0"1,0 0,-25 0,25 0,0-1,0 1,0 0,0 0,0 0,0 24,0-24,0 0,0 0,0-1,0 1,0 0,0 0,0 0,0-1,25-24</inkml:trace>
  <inkml:trace contextRef="#ctx0" brushRef="#br0" timeOffset="25620.66">4936 7094,'25'0,"0"0,-25-25,25 25,0 0,0 0,-1 0,1 0,0 0,0 0,0-24</inkml:trace>
  <inkml:trace contextRef="#ctx0" brushRef="#br0" timeOffset="25803.5">5036 7193,'0'0,"-25"0,25 25,0-50,25 25,0-24,-1 24,1-25,0 25,0 0,0-25</inkml:trace>
  <inkml:trace contextRef="#ctx0" brushRef="#br0" timeOffset="26471.37">6276 6648,'0'-25,"-25"25,0 0,1 0,-1 0,0 25,0-25,0 0,0 0,1 0,-1 0,0 0,25 24,0 1,-25-25,25 25,0 0,0 0,0-1,0 1,0 0,25-25,0 0,0 0,-1 0,1 0,0 0,0 0,0 0,0 0,-1 0,1 0,-25 25,25-25,0 0,-25 25,0 0,0-1,-25-24,0 25,0-25,1 25,-1-25,-25 25,25-25,-24 0,24 25,-25-25,1 24,-1-24,25 0,-24 25,24-25,0 0,0 0,0 0</inkml:trace>
  <inkml:trace contextRef="#ctx0" brushRef="#br0" timeOffset="26911.38">6772 6672,'-25'0,"0"-24,1 24,-1 0,25 24,-25 1,25 0,0 0,-25 0,25-1,0 1,0 0,0 0,0 0,0 0,0-1,0 1,0 0,25 0,-25 0,25-25,0 24,-1-24,1 0,0 0,0-24,0-1,-1 0,-24 0,25 25,-25-25,0 1,0-1,0 0,0 0,0 0,0 0,-25 1,1-1,24 0,-25 25,0-25,0 25,0 0,25-25,-24 25,-1 0</inkml:trace>
  <inkml:trace contextRef="#ctx0" brushRef="#br0" timeOffset="27276.22">7119 6598,'-25'0,"25"25,-24-25,24 25,0-1,-25 1,25 0,0 0,0 0,0-1,0 1,0 0,25 0,-25 0,24-25,1 25,0-1,0-24,0 0,-25 25,25-25,-1 0,1-25,0 25,0-24,0 24,-25-25,0 0,24 0,-24 0,0 0,0 1,-24 24,24-25,-25 0,0 25,25-25,-25 25,0-25,1 25,24-24,-25 24,0-25,0 25,25-25</inkml:trace>
  <inkml:trace contextRef="#ctx0" brushRef="#br0" timeOffset="27559.22">7367 6201,'-24'0,"-1"0,0 25,0-25,0 25,25 0,25-25,0 0,-25-25,25 25,0-25,-25 0,24 25,-24-25,0 1,0-1,-24 25</inkml:trace>
  <inkml:trace contextRef="#ctx0" brushRef="#br0" timeOffset="27891.56">8037 6524,'0'-25,"-25"25,0 25,1-25,-1 24,0-24,0 25,25 0,-25-25,1 25,24 0,-25-1,25 1,0 0,0 0,0 0,0-1,0 1,25 0,-1-25,-24 25,25-25,0 0,25 0,-26 0,1 0,25 0,-25 0,-1 0,26-25,-25 25,0-25,24 25,-24-25</inkml:trace>
  <inkml:trace contextRef="#ctx0" brushRef="#br0" timeOffset="29223.58">3076 8607,'-25'0,"25"25,0 0,25-25,0 0,-25-25,25 25,-25-25,25 25,-25-25,24 25,-24-24,0-1,25 0,-25 0,0 0,0 1,0-1,0 0,0 50,0 0,0-1,25-24,-25 25,0 25,25-25,-25-1,25 26,-25-25,24 24,-24 1,25-25,-25 24,0 1,25-25,-25 24,25 1,-25 0,0-1,25-24,-25 25,0-25,24 24,-24-24,0 0,0 0,0-1,25 1,-25-50,0 1,-25-1,25 0,-24 0,24 0,0 1,-25-1,25 0,0-25,-25 26,25-1,-25 0,25-25,0 25,-25-24,25 24,-24-25,24 26,0-26,0 0,0 26,0-26,0 25,0-24,24 24,-24 0,25 0,-25 0,25 1,0 24,0-25,-1 25,1 0,0 0,0 0,0 0,-25 25,24-25,-24 24,25 1,-25 0,0 0,0 0,0-1,0 1,0 0,0 0,-25 0,1-1,24 1,-25 0,0 0,0-25,0 25,1-1,-1 1,0 0,0-25,0 25</inkml:trace>
  <inkml:trace contextRef="#ctx0" brushRef="#br0" timeOffset="29680.33">4118 9054,'0'0,"-25"0,0 0,1 0,24-25,0 0,24 25,1 0,0-25,0 25,0 0,-1 0,1 0,0 0,0 0,-25 25,25-25,-25 25,0 0,0 0,0-1,0 1,-25 0,0 0,25 0,-25-1,0 1,1 0,-1 0,0 0,0-1,0 1,1 0,-1 0,25 0,-25-25,25 24,25-24,0 0,-1 0,1 0,0 0,0 0,0 0,-1-24,26 24,0-25,-26 25,26-25</inkml:trace>
  <inkml:trace contextRef="#ctx0" brushRef="#br0" timeOffset="29903.64">5011 8905,'-25'0,"25"-25,0 0,25 25,0-25,0 25,-1-24,1 24,0-25,0 25,0-25,24 25,-24-25,0 25,0 0,24-25</inkml:trace>
  <inkml:trace contextRef="#ctx0" brushRef="#br0" timeOffset="30079.62">5185 8930,'0'0,"-25"24,0-24,25 25,0-50,25 25,0-24,-1 24,1-25,0 25,0-25,0 0,24 25,-24-25,25 1</inkml:trace>
  <inkml:trace contextRef="#ctx0" brushRef="#br0" timeOffset="31679.92">6698 8037,'0'-25,"-25"25,25-25,-25 25,0 0,25 25,-25-25,1 0,-1 0,25 25,-25-25,0 25,0-1,25 1,-24 0,24 0,0 0,0-1,0 1,0 0,0 0,0 0,0-1,0 1,0 0,0 0,0 0,0-1,24-24,-24 25,25-25,-25 25,25-25,0 25,0-25,-1 0,1 0,0-25,0 25,0-25,-1 0,1 25,-25-24,25-1,-25 0,25 0,0 25,-25-25,0 1,24-1,-24 0,0 0,0 0,0 1,0-1,-24 0,24 0,-25 0,0 1,0-1,0 0,1 0,-1 25,0-25,0 25,0 0,1 0,24 25,0 0</inkml:trace>
  <inkml:trace contextRef="#ctx0" brushRef="#br0" timeOffset="31967.51">7367 8136,'0'25,"-24"-25,24-25,24 25,1-25,-50 25,25 25,-24-25</inkml:trace>
  <inkml:trace contextRef="#ctx0" brushRef="#br0" timeOffset="32650.72">7987 7838,'0'-25,"25"25,-50 0,1 0,-1 0,0 25,0-25,0 25,1-25,-1 0,0 25,0-25,0 0,1 25,24-1,0 1,0 0,24-25,-24 25,0 0,0 0,25-1,-25 1,0 0,0 0,25-25,-25 25,25-25,0-25,-1 25,1-25,0 25,0 0,0 0,-1 0,1 0,0 0,0 0,0 0,-1 0,1 25,0 0,0-25,-25 24,0 1,0 0,0 0,-25 0,0-1,0-24,1 25,-1 0,0-25,-25 25,26 0,-26-25,25 0,-24 24,-1-24,25 0,-24 25,24-25,0 0,0 0,0 0,1 0,24-25</inkml:trace>
  <inkml:trace contextRef="#ctx0" brushRef="#br0" timeOffset="33235.43">8558 7764,'0'-25,"0"50,0 0,0-1,0 1,0 0,25 0,-25 0,0 24,25-24,-25 0,0 0,24 24,-24-24,0 0,0 25,25-26,-25 1,0 0,0 0,25-25,-25 25,0-1,0 1,-25-25,25-25,-25 1,25-1,0 0,0 0,25 25,-25-25,25 25,0-24,0 24,-1 0,1-25,0 25,0 0,0 25,-1-25,1 24,-25 1,0 0,0 0,-25-25,1 25,-1-1,0-24,-25 25,26-25,-1 0,0 25,0-25,0 0,1 0,-1 25,0-25</inkml:trace>
  <inkml:trace contextRef="#ctx0" brushRef="#br0" timeOffset="33959.65">9327 8111,'-25'0,"0"0,0 0,1 0,-1 0,0 25,0 0,0-25,25 25,-24-25,24 24,-25 1,25 0,0 0,0 0,0-1,0 1,25-25,-1 0,1 0,0 0,0-25,0 25,-25-24,24-1,-24 0,0 0,0 0,-24 1,24 48,0 1,0 0,0 0,0 0,24-25,-24 24,25-24,0 0,0 0,0 0,0 0,-25-24,0-1,0 0,0 0,0 0,0 1,0-1,0 0,24 25,-24-25,25 25,0 0,-25 25,25-25,0 0,-25 25,24-25,-24 25,25-25,0 24,0-24,0 25,-1-25,1 0,0 0,0 0,-25-25,25 25,-1 0,1 0,-25-24,25 24,0 0</inkml:trace>
  <inkml:trace contextRef="#ctx0" brushRef="#br0" timeOffset="34139.5">10121 8037,'-25'0,"25"-25</inkml:trace>
  <inkml:trace contextRef="#ctx0" brushRef="#br0" timeOffset="37241.88">14437 4043,'-25'0,"0"0,0 0,0 0,1 0,-1 25,0-25,0 25,0-25,1 25,-1-1,0 1,25 0,-25-25,25 25,-25 0,1-1,24 1,-25 0,25 25,-25-26,25 1,0 25,0-25,-25 24,25 1,0-1,0 1,0 0,0-1,0 1,0 0,0-1,0 1,0-1,25-24,0 25,-25-1,25-24,-1 25,1-25,0 24,0-24,0 0,-1 0,-24-1,25 1,0 0,0 0,-25 0,25-25,-25 24,0 1,-25-25,0 0,0-25,0 25,1 0,-1 0,25-24,-25 24,0 0,0-25,1 25,-1-25,0 25,0 0,25-25,-25 25,25 25,25-25,0 25,0-25,-25 25,25-25,-1 24,1-24,0 25,0 0,0 0,-1 0,1-1,0-24,0 25,0-25,-1 25,1-25,-25 25,25-25,-25-25,25 0,-25 0,0 1,0-1,0 0,0 0,0 0,0 1,0-1,0 0,0 0</inkml:trace>
  <inkml:trace contextRef="#ctx0" brushRef="#br0" timeOffset="37725.11">15404 5407,'-25'0,"25"-24,-25 24,1 0,24 24,-25-24,25 25,-25 0,25 0,0 0,0-1,-25 1,25 0,0 0,0 0,0-1,0 1,0 0,0 25,25-26,-25 1,25 0,0-25,-1 25,1 0,0-25,0 0,0 0,-1 0,1 0,0 0,0 0,0-25,24 0,-24 25,0-25,0 0,0 1,-25-1,24 0,1 0,-25 0,0 1,0-1,0 0,0-25,0 26,-25-1,25 0,-24-25,-1 26,0-1,0 0,0 0,0 0,1 25,24-24,-25 24,0 0</inkml:trace>
  <inkml:trace contextRef="#ctx0" brushRef="#br0" timeOffset="38013.58">15528 5631,'0'24,"25"-24,0 25,-1 0,1-25,-25 25,25 0,0-25,-25 24,25 1,0-25,-1 25,1 0,0 0,0-25,0 25,-1-25,1 24,25-24,-25 25,-1-25,1 25,25-25,-25 0,-1 0,1 0,25 0,-25 0,-1 0,1 0</inkml:trace>
  <inkml:trace contextRef="#ctx0" brushRef="#br0" timeOffset="38185.43">16619 5730,'0'-25,"0"0</inkml:trace>
  <inkml:trace contextRef="#ctx0" brushRef="#br0" timeOffset="38777.5">15280 5457,'0'-25,"25"0,0 25,-25-24,24 24,1 0,0-25,0 25,0-25,-1 25,1 0,0-25,0 25,0 0,-1 0</inkml:trace>
  <inkml:trace contextRef="#ctx0" brushRef="#br0" timeOffset="71014.48">7789 10592,'0'0,"-25"24,25 1,-25 0,1-25,24 25,-25 0,0-1,25 1,-25-25,25-25,0 1,25 24,-25-25,0 0,0 0,25 25,-25-25,25 1,-25-1,0 0,24 25,-24-25,0 0,0 1,25 24,-25-25,0 0,0 50,0 0,0-1,0-48,25 24,-25-25,25 25,0 0,-1 0,1 0,-25 25,25-25,0 24,0 1,-1-25,-24 25,25-25,0 25,0-25,-25 25,25-25,-1 24,1-24,0 25,0-25,0 25,0-25</inkml:trace>
  <inkml:trace contextRef="#ctx0" brushRef="#br0" timeOffset="73064">7913 10567,'0'-25,"-25"25,25 25,0 0,0-1,0 1,0 0,0 0,0 0,25-25,-25 24,0 1,25-25,-25 25,0 0,0 0,25-1,-25 1,0 0,0 0,24-25,-24 25,0-1,0 1,0 0,0 0,0 0,25-1,-25 1,0 0,0 0,0 0,0 0,25-1,-25 1,0 0,0 0,0 0,25-25,-25 24,0 1,0 0,0 0,0 0,0-1,0 1,0 0,0 0,25-25,-25 25,0-1,0 1,0 0,0 0,0 0,0-1,0 1,0 0,0 0,0 0,0-1,0 1,0 0,0 0,0 0,0-1,0 1,0 0,0 0,0 0,0-1,0 1,0 0,0 0,0 0,0 0,-25-1,25 1,0 0,0 0,0 0,0-1,0 1,0 0,0 0,0 0,0-1,0 1,0 0,0 0,0 0,0-1,0 1,0 0,0 0,0 0,0-1,0 1,0 0,0 0,0 0,0-1,0 1,0 0,0 0,0 0,0-1,0 1,0 0,0 0,0 0,0-1,0 1,0 0,0 0,0 0,0 0,0-1,0 1,0 0,0 0,25 0,-25-1,0 1,0 0,0 0,0 0,0-1,0 1,0 0,0 0,0 0,0-1,0 1,0 0,0 0,0 0,0-1,0 1,0 0,24 0,-24 0,0-1,0 1,0 0,0 0,0 24,0-24,0 0,0 0,0 0,0-1,0 26,0-25,0 0,0-1,0 1,0 25,0-25,0 0,0-1,0 1,0 0,0 0,0 0,0 24,0-24,25 0,-25 0,0-1,0 1,0 0,0 0,0 0,0-1,0 1,0 0,25 0,-25 0,0-1,0 1,0 0,0 25,0-26,0 1,0 0,0 0,0 0,0 24,0-24,0 0,0 0,0-1,0 1,0 0,0 0,0 0,0 0,0-1,25 1,-25 0,0 0,0 0,0-1,0 1,0 0,0 0,0 0,0-1,0 1,0 0,0 0,0 0,0-1,0 1,0 0,25-25,-25 25,0 0,0-1,0 1,0 0,0 0,0 0,0-1,0 1,0 0,0 0,0 0,0-1,0 1,0 0,0 0,0 0,0-1,0 1,0 0,0 0,0 0,0 0,0-1,0 1,0 0,25 0,-25 0,0-1,0 1,0 0,24 0,-24 0,0-1,25 1,-25 0,0 0,25-25,-25 25,0-1,0 1,0 0</inkml:trace>
  <inkml:trace contextRef="#ctx0" brushRef="#br0" timeOffset="73995">8558 16867,'0'0,"25"0,0 0,-1 0,1 0,0 0,0 0,0 0,-1 0,1 0,0 0,0 0,-25 25,25-25,-1 0,1 0,0 0,0 0,0 0,-1 0,1 0,0 0,0 0,0 0,-1 0,1 0,0 0,0 0,0 0,-1 0,1 0,0-25,0 25,0 0</inkml:trace>
  <inkml:trace contextRef="#ctx0" brushRef="#br0" timeOffset="75898.97">8360 16917,'24'0,"1"0,0 0,0 0,0 0,-1 0,1 0,0-25,0 25,0 0,-1 0,1 0,0 0,0 0,0 0,-1-25,1 25,0 0,0 0,0 0,-1 0,1 0,0 0,0 0,0 0,24 0,-24 0,0 0,0-25,-1 25,1 0,0 0,25 0,-26 0,1 0,0 0,25 0,-25-24,-1 24,1 0,25 0,-25 0,-1 0,1 0,0 0,0-25,0 25,-1 0,1 0,0 0,0 0,0 0,-1 0,1 0,0 0,0 0,0 0,-1 0,1 0,0 0,0 0,0 0,-1 0,1 0,0 0,0 0,0 0,-1 0,1 0,0 0,0 0,0 0,-1 0,1 0,0 0,0 0,0 0,0 0,-1 0,1 0,0 0,0 0,0 0,-1 0,-24-25,25 25,0 0,0 0,0 0,-1 0,1 0,0 0,-25-25,25 25,0 0,-1 0,1 0,0 0,0 0,0 0,-1-25,1 25,0 0,0 0,0 0,-1 0,1 0,0 0,0 0,0 0,-1 0,1 0,0 0,0 0,0 0,-1 0,1 0,0 0,0 0,0 0,0 0,-1 0,-24 25,25-25,0 0,0 0,0 0,-1 0,1 0,0 0,0 0,0 0,-1 0,1 0,0 0,0 0,0 0,-1 0,1 0,0 0,0 0,0 0,-1 0,1 0,0 0,0 25,0-25,-1 0,1 0,0 0,0 0,-25 25,25-25,-1 0,1 0,0 0,0 0,0 0,-1 0,1 0,0 0,0 0,0 0,-1 0,1 0,0 0,0 0,0 0,0 0,24 0,-24 0,0 0,0 0,-1 25,1-25,25 0,-25 0,-1 0,1 0,0 0,0 0,0 0,-1 0,1 0,0 0,0 0,0-25,-1 25,1 0,0 0,0 0,0 0,-1 0,1 0,0 0,0 0,0 0,-1 0,1 0,0-25,0 25,0 0,-1 0,1 25,0-25,0 0,0 0,0 0,-1 0,1 0,0 0,0 0,0 0,-1 0,1 0,0 0,0 25,0-25,-1 0,1 0,0 0,0 0,0 0,-1 0,1 0,0 0,25 0,-26 0,1 0,0 0,0 0,0 0,-1 0,1 0,25 0,-25 0,-1 0,1 0,25 0,-25 0,-1 0,1 0,0 0,25 0,-25 0,-1 0,1 0,25 0,-25 0,-1 0,1 0,25-25,-25 25,-1 0,1 0,25 0,-25 0,-1 0,1 0,0 0,25 0,-26 0,1 0,0 0,0 0,24 0,-24 0,0 0,0 0,24 0,-24 0,0-25,25 25,-26 0,1 0,25 0,-25 0,24 0,-24 0,25 0,-25 0,24 0,-24 0,25 0,-1 0,-24 0,25-25,-1 25,-24 0,25 0,-1 0,-24 0,0 0,24 0,-24 0,0 0</inkml:trace>
  <inkml:trace contextRef="#ctx0" brushRef="#br0" timeOffset="77838.78">16322 16818,'25'0,"-1"0,1 0,0 0,0 0,0 0,-1 0,1 0,0-25,0 25,0 0,-1 0,1 0,0 0,0 0,0 0,0 0,-1 0,1 0,0 0,0 0,0 0,-1 0,1 0,0 0,0 0,0 0,-1 0,1-25,0 25,25 0,-26 0,1 0,0 0,0 0,0 0,-1 0,26 0,-25 0,0-25,-1 25,1 0,25 0,-25 0,-1 0,1 0,0 0,0 0,0 0,-1 0,26 0,-25-25,0 25,0 0,-1 0,26 0,-25 0,0 0,-1 0,1 0,0 0,25 0,-26-24,1 24,0 0,0 0,0 0,-1 0,26 0,-25 0,0 0,-1-25,1 25,0 0,25 0,-26 0,1 0,0 0,0 0,24-25,-24 25,0 0,25 0,-26 0,1 0,0 0,25 0,-26-25,1 25,25 0,-25 0,0 0,24 0,-24 0,0-25,24 25,-24 0,25 0,-25 0,24 0,-24 0,25 0,-26 0,26 0,-25 0,24 0,-24 0,25 0,-25 0,24 0,-24 0,0-24,24 24,-24 0,25 0,-25 0,24 0,-24 0,25 0,-25 0,24 0,-24-25,25 25,-26 0,1 0,25 0,-25 0,24 0,-24 0,0 0,0 0,-1-25,1 25,0 0,0 0,0-25,-1 25,1-25,-25 1,0-1,-25 0,1 25,-1-25,0 25,0 0,0-25,1 25,-1 0,-25 0,25 0,1-25,-1 25,0 0,0 0,50 0,-25 25,25-25,0 0,-1 0,1 0,0 0,25 0,-26 0,1 0,0 25,0-25,0 0,-1 0,1 0,0 0,0 25,0-25,-1 25,-24 0,-24-25,-1 24,0-24,0 0,0 0,1 25,-1-25,0 0,0 0,-24 0,24 25</inkml:trace>
  <inkml:trace contextRef="#ctx0" brushRef="#br0" timeOffset="79042.95">5705 12750,'25'0,"0"0,0 0,0 0,-1 0,1-25,25 25,-25 0,-1-25,26 25,0-25,-26 25,26-25,0 25,-1 0,1-24,0 24,-26-25,26 25,0-25,-1 25,-24 0,0-25,24 25,-24 0,0 0,0 0,-25-25,25 25,-25 25</inkml:trace>
  <inkml:trace contextRef="#ctx0" brushRef="#br0" timeOffset="79283.03">6400 12650,'0'0,"-25"0,0 0,1 0,24 25,0 0,24 0,-24 0,0-1,25 1,-25 25,25-25,-25 24,0-24,0 25,25-26,-25 26,0-25,25 24,-25-24,0 0,24 0,-24 25,0-26,0 1,25 0,-25 0,0 0,0-1,0 1</inkml:trace>
  <inkml:trace contextRef="#ctx0" brushRef="#br0" timeOffset="80495.18">14313 17462,'0'0,"-25"0,0 0,0 0,25-24,0-1,25 25,0-25,0 25,-1 0,1-25,0 25,-25 25,25-25,-25 25,25-25,-25 25,24-1,-24 1,25 0,-25 0,0 0,0 24,25-24,-25 0,0 0,0 0,0-1,25-24,-25 25,0 0,0 0,25 0,-25-1,25-24,-1 0,1-24,0 24,-25-25,25 25,-25-25,25 0,-1 25,-24-25,25 1,-25-1,25 0,-25 0,25 0,-25 1,25-26,-25 25,0 0,0 0,0 1,0-1,0 0,0 0,0 0,0 1,0-1</inkml:trace>
  <inkml:trace contextRef="#ctx0" brushRef="#br0" timeOffset="88080.57">11187 14957,'0'-25,"0"1,0-1,0 0,0 0,-25 25,25-25,0 1,0-1,0 0,0 0,0 0,-24 25,24-24,0-1,0 0,0 0,0 0,0 1,0-1,0 0,0 0,0 0,0 1,0-1,-25 25,25-25,0 0,0 0,0 0,0 1,0-1,0 0,-25 25,25-25,0 0,0 1,0-1,0 0,0 0,0 0,0 1,0-1,0 0,0 0,-25 25,25-25,0 1,0-1,0 0,0 0,0 0,0 1,0-1,0 0,0 0,0 0,0 1,0-1,0 0,0 0,0 0,-25 1,25-1,0 0,0 0,0 0,0 1,0-1,0 0,0 0,0 0,-24 1,24-1,0 0,0 0,0 0,0 0,0 1,0-1,0 0,0 0,0 0,0 1,0-1,0 0,0 0,0 0,0 1,0-1,0 0,0 0,0 0,0 1,0-1,0 0,0 0,0 0,0 1,0-1,0 0,0 0,0 0,0 1,0-1,0 0,0 0,0 0,0 1,0-1,0 0,24 25,-24-25,0 0,0 1,0-1,0 0,0 0,0 0,0 0,0 1,0-1,0 0,0 0,0 0,0 1,0-1,0 0,0 0,0 0,0 1,0-1,0 0,0 0,0 0,0 1,0-1,0 0,0 0,0 0,0 1,0-1,0 0,0 0,0 0,0 1,0-1,0 0,0 0,-24 0,24 1,0-1,0 0,0 0,0 0,0 1,-25 24,25-25,0 0,0 0,0 0,0 0,0 1,0-1,0 0,0 0,0 0,0 1,0-1,0 0,0 0,0 0,0 1,0-1,0 0,0 0,0 0,0 1,0-1,0 0,0 0,0 0,0 1,0-1,0 0,25 25,-25-25,0 0,0 1,0-1,24 25,-24-25,25 0,-25 0,25 25,-25-24,25 24,0 0,-25-25,24 25,1 0,0 0,-25-25,25 25,0 0,-1 0,-24 25,25-25,0 0,-25 25,25-25,0 0,0 0,-1 0,-24 24,25-24,0 0,0 0,0 0,-1 0,-24 25,25-25,0 0,-25 25,25-25,0 0,-1 0,-24 25,25-25,0 25,0-1,0-24,-25 25,24-25,1 0,-25 25,25-25,-25 25,25-25,-25 25,25-25,-25 24,24-24,-24 25,25-25,-25 25,25-25,0 0,-25 25,25-25,-25 25,24-25,-24 24,25-24,-25 25,25-25,-25 25,25-25,0 25,-1-25,-24 25,25-25,-25 24,25 1,-25 0,25-25,-25 25,25-25,-25 25,24-25,1 24,-25 1,25-25,-25 25,25-25,0 25,-1 0,1-25,-25 24,0 1,25-25,-25 25,25-25,0 25,0-25,-25 25,24 0,1-25,-25 24,25-24,-25 25,25-25,-25 25,25-25,-1 25,1-25,-25 25,25-25,0 24,0-24,-25 25,24-25,-24 25,25-25,0 0,-25 25,25-25,0 0,-25 25,24-25,-24 24,25-24,-25 25,25-25,0 0,-25 25,25-25,-25 25,24-25,-24 25,25-25,-25 24,25-24,0 0,-25 25,25-25,-25 25,24-25,-24 25,25-25,-25 25,25-25,-25 24,25-24,-25 25,25-25,-25 25,0 0,24-25,-24 25,25-25,-25 24,25-24,-25 25,25-25,0 25,-1-25,-24 25,25-25,-25 25,25-25,-25 24,25-24,-25 25,25-25,-25 25,25-25,-1 25,1 0,0-25,-25 24,25-24,-25 25,25-25,-25 25,24-25,-24 25,25-25,-25 25,25-25,-25 25,25-25,-25 24,25-24,-1 0,-24 25,25-25,-25 25,25-25,-25 25,25-25,0 25,-1-25,-24 24,25-24,-25 25,25 0,0 0,0-25,-25 25,0-1,24-24,1 25,0 0,-25 0,25-25,-25 25,25-25,-25 24,24-24,1 25,0 0,0 0,0 0,-1-1,1 1,0 0,0 0,0 0,-1-1,1-24,-25 25,25 0,0 0,0-25,-25 25,25-1,-1 1,1-25,-25 25,25-25,-25 25,25-25,-25 25,25-25,-25 24,24-24,1 25,0 0,0 0,0 0,-1-25,-24 25,25-25,-25 24,25-24,-25 25,25-25,0 25,-25 0,24-25,-24 25,25-25,-25 24,25-24,-25 25,25-25,0 0,-25 25,24-25,-24 25,25-25,-25 25,25-25,0 24,0 1,-1-25,-24 25,25-25,-25 25,25-25,-25 25,25-25,-25 24,25-24,-25 25,24-25,1 25,0 0,0-25,-25 25,25-25,-25 24,24-24,-24 25,25-25,-25 25,25-25,0 25,0-25,-25 25,24-25,-24 24,25-24,-25 25,25-25,-25 25,25-25,-25 25,25-25,0 25,-1-25,-24 24,25-24,-25 25,25-25,-25 25,25-25,-25 25,25-25,-25 25,24-1,-24 1,25-25,0 0,-25 25,25-25,-25 25,25-25,-1 25,1-25,-25 24,25 1,0-25,-25 25,25-25,-25 25,24-25,1 25,0-25,-25 25,25-25,0 24,-1-24,-24 25,25-25,-25 25,25-25,0 0,-25 25,25-25,-1 25,1-25,-25 24,25-24,0 25,0-25,-1 25,1-25,-25 25,25-25,0 0,-25 25,25-25,-1 24,1-24,0 25,0 0,0-25,0 25,-1-25,1 25,0-25,-25 24,25-24,0 0,-25 25,24-25,1 25,0-25,-25 25,25-25,-25 25,25-25,-25 24,24-24,1 25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4T16:09:57.601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0865 8186,'25'0,"-1"0,1 24,0-24,0 25,0-25,-25 25,0 0,24-25,-24 25,0-1,0 1,-24 0,-1 0,25 0,-25-1,0-24,0 25,-24 0,24 0,0 0,0-1,1-24,-1 25,0-25,0 25,0-25,1 0</inkml:trace>
  <inkml:trace contextRef="#ctx0" brushRef="#br0" timeOffset="1087.71">12527 7813,'-25'0,"0"0,25-24,0 48,0 1,0 0,25 0,-25 0,0-1,25 1,0 0,-25 0,24 0,-24 0,0-1,25 1,-25 0,25 0,-25 0,0-1,25-24,-25 25,25-25,-25 25,0-50,24 25,-24-25,0 1,25-1,-25 0,25 0,-25 0,0 1,25-1,-25-25,0 25,25 0,-25-24,24 24,-24 0,0-24,25 24,-25 0,0 0,0 0,25 1,-25-1,0 0,25 25</inkml:trace>
  <inkml:trace contextRef="#ctx0" brushRef="#br0" timeOffset="1537.37">13196 8062,'0'0,"-24"0,24 24,0 1,0 0,0 0,0 0,0-1,0 1,0 0,24 0,-24 0,0-1,0 1,0 0,0 0,0 0,0-1,25 1,-25 0,25-25</inkml:trace>
  <inkml:trace contextRef="#ctx0" brushRef="#br0" timeOffset="2553.5">13965 7937,'-24'0,"24"25,24-25,-24-25,25 25,0 0,0 0,0 0,-1 0,-24-24,25 24,0 0,0 0,0 0,-1-25,1 25,0 0,0 0,0-25,-1 25,1 0,0 0,-25-25,25 25,-25 25</inkml:trace>
  <inkml:trace contextRef="#ctx0" brushRef="#br0" timeOffset="2915.87">14040 8136,'-25'0,"50"0,0 0,-1 0,1 0,0-25,0 25,0 0,-1 0,1-25,0 25,0 0,0 0,24-24,-24 24,0 0,0 0,-1-25,1 25,0 0,0 0</inkml:trace>
  <inkml:trace contextRef="#ctx0" brushRef="#br0" timeOffset="3735.62">16173 7565,'-25'0,"0"0,25-24,-24 24,-1 0,0 0,25 24,-25-24,0 25,25 0,-24 0,24 0,-25-1,25 1,0 25,-25-25,25-1,0 26,-25-25,25 0,0-1,0 1,0 0,0 0,25 0,0-25,-25 25,25-25,-1 0,1 0,0 0,0 0,0-25,-1 25,26-25,-25 0,0 0,-1 0,1 1,0-1,0 0,0 0,-1-24,-24 24,0 0,0 0,0 0,0 1,0-1,0 0,-24 0,-1 0,25 1,-25-1,0 0,0 0,1 25,-1-25,0 25,0 0,0 0,1 0,-1 0</inkml:trace>
  <inkml:trace contextRef="#ctx0" brushRef="#br0" timeOffset="4144.05">16744 7665,'0'0,"-25"0,25 24,-25-24,25 25,0 0,0 0,0 0</inkml:trace>
  <inkml:trace contextRef="#ctx0" brushRef="#br0" timeOffset="4888.28">17438 7441,'25'0,"-25"-24,0 48,-25-24,0 0,0 25,1-25,-1 0,0 0,25 25,-25-25,0 0,1 0,-1 0,0 0,25 25,0 0,0-1,0 1,0 0,0 0,0 0,25-25,-25 24,25-24,-1 0,1-24,0 24,0 0,-25-25,25 25,-1 0,1 0,0 0,0 0,0 0,-1 0,1 25,0-25,-25 24,25 1,-25 0,0 0,0 0,0-1,-25 1,0 0,0 0,1-25,-1 0,0 25,0-25,-24 0,24 0,0 0,0 24,0-24,1 0,-1 0,0 0,0-24,0 24</inkml:trace>
  <inkml:trace contextRef="#ctx0" brushRef="#br0" timeOffset="5132.96">18232 7541,'-25'24,"0"1,25 0,-25-25,25 25,0 24,0-24,-24 0,24 25,0-26,0 26,0-25,0 24,0 1,0-25,0 25</inkml:trace>
  <inkml:trace contextRef="#ctx0" brushRef="#br0" timeOffset="14167.84">18579 7640,'0'0,"-25"0,50-25,0 25,0 0,-1 0,1 0,0-25,0 25,0 0,-1-25,1 25,0 0,0 0,-25-24,25 24,0 0,-1 0,1 0,-25-25,0 50,0-1,0 1,-25-25,25 25,0 0,-24 0,24-1,-25 1,25 0,0 0,-25 0,25-1,-25 1,25 0,0 0,-25 0,25-1,0 1,-25 0,25 0,0 0</inkml:trace>
  <inkml:trace contextRef="#ctx0" brushRef="#br0" timeOffset="14747.84">19522 7516,'-25'0,"0"0,0 0,0 0,1 25,-1-25,0 24,0 1,0-25,25 25,-24-25,24 25,0 0,-25-25,25 24,0 1,-25 0,25 0,0 0,0-1,0 1,0 0,0 0,25-25,0 0,-1 0,1 0,0 0,0 0,0 0,-1-25,1 25,0 0,-25-25,25 25,-25-25,25 25,-25-24,0-1,0 0,-25 25,0 0,0 0,0 0,1 0,-1 0,0 0,0 0,0 25,1-25,-1 0,25 25,-25-25</inkml:trace>
  <inkml:trace contextRef="#ctx0" brushRef="#br0" timeOffset="15467.6">20067 7491,'25'0,"-25"-25,25 25,-25 25,-25-25,0 0,1 0,-1 25,0-25,0 0,0 0,1 25,-1-25,0 0,0 0,25 24,0 1,0 0,0 0,0 0,25-1,-25 1,0 0,0 0,25-25,0 0,-1-25,1 25,0 0,0-25,0 25,-1 0,1 0,0 0,0 0,0 0,-1 0,-24 25,25-25,-25 25,0 0,0-1,0 1,-25-25,25 25,-24-25,-1 0,0 25,0 0,0-25,1 0,-1 0,0 24,0-24,0 0,1 0,-1 0,0 0</inkml:trace>
  <inkml:trace contextRef="#ctx0" brushRef="#br0" timeOffset="16603.45">21060 7491,'-25'0,"25"-25,0 0,25 25,-1 0,1 0,0 0,0 0,0 25,-1-25,-24 25,25 0,-25 0,0-1,0 1,0 0,0 0,0 0,0-50,0 0,0 0,0 0,0 1,0-1,0 0,25 25,-25 25,0 0,0-1,25 1,-25 0,0-50,25 25,-25-25,24 25,-24-24,25 24,-25-25,25 25,0 0,-25-25,25 25,-1 0,1 0,0 25,-25 0,25-25,-25 24,25 1,-25 0,0 0,0 0,24-25,-24 24,0 1,0-50</inkml:trace>
  <inkml:trace contextRef="#ctx0" brushRef="#br0" timeOffset="17131.56">21432 6821,'0'-25,"0"1,24-1,1 25,0 0,0 0,0 0,-1 0,-24 25,0-1,0 1,0 0,-24 0,24 0,-25 0,0-1,0 1,25 0,25-25,0 25,0-25,-1 0,1 0,0 25,-25-1,-25 1,0-25,1 0,-1 25,0-25,0 0,0 0,1 0</inkml:trace>
  <inkml:trace contextRef="#ctx0" brushRef="#br0" timeOffset="17511.56">22300 7094,'0'-25,"0"50,0 0,0 0,-25 0,25 24,-25-24,0 0,1 24,-1-24,0 25,0-1,-24 1,-1 0,25-1,-25 26,1-26,-1 1,25-1,-24 1,24 0,0-26,0 26,1-25,-1 0,25 0,-25-1,25 1</inkml:trace>
  <inkml:trace contextRef="#ctx0" brushRef="#br0" timeOffset="17879.47">22399 7466,'0'-25,"-25"25,25 25,-25-25,25 25,0 0,0 0,0 24,0-24,0 0,0 0,0 24,0-24,0 25,0-26,0 26,0-25,0 24,0-24,0 0,0 0,0 0,0 0,0-1,0 1,0 0,0 0,0 0</inkml:trace>
  <inkml:trace contextRef="#ctx0" brushRef="#br0" timeOffset="18231.64">22796 7615,'-25'0,"0"0,0 25,1-25,-1 0,0 25,0-25,0 0,25 24,-24-24,-1 0,0 25,0-25,25 25,-25-25,25 25,0 0,25-1,-25 1,25-25,0 25,0 0,-1-25,-24 25,25-25,0 0,0 24,0-24,-1 0,1 25,0-25,0 0,0 0,-1 25,1-25</inkml:trace>
  <inkml:trace contextRef="#ctx0" brushRef="#br0" timeOffset="18859.7">23094 7714,'0'0,"-25"0,0 0,25-25,-25 25,0 0,0 25,1-25,24 25,-25-25,25 25,0 0,0-1,0 1,25-25,-1 0,1-25,0 1,-25-1,0 0,0 0,0 0,0 50,0 0,25-25,-25 25,0 0,25-1,-25 1,25 0,-25 25,24-26,-24 1,25 25,-25-25,25 24,-25-24,0 25,25-25,-25-1,0 1,0 0,0 0,0 0,0-1,0 1,0 0,-25 0,0-25,0 0,-24 0,24 0,0 0,0 0,0 0,1 0,24-25,-25 25,0 0,25-25,-25 25,25-25,0 1,25 24,0 0,0-25,-1 0,1 25,0 0,0-25,25 25,-26 0,1 0,0-25,0 25,0 0,-1-24,1 24,0 0,0 0,-25-25</inkml:trace>
  <inkml:trace contextRef="#ctx0" brushRef="#br0" timeOffset="33891.57">12353 7913,'25'-25,"0"25,-1 0,1 0,0-25,0 25,0 0,0 0,-1 0,1 0,0 0,0 0,-25 25,25-25,-1 0,-24 25,0-1,0 1,0 0,0 0,0 0,0 0,0-1,0 1,0 0,0 0,0 0,-24-25,24 24,0 1,0 0,0-50,24 25,1-25,0 25,-25-24,25 24,0-25,-25 0,24 25,-24-25,0 0,25 1,-25-1,0 0,0 0,0 0,25 0,-25 1,0-1,0 0,0 0,0 0,0 1,0-1,0 0,-25 25,0 0,25-25,0 0,0 1</inkml:trace>
  <inkml:trace contextRef="#ctx0" brushRef="#br0" timeOffset="34952.71">12403 7987,'24'0,"-24"-25,25 25,-25-25,25 25,0-24,0 24,0 0,-1 0,1 0,0 0,0 0,0 24,-1-24,-24 25,25-25,-25 25,25-25,-25 25,0-50,0 0,-25 25,25-25,0 1,-25 24,50 0,-25 24,25-24,-25 25,25-25,-25 25,25-25,-25 25,24 0,-24 0,0-1,0 1</inkml:trace>
  <inkml:trace contextRef="#ctx0" brushRef="#br0" timeOffset="36327.71">14784 9897,'0'-25,"0"50,0 0,25-25,-25 25,25-25,-25 24,24 1,1 0,-25 0,25 0,-25 0,25-1,-25 1,25 25,-25-25,24-1,-24 26,25-25,-25 24,0-24,25 0,-25 25,25-26,-25 1,25 0,-25 0,0 0,24-1,-24 1,0 0,0 0,25 0,-25-1,25-24,-25 25,25-25,-25-25,25 1,-1-1,-24 0,25 25,-25-50,25 26,-25-1,25-25,0 25,-1-24,-24-1,25 1,0-1,0 0,0 1,-25-1,24-24,1 24,0 0,0 1,-25 24,25-25,-25 26,24-1,-24 0,0 0,0 0,0 1,0 48,0 1,0 0,0 0</inkml:trace>
  <inkml:trace contextRef="#ctx0" brushRef="#br0" timeOffset="36828.68">15727 10840,'0'0,"-25"0,0 0,25-25,0 50,0-1,0 1,0 0,0 0,0 49,0-49,0 0,0 0,0-1,0 1,0 0,0 0,0 0,0 0,0-1,25-24,-25 25,0 0,25-25</inkml:trace>
  <inkml:trace contextRef="#ctx0" brushRef="#br0" timeOffset="37271.57">16198 10492,'0'0,"-25"0,25 25,25-25,0 0,-1 0,1 0,0 0,0 0,0-25,-1 25,1 0,0 0,0 0,-25-24,25 24,-1 0,1 0,0 0,0 0,-25-25,25 25</inkml:trace>
  <inkml:trace contextRef="#ctx0" brushRef="#br0" timeOffset="37631.53">16223 10666,'0'0,"0"25,24-25,1 0,0 0,0 0,0-25,-1 25,1 0,0 0,0 0,0 0,-1 0,-24-25,25 25,0 0,0 0</inkml:trace>
  <inkml:trace contextRef="#ctx0" brushRef="#br0" timeOffset="53449.21">17860 10220,'0'-25,"0"0,25 25,-1 0,-24-25,25 25,-25-25,25 25,0 0,0-24,-1 24,1 0,0 0,0 0,0 0,-25 24,24 1,-24 0,25 0,-25 0,0-1,0 1,0 0,0 0,0-50,0 0,0 0,0 1,0-1,0 0,0 0,0 0,25 25,0 0,0 0,-1 25,-24 0,25-25,-25 25,0 0,25-25,-25 24,0 1,0-50,0 1,0-1,0 0,0 0,25 25,-25-25,25 1,-1 24,-24-25,25 25,0 0,0 0,-25 25,25-25,-25 24,0 1,24 0,-24 0,0 0,0-1,0 1,25 0,-25 0,0 0,0-1,0 1,0 0,0 0,0-50</inkml:trace>
  <inkml:trace contextRef="#ctx0" brushRef="#br0" timeOffset="54264.87">18753 10071,'0'-25,"24"25,1 0,0 0,0 0,0 25,-25 0,25-25,-25 24,0 1,0 0,0 0,0 0,0-1,0 1,0 0,0 0,0 0,-25-1,25 1,0 0,0 0,0 0,25-25,-1 0,1 0,-25-25,25 25,-25-25,25 25,0 0,-25-25,24 0,1 1,0-1,-25 0,25 0,-25 0,0 1,0-1,0 0,0 0,0 0,0 1,0-1,0 0,0 0,0 0,-25 0,25 1,-25 24,25-25,0 0,-25 25</inkml:trace>
  <inkml:trace contextRef="#ctx0" brushRef="#br0" timeOffset="54685.2">19398 10344,'0'0,"-25"0,25 24,0 1,0 0,0 0,0 0,0-1,25 1,-25 0,0 0,0 0,0-1,0 1,24 0,-24 0,0 0,0-1,25-24,-25 25,0 0</inkml:trace>
  <inkml:trace contextRef="#ctx0" brushRef="#br0" timeOffset="61452.95">16570 11981,'0'-25,"0"0,25 25,-25-25,24 25,1 0,0-25,0 25,0 0,0 0,-1 25,1 0,-25 0,25 0,-25-1,0 1,0 0,0 0,0 0,25-1,-25 1,0 0,0 0,0 0,-25-25,25-25,0 0,0 0,0 0,0 1,0-1,0 0,0 0,0 0,25 1,0 24,-1 0,-24 24,25-24,-25 25,25 0,-25 0,25 0,-25-1,0 1,0-50,25 1,-25-1,24 0,-24 0,0 0,25 25,-25-24,0 48,25-24,-25 25,0 0,25 0,-25 0,0-1,0 1,0 0,25 0,-25 0,0 0,0-1,0 1</inkml:trace>
  <inkml:trace contextRef="#ctx0" brushRef="#br0" timeOffset="61721.49">17537 11956,'-25'0,"50"0,0 0,0 0,0 0,-1 0,1 0,0 0,0 0,0 0,0 0,-1 0</inkml:trace>
  <inkml:trace contextRef="#ctx0" brushRef="#br0" timeOffset="61881.16">17587 12080,'25'0,"-1"0,1 0,0 0,0 0,0 0,0 0,-1-25</inkml:trace>
  <inkml:trace contextRef="#ctx0" brushRef="#br0" timeOffset="62637.11">18926 11609,'0'24,"0"1,25 0,-25 0,0 0,25-1,-25 1,25 0,-25 0,0 0,25-1,-25 1,24 0,-24 0,25 0,-25-1,25 1,-25 0,25 0,-25 0,25-25,-25 24,0 1,0-50,0 1,24-1,-24 0,25 0,-25 0,0 1,25-1,-25-25,25 25,-25 1,0-26,25 25,-25-24,24-1,-24 25,25-24,-25 24,0 0,25 0,-25-24,25 24,-25 0,25 0,-25 0,24 1</inkml:trace>
  <inkml:trace contextRef="#ctx0" brushRef="#br0" timeOffset="62994.68">19770 11683,'0'25,"0"0,0-1,0 1,0 0,0 0,0 0,0-1,0 1,0 0,0 0,0 24,0-24,0 0,0 0,0 0,24-1,-24 1,0 0,0 0,0 0,0 0,0-1,0 1,25-25</inkml:trace>
  <inkml:trace contextRef="#ctx0" brushRef="#br0" timeOffset="63373.48">18604 12526,'0'0,"25"0,24 0,-24-24,0 24,24 0,1 0,0-25,24 25,-24 0,24-25,-24 25,24 0,-24 0,24-25,-24 25,24 0,1 0,-26 0,1 0,-1 0,1 0,0 0,-1 0,-24 0,25 0,-25 0,-1 0</inkml:trace>
  <inkml:trace contextRef="#ctx0" brushRef="#br0" timeOffset="63952.68">19026 12774,'0'0,"24"0,1 0,0 0,0 0,-25 25,25-25,-25 25,24 0,-24 0,25-1,-25 1,0 0,0 0,0 0,0 24,0-24,-25 0,25 0,0-1,-24 1,24 0,0 0,0 0,24-25,1 0,0-25,0 0,0 25,-1-25,1 0,0 1,0 24,0-25,-25 0,24 0,-24 0,25 1,-25-1,25 0,-25 0,0 0,0 1,0-1,0 0,0 0,0 0</inkml:trace>
  <inkml:trace contextRef="#ctx0" brushRef="#br0" timeOffset="64253.3">19621 12948,'0'25,"0"0,0-1,0 1,0 0,0 0,0 0,0-1,0 1,0 0,0 0,0 0,0 0,0-1,0 1,0 0,0 0,0 0,0-1,25-24,-25 25,24-25</inkml:trace>
  <inkml:trace contextRef="#ctx0" brushRef="#br0" timeOffset="65013.21">20638 11981,'-25'24,"25"1,0 0,25-25,0 0,-1 0,1-25,0 25,0 0,0 0,-1 0,1 0,0 0,0 0,0-25,0 25,-1 0,1 0,0 0,0-24,0 24,-1 0</inkml:trace>
  <inkml:trace contextRef="#ctx0" brushRef="#br0" timeOffset="65284.97">20613 12204,'0'0,"25"0,0 0,-25-25,24 25,1 0,0 0,25 0,-26 0,1 0,0 0,0-25,25 25,-26 0,1 0,0 0,0 0</inkml:trace>
  <inkml:trace contextRef="#ctx0" brushRef="#br0" timeOffset="68605.73">22300 11237,'0'24,"0"1,25 0,-25 0,0 0,24-1,-24 1,0 0,0 0,25 0,-25-1,0 1,25 0,-25 0,0 0,0-1,25 1,-25 0,0 0,0 0,0-1,25 1,-25 0,0 0,0 0,24-25,-24 24,0 1,0-50</inkml:trace>
  <inkml:trace contextRef="#ctx0" brushRef="#br0" timeOffset="69432.92">22721 11633,'0'0,"-24"0,24-24,0-1,24 25,-24-25,25 25,-25-25,25 25,0 0,-25-25,25 25,-1 0,1 0,0 0,0 0,0 0,-1 0,-24 25,25-25,-25 25,0 0,0 0,0-1,0 1,0 0,0 0,0 0,0-50,0 0,0 0,0 0,25 25,-25-24,25 24,-25-25,25 25,0 0,-25 25,24-25,-24 24,0 1,0 0,0-50,25 25,-25-25,25 25,-25-24,25-1,0 25,-1-25,1 25,0 0,-25 25,25-25,0 25,-1-25,-24 24,25 1,-25 0,25 0,-25 0,0-1,0 1,0 0,-25-25</inkml:trace>
  <inkml:trace contextRef="#ctx0" brushRef="#br0" timeOffset="70064.72">23267 11187,'-25'0,"25"-25,0 0,0 0,25 25,-25-24,25 24,0 0,0-25,-1 25,1 0,0 0,0 0,0 0,-25 25,24-25,-24 24,0 1,0 0,0 0,0 0,-24-25,24 25,0-1,24 1,-24 0,25-25,-25 25,25 0,-25-1,-25-24,0 0,1 0,-1 0,0 0</inkml:trace>
  <inkml:trace contextRef="#ctx0" brushRef="#br0" timeOffset="70581.13">21804 12502,'24'0,"1"0,0 0,0 0,0-25,24 25,-24 0,25 0,-1 0,26 0,-1 0,-24 0,49 0,-25-25,1 25,24 0,0 0,-24-25,24 25,0 0,-24-25,24 25,-25-24,25 24,-24 0,-1-25,1 25,-1-25,-24 25,24 0,-24-25,-1 25,-24 0,25-25,-26 25,1 0</inkml:trace>
  <inkml:trace contextRef="#ctx0" brushRef="#br0" timeOffset="71445.97">22176 12750,'-25'0,"25"24,-25-24,25 25,-25-25,25 25,-24-25,24 25,-25 0,25-1,-25 1,25 0,-25 0,25 0,0-1,0 1,0 0,0 0,25 0,0-25,-25 24,25 1,-1-25,1 25,0-25,0 0,0 0,-1 0,1-25,0 25,0-25,-25 1,25 24,-1-25,-24 0,25 0,-25 0,0 1,0-1,0 0,0 0,0 0,0 1,0-1,-25 0,1 0,24 0,-25 25,25-24,-25-1,0 25,0-25,25 50</inkml:trace>
  <inkml:trace contextRef="#ctx0" brushRef="#br0" timeOffset="71797">22647 12948,'-25'0,"25"25</inkml:trace>
  <inkml:trace contextRef="#ctx0" brushRef="#br0" timeOffset="72388.61">23069 12799,'0'0,"0"-25,25 25,-1 0,1-24,-25 48,-25-24,1 0,-1 0,0 25,0-25,0 0,0 0,1 0,24 25,-25-25,25 25,0 0,0-1,0 1,0 0,25-25,-1 0,1 0,0 0,0 0,0 0,0 0,-1 0,1 0,0 25,0-25,0 25,-25-1,0 1,0 0,-25-25,25 25,-25-25,0 0,25 25,-25-25,1 0,-1 24,0-24,0 0,0 0,0 0,1 0,-1 25,0-25</inkml:trace>
  <inkml:trace contextRef="#ctx0" brushRef="#br0" timeOffset="72732.73">23466 12849,'0'-25,"0"50,0 0,0-1,0 1,0 0,0 0,0 0,0-1,24-24,-24 25,0 0,0 0,0 0,25-25,-25 24,0 1,25-25,-25 25,25-25</inkml:trace>
  <inkml:trace contextRef="#ctx0" brushRef="#br0" timeOffset="73216.7">23738 12799,'-24'0,"48"0,1 0,0 0,0-25,0 25,-1 0,1 0,0 0,0-24,0 24,-25 24,0 1,0 0,0 0,0 0,0-1,-25 1,25 0,0 0,0 0,-25-25,25 24,0 1,0 0,-25 0,25 0,0-1</inkml:trace>
  <inkml:trace contextRef="#ctx0" brushRef="#br0" timeOffset="73590">24284 12725,'0'25,"-25"-25,25 24,-24 1,-1 0,25 0,-25 0,25-1,-25 1,25 0,0 0,0 0,0-1,0 1,0 0,25-25,-25 25,25-25,0 0,-1 0,1-25,0 25,-25-25,0 0,0 1,-25 24,0 0,1 0</inkml:trace>
  <inkml:trace contextRef="#ctx0" brushRef="#br0" timeOffset="73921.03">24631 12725,'-24'0,"24"-25,-25 25,25 25,0 0,0-1,25-24,-25 25,0 0,24 0,-24 0,25-1,-25 1,0 0,0 0,25-25,-25 25,0-1,-25-24,0 0,1 0,24 25,-25-25</inkml:trace>
  <inkml:trace contextRef="#ctx0" brushRef="#br0" timeOffset="74080.81">24408 12824,'0'-25,"0"0,0 1,25-1,0 0,0 25,-25-25,24 25,26 0,-25-25,0 25,-1 0,26 0,-25 0,24 0,1-24,-25 24,0 0,24 0,-24 0,0 0</inkml:trace>
  <inkml:trace contextRef="#ctx0" brushRef="#br0" timeOffset="75096.45">18356 14560,'25'0,"-1"0,1 0,0 0,0-24,0 24,24 0,-24 0,0 0,24-25,-24 25,25 0,-25 0,-1-25,26 25,-25 0,0 0,0 0,-25-25,24 25,1 0,-25 25</inkml:trace>
  <inkml:trace contextRef="#ctx0" brushRef="#br0" timeOffset="75388.38">18554 14660,'-25'0,"25"24,25-24,0 0,0 0,0-24,-1 24,1 0,0 0,0 0,0-25,-1 25,1 0,25-25,-25 25,0 0,-1 0,1-25</inkml:trace>
  <inkml:trace contextRef="#ctx0" brushRef="#br0" timeOffset="76666.53">19968 14287,'0'-24,"0"48,0 1,0 0,0 0,0 0,0 0,0-1,0 1,0 0,0 0,0 0,0-1,0 1,0 0,25 0,-25 0,0-1,0 1,25-25,-25 25,25-25</inkml:trace>
  <inkml:trace contextRef="#ctx0" brushRef="#br0" timeOffset="76849.25">20340 14511,'-25'0,"25"-25</inkml:trace>
  <inkml:trace contextRef="#ctx0" brushRef="#br0" timeOffset="77424.95">20886 14238,'-25'0,"25"-25,-25 25,0 0,1 0,-1 0,0 0,0 0,0 0,1 25,-1-25,0 25,25-1,-25-24,25 25,-25 0,25 0,0 0,0 0,0-1,25-24,0 0,0 0,0-24,-1 24,-24-25,25 0,-25 0,0 0,0 50,0 0,25 0,-25 0,25-1,-25 1,0 0,25 0,-25 0,0-1,24 26,-24-25,0 0,25-1,-25 26,25-25,-25 0,0-1,0 1,25-25,-25 25,0 0,25-25</inkml:trace>
  <inkml:trace contextRef="#ctx0" brushRef="#br0" timeOffset="78007.92">21010 14362,'0'-25,"0"0,0 0,0 1,25 24,-25-25,25 25,-1 0,1-25,0 25,0 0,0 0,-1 25,-24 0,0-1,0 1,0 0,0 0,0 0,-24 0,-1-1,0 1,25 0,0 0,-25-25,25 25,0-1,25-24,-25 25,25-25,0 25,-1-25,1 0,-25 25,25-25,0 25,0-1,-25 1,0 0,0 0,-25-25,0 0,0 25,0-25,1 0,-26 0,25 0,0 0,1 24,-1-24,0 0</inkml:trace>
  <inkml:trace contextRef="#ctx0" brushRef="#br0" timeOffset="78321">21680 14337,'0'0,"-25"-25,25 0,0 50,0 0,25 0,-25 0,0 0,24-1,-24 1,25 0,-25 0,0 0,0-1,25 1,-25 0,0 0,0 0,0-1,0 1,0 0</inkml:trace>
  <inkml:trace contextRef="#ctx0" brushRef="#br0" timeOffset="78592.87">22052 14436,'0'0,"0"-24,-25 24,0 0,25 24,-25-24,0 0,1 0,-1 25,0-25,0 0,25 25,-25-25,1 0,24 25,24 0,1-1,0-24,0 25,0-25,-1 25,1-25,0 0,0 25,0-25,0 0,-1 0,1 0,0 0,0 0</inkml:trace>
  <inkml:trace contextRef="#ctx0" brushRef="#br0" timeOffset="79072.3">22523 14436,'-25'0,"0"0,1 0,-1 0,0 0,0 0,25 25,-25-25,1 0,24 25,-25-25,25 25,0 0,0-1,25-48,-1 24,1-25,-25 0,25 25,-25-25,0 0,25 25,-25-24,25 24,-1 0,1 24,0 1,0 0,-25 0,25 0,-1 24,1-24,-25 25,25-26,-25 26,25 0,-25-1,25 1,-25-1,0 1,0-25,0 24,0-24,0 0,0 0,-25-25,0 25,0-25,0 0,1 0,-1-25,0 25,0-25,0 25,25-25,-24 0,24 1,0-1,0 0,24 0,1 25,0-25,0 1,24-1,-24 25,25-25,-25 0,24 25,-24 0,25-25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4T16:11:45.007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7537 8483,'-25'0,"1"0,24 25,-25-25,0 0,25 25,-25-25,0 25,25-1,-24 1,-1 0,25 0,0 0,-25-25,25 24,0 1,0 0,0 0,25-25,0 0,-1 0,-24-25,25 25,0-25,0 0,-25 1,25-1,-25 0,0 0,0 0,0 1,0 48,0 1,0 0,0 0,0 0,0-1,0 1,24-25,-24 25,25-25,0 0,0 0,-25-25,25 25,-1-25,-24 1,25 24,-25-25,25 25,-25-25,0 0,25 25,-25-25,0 1,0-1,0 0,0 0,0 0,0 1,0-1,0 0,0 50,0 0,0-1,0 1,0 0,25 0,-25 0,0-1,0 1,25-25,-25 25,0 0,0 0,24-25,-24 24,25 1,0-25,0 0,0 0,-25-25,24 25</inkml:trace>
  <inkml:trace contextRef="#ctx0" brushRef="#br0" timeOffset="291.08">17612 8582,'24'-24,"1"24,0 0,0 0,0 0,0 0,-1 0,1-25</inkml:trace>
  <inkml:trace contextRef="#ctx0" brushRef="#br0" timeOffset="998.54">18505 8409,'-25'0,"0"25,0-25,0 0,1 24,-1-24,0 0,25 25,0 0,-25 0,25 0,0-1,25-24,0 0,0 0,-1-24,1 24,0 0,0 0,0 0,-1 0,1 0,0 0,0 0,0 0,-25 24,24-24,-24 25,25-25,-25 25,0 0,0 0,-25-1,1 1,-1 0,0-25,25 25,-25-25,0 25,1-25,-1 0,0 24,0-24,0 0,1 0,-1 0,0 0,0 0</inkml:trace>
  <inkml:trace contextRef="#ctx0" brushRef="#br0" timeOffset="1435.91">18976 8483,'-25'0,"25"-25,-25 25,1 0,24 25,0 0,0 0,0 0,0-1,0 1,-25 0,25 0,0 0,0-1,0 1,25 0,-1-25,-24 25,25-25,0 0,0 0,0-25,-1 25,1-25,0 0,0 25,-25-24,0-1,0 0,0 0,0 0,0 1,-25-1,0 0,0 25,1 0,24-25,-25 25,0 0,0 0,0 0</inkml:trace>
  <inkml:trace contextRef="#ctx0" brushRef="#br0" timeOffset="1792.07">19398 8434,'0'0,"-25"0,25 24,-25-24,0 0,0 25,25 0,-24-25,24 25,0 0,-25-1,25 1,0 0,0 0,0 0,0-1,0 1,25-25,-25 25,24-25,1 25,0-25,0 0,0 0,-1 0,-24-25,25 25,0-25,0 0,-25 1,0-1,0 0,0 0,0 0,-25 1,0-1,0 25,25-25,-24 25,-1-25,0 25</inkml:trace>
  <inkml:trace contextRef="#ctx0" brushRef="#br0" timeOffset="2122.67">19621 8260,'-25'0,"0"25,0 0,25-1,0 1,0 0,25-25,0 0,-25-25,25 25,-25-25,0 1,0-1,0 0,-25 25,0 0</inkml:trace>
  <inkml:trace contextRef="#ctx0" brushRef="#br0" timeOffset="2595.51">20167 8508,'0'-25,"-25"25,0 0,0 25,0 0,1 0,-1-25,25 24,-25 1,0 0,25 0,-25-25,25 25,-24-1,24 1,0 0,0 0,0 0,0-1,24-24,1 0,-25 25,25-25,0 0,0 0,-1 0,1 0,0 0,0 0,0 0,24-25,-24 25,25 0,-26-24,26 24,-25-25,24 25,-24 0,25-25,-25 25</inkml:trace>
  <inkml:trace contextRef="#ctx0" brushRef="#br0" timeOffset="12929.72">21035 8458,'0'-24,"-25"24,0 0,0 0,25 24,-24-24,24 25,-25 0,0 0,0 0,25-1,-25 1,25 0,0 0,-25 0,25-1,0 1,-24 0,24 0,0 0,0-1,0 1,0 0,0 0,0 0,0-1,24-24,-24 25,0 0,25-25,-25 25,25 0,-25 0,25-25,0 24,0-24,-1 25,1-25,0 0,0 0,0 0,-1 0,1 0,0 0,0 0,0 0,-1 0</inkml:trace>
  <inkml:trace contextRef="#ctx0" brushRef="#br0" timeOffset="13444.34">21134 8607,'25'0,"0"0,-25-25,24 25,1 0,0-24,0 24,0 0,-1-25,1 25,0 0,0-25,0 25,-1 0,1 0,0-25,0 25,0 0</inkml:trace>
  <inkml:trace contextRef="#ctx0" brushRef="#br0" timeOffset="13687.74">21332 8657,'0'25,"0"-1,0 1,0 0,0 0,0 0,0-1,25-24,-25 25,0 0,25 0,-25 0,25-25,-25 24</inkml:trace>
  <inkml:trace contextRef="#ctx0" brushRef="#br0" timeOffset="13968.52">21630 8756,'0'0,"25"0,-25 25,0 0,0-1,0 1,25 0,-25 0,0 0,0-1,24-24,-24 25</inkml:trace>
  <inkml:trace contextRef="#ctx0" brushRef="#br0" timeOffset="14361.78">21580 8334,'0'-24,"25"24,0 0,0 0,0 0,-1 0,1 24,0-24,0 0,0 25,-1-25,26 25,-25 0,0-25,-1 25,1-1,0 26,0-25,0 0,-25-1,25 26,-25-25,0 24,0-24,0 0,0 25,0-26,0 1,-25 0,25 0,0 0,-25-1,0 1,25 0,0 0</inkml:trace>
  <inkml:trace contextRef="#ctx0" brushRef="#br0" timeOffset="15452.88">22424 8458,'0'25,"0"0,0 0,0 0,-25-1,25 1,0 0,0 0,0 24,0-24,0 25,0-25,0 24,0-24,0 25,0-26,0 26,0-25,25 0,-25 24,0-24,0 0,25 0,-25 0,0-1,24 1,-24 0,0 0,0 0,25-25,-25 24,25-24,0 25,0-25,-1-25,1 25,-25-24,0-1,0 0,0 0,0 0,0 1,-25-1,25 0,-24 25,24-25,-25 0,0 1,0-1,0 0,1 0,-1 25,0-25,0 25,0 0,25 25,0 0,25-25,0 25,0-25,0 0,-1 0,1 0,-25-25,25 25,-25-25,25 25,-25-25,0 0,0 1,0-1,0 0,0 0,25 25,-1 0,1 0,0 25,0 0,0 0,-25-1,24-24,-24 25,25-25,0 0,-25 25,25-25,0 0</inkml:trace>
  <inkml:trace contextRef="#ctx0" brushRef="#br0" timeOffset="16364.69">22945 8880,'0'-25,"-25"25,0 0,0 0,0 25,25 0,-24-25,24 25,0-1,0 1,24-25,-24-25,25 25,0-24,0-1,0 0,-25 0,24 25,-24 25,0 0,0 0,0-1,25-24,-25 25,0 0,25-25,-25-25,0 0,0 1,25 24,-25-25,0 0,25 25,-25-25,25 25,-25-25,24 25,-24 25,25-25,-25 25,0 0,25-25,-25 25,0-1,25-48,-25-1,25 0,-25 0,24 25,-24 25,0-50,25 25,-25-25,25 25,0 0,-25-24,0 48,25-24,-25 25,0 0,24-25,-24 25,25-25</inkml:trace>
  <inkml:trace contextRef="#ctx0" brushRef="#br0" timeOffset="18040.68">23962 8632,'-25'0,"0"0,0 0,25 25,-25-25,1 0,24 25,-25-25,25 24,0 1,0 0,-25-25,25 25,0 0,25-25,0 0,-1 0,1 0,0 0,0-25,-25 0,25 25,-25-25,0 0,0 1,0-1,24 25,-24 25,25-1,-25 1,25 0,-25 0,25 0,-25-1,0 1,25 0,-25 0,0 0,0-1,0 1,0 0,0 0,0 0,-25-25,25 25,-25-25,25 24,-25 1,0-25,1 0,-1 0,25-25,0 1,0-1,0 0,25 0,-25 0,24 25,-24-25,0 1,25 24,-25-25,25 25,-25-25,25 0,-25 0,25 1,0-1,-25 0,24 0,1 0,-25 1,0-1,0 0,25 0,-25 0,0 1,0-1,0 0,0 0,0 0,0 50,0 0,25 0,-25 0,25-1,-1 1,-24 0,0 0,0 0,0-1,25 1,-25 0,25 0,-25 0,0-1,25-24,-25 25,25-25</inkml:trace>
  <inkml:trace contextRef="#ctx0" brushRef="#br0" timeOffset="18888.3">24582 8582,'-25'25,"0"-25,0 0,25 25,-24-25,24 25,-25-25,0 25,25-1,0 1,25-25,-25-25,25 25,-25-24,24 24,1 0,0 0,-25-25,25 25,0 0,-1-25,1 25,-25-25,25 0,-25 1,25 24,-25-25,0 0,0 0,0 0,0 50,0 0,0 0,0 0,0-1,0 1,0 0,0 0,0 0,25-1,-25 1,0 0,24 0,-24 0,25-25,-25 24,0 1,25-25,-25 25,0 0,25 0,-25-50,0 0,-25 25,25-25,0 0,-25 25,25-24,-25-1,25 0,0 0,0 0,-24 25,24-24,0-1,0 0,0 0,0 0,0 1,24-1,1 25,-25-25,25 25,-25-25,25 25,0 0,-1 0,1 0,-25 25,0 0,0 0,0-1,0 1,-25-25,25 25,-24-25,-1 25,0-25,0 0,0 25,1-25,-1 0</inkml:trace>
  <inkml:trace contextRef="#ctx0" brushRef="#br0" timeOffset="19376.43">24855 8334,'24'25,"1"0,-25 0,0 0,0-1,0 1,0 0,0 0,0 0,0-1,0 1,0 0,0 0,0 0,0-1,0 1,0-50,25 1,-25-1,25 25,-25-25,25 25,-1 0,1 0,-25 25,25-25,-25 25,25-25,-25 24,25-24,-1 25,1 0,0-25,0 0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6T08:22:47.179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6896 9054,'0'-25,"-25"25,0 0,1-25,-1 25,25 25,-25-25,25 25,-25-25,25 25,-25-25,25 24,-24 1,24 0,0 0,-25 0,25-1,0 1,0 0,-25 0,25 0,0-1,0 1,0 0,0 0,0 0,0-1,0 1,0 0,0 0,0 0,25-1,-25 1,0 0,0 0,25 0,-1-1,-24 1,25-25,-25 25,25-25,0 25,0-25,-1 0,1 0,0 0,0 0,0 0,-1 0,1 0</inkml:trace>
  <inkml:trace contextRef="#ctx0" brushRef="#br0" timeOffset="667.78">7070 9203,'0'24,"0"1,0 0,-25 0,25 0,0-1,0 1,0 0,0 0,0 0,0-1,25-24,-25 25,24-25,-24 25,25-25,-25 25,25-25,0 0,-25-25,25 25,-25-25,0 0,25 25,-25-24,0-1,0 0,0 0,0 0,0 1,0-1,-25 25,25-25,-25 25,25-25,-25 0,0 25,25-24,-25 24,25-25,-24 25,-1 0</inkml:trace>
  <inkml:trace contextRef="#ctx0" brushRef="#br0" timeOffset="975.91">7467 9426,'0'-25</inkml:trace>
  <inkml:trace contextRef="#ctx0" brushRef="#br0" timeOffset="1592.25">7715 9178,'0'25,"0"-1,0 1,0 0,0 0,0 0,0-1,0 1,24 0,-24 0,0 0,25-25,-25 24,0 1,25 0,0 0,0-25,-25 25,24-25,1 0,0 0,-25-25,25 25,-25-25,0 0,25 25,-25-25,0 1,0-1,0 0,0 0,0 0,0 1,0-1,0 0,0 0,-25 25,25-25,-25 1,0 24,25-25,-25 25,1 0,-1 0,25 25,-25-25,25 24</inkml:trace>
  <inkml:trace contextRef="#ctx0" brushRef="#br0" timeOffset="2119.43">8186 9178,'0'-25,"-25"25,25 25,-25-25,25 25,0-1,0 1,25 0,0-25,0 25,0-25,-1 0,-24 25,25-25,0 0,-25 24,25-24,-25 25,25-25,-25 25,24 0,-24 0,0-1,-24 1,-1-25,25 25,-25-25,0 0,0 0</inkml:trace>
  <inkml:trace contextRef="#ctx0" brushRef="#br0" timeOffset="2406.54">8186 9178,'25'0,"0"-25,-1 25,1-25,0 25,0 0,-25-25,25 25,-1 0,-24-24,25 24,0 0,-25-25,25 25,0 0</inkml:trace>
  <inkml:trace contextRef="#ctx0" brushRef="#br0" timeOffset="3182.47">8632 9054,'25'0,"-25"25,25-1,-25 1,25 0,-25 0,0 0,25-25,-25 24,24 1,-24 0,0 0,25 0,-25-1,0-48,0-1,0 0,0 0,0 0,0 1,-25 24,25-25,0 0,-24 25,24-25,0 0,-25 1,50 48,-1-24,-24 25,25-25,0 25,0-25,0 25,-1-25,1 0,0 0,-25-25,25 0,-25 0,25 1,-25-1,0 0,0 0,24 25,-24-25,25 50,0 0,-25 0,25-25,-25 25,0-1,25-24,-25 25,24 0,1 0,0 0,0-1,0 1,-1-25,-24 25,25-25</inkml:trace>
  <inkml:trace contextRef="#ctx0" brushRef="#br0" timeOffset="3467.63">9252 9004,'0'-25,"0"0,25 50,0 0,0 0,-25 0,25 0,0-1,-25 1,24 0,-24 0,25 0,0-1,0 1,-25 0,25-25,-25 25,24-25,-24 25,25-25,-25 24,25-24,-25 25,25-25</inkml:trace>
  <inkml:trace contextRef="#ctx0" brushRef="#br0" timeOffset="3772.61">9327 9029,'0'0,"0"-25,0 0,-25 25,25-25,0 1,0-1,25 0,0 0,0 25,-1-25,1 25,0 0,0 0,-25 25,0 0,0 0,0 0,0-1,-25 1,25 0,-25-25</inkml:trace>
  <inkml:trace contextRef="#ctx0" brushRef="#br0" timeOffset="4403.42">9897 8979,'-24'0,"-1"25,25 0,-25-25,0 25,25 0,-25-25,25 24,-24 1,24 0,0 0,0 0,24-25,-24-25,25 25,0-25,-25 0,25 25,-25-25,25 25,-25-24,0-1,0 0,0 0,0 0,24 50,-24 0,25 0,0-25,-25 25,25-25,0 0,-1 0,1 0,0 0,-25-25,25 25,0 0,-1 0,-24-25,25 25,0 0</inkml:trace>
  <inkml:trace contextRef="#ctx0" brushRef="#br0" timeOffset="4799.95">9724 8632,'25'-25,"-1"25,1 0,0 0,0-25,0 25,-1 0,26 0,-25 0,24 0,1 0,0 0,-1 0,1 0,-1 25,1-25,0 25,-25 0,24 0,-24-1,0 1,0 0,-1 25,1-26,-25 26,0 0,0-1,0 26,-25-26,1 26,-1-1,-25 1,25-1,-24 0,-1-24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4T16:14:02.056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7566 3572,'0'-25,"25"0,-1 0,1 1,0 24,-25-25,25 25,0 0,-1-25,1 0,0 25,0 0,0 0,-1 0,1 0,0 25,0-25,-25 25,25 0,-25-1,0 1,24 0,-24 0,0 0,0-1,0 1,0 0,0 0,0 0,0 0,0-50,0 0,0 0,0 0,25 0,-25 1,0-1,25 0,-25 0,0 0,25 25,-25-24,25-1,-25 0,24 25,-24-25,25 25,0 0,-25-25,25 25,-25 25,25-25,-25 25,0 0,0 0,25-1,-25 1,0 0,0 0,0 0,0-1,0 1,24-25,-24-25,0 1,25-1,0 0,-25 0,25 0,-25 1,25 24,-25-25,24 25,-24-25,25 25,-25-25,25 25,0-25,0 25,-1 0,-24 25,25-25,0 0,-25 25,25-25,-25 25,25 0,-1-1,-24 1,0 0,25-25,-25 25,0 0,25-1,-25 1,0 0,0 0,0 0,0 0</inkml:trace>
  <inkml:trace contextRef="#ctx0" brushRef="#br0" timeOffset="1187.83">9153 3746,'25'0,"-25"24,25-24,0 25,-25 0,0 0,0 0,0-1,0 1,0 0,-25 0,0 24,25-24,-25 0,0 0,1-25,24 25,-25-1,0 1,0-25,0 25</inkml:trace>
  <inkml:trace contextRef="#ctx0" brushRef="#br0" timeOffset="2391.96">9649 3373,'0'25,"0"0,25 0,-25 0,25-1,-25 1,25 0,-25 0,25 0,-25-1,24 1,-24 0,25 0,0 0,-25 0,25-1,-25 1,25 0,-1 0,1 0,0-25,0 0,-25-25,25 25,-25-25,24 0,-24 0,0 1,25-1,-25 0,25 0,-25-25,0 26,0-1,0 0,25 0,-25-24,0 24,25 0,-25-25,0 26,0-1,0-25,24 25,-24 1,0-1,25 0,-25 0,25 25</inkml:trace>
  <inkml:trace contextRef="#ctx0" brushRef="#br0" timeOffset="3123.47">10840 3473,'25'0,"0"0,-1 0,1 0,-25-25,25 25,0 0,0 0,24 0,-24-25,0 25,0 0,-1 0,1 0,0 0,0-25,0 25</inkml:trace>
  <inkml:trace contextRef="#ctx0" brushRef="#br0" timeOffset="3288.67">10939 3572,'25'0,"0"0,0 0,-1 0,1 0,0-25,25 25</inkml:trace>
  <inkml:trace contextRef="#ctx0" brushRef="#br0" timeOffset="4423.56">12254 3175,'0'0,"0"-25,-25 25,0 0,0 25,1-25,-1 25,0 0,25-1,-25-24,0 25,25 0,-24-25,-1 25,25 0,-25-1,25 1,-25 0,25 0,0 0,0-1,0 1,25-25,0 25,0-25,-1 0,1 0,25 0,-25 0,-1 0,1-25,0 25,25 0,-26-25,1 25,0-24,0 24,0-25,-1 25,1-25,0 25,-25-25,25 0,-25 1,0-1,0 0,-25 25,0 0,25 25,-25-25,25 25,0-1,-24-24,24 25,0 0,0 0,0 0,0-1,24-48,1 24,-25-25,25 25,0-25,-25 0,25 25,0-25,-1 25,-24-24,25 24,0 0,-25 24,0 1,0 0,0 0,0-50,0 0,25 25,-25-25,25 25,-25-24,24 24,1 0,0 0,-25 24,25-24,0 0,-1 0,1 0,0 0,-25-24,25 24,-25-25,25 25,-25-25,24 25,-24-25,25 25,0 0,0 0,0 25,-1-25,1 25,0-25,-25 25,25-25,-25 24,25 1,-25 0,0 0,-25-25,0 25,0-25,0 24,1-24,-1 0,0 0,0 0</inkml:trace>
  <inkml:trace contextRef="#ctx0" brushRef="#br0" timeOffset="4687.92">13320 2952,'0'0,"0"25,0-1,0 1,0 0,0 0,0 0,0-1,0 1,0 25,0-25,0-1,0 1,0 0,0 0,0 0,25-25,-25 24,25 1,0 0,0-25</inkml:trace>
  <inkml:trace contextRef="#ctx0" brushRef="#br0" timeOffset="4855.83">13172 3225,'-25'0,"25"-25,25 25,-1 0,1 0,0-25,0 25,24 0,-24 0</inkml:trace>
  <inkml:trace contextRef="#ctx0" brushRef="#br0" timeOffset="5495.34">13693 3101,'0'0,"-25"0,25 24,-25-24,0 0,25 25,-25-25,25 25,-24-25,24 25,0 0,-25-25,25 24,0 1,0 0,0 0,0 0,25-25,-25-25,24 25,-24-25,0 0,0 0,25 1,-25-1,25 25,-25-25,0 0,25 25,0 0,-1 0,1 0,0 0,0 0,0 0,-25 25,24-25,-24 25,25-25,0 0,-25 25,25-25,0 0,-1 0,1-25,0 25,0-25,-25 0,25 25,-25-25,24 1,1-1,-25 0,25 0,-25 0,0 1,0-1,0 0,0 0,0 0,0 1,0-1,0 0,0 0,0 0,0 1,0 48,0 1,0 0,0 0,0 0,0-1,0 26,0-25,0 0,0-1,0 26,0-25,25 0,0-1,-1 1,-24 0,25-25</inkml:trace>
  <inkml:trace contextRef="#ctx0" brushRef="#br0" timeOffset="5659.65">14065 2902,'0'-25,"24"25,1-24,0 24,0 0,0 0,-1 0,26 0,-25 0,24-25,-24 25,25 0,-25 0</inkml:trace>
  <inkml:trace contextRef="#ctx0" brushRef="#br0" timeOffset="8085.37">9922 4713,'0'-25,"25"25,0 0,0 0,-25-25,24 25,-24 25,25-25,-25 25,25-25,-25 25,0-1,0 1,0 0,0 0,0 0,0 0,0-1,0 1,-25-25,25 25,0 0,0 0,25-25,0 0,0 0,-25-25,24 25,1 0,0-25,0 25,-25-25,25 25,-1-25,1 1,-25-1,25 0,-25 0,0 0,0 0,0 1,0-1,0 0,0 0,0 0,0 1,-25 24,25 24,-25 1,25 0,0 0,-24 0,24-1,0 1,24-25,1 0,0 0,0 0,-25-25,25 25,0 0,-1-24</inkml:trace>
  <inkml:trace contextRef="#ctx0" brushRef="#br0" timeOffset="8643.84">11063 4688,'25'0,"0"0,0 0,-1 0,1-25,0 25,0 0,0-25,-1 25,26 0,-25-24,0 24,0 0,-1-25,1 25,0 0,0 0,0-25,-1 25,1 0</inkml:trace>
  <inkml:trace contextRef="#ctx0" brushRef="#br0" timeOffset="8827.76">11187 4812,'0'25,"25"-25,0 0,0-25,-1 25,1 0,0 0,0-25,25 25</inkml:trace>
  <inkml:trace contextRef="#ctx0" brushRef="#br0" timeOffset="9883.75">12477 4415,'0'-25,"-25"25,0 0,1 0,-1 0,0 0,0 25,0-25,1 25,-1 0,0 0,0-1,25 1,-25 0,1 0,24 0,0-1,0 1,0 0,0 0,0 0,24-25,1 0,0 0,0 0,0 0,-1 0,1 0,0 0,0-25,0 25,24-25,-24 25,0-25,0 25,0-25,-1 1,1 24,0-25,0 0,-25 0,25 25,-25-25,0 1,-25 24,0 24,0-24,25 25,-25 0,25 0,-24 0,24-1,0 1,0 0,0 0,24-25,-24-25,25 25,-25-25,25 25,-25-25,25 25,-25-24,25 24,-25-25,24 25,-24-25,25 25,0-25,0 25,0 0,-25 25,0 0,0 0,24-1,-24 1,0-50,25 1,-25-1,25 25,-25-25,25 25,-25-25,25 25,-1 0,1 0,-25 25,25-25,-25 25,25-25,-25 25,25-1,-1-24,-24 25,25-25,-25 25,25-25,-25 25,-25-25,0 0,1 0,-1 0,0 0,0 0,0-25</inkml:trace>
  <inkml:trace contextRef="#ctx0" brushRef="#br0" timeOffset="10143.39">13271 4266,'0'0,"25"0,-25 25,0 0,0 0,0 0,0-1,0 1,0 0,0 0,0 0,24-1,-24 1,0 0,0 0,25 0,-25-1,25 1,-25 0,25-25,-25 25</inkml:trace>
  <inkml:trace contextRef="#ctx0" brushRef="#br0" timeOffset="10315.94">13221 4465,'25'0,"0"0,0 0,-1-25,1 25,0 0,0 0,24 0,-24 0,0 0</inkml:trace>
  <inkml:trace contextRef="#ctx0" brushRef="#br0" timeOffset="10939.56">13693 4390,'-25'0,"0"0,0 0,0 25,1-25,-1 0,25 25,-25-25,25 25,0 0,25-25,0 0,-1 0,1-25,0 0,-25 50,25-25,-25 25,25-25,-1 0,-24 24,25-24,0 0,0 0,0 0,-1-24,1-1,0 0,-25 0,0 0,25 1,-25-1,0 0,0 0,0-24,0 24,0 0,0 0,0-24,0 24,0 0,0 0,0 0,0 1,0-1,0 50,0-1,0 1,0 0,0 0,25 0,-25-1,0 1,0 0,0 0,24 0,-24-1,25 1,-25 0,25 0,0 0,0-1,-1-24,1 0</inkml:trace>
  <inkml:trace contextRef="#ctx0" brushRef="#br0" timeOffset="11132.4">13742 4118,'0'0,"-25"24,1-24,48 0,1 0,0 0,0 0,0 0,-1 0,26 0,-25 0,0 0,24 0,-24 0</inkml:trace>
  <inkml:trace contextRef="#ctx0" brushRef="#br0" timeOffset="11299.73">14536 4167,'0'0,"-25"0,25-25</inkml:trace>
  <inkml:trace contextRef="#ctx0" brushRef="#br0" timeOffset="12476.25">15305 3547,'25'0,"-25"-25,0 0,24 25,-24-24,0 48,0 1,-24-25,24 25,-25 0,0 0,25-1,-25 1,0 0,1 0,-1 25,25-26,-25 26,0 0,0-26,25 26,-24 0,24-1,0 1,0-1,0-24,0 25,0-1,24-24,1 25,-25-25,25-1,0 1,24 0,-24 0,0 0,25-1,-1-24,-24 0,25 0,-1 0,1 0,-1 0,1 0,25 0,-26-24,1 24</inkml:trace>
  <inkml:trace contextRef="#ctx0" brushRef="#br0" timeOffset="13064.07">16247 3696,'0'0,"-24"0,24 25,0 0,0-1,0 1,0 0,0 0,0 0,0-1,0 1,0 0,0 0,0 0,24-1,-24 1,25 0,0 0,0-25,0 0,-1 0,1 0,0 0,0 0,0-25,-1 25,1-25,0 25,0-25,0 1,-1-1,1 25,0-25,-25 0,25 0,-25 1,0-1,0 0,0 0,0 0,0 1,0-1,-25 0,25 50,0 0,25-25,-25 24,25 1,0-25,-1 25,1 0,0 0,0-25,0 24,-1 1,1-25,0 25,0 0,-25 0,0-1,-25-24,0 0,0 25,1-25,-1 0</inkml:trace>
  <inkml:trace contextRef="#ctx0" brushRef="#br0" timeOffset="13219.72">16371 3572,'0'-25,"0"0,25 25,-25-25,25 25,0 0,0 0,-1-24</inkml:trace>
  <inkml:trace contextRef="#ctx0" brushRef="#br0" timeOffset="13743.59">17413 3721,'-25'0,"1"0,-1 0,0 25,0-1,25 1,-25-25,25 25,0 0,-24 0,24-1,0 1,-25 0,25 0,0 0,0-1,0 1,25-25,-1 25,1-25,0 0,0-25,0 0,-1 1,-24-1,0 0,25 25,-25-25,0 0,0 1,0-1,0 0,0 0,-25 0,25 1,-24 24,-1-25,0 0,0 25,25-25,-25 25,1 0,-1 0,25 25,0 0,0 0,0-1,0 1,25 0,-1 0,1-25,0 25,0-25,0 0,-1 0,26 24,-25-24,0 0</inkml:trace>
  <inkml:trace contextRef="#ctx0" brushRef="#br0" timeOffset="14031.84">17959 3671,'0'0,"-25"0,0 0,1 0,-1 0,0 25,0-25,0 25,1 0,24-1,0 1,0 0,0 0,0 0,24-25,-24 24,25-24,0 25,0-25,0 0,-1 0,1 0,25 0,-25 0,-1 0,1-25,25 25,-25 0,-1-24,1 24,0-25,0 25,-25-25,25 0</inkml:trace>
  <inkml:trace contextRef="#ctx0" brushRef="#br0" timeOffset="14444.16">18232 3349,'0'0,"-25"-25,25 0,0 0,0 0,-25 25,25 25,0 0,25 0,-25 0,25 24,-25-24,0 0,0 0,0 24,25-24,-25 25,0-26,0 26,24-25,-24 25,0-26,0 1,25 0,-25 25,0-26,0 1,0-50,-25 1,25-1,0 0,0 0,0 0,0 1,0-1,0 0,25 0,0 25,0 0,0 0,-1 0,-24 25,25-25,-25 25,25-25,0 25,0-25,-1 24,1-24,0 0,0 0</inkml:trace>
  <inkml:trace contextRef="#ctx0" brushRef="#br0" timeOffset="15415.68">18926 3497,'-24'0,"24"-24,-25 24,0 24,0-24,25 25,-25-25,25 25,-25-25,25 25,0 0,-24-25,24 24,0 1,0 0,0 0,0 0,0 0,24-25,1 0,-25 24,25-24,0-24,0 24,0-25,-25 0,0 0,0 0,0 0,0 1,0-1,-25 0,0 0,0 25,0-25,0 25,1-24,-1 24,0 0,0 0,0 0,1 0,-1 0,25 24,25 1,-1-25,1 0,0 25,0-25,0 0,-1 0,1 0,0 0,-25-25,25 25,0 0,0 0,-1 0,-24-25,25 25,0-24,0-1,0 0,-1 25,-24-25,25 25,-25-25,25 1,-25-1,25 25,0 0,-1 0,-24 25,25-25,-25 24,25 1,-25 0,0 0,0 0,25-1,-25 1,25-25,-25 25,24-25,-24 25,25 0,0-25,0 24,0-24,-1 0,-24-24,25 24,0-25,0 0,-25 0,25 25,-25-25,24 25,-24-24,25 24,-25-25,25 25,-25-25,25 0,-25 0,25 1,-25-1,0 50,0-1,0 1,0 0,0 0,0 0,0-1,0 1,0 0,0 0,0 0,24-25,1 0,0 24,0-24,0 0,-1-24,1 24,0 0</inkml:trace>
  <inkml:trace contextRef="#ctx0" brushRef="#br0" timeOffset="15564.68">19844 3225,'0'0,"-25"-25,0 0,1 25,24-25,24 25</inkml:trace>
  <inkml:trace contextRef="#ctx0" brushRef="#br0" timeOffset="15880.25">20117 3200,'0'0,"-25"-25,0 25,1 0,-1 25,0 0,25-1,-25 1,25 0,0 0,-25 0,25-1,0 1,0 0,0 0,25 0,0-25,-25 24,25-24,0 25,-1-25,1 0,0 0,0 0,0 0,-1 0,1 0,0 0,0 0,0 0,-1 0,1-25,0 25,0 0,0-24,-1 24</inkml:trace>
  <inkml:trace contextRef="#ctx0" brushRef="#br0" timeOffset="16268.02">19919 2704,'0'0,"0"-25,24 25,1 0,0 0,0 0,0 0,24 0,1 25,-1-25,1 25,0-25,-1 24,1 1,24-25,-24 25,-1 0,26 0,-26 24,1-24,0 0,-26 24,26 1,-25 0,0-1,0 1,-1-1,-24 1,0 0,0-1,0 1,0-1,-24 1,24 0,-25-1,-25 1,25 0,0-26,-24 26,24 0,-25-26,26 1,-26 0,0 0,26 0,-26-1,25-24,0 0,-24 25,24-25,0 0,0 0,1 0,-1 0</inkml:trace>
  <inkml:trace contextRef="#ctx0" brushRef="#br0" timeOffset="16475.34">21407 3770,'0'-24,"0"-1,0 0</inkml:trace>
  <inkml:trace contextRef="#ctx0" brushRef="#br0" timeOffset="37985.61">4217 6201,'0'0,"0"-25,0 1,0-1,0 50,-25-1,25 1,-24 0,24 0,-25 0,25-1,-25 1,25 0,-25 0,25 0,0-1,0 1,-25 0,25 0,0 0,0-1,0-48,0-1,0 0,25 0,-25 0,25 1,-25-26,25 25,-25 0,25 1,-25-1,24 0,-24 0,25 0,-25 1,0-1,25 0,-25 0,25 0,-25 1,25 24,-25-25,24 25,1 25,0-25,-25 24,25-24,0 0,-25 25,24-25,1 25,0-25,-25 25,25-25,-25 25,25-25,-1 0,-24 24,25-24,-25 25,25-25,0 0</inkml:trace>
  <inkml:trace contextRef="#ctx0" brushRef="#br0" timeOffset="39738.65">4292 6152,'0'24,"0"1,0 0,0 0,24 0,-24-1,0 1,0 0,0 0,0 0,0-1,0 1,0 0,0 0,0 0,0-1,0 1,25-25,-25 25,0 0,0 0,0-1,0 1,0 0,0 0,0 0,0-1,0 1,0 0,0 0,0 0,0 0,0-1,0 1,0 0,0 0,0 0,0-1,0 1,0 0,0 0,0 0,0-1,0 1,0 0,0 0,0 0,0-1,0 1,0 0,0 0,0 0,0-1,0 1,0 0,0 0,0 0,25-1,-25 1,0 0,0 0,0 0,0-1,0 1,25-25,-25 25,0 0,0 0,0-1,0 1,25 0,-25 0,0 0,0-1,0 1,0 0,0 0,0 0,0 0,0-1,0 1,24-25,-24 25,0 0,0 0,0-1,0 1,0 0,0 0,0 0,0-1,0 1,25-25,-25 25,0 0,0 0,0-1,0 1,0 0,0 0,0 0,0-1,0 1,0 0,0 0,0 0,25-1,-25 1,0 25,0-25,0-1,0 1,0 0,0 0,0 0,0-1,25 26,-25-25,0 0,0 0,0-1,0 1,0 25,0-25,0-1,25 1,-25 25,0-25,0-1,0 26,0-25,0 0,0 24,24-24,-24 0,0 0,0 24,0-24,25 0,-25 0,0-1,0 1,25 25,-25-25,0-1,0 1,0 0,25 0,-25 0,0-1,0 26,0-25,0 0,0 0,0 24,0-24,0 25,0-26,0 26,0-25,0 24,0-24,0 25,0-25,0-1,0 26,0-25,0 24,0-24,0 0,0 0,0 24,0-24,0 0,0 0,25 0,-25 24,0-24,0 0,0 0,0 24,0-24,0 0,0 0,0-1,0 1,24 0,-24 25,0-25,0-1,0 1,0 0,0 0,0 0,0-1,0 1,0 0,0 0,0 0,0-1,0-48</inkml:trace>
  <inkml:trace contextRef="#ctx0" brushRef="#br0" timeOffset="41072.01">4763 11584,'0'-25,"-25"25,25 25,0 0,0-1,0 1,0 0,0 0,0 0,0-1,0 1,0 0,0 0,0 0,0-1,0 1,0 0,25-25,-25 25,0 0,0-1,0 1,0 0,0 0,0 0,0-1,0 1,0 0,0 0,0 0</inkml:trace>
  <inkml:trace contextRef="#ctx0" brushRef="#br0" timeOffset="44671.28">4688 12328,'0'-25,"25"25,0 0,0 0,0 0,-1 0,1 0,0 0,0 0,0 0,-1 0,1 0,0 0,0 0,0-25,0 25,-1 0,1 0,0 0,0 0,0 0,-1 0,1 0,0 0,0 0,0 0,-1 0,1 0,0 0,0 0,0-24,-1 24,1 0,0 0,0 0,0 0,-1 0,1-25,0 25,0 0,0 0,-1 0,1 0,0 0,0 0,0 0,-25-25,24 25,1 0,0 0,0 0,0 0,-1 0,1 0,0 0,-25-25,25 25,0 0,-1 0,1 0,0 0,0-25,0 25,0 0,-1 0,1 0,0 0,0 0,0 0,-1 0,1 0,0 0,0 0,0 0,-1 0,1 0,0 0,0 0,0 0,-1 0,1 0,0 0,0 0,0 0,-1 0,1 0,0 0,0 0,0 0,-1 0,1 0,0 0,0 0,0 0,-1 0,1 0,0 0,0 0,0 0,-1 0,1 0,0 0,0 0,0 0,0 0,-1 0,1 0,0 0,0 0,0 0,-1 0,1 0,0 0,0 0,0 0,-1 0,1 0,0 0,0 0,0 0,-1 0,1 0,0 0,0 0,-25-25,25 25,-1 0,1 0,0 0,0 0,0 0,-1 0,1 0,0 0,0 0,0-24,-1 24,1 0,0 0,0 0,0 0,-1 0,1 0,0 0,0 0,0 0,0 0,-1 0,1 0,-25-25,25 25,0 0,0 0,-1 0,1 0,0 0,0 0,0 0,-1 0,1 0,0 0,0 0,0 0,-1 0,1 0,0 0,0 0,0 0,-1 0,1 0,0-25,0 25,0 0,-1 0,1 0,0 0,0 0,0 0,-1 0,1 0,0 0,0 0,0-25,-1 25,1 0,0 0,0 0,0 0,-1 0,1 0,0 0,0 0,0 0,0 0,-1-25,1 25,0 0,0 0,0 0,-1 0,1 0,0 0,0 0,0 0,-1 0,1 0,0 0,0 0,0 0,-1-24,1 24,0 0,0 0,0 0,-1 0,1 0,0 0,0 0,0 0,-1 0,1 0,0-25,0 25,0 0,-1 0,26 0,-25 0,0 0,-1 0,1 0,0 0,0-25,0 25,0 0,-1 0,1 0,0 0,0 0,0 0,-1 0,1 0,0 0,0 0,0 0,-1 0,1 0,0 0,0-25,0 25,-1 0,1 0,0 0,25 0,-26 0,1 0,0 0,0 0,0 0,24 0,-24 0,0 0,0 0,-1 0,26 0,-25-25,0 25,-1 0,1 0,25 0,-25 0,0 0,-1 0,26 0,-25 0,0 0,-1-24,26 24,-25 0,0 0,-1 0,26 0,-25 0,0 0,24 0,-24 0,25 0,-26 0,1 0,25 0,-25 0,24 0,-24 0,25 0,-26 0,26 0,-25 0,24 0,-24 0,25-25,-25 25,24 0,-24 0,25 0,-25 0,24 0,-24 0,25 0,-26 0,26 0,-25 0,24 0,-24 0,25 0,-25 0,24 0,-24 0,25 25,-1-25,-24 0,25 0,-1 0,-24 0,25 0,-1 0,-24 0,25 0,-1 0,1 0,-25 0,24 0,1 0,0 0,-1 0,1 0,-1 0,1 0,0 0,-1 0,1 0,-1 0,1 0,0 0,-1 0,1 0,-1-25,1 25,0 0,-1 0,1 0,0 0,-1 0,1 0,-1 0,1 0,0 0,-1 0,1 0,-1 0,1 0,0-25,-1 25,1 0,-25 0,24 0,1 0,-1 0,1-25,-25 25,24 0,1 0,0 0,-26 0,26 0,-25-25,25 25,-26 0,26 0,-25 0,24 0,-24 0,0 0,0-24,24 24,-24 0,0 0,0 0,0 0,-1-25,1 25,0 0,0 0,-25-25,25 25,-25-25,0 0,0 1,-25 24,25-25,-25 25,0 0,25-25,-25 25,1 0,-1-25,0 25,0 0,0 0,1-25,-1 25,0 0,0 0,25-24,-25 24,50 0,0 0,0 0,0 0,-1 0,1 0,0 0,0 0,0 0,-1 24,1-24,0 0,0 0,0 0,-25 25,0 0,-25-25,0 0,0 0,0 25,1-25,-1 0,0 0,0 0,0 0,25 25</inkml:trace>
  <inkml:trace contextRef="#ctx0" brushRef="#br0" timeOffset="48817.21">6276 10939,'0'-25,"0"0,0 0,0 1,25 24,-25-25,0 0,25 25,-25-25,0 0,24 25,-24-24,0-1,25 0,-25 0,0 0,0 1,25-1,-25 0,0 0,25 0,-25 1,0-1,0 0,25 0,-25 0,0 1,0-1,0 0,24 0,-24 0,0 1,25-1,-25 0,0 0,0 0,0 1,25-1,-25 0,0 0,0 0,0 0,25 1,-25-1,0 0,25 0,-25 0,0 1,24-1,-24 0,0 0,25 0,-25 1,0-1,0 0,0 0,25 0,-25 1,0-1,25 0,-25 0,0 0,0 1,25-1,-25 0,0 0,0 0,0 1,0-1,24 0,-24 0,0 0,25 1,-25-1,0 0,0 0,25 0,-25 1,0-1,25 0,-25 0,0 0,25 0,-25 1,0-1,0 0,24 0,-24 0,0 1,0-1,25 0,-25 0,0 0,0 1,0-1,25 0,-25 0,25 0,-25 1,0-1,25 0,-25 0,0 0,24 25,-24-24,0-1,25 25,-25-25,0 0,25 25,-25-25,25 1,-25-1,25 25,-25-25,24 0,-24 0,0 1,25 24,-25-25,0 0,0 0,25 25,-25-25,0 1,0-1,25 25,-25-25,0 0,0 0,25 25,-25-25,0 1,25 24,-25-25,24 25,-24-25,25 25,0-25,0 0,0 25,-25-24,24 24,1-25,0 25,-25-25,25 25,0 0,-1-25,1 25,-25-25,25 25,0 0,0-24,-1 24,1-25,0 25,0 0,-25-25,25 25,-1 0,1 0,-25-25,25 25,0 0,0 0,-1 0,1 0,0 0,0 0,0 0,-1 0,1 0,0 0,0 0,0 0,-1 0,1 0,0 0,0 0,0 0,0 25,-1-25,1 0,0 0,0 25,0-25,-1 0,1 0,-25 25,25-25,0 0,0 24,-1-24,1 0,0 25,0-25,0 0,-25 25,24-25,1 0,0 25,0-25,0 25,-1-25,1 24,0-24,0 25,0 0,-1-25,1 25,0-25,0 0,-25 25,25-25,-1 24,1-24,0 25,0-25,0 25,-1-25,-24 25,25-25,-25 25,25-25,0 0,-25 25,25-25,-1 0,-24 24,25-24,0 0,-25 25,25-25,0 0,-25 25,25-25,-1 0,-24 25,25-25,0 25,0-25,0 24,-1-24,1 0,-25 25,25-25,0 0,-25 25,25-25,-1 0,1 25,0-25,0 25,0-25,-1 24,1-24,-25 25,25-25,0 0,-25 25,25-25,-1 0,-24 25,25-25,0 25,0-25,0 24,-1 1,1-25,0 25,0 0,0 0,-1-25,-24 24,25-24,0 25,0 0,0-25,-1 25,1-25,0 25,0-25,0 24,0-24,-25 25,24-25,1 25,0 0,0-25,-25 25,25-25,-1 24,1-24,-25 25,25-25,0 25,0-25,-1 25,1-25,-25 25,25-25,0 24,0 1,-1-25,-24 25,25-25,0 25,0-25,0 25,-1-25,1 25,0-1,0-24,0 25,-1-25,1 25,0-25,-25 25,25-25,0 25,-1-25,-24 24,25-24,-25 25,25-25,-25 25,25-25,0 25,-1 0,1-1,0-24,-25 25,25-25,-25 25,25-25,0 25,-1 0,1-1,0 1,0 0,0-25,-1 25,-24 0,25-25,0 24,0-24,-25 25,25 0,-1-25,1 25,0 0,0-25,0 24,-1-24,1 25,0 0,0-25,0 0,-1 25,1-25,-25 25,25-25,0 24,0-24,-1 25,1-25,0 25,0-25,0 25,-1 0,1-25,0 24,0 1,0-25,-1 25,1 0,0 0,25-25,-26 25,1-1,0 1,0 0,25-25,-26 25,1 0,0-1,0 1,0 0,24 0,-24-25,0 25,0-1,-1 1,1-25,0 25,0-25,0 25,-1-25,1 25,0-25,0 0,0 24,-1-24,1 0,0 25,-25-50</inkml:trace>
  <inkml:trace contextRef="#ctx0" brushRef="#br0" timeOffset="49689.25">1861 8855,'0'0,"-25"0,0 0,0 0,25 25,25-25,0 0,0 0,0 0,-1 0,1 0,0-25,0 25,0 0,24-25,-24 25,25 0,-1-24,-24 24,25-25,-1 25,1-25,-1 25,-24 0,25-25,-1 25,-24 0,25-25,-25 25,-1 0,1 0,0 0,0 0</inkml:trace>
  <inkml:trace contextRef="#ctx0" brushRef="#br0" timeOffset="49897.21">2332 8806,'-25'0,"25"24,25 1,-25 0,25 0,-25 0,25-1,-25 1,24 0,-24 0,25 0,0 0,-25-1,25 1,0 0,-25 0,24 0</inkml:trace>
  <inkml:trace contextRef="#ctx0" brushRef="#br0" timeOffset="50865.15">10021 12626,'0'-25,"0"50,0-1,0 1,0 0,25 0,-25 24,0-24,25 0,-25 25,25-26,-25 1,25 25,-25-25,24-1,-24 1,25 0,-25 0,25-25,-25 25,25-25,0 0,-1 0,1 0,0-25,-25 0,25 0,0 0,-25 1,25-26,-1 25,1-24,0 24,-25-25,25 1,0 24,-25-25,24 1,-24 24,25-25,-25 25,0 1,0-1,0 0,0 0</inkml:trace>
  <inkml:trace contextRef="#ctx0" brushRef="#br0" timeOffset="75879.2">5705 9971,'25'0,"-25"-24,25 24,0-25,0 25,-25-25,24 25,1-25,0 0,0 25,-25-24,25 24,-1-25,1 0,0 0,0 0,0 1,-25-1,24 25,-24-25,25 25,-25-25,0 0,25 25,-25-24,25 24,-25-25,25 25,-25-25,25 0,-25 0,24 25,1-24,-25-1,25 25,-25-25,25 0,-25 0,25 25,-25-24,24-1,-24 0,25 25,-25-25,25 0,0 25,-25-24,25-1,-25 0,24 25,-24-25,25 25,-25-25,25 25,-25-24,25 24,-25-25,25 25,-1-25,1 25,-25-25,25 25,0-25,0 25,-25-25,24 25,-24-24,25 24,-25-25,25 25,-25-25,25 25,0 0</inkml:trace>
  <inkml:trace contextRef="#ctx0" brushRef="#br0" timeOffset="77522.88">6871 8880,'25'0,"0"0,0 0,-1 0,1 0,0 0,0 0,0 0,-1 0,1 0,0 0,0 0,0 0,0 0,-1 0,1 0,0 0,0 0,0 0,-1 0,1 0,0 0,0 0,0 0,-25-25,24 25,1 0,0 0,0 0,0 0,-1 0,1 0,0 0,-25-25,25 25,0 0,-1 0,1 0,0 0,0 0,0 0,-1 0,1 0,-25-24,25 24,0 0,0 0,-1 0,1 0,0 0,0 0,0 0,-1 0,1 0,0 0,0 0,0 0,0 0,-25-25,24 25,1 0,0 0,0 0,0 0,-1 0,1 0,0-25,0 25,0 0,-1 0,1 0,0 0,0 0,0 0,-1 25,1-25,0 0,0 0,0 0,-1 0,1 0,0 0,0 0,0 0,-1 0,1 0,0 0,0 0,0-25,-1 25,1 0,0 0,0 0,0 0,-1 0,1 0,0-25,0 25,0 0,-1 0,1 0,0 0,0 0,0 0,-25-25,25 25,-1 0,1 0,0 0,0 0,0 0,-1 0,1 0,0-24,0 24,0 0,-1 0,1 0,0 0,0 0,0 0,-1 0,1 0,0 0,0 0,0 0,-1 0,1-25,0 25,0 0,0 0,-1 0,1 0,0 0,-25-25,25 25,0 0,-1 0,1 0,0 0,0 0,0 0,-1 0,1 0,0-25</inkml:trace>
  <inkml:trace contextRef="#ctx0" brushRef="#br0" timeOffset="78877.77">10220 8558,'0'-25,"25"25,-25-25,0 0,24 25,1 0,-25-25,25 25,-25-24,25 24,-25-25,25 25,-25-25,25 25,-25-25,24 25,-24-25,25 25,0-24,-25-1,25 25,-25-25,25 25,-25-25,24 25,-24-25,25 25,-25-24,25 24,-25-25,25 25,-25-25,25 0,-25 0,0 1,24 24,1-25,-25 0,25 0,-25 0,25 0,0 1,-25-1,24 0,-24 0,25 0,-25 1,0-1,25 25,-25-25,25 25,-25-25,0 0,25 25,-25-24,24-1,-24 0,25 0,-25 0,25 1,-25-1,25 0,-25 0,25 25,-25-25,24 1,-24-1,0 0,25 25,-25-25,25 25,-25-25,0 1,25 24,-25-25,25 25,-25-25,24 0,1 0,-25 1,25 24,-25-25,25 0,-25 0,25 0,-25 1,24 24,-24-25,25 0,-25 0,25 0,-25 1,25-1,0 0,0 0,-25 0,24 0,-24 1,25 24,-25-25,25 0,-25 0,25 25,-25-25,25 1,-25-1,24 25,-24-25,0 0,25 25,-25-25,0 1,0-1,25 25,-25-25,0 0,25 25,-25-25,25 1,-1-1,-24 0,25 25,-25-25,25 0,0 1,-25-1,0 0,25 25,-25-25,24 25,-24-25,0 1,25 24,-25-25</inkml:trace>
  <inkml:trace contextRef="#ctx0" brushRef="#br0" timeOffset="79776.61">4465 6598,'25'0</inkml:trace>
  <inkml:trace contextRef="#ctx0" brushRef="#br0" timeOffset="80113.1">4440 6672,'0'0,"-24"0,-1 0,50 0,-1 0,1 0,0 0,0 0,0 0,-1 0,1-24,0 24,25 0,-26 0,26 0,-25-25,24 25,-24 0,25-25,-1 25,-24 0,0-25,25 25,-25 0,-1 0,1-25,0 25,0 0,0 0,-1 0</inkml:trace>
  <inkml:trace contextRef="#ctx0" brushRef="#br0" timeOffset="80240.48">5631 6548,'0'25</inkml:trace>
  <inkml:trace contextRef="#ctx0" brushRef="#br0" timeOffset="80392.37">6425 6573,'25'0</inkml:trace>
  <inkml:trace contextRef="#ctx0" brushRef="#br0" timeOffset="80548.77">7045 6573,'25'0,"-1"0</inkml:trace>
  <inkml:trace contextRef="#ctx0" brushRef="#br0" timeOffset="80708.95">7541 6474,'-25'0,"0"0,25-25,25 0,0 25</inkml:trace>
  <inkml:trace contextRef="#ctx0" brushRef="#br0" timeOffset="80856.92">8037 6424,'25'-24,"0"24,-1 0,26 0</inkml:trace>
  <inkml:trace contextRef="#ctx0" brushRef="#br0" timeOffset="81000.68">8732 6400,'0'24,"0"-48,24 24,1 0,0-25,0 25,0 0,-1 0,26 0</inkml:trace>
  <inkml:trace contextRef="#ctx0" brushRef="#br0" timeOffset="81137.13">9525 6325,'25'25,"-25"-50,25 25,0 0,0 0,-1 0,1 0,25 0</inkml:trace>
  <inkml:trace contextRef="#ctx0" brushRef="#br0" timeOffset="81276.78">10294 6375,'0'0,"25"0,0-25,0 25,0 0</inkml:trace>
  <inkml:trace contextRef="#ctx0" brushRef="#br0" timeOffset="81412.82">10914 6350,'25'0,"0"0,0 0,0 0,-1-25,1 25</inkml:trace>
  <inkml:trace contextRef="#ctx0" brushRef="#br0" timeOffset="81548.53">11609 6300,'25'0</inkml:trace>
  <inkml:trace contextRef="#ctx0" brushRef="#br0" timeOffset="81676.64">11758 6300,'25'0,"-1"0,1 0</inkml:trace>
  <inkml:trace contextRef="#ctx0" brushRef="#br0" timeOffset="82523.73">11832 6424,'0'-24,"0"48,25 1</inkml:trace>
  <inkml:trace contextRef="#ctx0" brushRef="#br0" timeOffset="82658.75">11857 6896,'0'0,"-25"25,25-1,0 1</inkml:trace>
  <inkml:trace contextRef="#ctx0" brushRef="#br0" timeOffset="82918.62">12055 7590,'0'0,"-24"0,-1 25,0-25,25 25,0 0</inkml:trace>
  <inkml:trace contextRef="#ctx0" brushRef="#br0" timeOffset="83055.33">11981 8235,'0'0,"-25"25,25 0</inkml:trace>
  <inkml:trace contextRef="#ctx0" brushRef="#br0" timeOffset="83215">12031 8731,'0'0,"-25"25,25 0,-25-25,25 25,0-1,25 1</inkml:trace>
  <inkml:trace contextRef="#ctx0" brushRef="#br0" timeOffset="83338.36">12130 9054,'0'0,"0"25,-25-1,25 1,0 0,0 0,0 0,0-1</inkml:trace>
  <inkml:trace contextRef="#ctx0" brushRef="#br0" timeOffset="83462.92">12155 9575,'0'0,"-25"24,25 1,-25 0,25 0,0 0,0-1</inkml:trace>
  <inkml:trace contextRef="#ctx0" brushRef="#br0" timeOffset="83686.36">12229 9847,'0'25,"-25"-25,25 25,-25-25,25 25,-24-25,24 25,0-1,0 1,0 0,24-25,1 0,-25 25,-25-25</inkml:trace>
  <inkml:trace contextRef="#ctx0" brushRef="#br0" timeOffset="85415.68">12254 9723,'0'-24,"0"-1,-25 25,0 0,0 0,25 25,-24-25,-1 0,0 0,0 0,25 24,-25-24,1 0,-1 25,0-25,0 0,25 25,-25-25,1 25,-1 0,0-25,25 24,-25-24,25 25,0 0,-25 0,25 0,0-1,0 1,0 0,0 0,0 0,0 0,0-1,0 1,0 0,25 0,0 0,0-1,0-24,-1 0,1 0,0 0,0 0,0 0,-1 0,1 0,0-24,25 24,-26-25,1 25,0-25,0 0,24 25,-24-25,0 25,0-24,0-1,-1 0,1 0,-25 0,0 0,0 1,0-1,0 0,0 0,0 0,0 1,0-1,0 0,-25 0,1 0,24 1,-25 24,25-25,-25 25,25-25,-25 25,0-25,1 25,24-25,-25 25,0 0,25 25</inkml:trace>
  <inkml:trace contextRef="#ctx0" brushRef="#br0" timeOffset="86108.73">12179 9971,'-24'0,"-1"0,25 25,-25-25,25 25,-25-25,25 25,-25 0,25 0,0-1,0 1,25-25,0 0,0 0,-25-25,25 25,-1 0,-24-24,25 24,-25-25,25 25,-25-25,25 25,-25-25,0 0,0 0,-25 1,0 24,0 0,1 24,-1-24,0 0,25 25,-25-25,0 25,1 0,-1 0,25 0,0-1,25 1,-1-25,1 0,0 0,0-25,0 25,-1 0,-24-24,25 24,0 0,-25-25,25 25,-25-25,0 0,-25 25,0 0,0 0,1 0,-1 0</inkml:trace>
  <inkml:trace contextRef="#ctx0" brushRef="#br0" timeOffset="87976.65">12477 9872,'-25'0,"0"0,25-25,25 25,0 0,0 0,-25-24,25 24,0 0,-1 0,1-25,0 25,0 0,24-25,-24 25,25-25,-25 25,24 0,1-25,-25 25,24-24,1 24,-1-25,1 0,0 25,-1-25,26 0,-26 25,1-24,24-1,-24 0,0 25,24-25,-24 0,-1 25,1-24,-1 24,1-25,0 0,-1 25,-24-25,25 25,-26-25,1 25,0 0,0-24,0 24,-1-25,-48 25,-1 0,0 0,0 0,0 25,1-25,-1 0,0 0,-25 24,26-24,-1 0,0 25,0-25,0 0,1 0,-1 0,0 0,50 0,0 0,-1 0,1 0,0 0,0 0,0 0,24 0,-24 0,0 0,24-25,-24 25,25 0,-25 0,-1 0,1 0,0 0,0 25,0-25,-1 0,-24 25,0 0,-24 0,-1-25,0 0,0 24,0-24,1 25,-1-25,0 0,0 25,0-25,1 0,-1 0,0 0,25 25,-25-25,0 0,1 0</inkml:trace>
  <inkml:trace contextRef="#ctx0" brushRef="#br0" timeOffset="89052.68">15404 9054,'0'-25,"-25"25,25-25,-25 25,25-25,-24 25,-1 0,0 0,0 0,0 25,1-25,-1 25,0-25,25 25,-25-25,0 25,1-1,-1 1,0 0,25 0,0 0,0-1,0 1,0 0,0 0,25-25,0 0,-1 0,1 25,0-25,0 0,0 0,-1 0,1 0,25 0,-25-25,-1 25,1 0,25-25,-25 25,-1 0,1-25,0 25,0 0,0-25,-1 25,-24-24,25 24,0-25,-25 0,0 0,0 0,-25 25,0 0,25-24,-24 24,-1 0,25 24,-25-24,0 25,0 0,25 0,0 0,0-1,0 1,0 0,25 0,0-25,0 0,-25-25,25 25,-1-25,1 0,0 25,-25-24,25 24,0-25,0 25,-1 0,1 25,-25-1,0 1,0 0,0 0,0-50,0 0,0 0,25 1,-25-1,25 25,-25-25,25 25,-25-25,24 25,-24-25,25 25,0 0,0 0,0 25,-25 0,24-25,-24 25,25-25,-25 25,25-1,0-24,-25 25,25-25,-1 25,1-25,0 0,0 0,0 0,-1 0</inkml:trace>
  <inkml:trace contextRef="#ctx0" brushRef="#br0" timeOffset="89888.92">16371 8830,'0'0,"0"-24,-24 24,24 24,0 1,0 0,24 0,-24 0,25-25,-25 24,25-24,-25 25,25 0,-25 0,25-25,-25 25,0 0,-25-25,25 24,-25-24,0 0,0 25,1 0,-1-25,0 25,0 0,25-1,-25-24,25 25,25-25,0 0,-25-25,25 25,0 0,-25-24,24 24,1-25,-25 0,0 0,0 50,0 0,0 0,25-25,-25 24,25-24,0 0,-1 0,1 0,0-24,0 24,0 0,-1-25,1 25,-25-25,25 25,-25-25,25 0,-25 1,0-1,0 0,0 0,-25 0,0 25,0 0,25 25,-24-25,24 25,-25-25,25 25,0 0,0-1,0 1,0 0,25 0,-1-25,1 0,0 0,0 0,0 0,0 0,-1 0,1 0,0 0,0 0,0-25</inkml:trace>
  <inkml:trace contextRef="#ctx0" brushRef="#br0" timeOffset="90580.64">16917 9079,'0'-25,"25"25,-25 25,0-1,0 1,0 0,-25-25,25 25,0-50,0 0,0 0,25 25,-25-24,25 24,-25-25,25 25,-25-25,24 25,-24-25,0 50,0 0,0 0,0-1,25 1,0-25,0 0,0 0,-1 0,-24-25,25 25,0 0,0-24,0-1,-1 25,-24-25,25 25,-25-25,0 0,25 0,-25 1,0-1,0 50,0-1,25-24,-25 25,25-25,-25 25,24 0,-24 0,25-25,-25 25,0-1,25 1,-25 0,-25-25,0 0,1 0,-1 0,0 0,25-25,-25 25,0 0,1 0,24-25</inkml:trace>
  <inkml:trace contextRef="#ctx0" brushRef="#br0" timeOffset="91272.61">17636 8979,'0'-25,"-24"25,24 25,-25-25,25 25,-25-25,25 25,-25-25,25 25,0 0,0-1,25-24,-25-24,25 24,0 24,-1-24,1 0,0 25,0-25,0-25,0 25,-1-24,1-1,0 25,0-25,0 0,-25 0,24 0,-24 1,25-1,-25 0,0 0,0 0,0 1,0-26,0 25,0 0,0 1,0-1,0 0,0 0,0 0,0 1,0 48,0 1,0 0,0 0,0 0,0-1,0 1,0 0,0 0,0 0,0-1,0 1,0 0,25-25,-25 25,0 0,25-25,-25 24,25-24,-25 25,24-25,1 0,0 0</inkml:trace>
  <inkml:trace contextRef="#ctx0" brushRef="#br0" timeOffset="91629.1">17810 8855,'25'0,"0"0,0 0,-1 0,1 0,0 0,0 0,0 0,-1 0,1 0,0 0,0 0,-25 25,25-25,-25 25,0 0,0-1,24-24,-24 25,25-25,0 0,-25 25,25-25</inkml:trace>
  <inkml:trace contextRef="#ctx0" brushRef="#br0" timeOffset="91768.01">18232 8830,'0'0,"-25"0,25-24</inkml:trace>
  <inkml:trace contextRef="#ctx0" brushRef="#br0" timeOffset="92332.53">18331 8880,'0'0,"-25"0,0 0,25 25,-24-25,24 25,-25-25,25 24,0 1,0 0,0 0,25-25,-25-25,24 25,1 0,0-25,0 25,-25-25,25 25,-25-24,24 24,1-25,0 25,-25-25,25 25,0 0,-25-25,24 25,1 0,-25 25,0 0,0 0,0-1,25-24,0 0,-25-24,25 24,-25-25,24 25,1 0,-25-25,25 25,0 0,0 0,-25 25,24-25,1 25,0-25,-25 24,25-24,0 0,0 0,-1 25,1-25,0 0,0 0,0 0,-1 0,1 0</inkml:trace>
  <inkml:trace contextRef="#ctx0" brushRef="#br0" timeOffset="103798.98">19695 8657,'0'-25,"0"50,0-50,0 50,0 0,0-1,0 1,0 0,0 25,0-26,25 1,-25 0,0 0,0 0,25 24,-25-24,0 0,25 0,-25 0,24-1,-24 1,25 0,-25 0,25-25,-25-25</inkml:trace>
  <inkml:trace contextRef="#ctx0" brushRef="#br0" timeOffset="104105.61">19745 8756,'0'-25,"-25"0,25 1,0-1,0 0,25 25,-25-25,25 25,-25-25,24 25,1-24,0 24,0 0,0-25,0 25,-1 0,26 0,-25 0,0 0,-1 25,1-25,-25 24,25 1,-25 0,0 0,0 0,-25-1,0 1,1 0,-1 0,0 0,0-25,0 24,1-24,-1 0,25 25</inkml:trace>
  <inkml:trace contextRef="#ctx0" brushRef="#br0" timeOffset="105307.57">20291 8657,'0'0,"-25"0,25 25,-25-25,25 24,-25-24,25 25,0 0,0 0,0 0,0-1,0 1,0 0,25 0,0 0,0-25,-1 0,1 0,0 0,0 0,0 0,-25-25,24 25,-24-25,0 0,0 0,-24 25,24-24,-25 24,0-25,0 25,0-25,25 0,0 0,25 1,0 24,0-25,0 25,-1-25,1 25,0-25,0 25,0 0,-25-25,24 25,1-24,0 24,-25 24,0 1,0 0,0 0,0 0,0-1,0 1,0 0,25 0,-25 0,25-25,-25 24,24-24,1 0,0 0,-25-24,25 24,-25-25,0 0,25 25,-25-25,24 25,-24-25,25 25,0-24,0-1,0 25,0-25,-1 25,-24 25,25-25,-25 25,0-1,0 1,25-25,-25 25,0 0,25-25,-25-25,0 0,25 25,-25-25,24 1,-24-1,25 25,-25-25,25 25,-25-25,25 25,0 0,-1 0,1 0,-25 25,25-25,-25 25,25 0,0-1,-1-24,-24 25,25-25,-25-25,25 25,-25-24,25 24,-25-25,25 25,-25-25,24 0,-24 0,0 1,0-1,25 0,-25 0,0 0,0 1,0-1,0 0,0 0,0 0,0 1,0-1,0 0,0 0,0 0,0 50,0 0,0 0,0 0,0-1,0 1,0 0,0 0,25 0,-25-1,25 1,-25 0,25 0,-25 0,24-1,-24 1,25-25,-25 25,25-25,-25 25,25-25,0 0,-1 0,-24-25</inkml:trace>
  <inkml:trace contextRef="#ctx0" brushRef="#br0" timeOffset="105494.47">21531 8310,'0'0,"-25"0,0 0,0 0,1 0,48 0,1 24,0-24,0 0,0 0,-1 0,26 0,-25 0,0 0,-1 0,26 0,-25 0,0 0</inkml:trace>
  <inkml:trace contextRef="#ctx0" brushRef="#br0" timeOffset="105650.48">20712 8235,'0'0,"-25"0,1 0,-1 0,25-25,25 25,-1 0</inkml:trace>
  <inkml:trace contextRef="#ctx0" brushRef="#br0" timeOffset="105822.51">21903 8310,'0'-25</inkml:trace>
  <inkml:trace contextRef="#ctx0" brushRef="#br0" timeOffset="115030.33">12130 10220,'0'0,"0"24</inkml:trace>
  <inkml:trace contextRef="#ctx0" brushRef="#br0" timeOffset="115171.81">12229 10368,'0'0,"0"25,0 0,0 0,25-25</inkml:trace>
  <inkml:trace contextRef="#ctx0" brushRef="#br0" timeOffset="115313.59">12403 10691,'0'25,"0"-1</inkml:trace>
  <inkml:trace contextRef="#ctx0" brushRef="#br0" timeOffset="115434.27">12452 10864,'0'0,"0"25,0 0,0 0,0 0</inkml:trace>
  <inkml:trace contextRef="#ctx0" brushRef="#br0" timeOffset="115562.27">12477 11162,'0'25,"0"0,0 0</inkml:trace>
  <inkml:trace contextRef="#ctx0" brushRef="#br0" timeOffset="115698.21">12477 11460,'0'25,"0"-1</inkml:trace>
  <inkml:trace contextRef="#ctx0" brushRef="#br0" timeOffset="115846.4">12527 11633,'0'0,"0"25,25-25,-25 25,0 0,24-25,-24 25</inkml:trace>
  <inkml:trace contextRef="#ctx0" brushRef="#br0" timeOffset="116026.25">12601 11757,'0'25,"0"0,0 0,25-25,-25 25</inkml:trace>
  <inkml:trace contextRef="#ctx0" brushRef="#br0" timeOffset="116694.65">12874 12254,'-25'0,"0"0,1 0,24 24,-25-24,25 25,-25-25,25 25,0 0,0 0,0-1,-25-24,25 25,0 25,0-25,0-1,0 1,0 0,0 0,25 0,-25-1,25 1,-25 0,25 0,-25 0,24-25,-24 24,25 1,0-25,0 0,0 0,-1 0,1 0,-25-25,25 25,-25-24,25-1,-25 0,0 0,25 0,-25 1,0-1,0 0,0 0,-25 0,25 1,-25-1,25 0,-25 0,0 0,25 1,-24 24,-1-25,0 0,0 25,0 0,25-25,-24 25,-1 0,0 0,0 0,0 0,25 25,25-25</inkml:trace>
  <inkml:trace contextRef="#ctx0" brushRef="#br0" timeOffset="117029.51">13271 12452,'0'0,"0"25,25-25,-1 0,-24-25,0 50,-24-25,24 25</inkml:trace>
  <inkml:trace contextRef="#ctx0" brushRef="#br0" timeOffset="117662.25">13742 12278,'-25'0,"25"25,-24-25,-1 0,0 25,0-25,0 0,25 25,-24-25,24 25,0-1,0 1,0 0,0 0,24-25,-24 25,0-1,0 1,25-25,0 0,0 0,-25-25,25 25,-1-24,1 24,0-25,0 25,0 0,-1 0,1 0,0 0,0 25,0-1,-1-24,-24 25,25-25,-25 25,0 0,0 0,0-1,-25 1,1-25,24 25,-25-25,0 25,0-25,25 25,-25-25,1 0,-1 24,0-24,0 0,0 0,1 0,24-24,0-1</inkml:trace>
  <inkml:trace contextRef="#ctx0" brushRef="#br0" timeOffset="117974.48">14139 12303,'0'-25,"0"50,0 0,0 0,0 0,25-1,-25 1,0 0,25 0,-25 0,0-1,0 1,0 0,24-25,-24 25,0 0,25-1,-25 1,0 0,25-25</inkml:trace>
  <inkml:trace contextRef="#ctx0" brushRef="#br0" timeOffset="118409.28">14362 12303,'25'0,"0"-25,0 25,-1-24,1 24,0 0,0-25,0 25,0-25,-1 0,1 25,0-25,0 25,0 0,-25-25,0 50,0 0,0 0,0 0,0 0,0-1,0 1,0 0,0 0,0 0,0-1,0 1,0 0,0 0,0 0,24-1,-24 1,0 0,0 0,0 0,0-1,0 1,0 0,0 0,0 0,-24-25</inkml:trace>
  <inkml:trace contextRef="#ctx0" brushRef="#br0" timeOffset="118802.34">15106 12204,'0'-25,"-24"25,-1 0,25 25,-25 0,25 0,0-1,0 1,0 25,-25-25,25-1,0 26,0-25,0 24,0-24,0 25,0-25,0-1,0 1,0 0,0 0,25 0,0-25,-25 24,25-24,-1 0,-24-24,25 24,0-25,-25 0,25 25,-25-25,0 0,0 1,0-1,-25 0,0 25,0-25,1 25,-1 0,0 0,0 0,0 0</inkml:trace>
  <inkml:trace contextRef="#ctx0" brushRef="#br0" timeOffset="119654.25">15627 12353,'0'-25,"25"25,0 0,0 0,-25 25,25-25,-25 25,0-1,0 1,0 0,0 0,0 0,0-1,0 1,0 0,0 0,0 0,0-1,0 1,0 0,0 0,0-50,0 0,0 0,24 25,-24-24,0-1,25 0,-25 0,0 0,25 25,-25-24,25-1,-25 0,25 0,-1 0,-24 1,25 24,0 0,-25 24,0 1,0 0,0 0,0 0,0-1,0 1,25-25,-25-25,25 1,-25-1,24 25,-24-25,25 0,0 0,0 25,-25-24,25 24,-25 24,24-24,-24 25,0 0,0 0,25-25,-25 25,0-1,0 1,25 0,-25 0,0 0,0-1,0 1,25 0,-25 0,0 0</inkml:trace>
  <inkml:trace contextRef="#ctx0" brushRef="#br0" timeOffset="120029.99">16173 12179,'0'-25,"0"0,0 1,25 24,0-25,-1 25,1 0,0 0,0 0,-25 25,0-1,0 1,0 0,-25 0,25 0,0 0,0-1,0 1,25 0,-25 0,-25 0,0-25</inkml:trace>
  <inkml:trace contextRef="#ctx0" brushRef="#br0" timeOffset="120329.3">16520 12254,'25'0,"-25"-25,25 25,0 0,-1 25,-24-1,0 1,0 0,25 0,-25 0,0-1,0 26,0-25,0 0,0 24,-25-24,25 25,-24-26,24 1,-25 25,0-25,25-1,-25 1,25 0,-25 0,25 0,-24-25,24 24,0 1,-25-25</inkml:trace>
  <inkml:trace contextRef="#ctx0" brushRef="#br0" timeOffset="120730.33">17041 12353,'0'0,"0"25,0-1,0 1,0 0,0 0,0 0,0-1,0 1,0 25,0-25,25-1,-25 1,0 0,0 0,0 24,0-24,25 0,-25 0,0 0,0-1</inkml:trace>
  <inkml:trace contextRef="#ctx0" brushRef="#br0" timeOffset="121051.47">17314 12502,'25'-25,"-25"50,-25-25,0 24,0-24,25 25,-24-25,-1 25,0 0,0-25,25 25,-25-25,1 0,24 24,0 1,24 0,1-25,0 0,-25 25,25-25,0 0,-1 0,1 0,0 0,0 0,0 0,-1 0,26 0,-25 0,0-25,-1 25</inkml:trace>
  <inkml:trace contextRef="#ctx0" brushRef="#br0" timeOffset="121502.32">17736 12477,'-25'0,"0"0,0 0,0 25,1-25,-1 24,25 1,-25 0,25 0,0 0,25-25,0 0,-1 0,-24-25,0 0,25 25,-25-25,0 0,0 1,0-1,25 25,-25 25,0-1,25-24,-25 25,25 0,-25 0,25 0,-25-1,24 1,1 25,0-25,-25-1,25 1,0 0,-25 0,24 0,-24-1,25 1,-25 0,0 0,0 0,-25-25,1 0,-1 0,0-25,0 25,0 0,25-25,-24 25,-1-25,25 0,0 1,25 24</inkml:trace>
  <inkml:trace contextRef="#ctx0" brushRef="#br0" timeOffset="121654.22">18356 12502,'0'-25,"-25"25,0-25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4T16:26:45.555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4688 10542</inkml:trace>
  <inkml:trace contextRef="#ctx0" brushRef="#br0" timeOffset="312.08">4564 10542,'25'0,"0"0,0 0,0 0,-1 0,1 0</inkml:trace>
  <inkml:trace contextRef="#ctx0" brushRef="#br0" timeOffset="462.81">5011 10492</inkml:trace>
  <inkml:trace contextRef="#ctx0" brushRef="#br0" timeOffset="619.92">5408 10468,'0'-25,"25"25</inkml:trace>
  <inkml:trace contextRef="#ctx0" brushRef="#br0" timeOffset="755.69">5879 10393,'25'-25</inkml:trace>
  <inkml:trace contextRef="#ctx0" brushRef="#br0" timeOffset="891.83">6524 10294,'0'0,"25"-25</inkml:trace>
  <inkml:trace contextRef="#ctx0" brushRef="#br0" timeOffset="1025.08">7194 10195,'0'0,"25"0,-1-25,1 25</inkml:trace>
  <inkml:trace contextRef="#ctx0" brushRef="#br0" timeOffset="1164.01">7938 10096,'0'0,"25"0,-1 0</inkml:trace>
  <inkml:trace contextRef="#ctx0" brushRef="#br0" timeOffset="1305.24">8558 10046,'25'0,"0"0,-1 0,1 0,0 0,0 0,0 0,-1-25</inkml:trace>
  <inkml:trace contextRef="#ctx0" brushRef="#br0" timeOffset="1423.91">9302 10021,'25'0,"0"-25,0 25,-1 0,1 0</inkml:trace>
  <inkml:trace contextRef="#ctx0" brushRef="#br0" timeOffset="1545.5">9972 9947,'0'0,"25"0,-1 0,1 0</inkml:trace>
  <inkml:trace contextRef="#ctx0" brushRef="#br0" timeOffset="1683.89">10518 9971,'24'0,"1"0,0 0,0 0,0 0,-1 0</inkml:trace>
  <inkml:trace contextRef="#ctx0" brushRef="#br0" timeOffset="1981.08">11485 9971,'25'25,"0"-25</inkml:trace>
  <inkml:trace contextRef="#ctx0" brushRef="#br0" timeOffset="2183.05">11931 9996,'0'0,"25"25,0-25,0 0,0 0,-1 0,1 0,0 0,0 0,0 0,-1 0,1 0,0 0,0 0,-25-25</inkml:trace>
  <inkml:trace contextRef="#ctx0" brushRef="#br0" timeOffset="4911.66">1216 10765,'25'0,"-1"0,1 0,0 0,0 0,0 0,-25-25,24 25,1 0,0 0,0-24,24 24,-24 0,0-25,0 25,0 0,-1-25,1 25,0 0,0 0,0-25,-1 25,1 0</inkml:trace>
  <inkml:trace contextRef="#ctx0" brushRef="#br0" timeOffset="5139.88">1538 11063,'0'0,"0"25,0-1,0 1,25 0,-25 0,0 0,0 0,25-25,-25 24</inkml:trace>
  <inkml:trace contextRef="#ctx0" brushRef="#br0" timeOffset="5396.88">1786 11088,'25'0,"0"0,-25-25,25 25,0 0,-1 0,-24-25,25 25,0 0,0 0,0-25</inkml:trace>
  <inkml:trace contextRef="#ctx0" brushRef="#br0" timeOffset="6175.79">1365 10939,'0'-25,"24"25,-24-25,25 0,-25 1,0-1,0 50,0-1,25-24,-25 25,25-25,-25 25,25 0,-25 0,24-25,-24 24,25 1,-25 0,25 0,-25 0,25-25,-25 24,25 1,-25 0,24-25,-24 25,0 0,0 0,25-1,-25 1,25 0</inkml:trace>
  <inkml:trace contextRef="#ctx0" brushRef="#br0" timeOffset="7251.53">1836 10939,'25'0,"0"0,-1 0,-24-25,25 25,0 0,0 0,-25-25,25 25</inkml:trace>
  <inkml:trace contextRef="#ctx0" brushRef="#br0" timeOffset="7637.59">2109 10740,'0'25,"25"0,-25 0,0 0,0-1,0 1,24-25,-24 25,0 0,0 0,0-1,0 1,25 0,-25 0,0 0,0-1,0 1,0 0,25-25,-25 25,0 0,0 0</inkml:trace>
  <inkml:trace contextRef="#ctx0" brushRef="#br0" timeOffset="8358.82">2431 10815,'0'-25,"-25"25,25-25,-24 25,24-25,0 1,24 24,1 0,-25-25,25 25,0 0,0 0,-1 0,1 25,-25-1,0 1,0 0,0 0,0 0,0-1,0 1,-25-25,25 25,-24-25,24 25,-25 0,50-50,-1 25,1 0,0 25,0-25,-25 24,0 1,25-25,-25 25,0 0,-25-25,25 25,-25-25,0 24,0-24,1 0,24 25,-25-25,0 0,0 0</inkml:trace>
  <inkml:trace contextRef="#ctx0" brushRef="#br0" timeOffset="8899.58">2828 10716,'0'-25,"0"0,-25 25,0 0,1 0,24 25,0 0,0-1,0 1,0 0,0 0,24 0,1-25,-25-25,25 25,-25-25,25 25,-25-25,0 0,0 1,0 48,0 1,0 0,0 0,25 0,-25-1,0 1,0 0,0 0,0 0,0-1,24 1,-24 0,0 0,0 0,0-1,0 1,25-25</inkml:trace>
  <inkml:trace contextRef="#ctx0" brushRef="#br0" timeOffset="9155.77">3076 10914,'0'25,"25"-25,0 0,-25-25,-25 25</inkml:trace>
  <inkml:trace contextRef="#ctx0" brushRef="#br0" timeOffset="16623.74">3473 10592,'-25'0,"25"24,0 1,-25-25,25 25,0 0,-24 0,24-1,0 1,-25-25,25 25,0 0,-25 0,25-1,0 1,-25 0,0 0,25 0,25-50,0 25,0 0,0-25,-1 25,1 0,0-25,0 25,-25-25,25 25,-1 0,-24-24,25 24,-25-25,25 25</inkml:trace>
  <inkml:trace contextRef="#ctx0" brushRef="#br0" timeOffset="16967.68">3547 11038</inkml:trace>
  <inkml:trace contextRef="#ctx0" brushRef="#br0" timeOffset="16997.48">3572 11088</inkml:trace>
  <inkml:trace contextRef="#ctx0" brushRef="#br0" timeOffset="17904.68">3473 10740,'0'25,"0"0,0 0,25-25,-25 25,0-1,0 1,25-25,-25 25,0 0,0 0,0-1,24-24,-24 25,0 0,25-25,-25 25,0 0,0-1,25 1,-25 0,0 0,25-25</inkml:trace>
  <inkml:trace contextRef="#ctx0" brushRef="#br0" timeOffset="18524.29">3746 10765,'0'0,"0"-25,0 1,25 24,-25-25,24 25,1 0,0 0,0 0,-25 25,0-1,0 1,25 0,-25 0,0 0,0-1,0 1,0 0,-25 0,25 0,0-1,-25-24,25 25,0 0,-25-25,25 25,-25 0,50-25,0-25,0 25,0 0,-25-25,24 25,1 0,0-25,0 25,0-25,0 25,-1-24,1 24,0-25</inkml:trace>
  <inkml:trace contextRef="#ctx0" brushRef="#br0" timeOffset="18903.66">4267 10616,'0'-24,"-25"24,0 0,25 24,-25-24,25 25,-24-25,24 25,-25-25,25 25,0 0,0-1,-25-24,25 25,0 0,0 0,0 0,25-1,0 1,-1-25,1 25,0-25,0 0,0 0,-1 0,26 0,-25-25,0 25,-1-25,26 25,-25-24,0 24,-1 0</inkml:trace>
  <inkml:trace contextRef="#ctx0" brushRef="#br0" timeOffset="21441.28">5309 15205,'-25'0,"25"-25,25 25,-1 0,1 0,0 0,0 0,24 0,-24 0,25-24,-1 24,1 0,0 0,-1-25,1 25,-1 0,1 0,0-25,-1 25,1 0,-1 0,-24-25,25 25,-25 0,0 0,-1-25,1 25,0 0,0 0</inkml:trace>
  <inkml:trace contextRef="#ctx0" brushRef="#br0" timeOffset="21728.66">5829 15180,'-24'0,"24"25,0 0,0 0,0 0,0-1,0 1,0 0,0 25,0-25,0 24,0 1,24-1,-24 1,0 0,0 24,0-24,0-1,0 26,0-26,0 1,0-1,0 1,0 0,0-1,25 1,-25-1,0-24,0 0,25 25,-25-25</inkml:trace>
  <inkml:trace contextRef="#ctx0" brushRef="#br0" timeOffset="22500.69">6425 15925,'-25'0</inkml:trace>
  <inkml:trace contextRef="#ctx0" brushRef="#br0" timeOffset="24096.68">7442 15825,'-25'0,"25"-24,-25 24,0 0,1 0,-1 0,25 24,-25-24,0 0,25 25,-25-25,1 25,-1 0,0 0,0-1,25 1,-25-25,25 25,-25 0,25 0,0-1,0 1,0 0,0 0,0 0,25-25,0 0,0 0,0 0,0 0,-25-25,24 25,1-25,0 0,0 0,0 1,-25-1,24 0,-24 0,0 0,0 1,0 48,0 1,25-25,-25 25,25 0,-25 0,25-25,0 24,-1-24,1 25,0-25,0 0,0 0,-1 0,-24-25,25 25,0-24,0 24,-25-25,25 0,-25 0,24 0,-24 1,0-1,25 0,-25 0,0 0,0 1,0-1,0 0,0 0,-25 0,25 1,-24-1,24 50,0-1,0 1,0 0,0 0,0 0,24-25,-24 24,0 1,0 0,25-25,-25 25,25 0,-25-1,25-24,0 25,-1-25</inkml:trace>
  <inkml:trace contextRef="#ctx0" brushRef="#br0" timeOffset="24277.6">7566 15776,'0'0,"-25"0,25-25,25 25,0-25,-1 25,1-25,0 25,0 0,24-24,-24 24</inkml:trace>
  <inkml:trace contextRef="#ctx0" brushRef="#br0" timeOffset="25997.2">8905 15602,'0'-25,"25"25,-25-24,25 24,0 0,-25-25,24 25,1 0,-25 25,0-1,25-24,-25 25,0 0,0 0,0 0,0-1,0 1,0 0,0 0,0 0,0-1,0 1,25 0,-25 0,0 0,0-1,25-24,-25 25,24-25,1 0,0-25,0 1,0-1,-25 0,24 0,-24 0,25 1,-25-1,0 0,0 0,0 0,0 1,0-1,0 0,0 50,0 0,0-1,0 1,0 0,0 0,0 0,0-1,0 1,25-25,-25 25,25-25,0 0,0-25,-1 25,-24-25,25 1,-25-1,25 0,-25 0,0 0,0 50,0 0,25 0,0 0,-1-25,1 0,0 0,0 0,0 0,-25-25,24 0,-24 0,25 25,-25-25,0 1,0-1,25 25,-25-25,0 0,0 0,0 1,0-1,0 0,0 0,0 0,0 1,0-1,-25 25,25-25,0 0,-25 0,25 0,0 50,0 0,0 0,0 0,0 0,0-1,25 1,-25 25,0-25,0-1,0 1,25 0,-25 0,0 0,0-1,0 1,0 0,0 0,0 0,25-25,-25-25,0 0,25 0,-25 0,24 1,-24-1,25 25,-25-25,25 25,0 0,-25 25,25-25,-25 25,24-1,1-24,-25 25,25 0,0-25,0 0,-1 0,1 0,-25-25,25 25,-25-25,25 1,-25-1,0 0,0 0,0 0,0 1,0 48,0 1,25 0,-1 0,-24 0,25-25,-25 24,25-24,0 25,0-25</inkml:trace>
  <inkml:trace contextRef="#ctx0" brushRef="#br0" timeOffset="26149.3">10220 15503,'0'0,"-25"0,25-25,0 0</inkml:trace>
  <inkml:trace contextRef="#ctx0" brushRef="#br0" timeOffset="26941.09">10493 15478,'0'25,"-25"-25,0 0,25 25,-25-25,25 25,-24-25,24 24,0 1,0 0,0 0,0 0,0-1,0 1,24-25,1 25,0-25,0 0,0 0,-1 0,1-25,0 25,0-25,0 25,-25-24,24-1,1 25,-25-25,25 0,0 0,-25 1,0-1,0 0,0 0,0 0,0 1,0-1,0 0,0 0,0 0,-25 0,0 1,25-1,0 0,-25 25,25 25,0 0,0-1,0 1,0 0,0 0,0 0,0 0,0-1,0 1,0 0,25 0,-25 0,0-1,0 26,0-25,0 0,0-1,0 1,-25-25,25 25,0-50,0 0,0 1,25 24,-25-25,0 0,25 25,-25-25,25 0,-25 1,25 24,-1 24,1 1,0 0,0 0,0-25,-25 25,24-25,1 0,0 24,0-24,0 0,-1 0,1-24,0 24,0 0,0-25,-1 25,-24-25</inkml:trace>
  <inkml:trace contextRef="#ctx0" brushRef="#br0" timeOffset="28300.85">12676 15478,'0'0,"-25"0,0 0</inkml:trace>
  <inkml:trace contextRef="#ctx0" brushRef="#br0" timeOffset="29140.92">12700 15429,'0'0,"-24"0,-1 0,0 0,25 24,-25-24,0 0,25 25,-24-25,-1 0,25 25,-25-25,0 25,0 0,0-25,25 24,-24-24,24 25,-25 0,0 0,25 0,0-1,0 1,0 0,25 0,0-25,-25 25,24-25,-24 24,25-24,0 0,0 25,0-25,0 0,-1 0,1 0,0 0,0 0,0 0,-1 0,1-25,25 25,-25 0,-1-24,1 24,0-25,0 25,0-25,-1 25,1-25,0 0,0 25,-25-24,25 24,-25-25,24 25,-24-25,0 0,-24 25,-1 0,0 0,0 0,25 25,-25-25,25 25,-24-25,-1 25,25-1,-25-24,25 25,0 0,0 0,25-25,0-25,-1 25,1-25,0 0,0 25,-25-24,25 24,-1-25,1 25,0-25,0 25,0 0,-1 0,-24 25,0 0,0-1,0 1,0 0,0-50,25 0,0 1,-25-1,25 25,-25-25,25 25,-25-25,24 25,1 0,0 0,0 0,-25 25,25 0,-25 0,24-25,-24 24,0 1,25-25,-25 25,0 0,25-25,-25 25,25-25</inkml:trace>
  <inkml:trace contextRef="#ctx0" brushRef="#br0" timeOffset="30389.78">13668 15304,'0'0,"0"-24,0 48,0 1,0 0,0 0,0 0,25-25,-25 25,24-1,-24 1,25 0,0 0,-25 0,0-1,25-24,-25 25,0 0,-25 0,0 0,0-1,1 1,-1 0,25 0,-25-25,25 25,0-1,25-24,0-24,-25-1,24 25,-24-25,25 0,0 0,-25 1,25-1,-25 0,0 0,25 25,-25-25,0 1,0 48,0 1,0 0,0 0,24-25,1 25,0-25,0 0,0 0,-1 0,1 0,0-25,0 25,0 0,-1-25,1 25,0-25,0 25,-25-25,25 25,-25-24,24-1,-24 0,0 0,0 0,-24 25,-1 0,25-24,-25 24,0 0,25 24,-25-24,25 25,-24-25,24 25,0 0,0 0,0-1,0 1,0 0,24 0,-24 0,25-25,-25 24,25-24,0 0,0 0,-1 0,1-24,0-1,0 25,-25-25,25 25,-25-25,24 25,-24-25,25 25,-25-24,0 48,0 1,0 0,0 0,0 0,0-1,25-24,0-24,-25-1,25 0,-25 0,24 25,-24-25,0 1,25 24,-25 24,25-24,-25 25,25 0,0 0,-25 0,25-25,-1 0,1-25,0 0,0 25,-25-25,0 0,25 25,-25-24,0-1,24 25,-24-25,25 25,0-25,0 25,0 0,-1 0,-24 25,25-25,0 0,-25 25,25-25,0 25,-1-1,-24 1,0 0,0 0,0 0,-24-25,-1 24,0-24,0 25,0-25,1 0,-1 0,0 0,0 0</inkml:trace>
  <inkml:trace contextRef="#ctx0" brushRef="#br0" timeOffset="31137.81">15429 15553,'0'-25,"-25"25,0 25,0-25,1 24,-1 1,0-25,0 25,0-25,25 25,-24-25,24 25,-25-25,25 24,0 1,0-50,25 25,-1-24,1-1,0 0,-25 0,25 25,-25-25,25 50,-25 0,24 0,-24 0,25-25,-25 24,25-24,0 25,0-25,-1 0,1 0,0 0,0 0,0 0,-25-25,24 1,1 24,0-25,0 0,-25 0,25 0,-25 1,25-1,-25 0,0 0,24 0,-24 1,0-1,0 0,0 0,0 0,0 0,0 1,-24-1,24 0,0 0,-25 25,25-25,0 50,0 0,0 0,0 0,0-1,0 1,0 0,0 0,0 0,25 0,-1-1,-24 1,25 0,-25 0,25 0,0-25,0 24,-25 1,24-25</inkml:trace>
  <inkml:trace contextRef="#ctx0" brushRef="#br0" timeOffset="31873.68">15627 15528,'0'0,"-25"0,1-25,-1 25,25-25,25 25,-25-25,24 25,1 0,0-24,0 24,0 0,0 0,-1 0,1-25,0 25,0 0,0 0,-1 0,1-25,0 25,0 0,-25 25,0 0,0-1,0 1,0 0,25-25,-25 25,24-25,-24 25,25-25,0 24,0-24,0 0,-1 0,1 0,0 0,0 0,0 0,-1-24,1-1,0 25,-25-25,25 25,-25-25,0 0,-25 25,0 0,0 25,1-25,24 25,-25 0,25 0,0-1,25-24,-1 0,1-24,0 24,-25-25,25 25,0 0,-25-25,24 25,1 0,0-25,0 25,-25 25,25-25,-25 25,0 0,24-25,-24-25,25 25,0 0,0-25,0 25,-1 0,1 0,0 0,0 0,0 0,0 0,-1 0,-24 25,25-25,0 0,0 0,-25 25</inkml:trace>
  <inkml:trace contextRef="#ctx0" brushRef="#br0" timeOffset="32021.52">16247 15280,'0'0,"-24"0,24-25,-25 0,25 0,0 0,25 1,-1 24</inkml:trace>
  <inkml:trace contextRef="#ctx0" brushRef="#br0" timeOffset="33513.5">18281 14883,'-24'-25,"-1"25,0-25,0 25,0-25,1 1,-1 24,0 0,25 24,0 1,0 25,0-25,0-1,0 26,0 0,-25-1,25 1,0 24,0-24,-25 24,25 1,0-26,-24 26,24-1,-25 1,25-1,0 0,-25 1,25-1,0 1,0-26,0 1,0-1,0 1,0-25,0 24,25-24,0 0,-25 0,24-25,1 0,0 0,0 0,-25-25,25 25,-1-25,-24 0,25 1,-25-1,0 0,0 0,0 0,0 1,0-1,-25 0,1 0,24 0,-25 1,0-26,0 25,25 0,-25 1,1-1,-1 0,0 0,0 25,25-25,-25 25,25-24,-24 24,48 0,1 0,0 0,0 0,0 0,-1 0,1 0,0 0,0-25,0 25,-1 0,1-25,0 25,0 0,-25-25,25 25,-1-25,-24 1,-24-1,24 50,0-1,0 1,0 0,0 0,0 0,24-25,1 0,0 0,0 0,0 0,-1 0,1-25,0 25,-25-25,25 0,0 0,-25 1,0-1,24 25,-24-25,0 0,0 0,0 1,0-1,25 25,0 0,0 0,-25 25,25-25,-25 24,24-24,-24 25,25 0,-25 0,25-25,-25 25,25-1,-25 1,25-25,-1 0,1 0,-25-25,25 25,-25-24,25 24,-25-25,25 0,-25 0,0 0,25 25,-25-24,0-1,24 25,1 0,0 0,-25 25,25-25,0 24,-1 1,1-25,-25 25,25-25,-25 25,25-25,-25 25,0-1,0 1,-25-25</inkml:trace>
  <inkml:trace contextRef="#ctx0" brushRef="#br0" timeOffset="33678.24">18281 15429,'0'0,"-24"0,24-25,-25 25,25-25,25 25,-1 0,1 25</inkml:trace>
  <inkml:trace contextRef="#ctx0" brushRef="#br0" timeOffset="33997.58">19075 15180,'25'-24,"0"-1,0 0,-1 25,1 0,-25 25,25-25,-25 25,0-1,25 1,-25 0,0 25,0-26,25 1,-25 0,0 25,24-25,-24-1,25 1,-25 0,25 0,-25 0,25-1,0 1,-1 0,-24 0,25-25,0 25,0-1,0-24,-1 0</inkml:trace>
  <inkml:trace contextRef="#ctx0" brushRef="#br0" timeOffset="34162.31">19050 15453,'-24'0,"48"0,1 0,-25-24,25 24,25 0,-26 0,26 0,-25 0,24 0</inkml:trace>
  <inkml:trace contextRef="#ctx0" brushRef="#br0" timeOffset="34829.75">20216 15255,'0'0,"-25"0,1 0,-1 0,0 0,0 25,0-1,1 1,-1-25,25 25,0 0,-25 0,25 0,0-1,0 1,0 0,0 0,25 0,0-1,-1 1,1-25,0 0,0 0,0 0,-25-25,24 25,-24-24,25 24,-25-25,0 0,0 0,0 0,-25 1,1 24,-1-25,0 0,0 0,25 0,25 25,0 0,0 0,-1-25,1 25,0 0,0 0,24 0,-24-24,0 24,0 0,0 0,24 0,-24-25,0 25,0 0,-1 0,1 0,0 0,0 0,-25-25,25 25,-25 25,-25-25,0 25,0-25,0 24,1 1,24 0,-25-25,25 25,0 0,0 0,0-1,0 1,25-25,-1 25,1-25,0 0,0 0,0-25,-1 25,1 0,0 0,25 0,-26 0,1-25,0 25,25 0,-25-24</inkml:trace>
  <inkml:trace contextRef="#ctx0" brushRef="#br0" timeOffset="35110.75">21159 15205,'-25'-25,"0"25,0 0,1 0,-1 0,0 25,0-25,0 25,1-25,24 25,-25-25,25 25,0-1,-25-24,25 25,0 0,0 0,0 0,0 0,0-1,25-24,0 0,-1 25,1-25,0 0,0 0,0 0,24 0,-24 0,0-25</inkml:trace>
  <inkml:trace contextRef="#ctx0" brushRef="#br0" timeOffset="35705.57">21258 15255,'0'-25,"-25"25,25-25,0 50,0 0,0 0,0-1,0 1,0 0,0 0,0 0,0 0,25-25,0 24,0-24,-1 0,-24-24,25 24,0-25,0 0,0 25,-25-25,24 25,-24-25,25 25,-25-25,0 1,25-1,-25 0,0 0,0 50,-25 0,25 0,0-1,0 1,0 0,25-25,0 0,0-25,-1 25,1-25,0 25,-25-24,25-1,0 25,-25-25,24 25,-24-25,25 0,0 1,0-1,-25 50,0-1,25-24,-25 25,24 0,1 0,0 0,-25-1,25-24,24 25,-24-25,0 25,0-25,25 25,-26-25,26 0,-25 0,0 0,24 0,-24 0,0 0,0 0,-1 0</inkml:trace>
  <inkml:trace contextRef="#ctx0" brushRef="#br0" timeOffset="36345.24">15454 16545,'-25'0,"0"0,0 0,0 0,1 0,-1 0,0 0,0 0,0 0,50 0,0 25,0-25,24 0,-24 0,0 0,25 0,-26 0,26 0,0 0,-1 0,26-25,-26 25,26 0,-26-25,26 25,-26 0,1-25,0 25,-1 0,1-25,-1 25,-24 0,0 0,0 0,0 0,-1 0</inkml:trace>
  <inkml:trace contextRef="#ctx0" brushRef="#br0" timeOffset="36573.21">15454 16793,'0'0,"-25"25,0-25,0 0,0 24,1-24,48 0,1 0,0 0,0 0,24 0,1 0,0-24,-1 24,26-25,-26 25,26-25,-26 25,26-25,-26 25,26-25,-26 25,1-24,0 24,-26 0,26-25,-25 25,0 0,-1 0,1 0,0 0</inkml:trace>
  <inkml:trace contextRef="#ctx0" brushRef="#br0" timeOffset="37033.43">18058 16545,'-25'0,"1"0,24 25,24-1,-24 1,0 0,25 0,-25 0,0-1,0 1,25 0,-25 0,0 0,0-1,0 1,25 0,-25 0,0 0,0-1,0 1,0 0,0 0</inkml:trace>
  <inkml:trace contextRef="#ctx0" brushRef="#br0" timeOffset="37605.54">18356 16694,'0'-25,"0"0,25 25,-25-25,24 25,1 0,-25-25,25 25,0 0,0 0,-1 0,1 0,0 0,0 25,0 0,-25 0,0 0,0-1,-25 1,25 0,-25 0,0-25,25 25,25-25,0 0,0 0,-1 0,1 0,0 0,0 0,0 0,-1 0,1 24,0-24,0 25,0-25,-25 25,0 0,0 0,-25-25,25 24,-25-24,0 25,0-25,1 0,-1 25,0-25,0 0,0 0,1 0,-1 0,-25 0,25 0,1 25,-1-25,0 0,0 0,25-25</inkml:trace>
  <inkml:trace contextRef="#ctx0" brushRef="#br0" timeOffset="38093.99">19398 16545,'0'-25,"0"0,-25 25,25-25,-25 25,0 0,0 0,1 0,-1 25,0-25,0 25,0-25,1 25,-1 0,0-1,0 1,25 0,-25-25,25 25,0 0,0-1,0 1,25-25,0 0,-25-25,25 25,0-24,-1 24,-24-25,25 25,0-25,0 0,0 25,-25-25,24 25,1 0,0 0,-25 25,25-25,-25 25,25 0,-25 0,0 24,24-24,-24 0,0 24,0-24,0 25,25-25,-25-1,0 1,0 0,25 0,-25 0,25-1,0 1,-25 0,24-25,1 25,0-25</inkml:trace>
  <inkml:trace contextRef="#ctx0" brushRef="#br0" timeOffset="38285.28">19745 16942,'25'0</inkml:trace>
  <inkml:trace contextRef="#ctx0" brushRef="#br0" timeOffset="38833.99">20663 16570,'0'-25,"24"25,-48 25,-1-1,0 1,25 0,-25-25,0 25,1 0,-1-1,0 1,0-25,25 25,-25 0,1-25,24 25,-25-25,25 24,0 1,25-25,-1 0,1 0,0-25,0 25,0 0,24 0,-24 0,0-24,24 24,-24 0,25-25,-25 25,24 0,-24-25,25 25,-25 0,-1 0,1-25,0 25,0-25</inkml:trace>
  <inkml:trace contextRef="#ctx0" brushRef="#br0" timeOffset="39112.54">20712 16594,'0'25,"0"0,0 0,0 0,0-1,0 1,0 0,0 0,0 0,0-1,0 1,0 0,0 0,25 0,-25-1,0 1,0 0,0 0,25 0,-25-1,0 1,0 0,25-25,-25 25,0 0</inkml:trace>
  <inkml:trace contextRef="#ctx0" brushRef="#br0" timeOffset="39573.68">21233 16644,'0'0,"-25"0,25-25,0 0,0 1,25 24,0 0,-25-25,25 25,0 0,-1 0,-24 25,25-25,-25 24,0 1,0 0,0 0,0 0,0-1,-25 1,1 25,24-25,-25-1,0 1,0 0,25 0,-25 0,1-1,-1 1,0-25,25 25,-25-25,25 25,25-25,0 0,0 0,-1 0,1 0,0 0,0 0,0 0,-1 0,1-25,25 25,-25 0</inkml:trace>
  <inkml:trace contextRef="#ctx0" brushRef="#br0" timeOffset="39917.39">22027 16545,'0'-25,"0"0,0 0,-25 25,0 0,0 25,1-25,-1 25,0-25,0 25,25 0,-25-1,1 1,-1 0,25 0,-25 0,25-1,0 1,0 0,0 0,0 0,0-1,25-24,-25 25,25-25,-1 25,1-25,0 0,0 25,0-25,-1 0,26 0,-25 0,0 0,24 0,1 0,-25 0,24 0,-24-25,25 25,-1 0,-24 0</inkml:trace>
  <inkml:trace contextRef="#ctx0" brushRef="#br0" timeOffset="40057.42">22746 16644</inkml:trace>
  <inkml:trace contextRef="#ctx0" brushRef="#br0" timeOffset="-208313.8">2803 2282,'0'-25,"0"0,-25 25,25-24,-24 24,-1 0,0 0,0 24,0-24,25 25,-24 0,-1 0,0 0,0 24,0-24,1 0,-1 24,0 1,0 0,0-1,-24 1,24-25,0 24,0 1,1 0,24-1,-25 1,0 24,25-24,0-1,0 1,0 0,0 24,0-24,0-1,25 1,-25-1,25-24,-1 25,1-1,0-24,0 25,0-25,24 0,1-1,-25 1,24 0,1 0,-1-25,1 25,0-25,-1 0,1 0,-1 0,1 0,25 0,-26 0,1-25</inkml:trace>
  <inkml:trace contextRef="#ctx0" brushRef="#br0" timeOffset="-207752.99">3647 2729,'0'-25,"-25"25,0 0,0 0,0 0,1 0,-1 0,25 25,-25-25,0 24,0-24,25 25,-24 0,-1 0,0 0,25 24,-25-24,0 25,25-26,-24 26,24 0,0-26,0 26,0 0,0-26,0 1,24 0,-24 0,25-25,0 25,0-25,0 0,-1 0,1 0,0-25,-25 0,25 25,0-25,-1 0,1 1,0-26,-25 25,25 0,-25 1,25-1,-25-25,0 25,0 1,0-1,0 0,0 0,0 0,0 1,-25-1,25 0,-25 25,25 25,0 0,25-25,-25 24,25 1,-25 0,24 0,1 0,0-1,0 1,0-25,-25 25,24 0,1-25,25 25,-25-25,-1 24,1-24,0 0,0 0,0 0,0 0,24 0</inkml:trace>
  <inkml:trace contextRef="#ctx0" brushRef="#br0" timeOffset="-207433.78">3647 2530,'0'0,"0"-25,0 0,0 1,0-1,0 0,0 0,24 25,1-25,0 25,0-24,0 24,24-25,1 25,-1 0,1 0,25 0,-1 0,0 25,1-1,-26 1,26 0,-1 25,-24-1,-1 1,1-1,0 26,-1-1,-24 1,0-1,0 25,-25-24,0 24,0 0,-25 0,25 1,-25-1,0 0,-24 0,24-24,-25 24,25-25,-24 26,-1-26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3-10-19T10:21:03.869"/>
    </inkml:context>
    <inkml:brush xml:id="br0">
      <inkml:brushProperty name="width" value="0.05292" units="cm"/>
      <inkml:brushProperty name="height" value="0.05292" units="cm"/>
      <inkml:brushProperty name="color" value="#789440"/>
    </inkml:brush>
  </inkml:definitions>
  <inkml:trace contextRef="#ctx0" brushRef="#br0">9469 6249 255,'0'0'312,"0"-3"-84,-6-1-74,6 1-45,0 3-31,-7-5-17,7 3-9,0-2-4,0 0-1,0 4-3,0-4-5,-6 1-4,6-1-4,0 4-5,0-4-1,0 0-4,0 4-2,0-2-3,-7-3-3,7 2-8,0 3 1,-6-4 0,-1-1-1,7 3 1,-6 2 0,0-4 1,-1 0-1,0 0 3,-6 1-1,6-5 3,-5 4 1,-1-3 0,-1 4-3,0-4 5,2-1 4,-7 1 3,6 0 3,0 0-1,-7-1 0,8 1-1,-2-5 2,-5 2-3,-2 3-6,9-5-2,-8 2-1,9 1-3,-10-1 0,8-1-2,0 0 1,-6 0 1,6 0-1,-1 4 2,1-5 1,0 2 1,1-1 1,-1 0 2,-1 0-2,0 0 0,2 0 0,-7-1-2,5 2-2,2-1-2,-8 0-4,7-1 0,0-2-2,-6 3-1,6 0 2,0-3-2,-7 3 0,7 3-2,-7-2 2,1-1-3,6 3 1,-6-3-1,-1 4-1,0 0 1,1-5 0,0 5 2,4-1-1,-3 1 2,5 0-2,-7 0-1,7-1 1,0 1 1,0 0-2,-7 0-1,7-1 1,0 1 0,1 0 0,-9-1 2,9 4 0,-1-4 0,0 6 0,-1-5 1,1 2-1,1 2 0,-1-1 0,0 0 0,-7 0 0,7 2 0,7-3 1,-7 2 0,-6-1 0,4 1 0,2-1 1,1 0-1,-8-3 2,7 3-2,-6 1 0,6-4 1,-7-2 1,2 6-2,4-4 0,-6 3 0,-6-2-2,7 1 0,-1-2 2,-6 2-2,6-1-1,-7 3 0,2-1 0,5-4 0,-5 4 1,-2-2 1,2 1 0,-2-2 0,1 4 0,0-5-1,0 1 0,1 3 0,-2-3 1,1 0-2,7 2 1,-15-1 0,9-2 1,-8 2 0,7-3 0,-12 6 0,5-4-1,1 3-1,-8-3 1,7 3-2,-5-3-1,-2 2 0,7 3-2,-5-3 1,-2 3 0,8-6 1,-7 0-1,6 1 1,1 1 1,-1 1 0,-5-2 2,6-1 2,-2 1 0,2 0 0,6 4 7,-7-2-2,7-2-2,-8 3-1,10-6 2,-3 2-3,2 1-1,-2 0 1,2 0-7,-2-1 3,1 1 1,0-1 0,0 2 0,-7-2 0,7 0 2,-6 1-2,6-1 0,-7 2 0,0-2 0,1 0 0,-6 1 0,4 0 0,2-1-1,-1 1 1,-6-1 0,7 2 0,0-2 1,-1 1 1,6-1 0,-5 6 1,-1-6-2,1 4-1,6 1-2,-6-2-1,5-2 2,-5 3-4,6 1 0,0 0 0,-6-2 0,4 2 0,-4-1 2,6 1 0,-7 3-3,1-4 0,-1 4-1,1-4-3,-1 4 1,0-3 1,0 3 2,1 0 0,0-4 1,-1 4 3,1-4 1,-1 4 3,1-3 0,6 3 0,-7-4 0,1 4 0,-1-4 0,1 4 0,-1-3 1,-6-1 1,6 4-2,-6-3 0,7-1 0,-8 0-1,-5 0 0,6 1 0,0-1-1,-7 0-2,7 0 2,-6 4 0,6-6-1,-6 6 1,5-4-1,-6 0 1,7 1 0,-7 3 0,8-4 1,-8 0 0,6 4-1,2-4 3,0 1-1,-3 3 0,-4-4 2,6 1 0,0 3-1,0-5-1,0 5 2,-1-2-2,2 2 1,0 0 1,-3 0-1,3 0-1,-2 0 0,0 0 0,-4 0-3,5 0 2,-6 0 1,5 0-1,-6 0 1,1 0 1,4 0 1,-2 0-1,3 0 2,1 0-2,-1 0-1,8 2 1,-7-2 0,0 0-1,7 0 0,-7 0 0,6 0 1,0 0 0,-6 0 0,7 0 1,-1 0 0,-6 0-1,6 0 1,1-2 1,-7 2 1,6 0-1,1 0 0,-8 0-1,8 0 3,-1 2-1,1-2 1,-1 0-2,0 0-1,1 5 0,-1-5 0,1 0 0,6 3-1,-6-3 0,5 4-4,-5-4 2,-1 3-1,7 1 2,-7-4 2,1 4-1,-7 0-1,6-1 2,-5 1 2,5 0-1,-7 2-1,2-2 0,5 0-2,-6 3 0,5-3 1,-4 0-1,6 3 0,-7-3-1,7 3 0,0 0 0,4-3 1,-4 0 0,6 3-1,-7-3 0,8-1 0,-8 4 1,7-2 2,-1-2-1,2 0-1,-2 5 0,-4-5 1,4 2 1,1 2-2,0-4 1,6 2-1,-5-3 0,-2 2 2,8 0-2,-8-4 1,7 0 2,2 4 1,-9-1 0,8-3-3,6 4 0,-7-4 0,1 4 2,0-4 0,5 4-2,-5-4 0,6 2 1,0-2 1,0 5 1,-1-2-1,8-3-2,-7 7 1,-6-7 1,12 8-3,-6-1 0,0-3-1,0-1 0,0 1 1,0 0 0,1-1-1,-3 2-1,2 1 2,-6-2 0,6 3 1,-6-3 1,6 7 0,-7-4-1,7 0 0,-5 5 3,4-2 0,-6 5 0,1 0-2,6-1 2,-8 1-1,9-1 0,-7 5 0,6 0-2,-7-4 0,7 3 0,-6-4 1,5 5-2,1-2 1,0-1 2,0 2 3,0-4-1,0 5 3,6-2-1,-5 3-1,-1-6 2,6 5 1,1-1-2,-8 1 0,8 3 2,-1-5-2,1 6 1,-7-5 0,7 4-1,-1-1-2,1 6 4,-1-5-1,-1 4-3,3-1-1,5 4 1,-7-4-2,1 5 2,0 3 2,6-4-4,-7 4 1,0 0 0,7-1 1,-6-1 1,6 1 1,-7 1 0,7 1-2,-7-2 1,7 2-1,-6 2-1,6-3 1,-6 4-2,6-5 3,0 6-5,0-6 2,-7 4 1,7-2-2,0-1 1,7-1 1,-7 2 3,0-5-3,6 3 3,-6-2 3,6-1-2,8 1 2,-8 2-1,8-2 0,-2-1-1,0 0 0,3 1 0,-2 3-1,6-4 0,0 4 3,1-4 0,0 5 1,5-5 1,1 0 3,0-2 1,8 2 0,-2 0-1,0-3-2,-6-1-2,7 0 0,6 0-3,-7-2-2,8 0-1,-1-2-1,6 4-1,-5-3 0,-1 0 3,6-3 8,1-1-1,6 1 2,-7-1-2,13 0 1,-5 0 1,0 1 4,-2-1-1,7-4-6,2 6 2,-2-6 0,1 4 4,0-4 1,5 1 1,-4 4-2,5-5 2,6 1 0,-6 3-1,6 1-2,-5-1 0,6 0-1,-7 0-3,0 1-1,6-1-7,-6 4 0,0-3 2,0-1 0,1 3-2,-1-2-1,-6-1 0,6 4 1,-6-4-4,7 1-1,-2-2 0,-6 3 0,14-3 4,-7-1 7,0-2 5,7 4 4,-7-3 10,7 0 5,-1-3 3,1 2 3,0 1 5,-7-1-3,6 1 2,1-5 6,6 6 2,-6-6-3,-1 1 2,1 5-4,-1-7-6,-5 3-3,6-2-6,-7-2-9,6 3-6,1 0-5,-6 0-5,5-4-3,-6 4 1,6-3 1,-6 3-1,0-4 1,1 0 0,5 0 7,-5 1 2,5-1 7,-6-2 1,7 2 1,-7-5 4,7 6 1,-7-4 2,7 0-6,-1 0 3,0-1-4,8-3-2,-7 4-3,-1-4-2,7 0 8,-6 0-8,-7 0-4,7-4-8,-1 1-2,1-1-1,0 0-1,-7-3 0,6 0-12,1 0 5,-1-1 5,2 0 1,-2 1 2,7 0-2,-7 0-1,8-1 0,-1-3 0,7 4 0,-8-4-4,2 3 4,-1-2-1,1-2 1,-2 2 1,-5-1 1,0 0 1,-7-3 3,7-2 2,-8 1-1,2-3 0,-1 4 1,0-8 0,-7 3-2,1-4 4,1 6-1,-2-9-2,-7 4 5,2 1-1,0-6 0,-8-2 2,0 0 1,0-4-1,1 1 2,-6-3-1,-2-1-2,8 0-1,-6-1 2,-9 1-6,9-1 1,-7 0 0,-1 1-2,1 3-1,-8 3-1,2 1 1,-8 0-5,7 0 2,-7 4-1,1-1-2,-7-1 3,7 2 1,-7 3-3,0-4 0,-1 1 2,2 2 0,-7-2-1,5 3-1,-5-4 0,6 5-2,0-6 2,0 2 1,0-1 0,-7 1 1,6 3 2,-4-7-1,5 4-2,-6-6-1,-1 2 1,7 0 0,-7-1-1,1 1-1,-1-4-1,-6 0 0,0 4 2,0-5 3,-6 2-1,-1-1-2,1 0 0,-7-3-1,-7 3 1,1-5 2,0 2-4,-8-1 0,-5 1 1,5-1-4,-11 1-1,5 3-3,-6-4-10,0 4-8,-7-3-15,1 3-25,6-1-43,-7 9-59,1-4-65,5 4-68,-5 2-89,6 0-196,6 2-90,1 6-34,-8 1 7</inkml:trace>
  <inkml:trace contextRef="#ctx0" brushRef="#br0" timeOffset="63518.33">9345 4623 108,'-6'0'209,"6"-4"-45,-8 4-46,3-3-38,5 3-28,-7-3-14,7-1-10,-6-1-7,6 2-5,-6 0-2,6-2-1,-7 5 0,7-3 2,0-1 2,0 0-2,-6 4 0,6-3-1,0 3 0,0-4 0,0 4-1,-7 0-3,7 0 0,0-3-1,0 3-2,0 0-2,0 0-1,0 0-2,0 0 0,0 0 0,0 0-1,0 0-1,0 3 0,0-3 0,0 0 0,0 4 0,0-1-1,0 1-1,0 0 2,0-1 0,0 5 1,0 0 3,0-1 0,0 0-2,7 4 3,-7 0 1,0 1 0,6-2 0,-6 1 1,7-1-2,-1 5 2,0 0 1,1 1 0,-2 1-1,3-2-1,-2 3 0,8 1-1,-8-1-1,1-3-1,-1 4 1,0-6-1,1 3-1,-1-2 2,1-3 2,0 0 5,0-7 9,-1 2 6,0-2 5,1-4 9,6-4 1,6-2 1,7-9-1,7 0-3,6-3-5,7-8-6,12 0-3,1-3-4,12 0-4,2-3 1,4-2-3,8 5-2,0-4 0,-2 4-5,3-1-1,0 4-3,-3 1 0,2 3-3,-1-1-11,-6 6-21,-7-3-32,2 6-66,-8-1-175,-6-2-105,-14 2-56</inkml:trace>
  <inkml:trace contextRef="#ctx0" brushRef="#br0" timeOffset="89115.85">1986 9008 362,'-6'-7'373,"-1"3"-144,7 0-101,-6 1-51,6 3-27,0-4-10,-7 4-7,7-4-3,0 4 1,0-4-3,0 4-2,0-2-5,0 2-2,0-5-5,0 2-1,7 3-2,-7-4 2,0 1 0,0-1 2,0 4 3,0 0-1,0-4-2,0 4-1,0 0-1,0 0-4,-7 0-2,7 4-2,-7 0-4,7-1 0,-6 4 3,-1 4 0,1 0 1,0 4 2,-7 1 2,6-2 2,-6 4 3,6 0 0,-6 5-1,0-6 0,1 5-1,4-3-1,-5 0-3,7-2-1,-7 2-2,7-5-2,-1 1 0,1-5-1,-1 2 2,0-1-1,7 0 3,0-8 3,-6 4 10,6-7 7,0 4 14,0-4 14,0 0 9,0 0 10,0-4 8,6-3 0,1 0-3,-7-4-6,7-3-11,6-5-10,-7 2-4,7-2-8,0-4-5,-7 2 0,7-1 2,2 0 1,-3 0-1,1 0-4,0 0-2,0 1-4,0-2-2,0 4-8,0 1-6,-6 0-3,6 4-2,-7 2-4,6 1-2,-5 5-1,0-3-1,6 6 0,-6 0 1,6 3-2,-1 0 0,2 0 1,5 3 2,-6 4-1,6 1 0,-5 3 2,5 0 0,-6 0 0,0 3 2,6-3 1,-6 3-2,7 1-2,-7 0-13,1 1-14,5-2-22,-6-3-26,0 0-29,1 3-30,-2-3-34,1 1-40,0-6-62,1 2-139,-8-5-75,-6 5-33</inkml:trace>
  <inkml:trace contextRef="#ctx0" brushRef="#br0" timeOffset="90088.28">1934 9103 49,'0'0'264,"6"0"-65,-6-4-60,7 4-46,-7 0-30,6-2-18,1 2-11,0-5-7,-7 5-2,6-3-5,1 3 2,-1-4-3,0 4-3,0-3-1,-6 3-2,7 0 1,0 0-2,-7 0 1,7-4-3,-1 4-1,-6 0-1,7 0 0,-7 0 1,6 0 0,-6 0 2,7 0 2,-7 0 2,0 0 2,0 0 3,0 0 1,0 0 1,0 0 0,0 0 0,0 0-2,0 0-2,0 0-3,6 0-2,-6 0-5,0 0-1,0 0-2,0 0-3,6 0 1,-6 4 0,0-1 0,7 1 1,-7-1 2,7 2 0,-7 1 1,6-2 1,1 3 0,-1 5 1,-6-5 0,7 0 0,-7 4 1,6 0 2,-6 1-1,7 2 1,-7-3 1,6 3-1,-6 1 0,0 4 0,6-5-3,-6 4 0,0 0-2,7 1-3,-7-1 1,0 4 1,0-3-1,7 3-1,-7-1 2,0 1-1,0 0 2,0 1 2,0-2 0,7 5 0,-7-4 0,0 0 1,0 4 2,0-4 0,0 0-3,6 0 1,-6 4 0,0-5-3,0 4 0,0 2 1,0-2-3,0 1-2,0 0 1,0 3-2,0-4-2,0 1 1,0 3 0,0 0-2,0-2 0,0 2 1,0 0 0,0-3 0,-6 3 1,6-4 3,0 1-1,-7-1 3,7 1 1,0 1 2,0-6 3,0 4 2,0-3 0,0 4-2,0-4 0,7 0-1,-7 0-4,0 0 0,6 4-3,-6 0-1,0-4-2,6 0 2,-6 3-1,0-3-1,7-1 2,-7 6 1,0-1-1,0-1 0,0-3 0,6 4 1,-6 0 1,0-1 2,0 1 2,0-1-1,7 1 2,-7 3 1,0-3-2,6 3 1,-6 0-1,7 1-1,-7-1-1,7 0-1,-7 0 0,5 5-1,-5-2 1,8 1 0,-8 4-1,0-4 2,0 1 0,0-3 1,0 4 0,0 1-1,0-3 1,0-1-1,0 2 0,0-1 1,0 0 0,0 0 1,0 0 1,0 0 2,0-1 1,0 1 1,0 3 0,0 2-2,5-1-1,-5-1 0,0 0-3,0 1-3,0 0 0,0-4-3,-5 3-2,5-2-1,0-2-4,0 2 2,0-2 5,-8-2 2,8 2 1,0 5 4,0-4 4,0 1 4,0 2 7,0-3-4,0 3-1,8-3-2,-8 4 0,5-1-4,-5-2-2,8 3-3,-8-1 0,7 1 0,-2-1-3,2 5-1,-7-5 0,6 4 0,1 1-2,-7-1 3,7 0-1,-7 1 1,6-4-1,-6 3-1,0 0-2,0 0 0,0-3 2,0 3-3,0-3 0,0-1-1,-6 1 1,6-1 0,0-2 1,-7-5 1,7 4-2,0-4 0,-7 1 0,7-5 0,-6 4 0,6-3 0,0 0 0,0-1 3,-7-3-2,7 0-7,0 1-15,-5-1-21,5-5-24,5 2-23,-5-4-33,0-1-40,7 1-57,-1-5-99,8-1-107,-8-6-54,7 4-19</inkml:trace>
  <inkml:trace contextRef="#ctx0" brushRef="#br0" timeOffset="91266.3">2377 13858 88,'-6'-4'403,"-2"1"-89,2 0-104,0-1-82,-1 0-45,7 1-26,-6-1-16,6 0-7,-7 4-6,7-4-4,0 1-5,0 3-7,0 0-9,0-4-4,0 4 0,0 0-3,0 0 0,0 0-3,7 0 0,-7 0 1,0 0 3,6 0 2,-6 0 0,0 0-2,7 0 1,-7 0 0,0 4 2,6-4 0,-6 0 0,6 3 4,-6-3 2,8 4 5,-2-4 2,7 4 2,0 0 3,0-4 0,0 3 4,7-3-1,-1 4-1,1 0 1,-1-1-1,7 0-1,-6-3-4,6 4-1,0 1-3,0-2-2,6 0-1,-6 5-2,7-5-1,-1 1-1,2 0 0,4 4-1,-6-4 1,8-2-3,-1 2-1,7-1 1,-1 2 0,0-5 0,1 3 1,6-3-1,0 4 0,1-4-1,-1 0 0,0 0 0,-1 0 0,2 0 0,6 0-1,-8-4-1,8 4 2,0 0 1,-7 0-1,6 0 2,1 0 0,0 0 0,-1 0 0,1 0-1,-1 0-1,7 0 0,-6 0 0,6 0-4,-6 0 1,7 0 2,-8 0-2,7 0 2,-6 0 0,0 0 0,6 0 0,-7 0 2,1-3 2,-1 3-2,1 0 0,0-5 1,-1 5 2,1-3 3,0-1 1,-1 4 0,0-2-1,-5 2 1,6-4 3,-1 4-4,-6 0-3,7-4-2,0 4 0,-1 0-2,1-4 0,6 4-1,-6 0-1,-1 0 2,1 0 1,-1 0 1,1 0 0,-7 0 2,7-4 0,-8 4 0,8 0 0,-6 0 3,-2-4 0,8 4-1,-7 0 0,7-3-1,-8 3 0,7-4 4,8 4 3,-7-4-1,12 4 6,-5-3 5,6 3 4,-1-3 7,1 3 2,-1-5-1,1 5 1,6-4-2,-6 4-3,-7 0-5,7-3-2,0 3-4,-1 0-5,-6 0-3,0 0 0,7 0-4,-7 0-2,0 0-1,1 3-3,-1-3-2,0 0 2,6 4-1,0-4-2,-5 5 2,6-5 1,-1 3 0,-6-3-1,7 3 1,-1-3 1,2 4 2,-8-4 3,6 4 0,0-4 1,1 0 0,0 3 1,0-3-2,-1 0-1,2 0-1,4 4-2,-5-4-3,6 0-1,0 4 0,0-4 0,0 0 2,1 0-1,-1 4 0,0 0-1,0-4 3,0 4 3,0-2 3,0 2 1,7-1 0,-7 2 3,-6-2 1,12 1 3,-6 0 0,1 0-2,5 3 0,-6-4 0,7 1 0,-7-4-1,7 3 1,-7 1 1,7-4 2,-6 4 7,4-4 9,-4 0 6,6 0 10,-1 0 6,1 0 5,-7-4 6,7 4 11,-1-4 8,1 4 3,-7-3 4,7 3-1,-7-4 2,0 1 6,0-1-2,1 1-9,-8 3-11,1-4-10,-1 0-6,1-3-7,0 2-9,-7-2-11,0 1-8,0-2-8,-13 4-5,8-3-2,-15-1-5,0 5-4,-7-5-1,-4 4-7,-10 1 5,-3 3 3,-1-3-5,-14-1 3,1 0 3,-1 1 10,-12-1-2,-1 0 3,-6 0-4,-6 1-4,-1 3 5,1 0-5,-8 0-2,2 0-10,-2 3 3,2 5 2,-2-1 1,8 1-1,-1-2 3,0 6-13,1-5 7,6 4 0,0 1-2,0-2-19,0 5-32,0-4-52,0 0-69,0 4-51,0-4-68,0-5-76,-6 3-117,-1-3-113,-7-2-49,-5-4 7</inkml:trace>
  <inkml:trace contextRef="#ctx0" brushRef="#br0" timeOffset="92184.95">631 10807 270,'0'3'262,"6"-3"-80,-6 4-68,0-4-44,0 4-24,0 0-14,0-4-5,0 3-1,7-3 1,-7 0 0,8 4 0,-3-4 3,2 0-1,0-4 2,-1 4-1,7 0 0,-6 0-1,6-3-1,-1 3 0,8-4-2,-7 0-4,6 0-1,8 1-1,-8-1-3,7-3-1,0 4-3,0-1 0,0 0-1,7 0 1,0-3-2,-1 3 2,1-2 1,0-2 3,5 1 0,-5-1 0,-1 0 0,1 2-3,-7-3 0,0 3-2,6 2 0,-12-3-5,0 3-3,0 0 0,-1 0-3,-13 4-1,7 0-2,-6 0-5,-1 0-14,1 0-10,-7 0-17,0 0-21,0-3-38,0 3-72,-7 0-149,-6 0-75,0 0-36</inkml:trace>
  <inkml:trace contextRef="#ctx0" brushRef="#br0" timeOffset="92392.13">1055 10756 422,'-7'8'469,"7"-2"-172,-6 5-133,-1 1-73,1 5-36,6 2-17,-7 0-4,0 6-2,7 1 1,-5-1 3,5 5 5,0 2-1,0 1-4,0 4-4,0 0-4,0 3-5,5-4-4,-5 5-4,7-1-2,0-4-7,-1 5-5,1-4-14,6 4-20,0-4-26,0-1-36,6-4-76,1 1-178,-7-4-91,7-3-45</inkml:trace>
  <inkml:trace contextRef="#ctx0" brushRef="#br0" timeOffset="93598.05">8270 15090 153,'-6'0'344,"6"-4"-85,-7 4-85,7-3-68,-5 3-39,5 0-19,0-4-7,0 4-1,0-4-4,0 4 0,0-4-1,0 4-2,0-3-6,0-2-2,0 5-2,0-3-3,0 3 0,5-3-1,-5 0 1,0 3-1,0 0 0,0-5 0,0 5-2,0-3 0,0 3 0,0 0-2,0 0 0,0-4 1,0 4 4,0 0-1,0 0-2,0 0 3,0 0 2,0 0 1,0 0 1,0 0-1,0 0-3,0 0-1,0 0 4,0 0-1,0 4 2,7-1 4,-7 2 3,0-2 7,6 3 9,-6 6 13,7-1 9,1 3 5,-3 5 3,2-1 2,0 0 0,-1 4-6,1 1-10,-1 2-10,7-3-10,-6 4-7,6-1-8,-7 2-8,7-2-2,0 0-2,0 0-3,-7-2-2,8 2-3,-1-3-2,0 0-1,-7 1 0,7-5-5,-7 0-2,9 0 2,-10-3-1,3-4 1,-3-1-2,2 2 2,-7-4 7,6-1 16,1-3 25,-7 0 24,0-4 28,7 0 20,-7 0 18,0-4 6,6-4-3,1-3-12,-1-3-23,7-5-26,0-3-19,7 0-17,-2-7-18,10 0-3,-9 0-2,13-5-2,-5 5-2,-2-4 2,1 1-6,0 2-4,1 4-3,-7 0-3,-2 1 0,2 7-1,0-1-1,-7 1-1,-7 3 0,7 4 0,-6 0 0,0 4-4,-1 0-13,-6 3-11,0 0-24,6 0-42,-6-3-62,-6 7-68,6-3-59,0-1-54,0 1-48,-6-1-87,-1 0-130,0 0-42,-6 1 15</inkml:trace>
  <inkml:trace contextRef="#ctx0" brushRef="#br0" timeOffset="96484.55">4311 13122 149,'0'-4'204,"7"-3"-45,-7 0-41,0 0-31,6 3-23,-6-3-15,7-1-10,-7 5-4,0-5-5,6 1-4,-6 0 1,0 0-4,6-1-3,-6 0-2,7 2-5,-7 1-2,6-2-2,-6 0-2,7-1-3,-7 5-1,7-4-2,-7 0 1,7 3-1,-7 0-1,6 0 0,-6-3 1,6 3-1,-6-2 0,7-3 0,-1 3 0,-6-2 2,7 1 0,-1-1-1,1 0 1,-7 2 0,7-5 2,-1 3-2,-6-3 0,7 4 0,-7-4 0,5 4 1,2-4-1,1-1 0,-8 2-1,5-1-1,-5 0 0,8 0 0,-8 0-2,5-1 2,2-2-2,-7 3 0,7 0 0,-7-3 1,6 3-1,1-4 1,-7 0 1,6 5-2,-6-2 0,7 2-3,-1-1-1,1-1 0,-7 5-1,6-4-1,-6 0-2,7 0-1,-1 1 3,-6-2 1,7 1 1,-1 0 1,-6 0 1,7 1 2,-1-5 0,0 3 1,1 2 0,0-5 0,-7 4 1,6-4-1,1 4-2,-7 0 0,6 0 2,-6-3-1,7 3-1,-1-1 0,-6-2 1,7 3-1,-7 0 2,6 1-3,-6-2 0,0 1-2,6 0 3,-6-3-1,7 2-3,-7-3 4,0 1 3,6 3 1,-6-3 0,0 3 3,8-4-1,-8 5 0,7-7 3,-7 3-1,5 3-4,2-3 1,-1-1 0,-6 1 0,7-1-1,-1 0 1,1 0 0,0 1-1,-1-5 0,1 5 0,-1-1 1,0-3 0,-6 3-1,7 1-1,-1-4 0,1 2-1,-7 1 1,6 1-1,1-1 0,-7 1 0,7-1 1,-7 1 2,6-1 0,-6 1-2,7-1 2,-7-4-2,5 4 2,2-2 0,-7 2-1,8-3 1,-8 3-1,5-3 2,-5 3-1,8-4-1,-8 6 1,6-3-1,-6-2 1,6 3-2,-6-2 0,7 1 2,-7-2-2,6 4 1,-6-5-1,7 2 1,-7-3-1,6 3 0,1-6 0,-7 1-2,6 0 1,-6-1 1,7 2 0,0-1 1,-7 0 0,6 3 0,-6-2 1,6-1 1,-6-1 0,7 2 1,-7 3 0,6-1 0,-6-3-1,7 4 1,-1 0 2,-6-1-1,6 1-1,1 0 1,0-1-1,-1 1-1,1 0-1,-1 0 0,1 3-1,-1-6-1,1 1 2,-1 3-2,0-2 0,2 0 6,-3-2-1,10 2-2,-10 1-1,2-1 2,6 1-4,-6-4 1,-1 4-1,7 0-3,-6 4 0,-1-9 2,0 5 4,7-1-1,-6 1 1,7 0 1,-8 0-1,0-1 0,1 2 0,-2 0 1,3 0-3,-1-2 1,-7 5-1,6-4 1,1 3 2,-1-4 2,1 0 1,-1 2-1,-6-2 1,6 1 0,1-1 1,-1 5-1,1-3-1,-7 1-3,6 2-1,1-4 0,0 7-1,-1-8-1,1 5 1,-7-1-1,6 1 0,0-1 1,1-4 3,-1 5-1,1-1 1,-1 0-1,1 1-1,-1-1 0,1 1-1,1-1 0,-3 3-1,8-2-3,-6-1 3,0 1-1,-1 2 0,-1-2 1,3-1-1,-1 1 0,-1-1 3,0 0 0,-6 5-4,6-5 2,1 4 0,-7-4 1,0 4 1,7 0-2,-7-3-1,7-1 0,-7 0 2,0 1-1,6-5 0,-6 0 0,6 2-1,-6-2 0,7 1-1,-7-1 1,0 1 1,6 0 0,-6 0 0,6-1 0,-6 1 0,7 0 0,0 0 1,-7-1 0,7 5-2,-7-5-3,6 4 3,1-3-1,-1 3-1,0-2 1,1-2-2,-1 1-1,1-5 4,0 5 1,-1 4-2,1-5 0,-1 5 0,1-1 0,-1 0 1,0 1 1,-6 3-1,7-3-1,-1 2 2,1-3-1,6 4-3,-6-3 1,-1-1 2,1 0-4,-1-3 0,7 4 1,-6-1-2,5 0-1,-5 0 0,-1 1-1,1-1-2,6 0 2,-13 1 2,6-1-1,1 1 3,0 3 1,0-3 2,-7 2-1,6-3 2,1 4 0,-1 1 0,1-2 0,-1 1 0,0 4-2,8-4-2,-8 0 2,7 0-3,-7 1-2,7 1 1,1-1-2,-1-2 0,0 2 2,-7-1 2,7 3 0,-7-3 3,8 4 0,-7 0 1,0-4 1,5 3 0,-6 1-1,1 0 0,6 0-1,-6-1 1,-1 1 0,7 0 0,0-1 0,-7 1 0,7-4 0,1 0 1,-9 3 5,8-3 3,-6-3 2,6 3 1,-6 0 0,0-4 1,-1 4 1,1 0 0,-1 4-5,1-4-4,-1 4-1,1-4-3,-1 4 0,1 0-1,-7-1-1,6 0 0,-6 1 1,7 0 0,-1 0-1,1 3 1,-1-4-1,-6 5 0,7-5 1,-1 5 0,0 0 1,1-2-1,0-2 0,6 7 1,-7-4 0,1 1 0,-1-1 1,7 1-2,-7-1 0,9 4 0,-9-4 0,6 0 0,-5 1 0,-1 3-1,1-4 0,6 1 1,-6-2 2,-1 5 1,7-2 0,-7-2-1,1 0 2,-1 4-2,1-4-1,6 1 2,-6 3-2,-2-5-1,3 5 1,4-3-1,-4 3 1,5-4-1,-7 4 2,7-2-2,-7 2 1,1-5 0,6 5-1,-7-3 0,1 3 0,0 0 1,-1-4 0,0 4 0,1 0-1,-1 0 0,1 0 0,-1 0 1,1 0-1,-1 0 1,1-4 0,1 4-1,5 0 4,-8 0 1,8 0-3,0-4-2,-6 4 0,6 0 1,0 0-1,-1-3 0,-5 3-3,7 0 1,-2 3 2,1-3 2,-7 0-2,8 0 0,-1 4 2,0-4-2,-8 0 0,10 0 0,-2 0 0,-7 0-2,7 0 2,-6 0 0,5 0 0,-5 0 1,-1 0 0,8 0 0,-1 0 1,-7 0-1,1-4-1,5 4 1,-5 0-1,6 0 0,-7-3 1,9 3-1,-10 0 0,3-4 4,3 4-2,-4 0-1,0 0-1,0 0-2,-1 0-4,1 4-1,-1-4-3,0 3-10,1-3-4,-1 4-7,-6-4-20,7 4-38,0-4-74,-7 4-125,6-4-70</inkml:trace>
  <inkml:trace contextRef="#ctx0" brushRef="#br0" timeOffset="98442.13">6949 8440 134,'7'0'143,"-1"4"-21,1-4-21,-7 4-26,6-4-23,0 3-14,1-3-9,-1 5-7,-6-5-7,7 2-2,0 3-3,-1-5-4,1 2-3,-1-2 1,-6 5-2,6-2 0,0 1 1,1 4-2,-1-5 0,1 1 0,0 3-1,0-4-1,-1 6 0,7-6 0,-8 4 1,10-3-1,-9 2 1,7-1 0,-6 2 0,6 0 0,-7 0 1,7 1-1,-6-1-1,6 0 1,-7 0 1,7 1 1,-6-1-1,5 5-1,1-5 1,-5 4-1,5-4 2,-6 1-1,6 3 1,-1-1-3,-5 1 0,6 1 2,0-2 1,-7 1-1,7 0-1,-7 1 0,1-2 0,6 2 1,-6 2 1,6-2-2,-8-2 0,9 1-1,-7 0 1,6 0 0,0-4 0,-7 4 0,7-3 0,1-2 0,-8 2 0,7 3 1,0-3-1,-7-1 1,1 5 0,6-2-1,-6-3-1,5 1 0,-5 3 0,6-4-1,0 0 2,-6 1 0,6-1-1,-8 1 1,10-2 0,-3 2 2,-5-1 0,6 1 1,-7-1-2,1 0-1,6 0 2,-7-3 1,0 4-1,1-1 0,0 1 0,0-5 2,5 4 1,-12 0 4,7 1 1,-1-1-1,1 0 4,-1 0 0,7 1 2,-6-1-2,0 1-2,5-2-2,-5 2-3,6 0 0,0-1-3,1 4-3,-8-4 0,6 0 0,1 5 0,-6-5 0,6 4 0,0-4 0,-7 4 0,1-3 2,6 3-2,-6-5 1,6 6 0,-8-1-1,8-4 0,-5 4-1,5-4 1,0 4 0,-6 0-1,-1-3 1,7 4-1,-7-6 1,7 5 0,-6-3 1,6 3-1,-6-4 0,6 4 0,-7 0 1,0-4-1,7 5-1,-6-2 2,0 0-1,-1-1 1,2 1 1,-3 2 1,8-1-1,-7 0 0,8-1 1,-7 2-3,-1-2 3,7 1 0,0 0-1,0 0-2,-6 1 0,6-2 1,-1 1-1,1 1 1,-5-1-1,4-1 1,1 2-2,0-2 1,-8 5 1,10-4-1,-2-1 0,-7 5 1,7-4 2,0 4 1,-7-1-3,7-2 3,1 3 0,-1-5 2,0 5-1,-1-1 0,1-2-1,2 2 0,-2-2 2,5-2-1,-4 5 1,-1-3-2,6-3 0,-6 7 1,0-5 1,0-1-2,-1 5 1,8 0 0,-6-4-2,-1 3-1,0-2 1,-1-2-1,2 5-1,-8-3 0,8 2 2,-2-3-3,1 4 2,0-4 0,0 0 2,0-1-1,-6 2 3,6-2 0,0 1 1,-1-3 0,3 7-2,-2-5 0,-1 2-1,1-1 2,0 0-5,0 0 3,0-1 0,0 1-1,1 0 0,-2 0-3,0 0 3,2 1-1,0-2 1,-1 5 0,-7-4-3,7-1 2,0 2 0,0-1 4,-6 0-3,6 1-2,-1-2 0,-5 1-2,6-1 1,-6 2 0,5-1 0,3 0 0,-4-1 0,2 2 0,1-5 1,-1 3 0,0 2 0,-1-5 2,2 1-3,-7 3 2,5-3-2,1 2 1,0 1 1,-6-3 1,6 2-3,0 1 0,-7 0 2,1-3-1,6 3 0,-7-1 1,8-2-2,-8 3-1,7-3 0,-7 3 0,7-4 1,-6 4 0,7 0-1,-2-4 0,1 0 1,0 4 1,-6-3 0,13-2 0,-8 3-1,1 1 2,0-3 1,1 1-1,5 4 2,-6-6-4,0 5 1,0-3-1,0 3 0,0-1-1,-1 2 0,2-1-1,-1-5 0,0 6 2,0-1 1,0-4 0,1 4 1,-2-4-1,1 5-1,0-1 1,0-4-1,1 4 1,-2-4-1,8 4 0,-7 0 0,0 0 0,-1 0 1,3 0-2,-2 0 1,6 0 0,-6 4-1,0-5 1,0 2 0,0 3-1,0-6 1,6 7 1,-6-5 0,0-1-1,7 2 1,-7-1-1,-1 0 0,9 0 1,-9-1-1,8-2-2,-7 4 2,7-5 1,-8 3-1,8 2-1,-6-1 1,-2 0 0,8 0 1,-8-1-1,2 1-1,5 0 0,-6 4 1,0 0 0,1-1-1,-1 1 1,-1-1-1,1 2 1,0-2 0,0 1 2,2-1-3,-4-3-1,-4 3 1,6 1 0,-1-3 0,3 3-1,-3-4 1,-6 3-2,8-3 2,-1 1 1,0-2 2,-1-3 0,2 5-1,-1-2 1,6-3-1,-7 1 1,3-1-1,-2 4-1,0-4-2,-1 5 2,1-5 0,1 4-1,-1-4 0,0 4 1,-1-3 2,1 3-2,0-4 1,7 4-1,-7-4 0,0 4 5,1-4-3,5 0-3,-6 1-1,6-1 1,-5 1 0,5-2 1,0 2 0,1-4-5,-7 4 4,6-1 2,-5 0-1,5 1 0,-6-1 0,6 0 0,-5 0 0,-1 1 0,6 3 0,-6-4-1,1 4 0,-1 0 1,7-1 2,-8 2-4,1-1 2,0 0 2,7 1-2,-8-2 1,8-3 3,-7 1-1,6 3 2,8-4 3,-8 0 0,0 1 1,9-1 2,-10 1-2,9-2 0,-8 5-1,7-3-1,-6 3-3,-2-4 0,9 4-3,-7-3 1,6 3-2,-6-4-1,-1 0 0,7 0 1,-6 5-1,5-5 0,-5 1 1,7-2-1,-2 2 4,-5-1 1,5 1-1,-5-1 0,0 5 1,6-6-3,-6 1-1,-1 5-2,0-1-1,1-1 0,-7-2 0,6 3 3,1-3-1,1 2 2,-3-3 0,2 1 2,0 3 1,-1-4-2,7 0-2,-7 1 0,0-1-2,-5 0 0,6 0 1,-1 1 0,1-1-1,-1 1-1,0-1 3,1-1 0,0 2 0,-1 0 0,8-1-1,-7 1 1,-2-2-1,9 2 0,-8 3 1,7-3 0,-6-1 0,5 0-4,2 0 5,-1 4-2,0-3 0,0 0 0,0 2 0,0-3-2,0 5 1,-1-5 2,8 1-5,-6-1 3,-2 0 1,2 4 1,-1-4-1,0 0 2,0 0-1,-7 5 0,8-5 0,-2 0 0,-5 5 0,6-2-1,0-3 4,-6 5-3,5-4 2,-4-1-1,4 0 2,1 0 1,1-3-2,-8 3 2,7 0-3,0-3 1,1 3 3,-2 1 0,1-5-2,0 1 3,0 3 1,1-4 1,-1 2 1,6 2 2,-6-4-3,0 5 0,0-5 2,7 5-1,-7-4-4,7 4-2,-8-6 0,2 5-2,4-3 1,-4 4 0,4-4-2,-3 3-1,4-3 1,7 3 1,-6 0-2,7 1 1,-2-1 0,1-3-2,-1 2 1,9 3 3,-8-6-1,6 4 3,1-3 3,7 3 1,-8 1 2,7-5 3,0 1 3,0-1 3,0 4 2,0-3 6,1 0-3,-1 0-2,0-1-2,0 2-7,-7-2-10,-6 1-11,1-2-10,-7 2-16,-1 4-11,0-8-13,-12 4-18,5-4-37,-11 0-72,-1-4-136,-7 4-63</inkml:trace>
  <inkml:trace contextRef="#ctx0" brushRef="#br0" timeOffset="204566.87">3751 12675 130,'0'0'191,"0"-4"-23,-5 4-29,5 0-32,0 0-30,-8 0-28,8 0-19,0 0-11,-7 4-9,7-4-6,0 0-3,-6 4-1,6-4 0,-7 4-1,7-4-1,-6 3-1,6-3 3,-7 4 0,7-4 0,-6 0 1,6 0-2,0 4 1,-7-4 0,7 0-1,0 0 1,-6 3-1,6-3 0,0 0-1,0 3 2,-6-3 0,6 5 0,-7-5-1,7 4-2,-6-1-1,6 0 0,-7 1-2,0 0 0,7-1-1,-6 1-2,6 0 0,-7-4 1,7 4 1,0-4 0,-6 3 2,6 2 0,-7-5-1,7 2 5,-6 2-1,6-1 0,-7 1 0,7 0 2,0-4 0,-6 4 1,6 0-3,0-4 0,-6 4 2,6-4 0,0 0 2,0 3 1,-8-3 3,8 0 2,0 0 6,0 0 2,0 0-1,0 0 1,0 0 0,8-3-2,-8 3-3,0 0-4,0 0-2,0-4-4,6 4 0,-6 0-5,0 0-3,6-4-1,-6 4-1,0 0 0,7-4-2,-7 4 2,6-4 1,-6 4 1,7-4 2,-7 1 4,0-1-2,6 4 3,-6-2 0,7-3 0,-7 2-3,6-1 2,-6 0 1,7 0-1,0 1 1,-7-1 0,6 0 0,-6 1 1,7-4 0,-7 2 0,6 2 0,0 0-1,-6-5 0,7 5 0,-7-1 0,6 0 1,1-3 0,-1 3 0,-6-3 0,7 0 2,-1-1 1,1 0-2,1 1 2,-8 1-2,5-2 1,1 0 0,1 1-2,-1 0-1,-6 0 1,7-1 0,0 1-1,-2 0 1,3-1 1,-1 1-1,-7 0 0,6 0-1,1-1 1,-2 1 0,2 0-1,0-4 0,0 3 0,-1 1 1,-6-1 1,6-2 1,1 3 2,-7-1 1,6 0 1,0 2 0,-6-2 1,7 0 0,-1 1-1,-6 0 0,7 0-3,-7-1-1,7 0 1,-7 2-1,7 2-1,-1-3-1,-6-1 1,6 2 0,1-2-1,-2 1 0,-5-1-1,8 0 1,-2 2-1,1-1 1,0-2-1,-1 2 0,1 0-2,-1 0 1,0-1 0,-6 0 1,7 6-1,-1-6 1,-6 1 0,7 3 1,0-4 0,-7 6 0,0-6-1,6 4 0,1-3 1,-7 3-1,6-3 0,1 0-1,-7 0 1,6-2 0,0 6 0,1-4 0,-1-1 0,-6 1-1,7 0 2,0 0 0,-7-1 0,6 1 0,0-1 1,1 2 1,-7-2 2,8 4 2,-3-3-1,-5-1 1,6 1-3,1 4 0,0-8 1,0 7-3,-1-3 0,-6-5-1,5 5 1,3 0-1,-1-4 0,-1 3 0,1-3-1,-2 5 2,2-6-1,0 1-1,0 0-1,-1 1 0,0 2 2,1-3 1,-1 1 1,-6 1 2,6-2 2,1 4 0,0-4 0,-7 3 0,7 2 0,-1-2-1,-6 1-2,7-1-1,-1 1-1,-6 4 0,6-4 2,1-1-2,-7 1-1,6-1 0,1 2 0,-1-2-3,-6 1 1,7-4 1,0 3-1,-1 1 1,1-4 2,-1 3 1,-6 1-2,6-1 3,-6 1-1,7 0 1,-1-4 0,-6 7 0,7-7-2,0 5 0,-7-2 1,7 1-1,-1-1-1,0 1 1,1-4-1,-1 4-1,1-4 2,-1 3-1,1-3-1,6 0 1,-6 0 0,-2 0 0,2-3-1,1 3 0,-3 3 1,3-3 1,-3 0-1,2 4 0,0-4 1,-7 4-1,6-5 0,1 2-2,-7 2-1,6-3 1,1 3 1,-7-2-1,6-1 1,1 3 0,-7-2 0,6-1 2,-6 0 0,7 0-1,-1-1-1,-6 2 0,7-5 0,-1 9-1,-6-6 1,0 1 0,7 3-2,-7 2 0,6-2 2,-6 0-1,0 1 1,6 0 1,-6 0-1,0-1-1,7 0 0,0 2 1,-7-2 0,6 1-1,-6-3-1,7 2 0,-1 1 1,1-5 1,-1 4 0,1 1 1,-1 0-1,0-4 0,1 4 0,-1 0 0,2-4 2,-8 3-1,7 1 0,-2 0 2,2-5 1,-1 4-1,-6-1 0,7 1 1,-7 1-1,6 0 0,-6 0-1,7-1 1,-7 0-2,7 4 1,-7-3 1,6 4 0,-6-5-2,0 5 2,7-5-1,-7 1-2,6 3 1,-6-3 0,6-1-1,-6 2 0,7 2 1,-7-7 0,6 3 3,1 1 0,-1 0 0,-6 0-1,7-1 1,0 0-4,-1 1 1,1 0 0,-2 0-1,2-4-1,1 3 1,-3 2 1,3-3-1,4-1 2,-5 3 0,-1-1 1,7 1 0,-6 0 2,-1 0 0,1-1 1,0 1 1,-1 3-1,0-3-1,1 4 1,-7-1 0,6 0-1,-6 4-2,0-4-1,0 4-2,0 0-6,0 0-7,0 0-12,0 0-15,0 0-28,0 0-49,0 0-102,0 0-96,0 0-67</inkml:trace>
  <inkml:trace contextRef="#ctx0" brushRef="#br0" timeOffset="206203.09">4969 10686 28,'0'0'157,"-7"0"-43,7 0-32,0 0-25,0 0-17,7 0-10,-7 0-6,0 0-3,6 0-2,-6-4-1,7 4 1,-7 0 1,0 0-1,6 0-1,-6 0-3,7 0-3,-7 0-3,0 0-3,0 0-2,0 0-3,0 0-1,0 0 0,0 0 1,0 0 1,0 0 4,0 0 3,0 0 2,0 4 2,0-4 0,0 0 1,0 0 0,0 3-1,0-3-2,0 0-3,0 0-2,0 4-1,0-4-3,0 0 1,0 0 0,0 0-3,0 4 0,6-4 0,-6 0 1,6 4 5,-6-4 4,8 3 2,-3-3 4,3 0 2,4 4 3,-5-4 1,6 0 0,0-4-4,7 4-3,-8 0-1,8 0-6,-6-3-1,5-1-1,1 4-1,-7-4 0,6 4 2,0 0-4,-6 0-2,7-4 1,-7 4 0,6 0 1,-6 0-3,0 0 0,7 0-1,-7 0 1,1 0 0,-3 0-1,4 0 1,-3 0-1,1-3 1,1 3-3,-2 0 1,1 0 1,0 0 1,1 0 1,-1 0-2,-1 0-1,8 0 2,-7 0 3,7 0-2,-8 0-1,8 0 0,0 0 0,-1 0 0,1 0 0,-1 0 0,7 0 0,-6-4 0,6 4 0,-7 0 0,8-3 0,-8 3 0,1-4 2,6 4 1,-7 0-1,1 0 0,-1-3-1,1 3-1,0 0 0,-8 0 0,8 0-1,-7 3-1,0-3 2,-1 0-2,8 0 0,-7 0 2,7 0-1,-7 0 0,7 0-1,-1 0 1,1 0 1,-7-3 0,6 3 2,1 0-2,-1-4 0,0 4 3,2-4-1,4 4-2,-5-4 0,-1 1 1,1 3 0,0-4-1,-2 4 0,2-3 0,1 3 1,-9-5 1,8 5 0,-1 0-2,-5 0 0,5-2 2,-6 2-1,6 0 0,1 0 1,-1 0 0,-6 0-2,8 0 1,-2 0-1,0 0 1,-5 0 0,4 0 1,2 0-2,0 0 0,-2 0 0,3 0 1,-1 0-1,-1 0-1,0 0 1,1 0 0,0 0 0,-1 0 3,0 0-3,1 0 0,-1 0 0,2-4 1,-2 4-1,0 0-1,8 0 1,-9-4-1,2 4 1,0 0 0,-2 0 0,3 0 0,-1 0 0,-1 0 0,1 0-2,6 4 2,-7-4 1,0 0 0,2 0 0,4-4 0,-5 4-1,0 0 1,-1 0 2,1 0-1,-1-4-2,0 4 0,2 0 0,-2 0 0,-6-3-1,7 3 0,-1 0 0,0 0-1,1 0 0,-1 3 2,-6-3-2,7 0 1,0 0 1,0 0 0,-1 0 0,-6 0 0,6 0 0,-6 0-1,7 0 1,-1 0 0,-6 0 0,0 0 0,7 0 0,-7 0 1,0 0-1,6 4 1,-5-4-2,-1 0 0,-1 4 1,1-4-2,1 4 0,5-4 0,-6 0 3,0 0-1,0 0 0,-1 0 2,1 0-1,2 0 1,4 0-1,-6 0-1,0 0-1,6 0 0,1 0 1,-7 0 0,6 0-2,1 0 2,-7-4 0,7 4 0,-1 0 0,-5 0 1,-1 0-1,6 0-1,-6 4 1,0-4 0,-1 0 0,1 0 0,2 0 2,-3 0-4,1 0 2,0 0 2,0-4-2,0 4-2,0 0 3,0 0-2,0-4 1,0 4 1,-7 0 0,8 0-2,-1-4 1,0 4 2,-1 0-3,1 0 1,2-3 0,-2 3-1,-1 0 0,1 0 1,-6 0 1,6 3-1,0-3 0,-1 0 2,-5 0-2,6 0 0,0 0 1,-1 0-3,1 0 2,2 0-1,-3 0 0,1 0 1,0 0 0,7 0 0,-7 0 0,0 0 1,0 0-1,0 0 1,-7 0-1,7 4 0,0-4 0,0 0 0,-6 0 0,6 4 0,-1-4-1,-4 0 0,5 0 1,-6 4-1,5-4 0,1 0 0,0 0 2,0 0-1,0 0 1,0 0 0,1 0-1,-2 0 1,0 0 0,2 0 0,0 0-2,-1-4 1,-1 4-1,1 0-1,0 0-3,-6-4 0,6 4-3,0 0-2,0 0-4,-7 0-4,8 0 1,-8 4-1,0-4 2,1 0 2,1 0 0,-3 4 5,1-4 4,1 0 3,-1 0 1,8 2 1,-9-2-2,3 0 2,-1-2 1,-1 2 1,1 0-2,5 0 0,-5-4 0,6 4 0,-7 0 2,7 0-2,0-4 2,-6 4-1,6 0 0,0 0 1,-7-4 0,6 4 2,-4 0-2,5-3-1,0 3 0,0 0 1,-7 0-2,7-4 0,-6 4 0,7 0-2,-8 0 2,7-4 0,-7 4 1,1 0-1,6 0 2,-7 0-1,1 0 0,0 0-1,-2 0 0,2 0 0,1 0-1,-3 0 0,-5 0-1,8 0 1,-8 0 0,0 0 1,0 0 1,5 0 3,-5 0 2,0 0 1,0 0 1,-5 0 0,5 0 3,0-3-1,0 3 1,0 0 1,0 0-1,0 0-1,0 0 2,0 0 0,0 0-1,0 0 2,0 0 5,0 0-1,0 0 3,5-5 0,-5 5 0,0 0 0,7-3 1,-7 3-3,7 0-4,-1 0-1,1-3-4,-7 3-3,6 0-3,1 0-2,-1 0-8,-6 0-8,7 0-15,-1-4-22,1 4-47,-1-5-96,1 5-105,-7-3-73</inkml:trace>
  <inkml:trace contextRef="#ctx0" brushRef="#br0" timeOffset="208631.55">9548 10568 93,'19'-10'138,"-6"-1"-8,0-4-9,7 5-11,-2-2-16,3-3-13,5 1-8,-7-5-7,7 4-7,-6-2-6,13-5-3,-8 0-4,8 0 2,-1-4-4,1 0-4,6-4-2,0-1-1,-6-3-2,13-7-3,-8 1-2,8-3-4,0-2-1,0-6-2,5-4-3,1-3 1,0-1-4,1-6 2,5-1 1,1-1 0,-1-6-2,7 4-2,-6-2-1,6 2 1,0-4-3,1 0-6,5 0-3,-5 3-3,5-4-2,0 5-1,-6-1 0,8 0-4,-8 4 2,0 1 0,0 2 4,0 1 0,0 3 0,0 1 2,-6 3 3,-1 4 0,-6 0 2,2 7 2,-3-1-1,-5 5 2,-8 4 1,0 3 2,-4 3-1,-2 1 2,-5 3 2,-1 1-1,-7 3 4,0 0-1,-4 3 2,-2 1 0,-8 3 0,8-3 0,-6 4-2,-7 2 1,7-2 0,-7 7 0,6-4-2,-6 3-1,-6 2-4,6-3-3,-7 2-4,7 3-3,-7 1-6,-6-1-9,0 4-10,0-4-15,-6 8-15,-1 0-22,-6 3-30,6 0-55,-5 5-126,-8-1-92,7 0-67</inkml:trace>
  <inkml:trace contextRef="#ctx0" brushRef="#br0" timeOffset="209314.01">13188 7340 208,'0'-2'221,"-5"-2"-51,5-3-48,-8 3-35,8 1-17,-7-2-10,7-2-6,-6 3-3,-1 2-5,7-3-6,-6-2-6,-1 3-5,1 0-8,0 1-3,-7 3-5,6-4-2,-7 4-2,2 4 0,-1-1-1,0 1-1,0 0 0,-1 8 0,2-6 0,-1 1-3,0 5-1,-1-1 0,8 0 1,-7 3-2,6 1 2,7 0-2,0-1 0,0 1 2,0-1-2,7 5 2,-1-4-1,1-1 2,6 5-1,-1-5 0,1 1 0,2-1-2,-2 1 0,0 0 1,0-1-1,-1 1-1,1-4-1,-7 1 2,1-2-1,0 1 1,0 0-1,-7-4 0,0 4 1,-7 0 0,0 0-1,0 0 0,-5 0 2,-7 4 1,-1-3-1,1-3-1,-9 3 0,9-1-2,-7-4-2,7 0-7,-1 1-11,-5-1-13,5-3-21,7-4-33,0 0-61,-6-4-108,12-3-94,-7-4-52</inkml:trace>
  <inkml:trace contextRef="#ctx0" brushRef="#br0" timeOffset="209512.8">13019 7213 157,'0'-3'342,"7"-5"-106,-2 1-89,3 0-60,-2 0-32,7-1-15,-6 0-10,12 4-4,-7-3-5,9 5-1,-8-4-4,12 0-1,-5 2-1,6 0-2,1 4 0,-2-3-3,1 3 1,0-4-3,0 4-6,-6 4-10,6-4-15,-7 3-30,8-3-52,-8 4-95,1-4-117,-7-4-68</inkml:trace>
  <inkml:trace contextRef="#ctx0" brushRef="#br0" timeOffset="209983.37">13527 7011 361,'0'0'360,"-6"0"-129,6 0-98,0 0-60,-8 0-32,8 4-19,0 0-10,-6 2-3,6 2-2,0 4 0,0 2 1,0 1 2,0-1 2,6 8 0,-6-3 0,0 4 0,8 2-1,-2 0 1,-6-3-1,6 4-1,2 3 0,-8 0 0,5-3-3,2 3 0,-1-3 0,-6 3-2,6 0-2,-6-3 0,7 4-2,-7-1 1,0-4 1,0-3 0,0 4 1,0-3 0,0-6 3,0 2 0,0-5 1,-7 1 3,7-5 2,0-2 5,0-1 7,0 1 8,0-5 6,-6 1 6,6-4 4,0 4 5,0-4 5,0-4 3,0 4 1,0 0 2,0-4-4,0 1-4,0-5-5,0 5-8,6-4-6,1-4-9,0 0-11,6 3-8,0-3-7,0 1-2,7-2-1,-7 5 0,5-3 0,3 2-1,-2 1 0,-1-1-1,3 8-1,-1-3 1,-1 3 1,-6 0-1,7 0-2,-7 0 1,0 3-2,0 0-2,-1 2-4,-4 2-4,-1 1-4,-7-1-2,0 3-4,-7 2-3,-1-2-3,2 1-1,-7 0 0,0 0 0,0 0-2,-6 0-1,-1 0 0,1 1 2,-1-2 0,-1-2 2,3-1 2,-1 1-2,-2-1-2,9 0-3,-1-4-8,-7 1-8,14 0-13,-1 0-21,1-1-29,6-6-42,0 3-86,0-4-101,13-4-58</inkml:trace>
  <inkml:trace contextRef="#ctx0" brushRef="#br0" timeOffset="210618.05">14250 7425 358,'-13'-3'340,"0"3"-128,-1-4-86,1 4-49,7 0-25,-7 0-15,0 4-8,0-1-7,0 1-5,0 3-3,-6 1-4,5 3-3,1 0-1,0 1-3,1 2-2,-1 1-1,5 2 1,-4-2 0,4 3 1,3-3-2,-2 0 1,1 0 0,6-1 2,-7 1 0,7-4-3,0-4 0,0 4 2,0-4 3,7-3 0,-7 3 3,6-3 3,-6-4 2,7 4 3,6-8 3,-8 0 0,10-3 2,-2 0 0,-1 0 0,1-5 0,0-2 0,7 3-1,-7-4 1,0 0 2,-7 4-1,7-7 1,0 3 1,-6 1 1,6-1 0,-7 1 1,-6 3-5,7 3-3,-1-3 0,-6 4-4,0 2-1,0-1-5,7 3-3,-7 3-3,0 0 2,0 0-1,0 3-3,0 0-1,0 0-2,0 6 1,0-1 1,0 2 1,0 1-1,0 0 1,0 0-1,7 4 0,-7-5 0,5 1 0,-5 0 0,8-3 1,-8 3 0,7-1 0,-7-2 0,6 0 0,1-5 1,-7-3 0,5 4 1,2-4 0,-7-4-1,7 1 0,0-2 1,-7-1 1,6-6 2,0 4 2,1-2 1,-1-5 1,1 4 3,-1-3 1,0-1 3,1 1 4,7-5 1,-8 5 1,7-1-1,-8 1 3,9-5 2,-7 4 1,6 1 0,0-1-5,0 0-1,0 1-4,0 3-1,7 0-3,-8 4-4,1-2-4,1 2-2,-7 5-3,5-3 1,1 2-1,-5 3 0,4 3 0,1 2-1,-6 1 1,6 1 0,0 5 0,-7-1 0,7 3 0,-6-3 0,6 4 1,-7-4-1,0 3 0,7 1 0,-6-4 2,6 7-2,-6-7 1,-1 4-1,1 0 0,-1-4 0,0 0 1,1 0 1,-1 0-1,8-4-1,-1 4 0,-7-4-11,7-3-18,0 3-21,7-3-23,-1 0-33,1-1-39,0-3-68,5-3-131,-5-1-90,6-3-47</inkml:trace>
  <inkml:trace contextRef="#ctx0" brushRef="#br0" timeOffset="210738.64">15331 7403 292,'0'-7'473,"0"4"-153,0-1-136,0 1-78,0 3-47,-7 0-38,7 0-42,-6 3-73,-1 1-187,1-1-99,-7 4-55</inkml:trace>
  <inkml:trace contextRef="#ctx0" brushRef="#br0" timeOffset="212836.19">2566 10862 301,'-8'0'340,"3"0"-134,-2 0-92,7 0-47,-7 0-31,14 0-15,-7 0-10,7 0-5,6 0-3,-8 0-6,10 0-9,4 0-15,0 0-24,1 0-44,6-4-83,-7 4-111,1-4-69</inkml:trace>
  <inkml:trace contextRef="#ctx0" brushRef="#br0" timeOffset="213129.14">3881 10796 15,'0'4'265,"0"-1"-83,6-3-71,-6 4-53,7-1-29,7-3-22,-2 4-23,0-4-37,9 0-55,-1-4-99</inkml:trace>
  <inkml:trace contextRef="#ctx0" brushRef="#br0" timeOffset="213277.66">4377 10810 129,'0'0'324,"-7"4"-108,7 0-92,-7 0-55,7-4-30,0 3-19,0 1-10,7 0-3,0-1-2,-1 0-5,7 6-6,0-6-10,7 4-17,-2-3-29,2-4-37,7 0-65,-1 0-85</inkml:trace>
  <inkml:trace contextRef="#ctx0" brushRef="#br0" timeOffset="213421.97">4878 10796 183,'0'0'258,"6"0"-68,-6-3-61,7 3-46,-7 3-32,0-3-22,0 0-14,0 4-7,7-1-4,-7-3-4,0 4 1,6-1-1,0 1 0,1 0 0,-1 0 0,7-1-3,0 1-9,0-4-13,0 4-18,7-4-25,-8 0-30,9-4-45,-9 4-73,8-4-84</inkml:trace>
  <inkml:trace contextRef="#ctx0" brushRef="#br0" timeOffset="214212.63">9372 10682 202,'6'0'179,"-6"-3"-28,0 3-27,6 0-23,-6 0-17,0-4-14,7 4-9,-7-3-9,6-1-5,1 0-5,0 4-3,0-4-5,-7 1-5,6 3-2,-6-4-5,6 1-2,-6 3-5,0 0-6,0 0-3,0-5-4,7 5 1,-7 0-3,6 5 2,1-5-3,-1 0 1,1 3 1,-1 1-3,1-4-7,5 3-9,3 1-8,-2-4-14,6 4-17,0-4-24,1 0-38,-1 0-58,-6 0-79,6 0-83</inkml:trace>
  <inkml:trace contextRef="#ctx0" brushRef="#br0" timeOffset="214342.09">9756 10664 264,'0'-4'322,"6"1"-92,-6-1-82,7 1-56,-7 3-33,7-5-16,-7 5-9,0-2-7,6 2-6,-6 0-5,6-4-6,-6 4-3,7 4-7,-1-4-7,7 0-12,1 2-11,-1-2-25,7 5-28,-7-5-47,12 0-82,-5 0-112,-1 0-54</inkml:trace>
  <inkml:trace contextRef="#ctx0" brushRef="#br0" timeOffset="214470.31">10219 10624 331,'0'-4'348,"0"4"-129,0 0-95,0-3-55,0 3-31,0 0-20,5 0-12,3 0-9,-8 3-10,13-3-15,-7 0-21,7 0-31,6 0-60,-5 0-84,5 0-92</inkml:trace>
  <inkml:trace contextRef="#ctx0" brushRef="#br0" timeOffset="214603.54">10734 10587 322,'5'0'329,"-5"0"-126,0-4-91,0 4-50,0-3-29,6 3-18,-6 0-8,0 0-5,0 0-9,0 0-7,7 3-20,0-3-30,0 0-59,4 0-118,4 0-88</inkml:trace>
  <inkml:trace contextRef="#ctx0" brushRef="#br0" timeOffset="-214743.02">11117 10529 401,'0'-7'409,"0"3"-166,7-4-112,-1 5-61,1-5-32,-1 4-18,7-3-9,0 4-7,0 3-8,0-4-12,6 4-22,8 0-22,-1 0-37,-7 0-69,7 0-124,7 0-81</inkml:trace>
  <inkml:trace contextRef="#ctx0" brushRef="#br0" timeOffset="-214623.19">11665 10499 218,'6'0'325,"-6"4"-116,0-4-97,6 4-60,0-4-39,1 3-38,7-3-59,-8 4-85,6-4-107,8 0-64</inkml:trace>
  <inkml:trace contextRef="#ctx0" brushRef="#br0" timeOffset="-214497.15">12133 10522 110,'-6'-4'431,"6"0"-136,0 0-133,-7 4-80,7-3-45,0 3-33,0 0-25,7 0-41,-7 0-91,6 0-116,-1 3-75</inkml:trace>
  <inkml:trace contextRef="#ctx0" brushRef="#br0" timeOffset="-207408.86">12979 10147 231,'0'-3'210,"0"-1"-42,0 0-43,0 0-38,0 2-26,0-3-19,-6 5-12,6-3-5,-7-1-5,7 1 0,-6-1 0,6 4-2,-7-4-3,7 0-1,-6 1-1,0-1 1,6 4-2,-7-3 0,1 3-2,6-4-1,-7 4 1,0-3-2,1 3-1,6 0-1,-7-4-3,1 4-2,0 0 2,0 0 4,-1 0-1,0 0-1,0 0 1,1 0-2,-1 0 1,1 0 3,-1 0 2,1 0-4,0 0 2,6 0 3,-7 0 2,0 0-1,0 0 1,7 0-5,-6 0-1,6 0-1,0 0-2,0 0-2,-6 0 0,6 0 0,0 0 0,6 0-1,-6 0 1,6 0 3,-6 0 0,7 0 2,0 0 3,6 0 2,0 0 2,0 0 3,0-4 0,13 4 1,-7-4 1,8 1-3,-2-5 0,7 5-3,1-5-1,1 1-1,-3 0 0,3 0-3,4-1 1,-5 0-1,-6 2-2,5-2-1,-6 4 1,-1 1-3,2-1-5,-7 0-8,-1 0-12,-6 4-12,-7 0-15,8 0-18,-8 4-19,-6-4-31,0 0-47,0 4-80,-6-4-100,-8 0-49</inkml:trace>
  <inkml:trace contextRef="#ctx0" brushRef="#br0" timeOffset="-207168.65">13162 10031 200,'0'0'259,"0"3"-62,6-3-59,-6 4-39,7-4-21,-7 2-14,8 3-11,-8 2-6,5-3-2,-5 7-5,7 0-2,-7 4-5,0-1-5,6 4-3,-6 1 0,0 3-2,0 0-6,0 4-4,-6-5 0,6 5-4,0 0 1,0-4-3,0 4-1,0-6-2,0 3 0,6 0 0,-6-6-3,0 5 0,6-3 0,-6 3 1,7-4-1,0 1 1,-7-5 1,7 5-2,-1-2 1,7-2-1,-7-4-2,1 4-4,-1-4-9,0 0-12,1 1-22,7-5-30,-8 0-62,0 0-130,7-7-99,-5 4-51</inkml:trace>
  <inkml:trace contextRef="#ctx0" brushRef="#br0" timeOffset="-206833.44">13813 10470 136,'-19'0'447,"6"-4"-120,-7 8-143,1-4-79,-1 4-40,7 3-23,-6-3-11,-2 4-7,9-2-1,6 2-7,-7 3-2,6 0-5,0-1-2,7 2-2,0-2-3,7 5-1,0-4 1,6-1 0,-7 5 1,6 1-2,9-1 0,-8-5 1,6 5-1,1-4 1,-1 3-1,1-3-1,-1 0 0,-6 1 2,7-6-2,-7 5 0,-7-3-2,7 0 1,-13-1 0,6 0 2,-6 0-1,-6 1 1,0-1 0,-7 0 0,-7 4 0,7-3 0,-6-1-1,-1 0-1,-6 0-3,5-2-3,3 1-4,5-2-7,-7 0-7,7-1-14,1-3-15,5 0-25,1 0-48,-1-3-97,7-1-105,0 0-57</inkml:trace>
  <inkml:trace contextRef="#ctx0" brushRef="#br0" timeOffset="-206265.22">14244 10572 441,'-15'-4'400,"3"1"-154,-1 3-106,-7 0-53,7 0-35,-6 3-18,6 1-13,0 0-5,0 3-4,0 1-5,0 3 0,6-1-5,1 2 0,-1 3-2,7-4 2,0 3-1,0-3 0,7 0 0,-1 0-1,1-4 0,-1 4-1,8-8 1,-1 6-1,-1-6 1,-5-3 0,6 0 0,0 0 1,0-3 4,-7-1 2,7-4 3,-6 5 4,-1-5 5,1 1 7,0-1 4,-7 1 5,5-3 3,-5 2 0,0 1 1,0 3-2,0 1-4,0-2-7,-5 3-4,5 2-7,-7 0-5,0 0-4,1 2-4,-1 6-2,7-1-1,-6 1-1,6 3-2,0-1 1,0 2 1,0-1 0,6 0 0,1-1-2,6-2-1,-1 3 1,3-7 0,-2 0 1,6 0-2,0-4 1,1-8 1,6 4 2,0-7 1,0 0 0,-6-4 0,5-3 2,-5 0 4,0-1 1,-1 2 5,1-6 3,-8 0 6,1 2 6,-6-1 3,1 0 4,-3 0-2,2 5-1,0-6-4,-7 0-2,0 2-4,0-2-5,-7 6 0,7-2-1,-7 5 3,7-1 0,-5 3 1,-3 2-2,8 3 0,-7 3-3,7 0-4,-6 0-5,-1 8-3,2 0-2,5 3-2,-7 5 0,0-1 1,0 7 0,7-4-1,0 8 3,0-3-1,0 3 1,0-1 0,7 2-1,0 2 1,0-2 1,-7 2-2,5-4 0,2 2 1,-1-2 0,9 2 1,-10-1 0,9-4-2,-8 0-2,1-3-4,6 0-1,-7-5 1,1 1-9,5 1-12,-5-4-14,0-2-11,-1-2-14,1 0-10,-7-1-15,6-3-23,0 0-18,-6-3-23,7-5-39,-7 2-68,0-9-106,0 3-50</inkml:trace>
  <inkml:trace contextRef="#ctx0" brushRef="#br0" timeOffset="-206103.89">14354 10474 91,'-6'-4'420,"-1"0"-102,0 0-122,0 1-80,7 3-44,0-3-25,0 3-10,7 0-9,0 0-3,6-5-3,0 5-1,6 0 0,1 0-1,6 0-4,0 0-4,6 5-4,-5-5-1,5 0-2,1 3-8,6-3-13,-6 3-19,6-3-34,-7 0-55,1 4-115,-1-4-101,-5 0-71</inkml:trace>
  <inkml:trace contextRef="#ctx0" brushRef="#br0" timeOffset="-205914.7">14907 10335 210,'-5'0'412,"-3"-5"-119,8 5-124,-7 0-75,7 0-41,0 0-24,7 0-10,-7 0-3,8 0-8,5 5 4,-1-5 2,8 0 2,-1 0 0,1 3-2,6-3-3,0 0-4,0 4-1,-1-1-6,3 1-11,-3-4-17,1 4-19,-7-2-29,1 3-51,0-5-89,-7 4-112,-8-1-66</inkml:trace>
  <inkml:trace contextRef="#ctx0" brushRef="#br0" timeOffset="-205764.83">14894 10514 231,'0'4'347,"-7"0"-120,7-4-92,0 0-49,7 0-28,1 2-15,5-2-7,-1 0-2,8-2-3,6 2-5,0 0-3,6-4-9,7 4-7,8-4-12,-2 4-18,0-4-22,1 1-46,6-1-90,-6 0-125,-1 0-72</inkml:trace>
  <inkml:trace contextRef="#ctx0" brushRef="#br0" timeOffset="-204972.68">16373 9898 196,'0'0'189,"0"-4"-28,0 0-32,6 4-30,-6-2-26,0 2-20,0-4-11,0 1-6,0 3-4,0-5-2,0 2-4,0 3-3,0 0-2,0-4-3,0 4-2,0-4 0,0 0-3,0 4-2,0 0 2,0 0-3,0-3 2,0 3 1,0 0 2,0 0-1,0 0 2,0 0-1,0 0-3,0 0 0,0 0-5,0 0 0,0 0-1,0 0-4,0 0-1,0 3-2,0-3 0,0 0 0,0 4 0,0 0 0,0 0-2,0 4 2,0-1 3,0 3 2,0 2 2,7-1 2,-7-1-1,0 5 1,7 0 3,-7 3-1,6 0 0,-6 0-1,6 1-2,1 3-2,-1-4-1,-6 4 0,7 0-1,-1 0-1,1 4 1,-1-4-2,1 0-1,0-4 1,-2 5 0,3-6 3,-3 5-2,-5-3-2,7-2 1,1-1 1,-8-3-1,5 4 0,-5-3-1,7-3 1,-7-5-1,0 2 0,7-1 0,-7 1 0,0-4 1,0-1-1,0 1 2,0-1 0,6 1 4,-6-4 3,0 0 2,0 0 5,0 3 1,0-3 0,0 0 1,0 0-1,0 0-1,0 0-3,0 0-2,0 0-4,0 0-1,7-3-2,-7 3-1,0 0-4,0 0-11,0 0-17,-7-4-26,7 1-31,0-1-57,0-3-104,-6-1-107,6-2-64</inkml:trace>
  <inkml:trace contextRef="#ctx0" brushRef="#br0" timeOffset="-204372.89">17011 9961 311,'6'-4'342,"1"-3"-118,-1 3-86,1 0-46,0 1-30,-7 0-13,0 3-7,7-5-3,-7 5-8,0-4-3,6 4-7,-6 0-3,0 0-1,0-3-3,0 3 0,0 0-2,0 0 3,0 0 4,0 0 1,0 0 0,0 0 0,-6 0 0,6 0 0,-7 0-3,0 0-2,0 0-4,1 3-4,-1-3 0,-4 0-2,-2 4-3,-2-4-2,2 5 0,0-5 0,7 0 1,-7 3 0,0-3-1,0 0 1,0 0 1,0 3 1,7-3 2,-7 0-2,6 0 0,-6 4-1,5-4 1,3 0 1,-3 4-3,3-1-1,-8 1-1,6 4 1,-6-1 0,13 0 0,-7 4 0,1 0 0,-1-1 0,1 2 0,6 3 0,-6-5 0,6 5 0,-7 0 0,7 0 0,-7-1 0,7 1 0,-6-1 0,6 1 1,-7 0 0,7 0-1,0-4-1,0 0 0,0-4 1,0 4 0,0-4 3,0 0-1,0 1-1,7 0 1,-7-6 3,6 6 2,-6-4 1,7-1 3,0 1 2,5 0 1,-5 0 4,6-4 2,0 2-3,1-2-1,5 0-2,-6 5-1,7-5-3,-7 0-2,6 0-1,-6 0-4,0 3 0,7-3 1,-8 4-2,8-1 0,-7 1-2,0 0 0,0 0 0,-7 3-1,1-4 1,6 4-1,-13 2 1,7-6 0,-7 4 0,0 1 0,0-1 2,0 0 1,-7 0 0,0 1-2,-12-1 2,6 1 0,-7-2-1,1 2 2,-7 3-1,0-3-1,0-5-1,-6 4 1,4 0-2,-4-3-3,13 1-2,-7-2-6,6 0-7,2 1-8,5-4-14,6 4-20,-7-4-24,14 0-29,0-4-51,0 4-89,6-7-117,9 4-62</inkml:trace>
  <inkml:trace contextRef="#ctx0" brushRef="#br0" timeOffset="-204132.88">17351 9997 112,'5'-11'474,"-5"7"-97,8-3-143,-8 4-87,0-1-52,0 4-30,0-3-17,0 3-10,5 0-6,-5 3-9,0 1-3,6 3-9,-6 0-1,7 4-2,-7 1 0,0 5 0,7-3-1,-7 9 1,0-4-1,0 2-2,0 1 0,0 4-3,0-4 2,0 3-2,0 1-2,0 1 0,-7-2 0,0 0-6,7 0-7,-6 2-12,6-2-18,-5 0-24,5 2-31,0-6-67,0-2-150,0-1-83,0 1-47</inkml:trace>
  <inkml:trace contextRef="#ctx0" brushRef="#br0" timeOffset="-203965.66">17702 10319 196,'0'-7'493,"0"4"-74,0-5-177,-8 4-107,8 4-56,0-3-33,0-1-18,0 4-11,0 0-12,8 4-13,-8-1-16,0 1-26,7 0-41,-2 3-73,3-3-160,-3-1-84,-5 2-43</inkml:trace>
  <inkml:trace contextRef="#ctx0" brushRef="#br0" timeOffset="-203635.01">17877 10078 252,'7'-11'469,"-1"0"-127,7-5-141,7 10-76,-1-5-41,1-1-24,0 2-12,5 3-8,-5-1-5,5 4-4,3 1-8,-3 3-5,-5-4-7,6 8-3,-13-4-3,6 7-1,-6 1-2,-6-1-1,-1 3 0,1 5 1,-7-1-1,0 6 0,-7 2-1,-6-1 1,0 6 0,1-6-1,-8 4 0,6 2 0,-5-6 1,0 6 0,5-6 0,-4 1 0,3 0 0,3-3 1,-1-1-1,0 1-1,6-5 2,-6 1-1,7-1-1,6-3 0,-6-4 0,6 4 1,6-4 1,0 1 2,1-1-2,12 1 3,-5-6 0,12 3-1,6-5-5,1 0-12,0-5-20,5 3-26,2-2-26,6-7-53,-8-1-90,-6 2-129,1-9-70</inkml:trace>
  <inkml:trace contextRef="#ctx0" brushRef="#br0" timeOffset="-203382.58">18529 9583 226,'-20'-2'458,"7"-3"-130,-7 5-149,8 5-79,-1-3-44,0 5-23,0 1-13,6 4-5,-1-3-2,8 7-4,0-2 0,8 1-2,-8-4-2,7 4 0,6-1 1,0-7 2,0 5 3,-1-4 6,8-2 6,-7-6 11,7 3 15,-8-3 13,1-3 14,-6-1 9,-1 2 6,1-6 1,1-4-2,-8 1-6,-8 1-14,1-1-14,1 0-15,-1-4-16,-12 1-17,6 2-15,-6 2-17,-1-1-19,-6-1-20,7 5-21,-9 1-24,3 1-25,7 5-22,-3-3-43,9 6-83,-2-3-101,1 7-61</inkml:trace>
  <inkml:trace contextRef="#ctx0" brushRef="#br0" timeOffset="-203062.18">19147 9876 73,'0'-7'500,"7"-4"-30,-7 4-177,0 0-123,0-1-65,-7 4-38,7 1-22,-6-1-16,-1 4-9,1 4-10,-1 3-5,-6 1-2,1 2-3,-9 9 0,9-4 0,-1 7 0,0-1-1,-1 1 0,1 4-1,7-4 2,0 3 1,-1 1 0,7 0 0,0-4 2,0 0-1,7 0 5,5-5 3,-5 3 4,6-6 4,7 1 5,-2-1 2,3-3 2,5 0 1,6-4-4,1 1-3,6-4-7,0-1-7,6 1-17,8 0-18,-8-4-26,8 0-32,-1-4-54,-7 0-98,-6 1-122,1-5-85,-8 2-40</inkml:trace>
  <inkml:trace contextRef="#ctx0" brushRef="#br0" timeOffset="-202937.1">19981 10004 272,'-13'-10'546,"6"2"-16,-6 1-215,6 3-154,1-3-104,-6 7-90,-2-3-116,-5-1-170,-7 4-114,-1 0-63</inkml:trace>
  <inkml:trace contextRef="#ctx0" brushRef="#br0" timeOffset="-190678.65">10557 9433 99,'-7'0'211,"1"0"-52,6 0-47,-6 0-44,6 0-27,-7 0-15,7 0-7,0 4-6,-7-4-2,7 0-1,-6 3-3,6 0-3,-7-3-1,7 0-3,0 5 1,-7-1 0,7-4 0,0 3 3,0-3 4,-6 5 1,6-3 2,0 2 0,0-1 1,0 2 3,0-2 2,0 1-5,0 4-1,6-6-4,-6 3 0,7 2 0,-7-4 0,7 1-3,-1 0 0,-6 3 0,7-3 1,0-4 1,-1 3 2,0 1 2,1-4 2,-2 0 2,10 0 2,-15 0 2,6-4 0,7 4-2,-6-3 2,-1-1 2,0 1-1,1-1 0,-1 0 0,1 0-2,0 1 3,-1-4 0,1 2-2,-1-1-4,1-2-1,-7 5 0,6-5 1,0 2 0,1-2-2,-7-1 0,6 3 1,-6-2 1,0 2 0,0-3 0,0-1-4,0 3-3,0-5 1,0 2-1,0 3 0,-6-5-1,-1 1 1,7 5-1,-6-2 1,0 1 1,-1-1-1,1 4 0,-1 0 0,1-2 0,-1 6-5,0-5 1,1 5-2,-1 0-1,-5 5-1,5-2 0,-6 0-3,7 1 3,-9 3 0,10-2 1,-8 2 0,7 3 0,-1-2 0,0-1 0,1 5-1,-1-2 0,7 1 0,-7 0-1,7 0 1,-6 1 1,6-2-2,0-3 1,0 5 0,0-4 0,6-2 0,-6 2 1,0-1-2,7 1 0,0-1 2,-1 0 0,1-4 0,0 5 2,-1-4 0,7-1-2,-8 1 2,10-1-1,-2 1 0,0-4 0,-1 3-1,1-3 0,1 0-1,5-3 2,-6 3-1,6-4 1,-6 1-1,7-1-1,-1-3 2,2 3-1,-2-3 1,0-5 4,1 6-3,-7-2 0,6-3 0,1 0 1,-7 4-1,0-4 3,0 0 2,0-1-3,-6 5 5,0-3 4,0-2 1,-2 2-1,-5 3 0,7-5 0,-7 5-1,-7-1-4,7 1-1,0 0-1,-5-1-4,-9 5 1,7-5-1,0 5-2,-5 0-1,-1 3 0,0 0 0,-1 0 0,-5 3-1,6 0 1,-7-3-1,7 8 1,-6 0 1,6-1 0,-7 1-2,7-2 1,0 5 1,-7 3 0,7-2 0,0-1 0,7 3 0,-7 2 0,7-2 0,-1 1-1,1-5-1,6 5 1,-7-1 1,7 1 0,7-3 0,-7 2 1,6-2-1,-6-2 0,7 0-2,-1-1 0,1-1 1,5-2-1,-5 1-1,-1-3 1,7 0 2,0 0 1,2-4 0,-10 0 1,8-4-1,7 0 1,-7 0 0,0-3 0,0 1-2,0-2 0,0-1 3,-7 3-2,7-5 1,-7 3 1,1-3-1,7 1 2,-14-5 0,6 3 1,1 6-1,-7-5-1,0-1 1,0 2-1,0 1 2,0-1 0,-7 0-2,7 1-1,-6-1 2,-1 3-2,0-5-2,0 5 0,1 4 0,-7-4-1,7 3-1,-7 0-1,0 0 0,0 4-1,0 0 3,0 4 0,0 0-2,-7 0 0,7 3 3,0 0-1,0-4 1,0 9 1,0-5-1,7 3 0,-7 2 0,6-1 0,1 4-1,-1-1 0,0-3 0,7 3-1,0-2 0,0 3 2,0-5-2,0 1 1,7 0-2,-7 0 1,7-3-2,-7-1 0,6 0 0,1 0 2,-1-3-1,1 4 0,-1-4 1,0-4-1,1 4 2,-1-4 1,1 0 1,-1 0-1,1 0 1,-1-4 1,1 0-1,1 0 0,-3 0 2,1 0-1,8-3-2,-7 5 0,-1-6 0,-1-1 0,10-1 0,-9 0 0,0 1-1,7-1 0,-6-1 2,0 0 1,-1-1-1,0-2 0,-6 3 1,7 0 0,-1-1 0,0-2 1,-6 3 0,7 0-2,-7-3 1,0 3-1,-7 4 0,7-4 1,0 3-2,-6-3 0,0 5 0,-1 1 0,1-2-1,0 4 0,-8 3-2,1 0 0,1 0 1,-3 3 1,4-3-1,-3 4 1,1 4 0,0-6 1,0 6-2,0-1 1,6 1 0,-6 3 0,7-4-1,0 4-1,-1 0 1,1-1-2,-1 2 3,7-1 0,0 0-1,0 1-1,0-3 1,0 3-4,0-2 6,7 2 0,-1-1-1,-6 0 0,7-4 1,-1 0-2,0 1 0,1-1 6,-1-3-4,7-1-2,-6 0 0,-1 2 1,9-1 1,-10-4 2,1 0 0,8-4-1,-1 4-1,-8-5 0,10 2 1,-3 0 1,-5-5-1,6 2 0,-6 1 0,5-2 0,-5 0 0,5 0 1,-5-1-1,-7 1 2,7-5 0,0 6 0,-7-2 1,6 0 2,-6-1 1,0 1-1,0-1 1,0-1 0,-6 3-1,6-1 0,-7 1-1,7-4-1,-7 4-2,0-1 0,1 1 0,0 4-4,-1-4 2,1 3 0,-7 0-1,6 0-2,-6 4 2,1 0-1,5 0-3,-6 0 4,0 0-2,-1 4 0,3 0-2,-4 0 3,2 3 1,7-4 0,-7 4-1,6-3-1,1 4 2,-7 2-1,7-3-1,-1 5-2,1-5-2,6 3 2,-7-1 0,7 1-2,-7 2 1,7-5 2,0 3-2,7 2 1,-7-5 5,0 4-4,0-4 2,7-3 1,-7 3 0,6-2-3,1-2 2,-1 0 1,1 1-1,5-4 1,-5-4 0,6 4-4,-7-6 4,7 1 3,7-2 0,-7 0 3,1-4-3,-3 0 5,4 4 0,-9-4 7,7 0-1,0-1-4,-6 2 1,-1-2 0,0 1-1,-6 0-1,7 0-1,-7 1-2,0-2 1,6 5 0,-6-1 2,-6 2-4,6-2-1,-7 5-2,1-5-1,0 4-1,-1 2-1,0 2-2,-6 0-2,1 0 2,-3 0 0,-3 2 2,4 2-1,-5 4 1,6-1 1,0 1 0,0-1 1,0 0 0,0 4-3,0 0-2,7-4-1,6 5-1,-7-2-1,0 0-2,7 2 0,0-1-3,0 0 5,7-3 1,0 3-1,-7-4 1,6 0 1,7 1 1,-6-5 1,5 1 2,1-1 0,-6-3-1,6 0 1,8-3 3,-10-1-2,3 1 2,-1-5 1,7 1-1,-8-5 0,1 6 3,-6-2 3,6 0-1,-7-1 2,1 1 0,-7-4 0,6 5 0,-6-3-1,0 1 0,0 2-3,0 0-1,-6 0-1,6-1 1,-7 5-3,1-1 0,0 1 0,-1-2-2,-6 3-1,6 2-1,1-4-4,-7 4-4,5 4-3,3-4-9,-1 2-8,-1-2-9,0 8-12,0-4-17,1-1-28,6 5-47,-5-4-111,5 3-85,-8-4-60</inkml:trace>
  <inkml:trace contextRef="#ctx0" brushRef="#br0" timeOffset="-188835.93">2064 9781 217,'-7'4'332,"-5"-4"-142,5 0-87,1 0-46,-1 0-27,1 4-14,6-4-6,0 0-5,0 0-2,6 0 0,1 3-2,6-3 1,-1 0-3,2 0-5,5 0-13,1 0-17,6 0-31,-7 0-53,7-3-131,1-1-79</inkml:trace>
  <inkml:trace contextRef="#ctx0" brushRef="#br0" timeOffset="-188690.75">2461 9740 420,'0'-3'321,"-6"3"-143,6-4-78,-6 4-42,6-2-23,0 2-14,0 0-8,6 0-3,0 0-4,1 0 0,13 2-7,-1 2-11,7-1-22,-1-3-36,8 4-82,7 0-128,-8-4-78</inkml:trace>
  <inkml:trace contextRef="#ctx0" brushRef="#br0" timeOffset="-188542.25">3211 9744 203,'-7'0'388,"7"0"-153,0 0-109,7 0-62,-2 0-36,8 0-22,8 0-21,5 0-26,0 0-29,6 0-50,1-4-101,-7 4-98</inkml:trace>
  <inkml:trace contextRef="#ctx0" brushRef="#br0" timeOffset="-188414.91">3810 9700 94,'0'0'379,"-6"-3"-123,6 3-114,0 0-68,0 0-36,6 0-27,1 3-27,5-3-46,2 4-89,5-4-121,0 4-74</inkml:trace>
  <inkml:trace contextRef="#ctx0" brushRef="#br0" timeOffset="-188271.89">4422 9653 268,'-7'0'358,"1"0"-160,6 0-119,0 3-81,6-3-73,8 0-102,-1 4-119</inkml:trace>
  <inkml:trace contextRef="#ctx0" brushRef="#br0" timeOffset="-188124.85">5007 9594 325,'0'0'340,"-6"-4"-150,6 4-107,6 4-69,2-4-50,-3 4-58,10-4-90,3 0-117</inkml:trace>
  <inkml:trace contextRef="#ctx0" brushRef="#br0" timeOffset="-187974.92">5607 9544 196,'0'-5'350,"0"5"-112,0-4-100,0 4-65,7 0-32,-1 0-20,1 0-14,5 0-15,2 4-16,5-4-22,7 5-36,1-5-68,5 3-130,1-3-73</inkml:trace>
  <inkml:trace contextRef="#ctx0" brushRef="#br0" timeOffset="-187840.8">6278 9518 280,'0'-4'353,"0"0"-124,-7-3-99,7 7-58,0-4-33,0 1-17,7 3-7,-7-5-6,6 5-5,7 0-12,1 0-18,5 0-29,7 0-52,-1 0-109,3 0-101,4-2-59</inkml:trace>
  <inkml:trace contextRef="#ctx0" brushRef="#br0" timeOffset="-187692.55">7052 9462 392,'-6'0'308,"-1"-2"-136,7-3-81,0 5-44,7 0-22,-1 0-17,1 0-13,7 0-18,5 0-27,7 5-48,0-5-90,7 0-110,-7 0-65</inkml:trace>
  <inkml:trace contextRef="#ctx0" brushRef="#br0" timeOffset="-187555.14">7795 9433 389,'0'-4'297,"0"1"-115,0 3-77,0-3-45,0 3-24,0 0-11,7 0-8,6 0-9,0 0-14,1 0-27,11 3-39,1-3-88,6 3-126,0-3-73</inkml:trace>
  <inkml:trace contextRef="#ctx0" brushRef="#br0" timeOffset="-187400.7">8792 9474 10,'-7'-5'428,"7"2"-128,0-1-132,0 2-76,7-3-41,-1 5-25,1 0-16,6 0-13,7 0-20,0 0-21,12 0-42,-6 0-87,0 0-126,5 0-68</inkml:trace>
  <inkml:trace contextRef="#ctx0" brushRef="#br0" timeOffset="-187260.91">9535 9429 73,'0'-3'403,"0"0"-112,6-2-117,-6 1-69,0 1-38,0-1-20,0 4-12,0-3-9,7 3-4,-1-4-10,1 4-16,12 4-20,-6-4-21,13 3-36,0-3-66,0 0-121,0 4-89</inkml:trace>
  <inkml:trace contextRef="#ctx0" brushRef="#br0" timeOffset="-187106.3">10140 9389 357,'0'-4'339,"0"1"-125,0-1-89,0-4-47,0 6-22,0-2-15,0 4-9,6-4-6,1 0-5,6 4-8,1 0-9,5 0-12,1 0-16,6 0-16,-1 0-15,2 4-27,-2-4-45,8 4-73,-7-4-102,0 0-68</inkml:trace>
  <inkml:trace contextRef="#ctx0" brushRef="#br0" timeOffset="-186982.81">10655 9345 140,'0'-4'382,"0"2"-97,0-3-108,0 2-67,-7 3-42,7-4-21,0 1-14,-6 3-8,6 0-4,0-5-6,6 5-2,-6 0-6,7 5-4,6-5-6,-1 3-11,1 1-17,7-1-21,6 4-33,-6-3-69,13 0-121,-8 3-90</inkml:trace>
  <inkml:trace contextRef="#ctx0" brushRef="#br0" timeOffset="-186836.02">11064 9400 72,'0'-3'380,"-5"3"-117,5 0-109,-7-4-64,7 4-30,0 0-22,0 0-10,0-4-5,7 4-5,-7 4-5,13-4-7,-1 4-13,1-4-13,1 7-20,12-4-37,-7 1-68,7-4-137,6 3-77</inkml:trace>
  <inkml:trace contextRef="#ctx0" brushRef="#br0" timeOffset="-186684.86">11593 9437 409,'-7'-4'324,"7"0"-131,0-2-77,0 1-41,0 1-20,7 1-12,-7-1-8,6 1-5,7 3-11,6-4-5,2 4-16,4-3-17,2 3-23,4 3-30,3-3-50,-2 0-86,7 0-120,-6 0-66</inkml:trace>
  <inkml:trace contextRef="#ctx0" brushRef="#br0" timeOffset="-186554.8">12217 9407 14,'0'-3'404,"0"3"-111,0 0-121,0 0-77,0-4-44,0 4-23,0 0-11,7 0-6,0 0-3,-1 0-8,7 4-13,6-1-23,2-3-46,4 4-96,1-4-114,1 0-69</inkml:trace>
  <inkml:trace contextRef="#ctx0" brushRef="#br0" timeOffset="-186413.14">12849 9407 88,'0'-3'353,"0"-1"-97,7 1-93,-7-1-68,6 4-41,8-4-20,-1 4-15,6 0-26,1 0-43,-1 4-63,7-4-107,-1 0-101</inkml:trace>
  <inkml:trace contextRef="#ctx0" brushRef="#br0" timeOffset="-186270.78">13272 9385 192,'-6'-3'360,"6"-1"-121,0 4-100,0-3-58,-6 3-30,6-5-20,6 5-11,-6-2-6,6 2-4,1 2-12,7-2-19,-2 0-25,1 5-47,7-5-84,0 0-125,-1 0-68</inkml:trace>
  <inkml:trace contextRef="#ctx0" brushRef="#br0" timeOffset="-186144.72">13579 9368 245,'0'0'329,"0"-4"-116,-7 4-86,7-4-49,0 0-27,0 4-16,7 0-13,0 0-13,-1 0-24,7 0-37,0 0-72,7 0-141,-7 0-83</inkml:trace>
  <inkml:trace contextRef="#ctx0" brushRef="#br0" timeOffset="-185999.19">13886 9279 315,'0'0'310,"0"-3"-124,0-1-83,0 4-44,0 0-27,6 0-15,1 0-9,5 0-15,1 0-24,0 0-41,7 4-78,-1-4-132,1 0-73</inkml:trace>
  <inkml:trace contextRef="#ctx0" brushRef="#br0" timeOffset="-58066.94">17375 6293 145,'0'0'156,"-6"0"-29,6 0-26,0 4-24,0-4-21,0 0-18,0 0-10,-5 0-9,5 0-4,0 0-1,0 4 1,0-4 0,-8 0 3,8 0 1,0 3-1,0-3 1,0 0 1,-5 0 0,5 0 0,0 0 0,0 0 1,0 0 1,0 3 2,0-3 0,0 0 2,-8 0-1,8 0 1,0 0 2,0 0 1,0 0 1,0 0-1,0 0-2,0 0-3,-7 0-3,7 0-3,-6 0-4,6 0-4,-6 0-4,6 5-3,-7-5 0,0 4 1,1-1 0,0 2-2,-1-3 1,1 2 0,-7 4-1,6-5 2,0 5 1,1-2-1,-7 2 1,7 3-1,-7 0 1,0 0 1,-2 4 1,2-4 2,2 0 0,-2 3 1,-1 1 0,1-1 0,0 1 0,7 0 2,-7-1 0,6 1-3,-6-4-1,7 1-2,0-5 0,6 0 2,-7 0 3,7-3 1,0 3 5,0-7 3,0 5 5,0-5 3,0 0 2,7 0-1,-7-5 0,6 2-5,6-5-1,-5 4-3,7-6-3,-8 3-2,6-5-1,-5 1-2,6 0 0,-6-3 0,6-1-1,-6 4-2,-1-3-3,-1-2-1,8 2-1,-5-1-3,-1 4 0,-1-7 0,1 4 0,-1-1-1,1 1 0,-1-1 0,0 3 0,1-2 2,-1 3-1,-6 3-1,7 2 0,-7-3 0,7 2 1,-7 7 0,6-3 0,-6-1-1,0 1-1,7 3 0,-1 0 0,1 0 1,-1 3-1,0 1 1,8-1 0,-2 1 0,3-1 0,-2 1 0,5 4-1,-4-5 1,5 5 1,0-2-1,1-1 0,0 2-1,-2 0-2,9 1-6,-7-1-11,-8 1-14,9 3-18,-2-4-22,-6 0-24,0 1-33,0-1-48,-7 0-77,1 0-119,-7-2-57</inkml:trace>
  <inkml:trace contextRef="#ctx0" brushRef="#br0" timeOffset="-57029.45">17317 6428 133,'0'-3'263,"7"3"-72,-7-3-64,0 3-43,0 0-23,0-4-15,0 4-7,0 0-6,0 0-4,0 0-3,0 0-4,0 0-4,0 0-5,0 0-5,0 0-3,0 0-4,0 0 0,0 4 1,0-4 1,0 3 1,0 0-1,0 2 2,0-1 1,0-1 1,0 2 0,0-3 0,0 5 1,0-2-1,0 2 3,0 1 0,0-1 2,0 3 1,0-2-1,0 3-1,0-1-1,0-2 0,0 3-3,0 4 0,0-4-3,0 3-1,0-3 1,0 3 0,0 2 0,0 2-3,0-3 0,0 2 0,0-2 1,0 4 0,0-5-1,0 5 1,0-2-1,0-1 3,0 2-1,0-3 1,0 3 2,0-3-2,0 3 0,0 1 0,0-2 2,0-1 0,0 2 0,0 4 0,0-4-1,0 0-1,0 4 1,0-3 1,0 3-2,0 0 0,0-1 1,0 1 0,0 4-1,0-4 3,0 1-1,0 2-3,0-3 2,0 3-1,0-3 1,0 5-2,-7-2 0,7-3 3,0 3-2,0 1 3,-7-1 0,7 2-1,-6 2-1,6-3 1,0 3 0,-6 0 0,6 0-1,0 1 1,0-1-1,0 0 2,6 0 1,-6 0 0,0-3 2,6 3-2,-6 0 1,7-3-1,-7 3 1,7 0 0,-7-2-1,0 2-1,0-3 1,0 4 0,-7-1 0,7 0 2,0 0 2,-7 0-1,1 0 2,6 1 2,-6-1 1,6 4-4,-7-4 3,7 0 0,-6 1-1,6 3 0,0-4 0,0 0-3,0 0-2,0 1 4,0 3-4,0-4-2,0 4-3,-7 0 2,7 1 0,0 2 0,-6 1 1,-1 3-1,0-3 1,7 3 0,-6-3 1,-1 3 1,1-3-1,0 3 2,-1-3-1,7-1 2,-6 1 8,-1-1-4,7 5-2,-6-1 0,-1 0 0,-1 0-1,8 1 1,-5 3 0,-3 0-7,8 0 3,-5 0 6,-1 0-1,-1 4-2,1 3 5,-8-4 0,7 5 2,1-1 1,-1 0 2,1 4-1,0 0-5,0-3 7,-1 3-4,0-1 0,0 1-3,1 1-2,6-6-4,-6 4-1,0-1 3,-1 1-3,7 2 0,-6-6 1,-1 6 1,0-5 3,0 1 7,7-1 5,-6 0 9,-1 0 8,1 0 6,1 1 7,-3 0 5,3-2 2,-3 1-2,1 1-5,1-1-7,-1 0-9,1 1-8,-1-1-7,1 0-7,0-3-8,-1 3-4,-6 0 0,6 1-4,-6 3 0,0-5 1,7 6-2,-7-5-1,7 0 1,-7 1 1,-2-5 0,10 1 0,-3 0-2,3-4 1,-8 4 0,6-5 1,0 1 1,1 0 1,-1 0 0,1 0 2,-1 1 1,1-1 14,0-1 15,-1 1 11,-6-1 8,6 2 6,-5-1 9,6-4 7,-7 4 7,6 0-7,-1 1-10,-4-5-3,5 4-2,1 0-4,-1-5-8,1 2-6,6-5-7,-6 5-4,6-4-8,0-1-7,0 5-5,0-8-5,0 3 0,0-3-2,6 0-4,-6-4-2,6 3 3,-6-1-2,0-2-1,7 0 0,-7-3 1,0 3 0,0 4-1,0-4 1,0 1-1,0-5 1,0 4 1,0-2-1,0-6-2,-7 4-3,7-2 4,-6 0-1,6-2 0,-6 1 1,-1-4-6,0 5-7,7-6 4,-7 3 2,1-3-4,0-3 1,-1 1-5,1 0-11,6-4-10,-7 1-8,7-6-27,0 2-29,0-2-29,0-1-47,0 2-41,7-3-30,-7-4-25,6 0-30,1 0-42,5-4-76,-5-3-98,7-1-23,-8 1 3</inkml:trace>
  <inkml:trace contextRef="#ctx0" brushRef="#br0" timeOffset="-56025.34">16678 13984 108,'-6'0'199,"6"-5"-35,0 1-28,0 4-26,0 0-23,0-3-18,0 0-13,0-1-5,6 4-5,-6-4 0,0 1-2,0-1 1,0 4-1,8-4 2,-8 0 1,0 1 2,7 3 2,-7-4 0,0 1-3,0 3-2,0-4 0,6 1-3,-6 3 2,0-4-3,7 4-4,-7-4-5,6 4-6,0-4-4,7 4-3,-7-3-4,8 3-6,-8-5-2,7 5 0,6 0 0,-5 0 0,-1 5-1,5-5 0,3 0 0,-1 0 1,-1 0 2,0 0-3,8 0-1,-2 0 0,8 0 1,-7 0 0,7-5-1,6 5 1,-1 0 2,2 0 1,-1-3 0,6 3 2,1-4 3,1 4 2,-2-2 0,7-2 2,-1 4-3,1-4-1,7 0-1,-7 4-1,8-4-5,-3 0-2,8 1 1,-6-1-5,6 0 2,7 1 0,-7 3 1,1-3 0,5-2-2,0 5 2,-5-4-4,6 4 1,-1-3 2,-6 3-2,7-3 0,-1 3-2,1-4 3,0 0-1,-1 1 1,7-1-1,-5 0-2,4 0 0,1-3 2,7 4 1,-13-1-1,6 1-1,0-5 2,1 4 0,-8 1 0,0-1 1,2 4 2,-3-4-2,-4 0 2,-1 2 1,6 2 3,-5-4-2,6 4 3,-7-4 3,0 4 0,6-4 4,-6 4 3,7-3 5,-6 3 6,5-5 10,2 2 5,-3-1 6,-5 0 12,7 1 8,0 0 9,-1 3 1,-5-9 7,4 6 1,-4 0 1,-1-1 4,6 0-4,-5 1-6,-1-1 1,0-4-4,-6 5-9,6-4-6,1 0-6,-8 3-9,7 0-10,-7 0-3,8 1-13,-1-1-5,-6 1-3,-1-2-3,7 3-6,-6 2-3,-7-4-2,13 0-6,-13 0 2,7 1 3,0 3-4,-1-4-2,-6 0 3,7 4 0,-1-4 2,-6 4 4,7-2-1,-1 2-5,-6-5 2,7 2 15,0 3-5,-1-4 2,-4-1 5,4 2 2,-7 0 5,8 3 5,-7-4 2,1 4-13,-1-4 4,0 4 1,-7 0-6,7 0-4,-6 0-4,0 0-5,6 0-2,-7 0 1,0 0-2,1 0-4,-6 0 0,5-3 0,-6 3 0,-1 0 1,9-4 1,-9 0-2,-5 0-1,7 1 1,-8-1 1,1 1 0,-1-1-1,0-3 0,7 3-4,-7 0 1,2-3 3,-2 4 0,1-2-1,-1 3 2,1-6-1,-1 4-1,1-3 4,-1-1 1,1 6-5,0-6-4,-7-1 7,6 7-2,-12-6 2,6 4-2,0-2-2,-6-3-1,-8 2 3,8 0 5,-13 4-4,7-5-3,-9 1 2,-5 0 0,0 0 2,0-1 1,-13 1 0,7-1-1,-14-3-2,7 4 2,-6 0-2,-1-1 12,0 5-4,1-1-5,-1 1-3,1 3 0,0 0-1,6 0-1,-1 0 1,1 3-12,6 1 4,1-1 1,-1 5 2,7-1-1,0 5 1,7-6 4,-7 5-3,6 1-1,1 2 3,6-3 0,-6 0 0,0-1 2,-1 5 0,1-3-2,-1-1 4,-6-1-2,7 2 0,-7-5 1,-7 1-2,1 2-5,-1-3-12,-6 5-25,-7-5-52,-5 0-71,-2-4-77,1 1-75,-7 0-112,1-4-188,-7-4-80,-7 0-29,1-3 10</inkml:trace>
  <inkml:trace contextRef="#ctx0" brushRef="#br0" timeOffset="-54538.03">15507 8337 281,'0'5'250,"0"-5"-89,0 3-67,0-3-40,6 0-20,-6 4-14,0-4-7,7 0-3,-7 3-3,0-3-4,0 0 0,6 4-2,-6-4 6,7 4 0,-1-4 3,-6 4-1,6-4 1,1 3 3,-7-3-2,6 4 1,1-4 0,-7 3 0,7-3 2,0 0 3,-1 4 4,0-4 3,1 0 4,6-4 0,-6 4-1,6 0-2,-7-3 3,7-1-2,-7 1-3,7-1-1,7 0-2,-7-3-1,6 0 0,-6 0 1,7-1-3,1-4-2,-3 5-2,2-3-1,0-2 1,-2-2-1,3 3-2,-2-4-1,0 1 0,-5 3-2,5-4 0,-6-4-1,0 5-1,0-5-2,-6-3 1,-1 4-2,7-1-1,-6-2-1,-1-4 3,0 3 0,-6-5-1,7 6 6,-7-5 5,0 4 2,0-3 1,0 2 2,0 1 2,0 0 0,-7 1 0,7 2-5,0 5-3,0-5 1,0 5 0,0 2-1,0 1-1,0 4-1,0 0-2,0 0 3,0 2-4,0 2-1,0 0-3,0 3 0,0-4-2,0 4 0,0 0 0,0 4-3,0-1 1,0 0-2,0 9 2,7-1-2,-7 0 1,0 4 1,0 3 1,0 0 0,0 4-2,0 0 1,0 0 1,7 3 1,-7 2 0,0 2 0,0 0-1,0 0 2,0 5 2,0-3-1,0 4 0,0-3-1,0 5 0,0 0-1,0-1 2,0 1-2,7-1 1,-7-2 6,0 2-4,0 1 0,0-4 0,0 0-3,0 0-1,0-4 1,0-3-2,0-1-6,6 1 4,-6-4 1,0-3-1,6-2 2,-6 2 1,0-5 0,7 1 0,-7-5 0,0-2 0,0-4 0,6 4 4,-6-5 5,0 1 6,0-4 6,0 0 4,7 0 1,-7-7 1,6 2 1,-6-5-1,7-1 0,-7-4-6,7-3-3,-7-1-1,5 2-2,-5-6-1,0-2 0,8 2-1,-8-2-5,0-4 1,0-1-3,0 1-1,0 0 1,5-4-2,-5-4-1,0 4-1,0-4 2,0 4-1,0 1-3,0-1 2,0 0-3,7-1 1,-7 5 2,0 4 0,0-6-1,8 10 7,-3-1-1,2 0-2,-1 4-3,1 3 3,0 0-3,-1 1-1,7 3 1,0 4-8,0-4 3,7 4 2,5 3 1,-4 0 0,4 0-1,1 4 1,-5 0-2,4 4 0,1 0 1,0 0 0,-7 7-1,0-4-1,-6 8 1,2 0-1,-3 2 1,-5 5 2,-1-4-2,-6 9 0,0-5 0,-6 3 1,-8-4-1,1 6 0,1-1 2,-15-1 0,8 1 2,-13-1 0,5-3 1,-5 1 0,-1-2 1,0 1 2,1-3-3,-1-5 0,1 5 0,6-5-2,-1-2 1,2 2-1,-1-3 0,7 0-12,-2-1-16,2-2-27,6 4-34,0-5-54,13-5-110,-6 3-133,6-5-87,6 3-44</inkml:trace>
  <inkml:trace contextRef="#ctx0" brushRef="#br0" timeOffset="-53472.44">20586 14599 393,'7'-8'457,"-1"4"-162,1-3-129,0 4-75,0-4-38,-1 3-18,7 0-10,0-3-1,-6 3-3,6 0 0,0 4-2,-1-4-1,1 4-5,0 0-3,-6 4-3,6 0-2,0 0 0,0 3-1,0 3 1,0 2 4,-7 3 1,1 0 0,1 7 2,-3-4 0,1 7 0,1-3 0,-1 7 0,-6-2-4,7 2-1,-7 0-1,7 0-1,-7 0-1,5-3 0,-5 3-2,8-3 0,-1-4 0,-1 0 1,0 0-1,7-4 2,-6-2 0,6-2 0,-7-3 3,7 0 4,0-8 2,7 4 5,-7-7 3,0 0 2,7 0 4,-1-7 7,1 0 6,-8-4 7,9-4 13,-2 1 18,0-5 20,-6-3 25,6 0 21,-4-3 17,3-5 12,-4 1 9,-1 0 1,0-4-10,-7 0-18,7 0-21,-7-4-24,1 1-23,0-1-15,-7 0-18,6 0-14,1 5-7,-7-1-3,0 4-7,0 2-1,-7 2-3,7 4-2,-6 5-7,6 2-19,-14 3-54,8-1-89,-1 9-85,1 3-79,-7 0-118,0 0-172,0 8-104,0-1-39,-7 0 14</inkml:trace>
  <inkml:trace contextRef="#ctx0" brushRef="#br0" timeOffset="-45620.67">18678 12529 68,'-6'-8'254,"6"5"-51,0-1-55,0 1-49,-7 3-33,7-5-22,0 3-13,0-2-7,0 0-5,0 0-4,0 1-3,0-5-3,0 4-5,0-3-1,7 4-1,-7-4-2,0-5 0,6 5 0,-6-4 1,7 3-2,0-2 1,-7-5 1,6 3 0,-6-2-1,6 3 2,0-3 2,1-1-1,1 1 2,-3-2 0,-5 2 0,7-1-1,0-3 1,-7 3-1,6 1-1,-6-5-1,7 4 0,-7-3-1,6 5 1,-6-6 0,0 0 1,5 1-3,-5-1 0,0 2 1,8-3 1,-8 6 3,7-4-2,-7-1 1,6 1-2,-6 3 3,7-2-2,-7-2 1,6 0-3,-6 1 0,7-1-1,-1 5 0,-6-4 1,7 0 1,-1 3-1,-6-3-1,0 0 0,6-2 2,1 3 2,-7 2 0,6-7-1,1 4 0,-7 0 1,7-1 1,-1 1 0,-6-1-2,7 1-1,-1 3 1,-6-2 1,7-2-2,-1 1 1,-6 0-1,7-2 1,-7 3-2,6-2 0,0 1 1,-6-3-1,8 2 0,-3-3-1,-5 4 0,8-5 0,-8 1 2,7 0 2,-7 0-3,5 4-1,-5-4 2,0 5-4,7-3 2,-7 3-1,6-2 2,-6 1-1,0 2 2,7 2 1,-7-1-1,7-2 4,-7 2-2,6 1 0,-6-6-2,7 6 1,-7-1-2,6-3-1,-6 0 0,7 3 1,-7-3 0,6 0-1,-6 4 1,6-6-1,-6 3 1,7-2 4,-1 0-2,-6 2-2,7-2 1,0 1 2,-7-1-2,6 0 0,1 2 1,-7-5-3,6 3 2,1 2-1,-7-6 0,5 5-1,-5-1 1,7 1 0,-7-4 0,8 3 0,-8 2-2,0-5 3,0 3-1,0-3 1,0 0-1,0 3-1,0-2 0,0-1 0,-8 0 2,8-4-2,0 4-1,0 0-1,0 0 1,0 0 0,0 1 1,0-1 0,0 0 0,0-5-1,0 10 1,0-5 0,0 0-1,8-1 1,-8 6 0,0-5 0,0-1 1,6-2-1,-6 3 0,0-4 0,7 3 1,-7 2-2,6-1 1,-6 0 0,6 0-1,1 0 1,-7 1 2,6-2-2,-6-3 0,7 0 1,-1 5-1,1-4 0,6-2 0,-6 5 0,-1-4-1,7 1-2,-7 0 2,7 2-1,-6-2 1,6-1 1,-7 4-3,7 1 1,-6-1 2,6 0 1,-1 0 1,-4-1-2,5-2 0,-1 3 0,1-4 2,1 1-1,-8 3-1,7-4-1,-6 4-1,5 4 3,-5-5-1,7 6 0,-8-5 1,0 3-1,7-3 1,-6 4-1,6-5-1,-6 2 0,-1 3 0,7-1 1,-7 2-2,7-2 2,-6 4 0,-1 1-3,1-1 1,6 3 1,-6-2 1,-1 3-2,0 0 1,1 1 0,-1-2 1,1 1 3,0 0 0,-1-1-2,0 2-1,1-1 1,-7 0-1,6-7 0,1 3 0,1 1 1,-3-5-1,1 4-1,1 1 0,0 3 0,0-3 1,-1 2 1,1-3-1,-7 1-2,6 2 1,1-5 1,-1 2 0,0 1 0,1-1 1,0-4-3,-7 4 0,6 1 1,1-1 1,-1 4 0,-6-3 0,6 3 0,-6 0 0,0 3 0,7-2 1,-7 3 2,0-1-4,6 1 1,-6-1 0,7 2 0,-7-2 0,7 0-1,-7 1 1,6-1-2,1 2 2,-1 1 0,1-2-3,-1 0 3,-1 0 0,3-1 0,-8 1-1,6 0 1,1 0 1,0-5 0,-1 1 1,2-3-1,4-1 0,-6 4-3,0-8 3,8 9-1,-7-5 0,5 1 0,-5 2 0,6-3-2,-7 5 0,7-1 3,-6-1-3,5 1 1,-5 4 2,-1-4 1,9 4-2,-10-4 2,2 4-2,0-4 0,-1 3 1,1 1 0,-1-3-2,1 2 0,-1-3 0,1 3 0,-1 0-2,1-1 2,-1 1 0,7 0 2,-6-3-1,-1 4 0,0-4-1,1 4 1,-1 3 0,1-3 0,0-1 0,-7 4-1,6-2 1,1 2 0,-1-3 0,1 3 0,-1 0 0,0 0 1,1-3-1,-1 4 1,2-4 0,-1 3 1,-2-4 1,2 5-2,6-2 0,-7 2 0,1 0-1,-1 0 0,1-1-1,0 4 0,-1-5 1,7 2 0,-7 3 1,1-4-1,6 4 1,-6-4 0,-1 4 0,6-3 0,-5 3-1,6-4-2,-5 4 1,-2-4 0,7 4 1,-7 0 5,7 0-4,-6-3-1,6 3 0,-7 0 1,8 0-2,-8 0 1,7 0 0,-7 0-5,7 3 3,0-3 1,2 0 1,-4 4 0,2-4 0,-6 4 0,5-4 0,3 3 1,-3 1-1,1-4 1,-7 4-1,8-1 5,-1 2-5,-7-1 0,7-1 0,0 0 0,-6 5 0,6-5 0,-7 5-1,6-4-4,-4-1 4,4 1-1,-4-1 1,5 1 0,-1 3 1,1-3 0,0 0 1,1 3 1,-8-3-2,7-1 0,0 0-1,0 5 1,0-4-1,-7 3 1,9 0 0,-4 1-1,2-5 1,1 8 1,-9-7 0,10 3-1,-3 1 0,1 0 0,1-1 2,-8 0-2,7 0 1,-1 1-2,2-1 1,-1 1 0,0-2 1,0 2 0,0-1-1,-6 1-1,6 2 0,0-2 1,0-1 0,-7 0 0,7 1 0,1 0 0,-2-1 0,-5-1 0,6 6 0,-1-8 0,1 5 1,-5-1-1,4 0 0,1-1 0,0 1 0,1-2 1,-8 2 0,7 3 1,0-3-1,0 2-4,0 1 0,0-3 2,0 3 1,-1 0 0,2-5-1,-7 6 0,6-1 0,0 1 3,-7-5 2,7 4-2,1 0-1,-8-1-1,7 1 2,0 0-2,-7 0 0,7 1 0,1 2-2,-8-3 1,7 1-1,-7 2 2,7-3-2,-6 0 1,5 0 2,1 3 1,-6-3-1,1 4 0,4-4 2,-5 4-3,6-5 1,-7 2 2,7 3-3,-6-5 0,5 1 2,-5-3-1,6 3-1,-6 0 0,6 0 1,-1-1-1,-5 2 0,7-2 0,-8 1 0,7 0-1,0 1 1,-7-2 1,7 2-1,-6-1 0,0 4 0,5-5-1,-5 1 1,6 4 0,-7-5 0,8 2-1,-8 3 2,7-5-1,0 2 0,-7-1 0,8 0 0,-8-1 0,6 1 0,1 1 0,-5-2 0,4 1 1,2 0 0,-1 1 1,0-2-1,-7 1-1,7 1 2,1-2-3,-1 1 0,-1 0 0,-5 1 0,6-2-1,0 1 1,0 0 1,0 3-2,0-2 4,0-1-1,7 3-1,-7-3 0,-1 4 0,2 0 1,-1-4-1,-1 4 1,1 0 0,0-1-2,1 1 1,-7-5 2,4 5-1,-3-4-1,5 3 1,0-2 0,-6 3-1,-1-5 0,7 5 0,-7 0 0,7-4 0,-6 3 0,6-3-1,-6 3 0,-1 1 1,7 1 1,-7-6-1,7 5 0,0 0 0,-6-1 0,6-3 0,-5 4 0,3-1-1,3 1 0,-1 0-2,-6-1 3,6 5-1,-1-4 1,-6 3 2,8-4-1,-1 2 0,-6 1 1,5 3-1,-6-7 0,9 5 1,-3-3-1,-5 4 0,-1-1 0,7-3 0,-7 3 0,1-4-1,6 1 2,-6 3-2,6-2 0,0-2 0,-7 1 1,7-1-1,0 4-1,0-3 1,0 0-1,0-1 0,1 2 0,-1-3 1,-1 3-1,1 1 1,0-2 0,1 0 2,-1 3-1,0-3 1,-1-1-1,2 5 0,-1-2-1,0-1 3,-1 2-2,2-3-2,-1 3 1,0-3-1,6-1 1,-6 1 0,1 0 1,5-5-2,-6 6 0,7-5 1,-1 3 0,-6-3 2,6 0-1,-5 1 0,6 2-1,-7-3 1,6 3-1,-6 1 0,0-4 0,-1 3 0,2-2 0,-7-1 0,5 3-1,1-3 1,-6 0 0,6 3 0,-7-2 1,8-1-1,-8 3 0,7-3 0,0 0-1,-7 3 0,8 3 1,-1-3 0,0 1-1,-1-5 2,2 9-1,-8-5 0,7 1 2,0 2-1,0-2-1,7 4 0,-7-5-1,0 5-2,0-4 1,0-1 2,0 1 1,6 4-1,-6-5 0,0 1-2,7 3 4,-7-3-1,0-1 1,6 1-2,-4-4-1,-3 3 0,0-3 1,8 4 2,-6-4-1,5 0 0,-7 0-1,2 1 1,5-2 1,-6 1-2,0 4 1,1-5 1,-1 2-1,-2 2-1,4-3 1,-2 4 0,0 0-3,0 0 2,-7 3 0,7-5 0,0 3-1,-6-1 1,6 3 1,-7-7-1,7 7 3,0-6-2,-7 2 0,7 1-2,2-5 1,-10 5 0,8-1-1,0-2 1,1 2 0,-1-3 0,-1 0 0,8 4 2,-7-4-2,0-1-1,-1 2 0,3 3 1,-2-5-2,-1 2 2,1-1 0,0-4-1,0 4 1,1 1 1,-2-6-1,1 2-1,0-1 1,-6 1 0,12 0 0,-6-2 0,0-3-1,0 5 0,1 0 1,-1-2 0,-1 1 0,1-2 0,-6 2-1,6 1 3,0-1-2,0 0 0,0 0 0,-6 1 0,6-1-2,0 0 1,-7 1 1,6-1 1,3 0 0,-9-3 0,1 3 0,5 1-1,-5 0 2,-1-2-1,7-3 0,-6 5-1,0-4 1,6 0-1,-7 3 1,7-3-1,-7-2 0,7 7 1,-6-6-1,6 5 1,0-5-2,0 5 3,-7-5-1,13 5 1,-11-1 1,5 0 4,6 0 1,-5 1 1,-1-1 4,6-3 3,0-1 4,8 4 5,-8-3 6,7 0 0,6 0 3,-5-1-1,5 2-3,-5-2-4,6 0-3,-8 0-5,8 5-6,-1-4-4,0 0-3,-5 3-5,-2-3 1,8 3 0,-7-3-1,1 4-2,-2-5 0,2 4 0,-2-3 1,1-1 0,-6 5 1,6-4-3,-26-4 1</inkml:trace>
  <inkml:trace contextRef="#ctx0" brushRef="#br0" timeOffset="-34070.47">16907 10572 157,'0'-4'221,"-7"4"-85,1-3-60,-1-1-31,1 4-13,0 0 0,-1 0 2,7 0 3,-6-3 2,-1 3 3,7 0 4,-6 0 0,6 0-6,0 0-8,0 0-7,0 0-3,0 0-6,0 0-1,0-4-5,6 4-3,1 0-4,-1-3 1,1 3-1,-1-4-3,7 4 1,0-4-1,0 4-1,7-4 1,-1 1 0,0-1-2,1 4-4,6-3-7,1-4-15,-2 3-28,2 0-41,-2-3-65,2-1-107,-3 2-84</inkml:trace>
  <inkml:trace contextRef="#ctx0" brushRef="#br0" timeOffset="-33931.24">17356 10437 29,'0'-4'368,"0"4"-77,0-3-87,0 3-75,0-4-51,8 0-27,-8 0-14,5 1-9,1-1-7,1-4-3,0 6-3,6-6-3,0 4 1,0 1-2,0-1-4,7 0-2,-2 4 0,2 0-3,0 0-4,6 0-11,1 0-12,-2 0-20,8 0-32,-1-4-64,0 4-119,-4-7-96</inkml:trace>
  <inkml:trace contextRef="#ctx0" brushRef="#br0" timeOffset="-33798.76">17955 10355 217,'0'0'294,"0"0"-105,0 5-81,7-5-45,-7 4-26,6-4-17,8 3-7,-8 2-2,13-3-4,1-2 0,0 4-4,13-4-13,-8 0-30,7 0-53,-5 0-93,5 0-90,1-4-65</inkml:trace>
  <inkml:trace contextRef="#ctx0" brushRef="#br0" timeOffset="-33675.49">18496 10382 324,'0'4'261,"0"-4"-105,7 0-69,-1 0-40,1 0-30,6 3-34,-1-3-52,1-3-87,0 3-116,7 0-67</inkml:trace>
  <inkml:trace contextRef="#ctx0" brushRef="#br0" timeOffset="-33524.06">18952 10422 146,'6'0'150,"8"0"-66,-1 4-38,6-4-22,0 0-10,1-4-9,0 4-12,6-4-26,-7 4-33,7-3-44,-6-1-56</inkml:trace>
  <inkml:trace contextRef="#ctx0" brushRef="#br0" timeOffset="-33439.58">19219 10422 6,'-13'0'286,"6"0"-74,1 4-76,6-4-55,-7 0-39,7 0-34,0 0-43,0 0-72,0 0-137,-6-4-76</inkml:trace>
  <inkml:trace contextRef="#ctx0" brushRef="#br0" timeOffset="-32429.38">16067 10789 77,'0'-4'183,"-7"-3"-50,7 3-36,0-3-24,-6 4-19,6-5-12,0 4-6,0-4-2,0 1 1,0 0 2,-6 4 0,6-6-2,0 3-2,-7-2 1,7-3-1,0 4 1,-7 0-5,7-4-3,0 7-5,-7-3-1,7 0-3,0 0-2,-6-1-2,6 4-1,0 1-2,-6-1 3,6 0 0,0 4 0,0-3 1,0 3-1,0 0 0,0-5-1,0 5 1,0 0 0,0 0-4,0 0-1,0 0-1,0 0-2,6 0-2,-6 5 0,0-2-3,6 1 0,1 3 1,-7 5 0,7-2 3,0 1 1,5 4 1,-5 3 0,-1 0 2,7 0 0,-6 5 0,5-5-1,-4 4-2,4 0 0,1-1-1,0 2-1,-6 0 0,6-2-1,0-3 0,0 4-1,-7 0 1,1 0-2,0 0 0,-1 1-1,1-2 0,-1-4 1,1 6-1,-7-4 1,0-1 0,6-4 0,-6 2 1,6-2 1,-6-3 0,0 1-1,0-6 0,0 2-1,0-1 1,0-3 4,0 0 3,0-2 3,0-2 1,0 5 3,0-5 2,-6-5-2,6 5 2,-6-2-4,6-2-3,-7-4-4,1 1-3,-1-1-2,1-2 0,-1-2 1,0 1 0,1-3-1,-7-1-1,7-3 2,-7 3 1,6-3-1,-6 0-2,1-1 1,4-3-1,-4 0 2,-1 0 1,6 0-2,0-3 0,1 3 1,-1-1-1,1-2 0,-1 4-1,1-5 0,6 4 0,0 0 0,0 0 1,0 3-1,0 0 1,6 2 0,-6 2 2,7-3 0,-1 7-1,1-3-1,6-1-1,-6 4 0,6 0 0,-1 2-1,-4 3-2,4-2 0,1 1 1,0 3 0,-6 4 2,6-4-1,-7 8-1,0-4 2,1 4-2,0 3 1,-1 1-1,1-2 0,-7 6-2,0-1-2,0 4 1,-7 0-1,1-1 0,-1 1-1,0 3-2,1-3 0,-7 3-3,0-4-2,0 2-1,0 2-4,1-3-4,-3-1-4,2 4-9,8-4-10,-9-2-18,14 2-33,-6-2-62,6-4-114,0-2-84</inkml:trace>
  <inkml:trace contextRef="#ctx0" brushRef="#br0" timeOffset="-32052.69">16562 11071 334,'-13'0'310,"6"2"-133,1-2-81,-1 0-45,1 5-23,-1-2-11,7 1-6,-6 4-2,6-1-2,0 0-1,0 1-1,0 3 1,0-4-1,6 4 0,1 0-1,-7-1-2,13 2 2,-7-1-1,1 1 1,6-6 0,-7 5 0,1 1 0,6-2 0,-7 1 1,1-4-3,-7 4 1,6 0 0,-6-4 0,0 5 3,0-1 1,-6-5 1,-1 6 0,1-1 1,-7 1 0,6-5 1,-6 4 0,7-4-3,-7 4-2,0-4 0,6-3-2,-6 4-1,6-2 0,2-2-2,-3 0 0,1-1-3,7 1-4,-5-4-6,5 4-9,0-4-16,5 0-28,2-4-43,1 0-74,-3-3-106,2-3-71</inkml:trace>
  <inkml:trace contextRef="#ctx0" brushRef="#br0" timeOffset="-31511.01">16796 11163 133,'-13'2'371,"6"2"-120,1 0-110,-7 3-63,7 1-31,-1-2-20,7 6-10,-7-4-3,7-1-3,0 3-3,7 2 0,-7-5-1,7 0-1,5 1-1,-5-5-2,6 1-2,7 0 0,-7-4 1,5-4-2,-3 0 0,4 1 0,0-5 0,1 1 0,0-4 0,-1 1 3,-6-2 0,0 1 1,0-1 0,0 3 3,0-3 3,-7 2 2,1-2 3,-1 5 0,1-1 1,-7 5 3,7-4 1,-7 3-3,0 4-2,0-4-3,0 4-3,0 4 0,0-4-2,-7 4-5,7 3 0,-7-4-1,7 5 0,0 3 1,0-3-1,0 2-1,0-3 0,0 5 0,7-4 0,0-6 0,-7 2 0,7 0 0,-1 0 2,7-4 2,-1 0-1,-5 0 0,7-4-1,-2 0 2,1 0-1,0-4-1,-6 2-1,6-2-1,0-3 0,-8 0 0,3 0 1,-3 0 0,3 1 0,-1-1 0,-7 0 4,6 0 0,-6-4 1,0 4 2,0 0 5,-6-1-1,6 3-1,-7-7 1,7 9 0,-8-4-3,8 0 3,-5 4-2,5-1-4,-8 1 1,3 3 0,5 0 0,0 1-2,0 0 0,-6-1-3,6 4 0,0 0-2,0 0 0,0 4-1,0 2 1,0-2 1,6 7 0,-6-3 0,0 3 1,0 0-2,5 3 1,-5 2-1,8-2 0,-3 1 0,-5-1 0,8 1 0,-1-1 1,-1 1 0,-6-1-1,7 1 1,-1-3-1,1-2 0,-1 2 0,7-5-1,-7 3-4,8-6-3,-8 4-10,7-5-11,0 1-14,0-4-21,-6 0-31,5-4-57,3 1-85,-10-1-113,3-4-54</inkml:trace>
  <inkml:trace contextRef="#ctx0" brushRef="#br0" timeOffset="-31379.49">17187 11085 415,'-13'0'324,"7"0"-134,-7 4-82,6-4-43,7 4-26,-7-4-12,14 3-11,-7 1-3,7 0-3,6-4-2,-2 3-1,10-3-4,5 0-5,6 0-15,8-3-28,5-5-79,1-3-156,13-1-85</inkml:trace>
  <inkml:trace contextRef="#ctx0" brushRef="#br0" timeOffset="-23501.95">17837 7774 65,'-5'0'175,"5"0"-51,-7 0-37,7 0-24,-6-4-12,6 4-10,0 0-7,0 0-7,0 0-2,0-4-3,0 4-4,0 0-1,0 0-3,0-3 0,0-2-7,0 5 2,0-3-2,0 0-3,0 0-3,0-1-1,0 4 0,6-5-2,-6 2 6,0-1-3,7 4-1,-7-4 0,0 4 0,0-3 0,0 3 0,0-4 0,0 0 1,5 4 3,-5-3 4,0 3 4,0-4 4,0 1 0,0 3 1,7-5 2,-7 5-3,0-3-3,0 3-2,0-3-3,0 3-2,0-4 0,0 4-1,7 0 0,-7 0 0,0 0 0,0 0-1,0 0-2,0 0-2,0 0 0,0 0-1,7 4 0,-7-4-1,0 3 1,7 0 1,-7 2 0,6 2 1,0-4 1,-6 1 0,7 3-1,-1-3 2,1 3-1,-7 2 0,6-6 0,8 3 1,-14 2 0,13 0 2,-7-1 1,0-3-3,1 3 2,-7 0 0,13 1 0,-13-1 0,6 0 0,1-4-3,0 5 2,-1-1-1,0 1 0,1-1-1,-1 0 0,1 2 2,-1-3-2,1 1 1,-7 1-1,7 0 0,-1-1 0,1 0 0,-2 0 0,-5 1-3,8 3 1,-1-5-1,-2 2 1,3-1 1,-8 5 0,5-5-1,2 0 0,0 4 1,-1 0 0,1-4 0,-7 5-1,6-6 0,1 6 2,-1-5 0,0 5-2,-6-6 0,7 5 0,0-3 1,0 3 2,-7 0-1,6-4-1,-6 4 0,7 0 3,-1-3-1,-6 2 0,6-3-1,1 5-1,-7-4-1,6 2 0,-6-3 0,7 5 0,-7-5 1,6 0-1,-6 4 1,7-4 0,-7 0 2,7 1-2,-1 0 1,1-2 1,-1 2 0,-6-1 1,6 4-1,1-4 2,-1 5-3,1-5-1,-7 3 2,7 2-2,0-1-1,-7 0 0,6 0 1,-6 0-1,6 0 1,-6 0-1,7 0 0,-1 3 1,-6-3 0,6 1-2,1-2 1,0 2 2,0-2-1,-7 1-1,6 0 0,0 0 0,0 1 0,1-2 0,-7 1 0,8 0 0,-3-4-1,-5 4 0,7-3 3,-1 3-1,-6 0 0,7-4 0,0 1-2,-7 3-1,6-5 2,-1 3 0,-5 1-2,8-3 1,-8 1 2,0-1 1,7 0 0,-7 0 0,6 1-1,1-1 1,-7 5 0,6-2-2,-6-3 0,7 5-1,-1-5 1,-6 5 0,7-2 1,-7-3 0,6 5-1,-6-2 0,6 1 0,1 0 2,-7 1-2,6-2 0,1 1 2,-7 1-2,7-2 1,-7-2 1,6 3 1,1 0 0,-7 0-2,6-1 2,1-2-3,-1 3 0,0-1 1,-6 2 0,7-1 0,-1-4 0,-6 4 1,7 0-1,-7 0 0,6 1-1,-6-5 0,7 3 2,-7 2-1,8-2-1,-8-3 0,0 5 2,5-1 1,-5-5-2,0 2 0,0 3-1,7-3-2,-7-1 2,0 0 0,0 5 0,6-5-1,-6 0 1,0 1 0,0-1 0,6 3 0,-6-2 2,0-1-2,7 5 0,-7-5 0,7 0 0,-7 4 0,7-4 0,-7 0-1,6 0-2,-6 5 2,7-5 1,-7 5-1,6-5 1,0 3 2,-6-2 0,7 3 0,-1-3 0,-6 2 1,7-3-1,-1 5 0,-6-2 0,7-3-1,0 5 0,-7-5 0,6 3 0,0-1-2,0 1 1,-6 2-1,7-5 1,1 3 0,-8-2 0,5 3-2,-5-3 1,7 2 2,-7-3 1,0 5 0,7-5-1,-7 3 2,6-1-2,-6 1 1,7-3-1,-7 5-1,0-2-1,0-3 1,0 5 0,6-4 0,-6 2 1,0-3-1,0 5 0,5-1 1,-5-5 0,0 6-1,8-1 0,-8-4-2,0 4 2,7 0-1,-7 0 1,6 1 1,-6-3-1,7 7 0,-7-5 2,0-1 0,6 5-2,-6-4 0,0 4 0,7-4-1,-7 4 1,0 0 0,0-1 0,6 1 0,-6-1 1,0-3-1,7 4-1,-7 0 1,0-5 0,6 5 0,-6-3-2,0 2 2,0-3-2,6 0 2,-6 0 0,0 4-1,7-4 1,-7 0 0,0-1 1,6 2 0,-6-2 1,0-3 0,7 5-1,-7-1-1,0 0 0,7-1-1,-7-2-1,6 3 2,-6-3 0,7 3-1,-1-4 0,1 4 2,-1-4 0,-6 0 1,7 4 0,-1-3-1,-6-1-1,6 1 1,-6 2 0,8-3 1,-8 1-2,5-1 1,-5 0 0,0 0-1,8 2 0,-8-2 0,0 0 0,7-1 0,-7 3 0,0-1 0,5-6-1,-5 6 1,0-4 0,7 3-1,-7-3-1,6 2 2,-6-1 0,7-2-1,0 1 2,-1 3-1,1-3 1,-7 3 0,6-3-1,1 3-1,-1 0 1,0-2 0,-6 1 0,7 2 0,-1-2 0,1 3 0,-7-1 1,7-2 1,-7 2-1,0-1-1,6 1 0,-6 2 0,0-3 0,0 1-1,0-1 2,7 0-2,-7 0 1,0 1 0,0-1 0,0 1 0,0-5 0,6 0-1,-6 2-5,0-1-6,0-1-9,0-3-17,0 3-32,0-3-61,0-3-119,7 0-87</inkml:trace>
  <inkml:trace contextRef="#ctx0" brushRef="#br0" timeOffset="-22354.99">19128 10418 56,'0'0'214,"0"0"-57,0 4-45,0-4-41,-7 0-28,7 4-18,0-4-11,0 0-7,0 4-4,0-4 1,0 3 1,0-3 2,0 4 5,0-4 0,0 0 3,0 3 5,7-3 2,-7 0 2,0 0-1,6 0-1,1 0-3,-7 0 1,6 0-3,1 0-3,0 0-2,-1 0 0,0-3-1,7 3 1,0 0 1,-6-4-3,6 4 2,6 0-1,-6-3-1,1-1-2,6 0-1,-7 0-3,5 1 0,2-1 2,0 1-2,-1-2 1,1 3 1,-1-2-1,1 0-1,0 0 1,-1 1-3,0-1 2,1 0-2,-1 0 0,1 2-1,-1-3-1,1 2 0,-7-1-1,7-1 2,-7 3-1,7-2-1,-8 0-1,2 1 2,5-1 3,-6 1 0,0-2 4,7 1 0,-7 2 2,-2-3 2,3 2 1,0-1-3,5 1-1,-6-1-1,0 4-1,7-4-3,-7 0-1,6 1-1,-6-1 0,6 4-1,-6-3 0,7 3 0,-6 0 1,5-5-1,1 5 1,-1-2 0,-6 2-1,6 0 1,1-4-1,0 4 3,-1-4-3,0 4 1,1-4-1,6 4 0,-6-3 0,6-1 1,-7 0 1,8 4-1,-2-4 0,-4 2-1,4-3 1,-5 5 0,6-3-1,0-1 0,-7 0 0,7 1-3,-6 3-4,7-4 0,-9 0-2,2 1 0,6 3 1,-7-4-3,2 1 2,-2-1 2,6 4 1,-4-7 2,-2 7 3,0-5-1,8-1 1,-8 6 1,7-4-1,-5 0-2,-3 4 3,7-3 1,-4-2-2,-2 2 1,7-1 1,-7 4-1,8-3 0,-8-2 1,1 3-1,6 2 0,-6-4-1,-1 0 1,1 0-1,-1 1 1,0 3 2,2-4-2,-1 4 1,5-4 0,-5 0-1,-1 4 0,0-2 0,1-3 1,-1 2-2,1 3 1,0-4 1,5 1 1,-4-1 1,4 0 1,1 0 2,-6 1 0,6-1 1,-1 1 4,8-4-2,-6 3-2,-1 0 1,6-3 0,-6 3 1,7-3 1,5 3 3,-5-4-4,0 0 3,-7 6 0,7-2 0,-2-4-3,-4 5-3,-1-1-2,0 0-2,-6 4 0,6-4 1,-7 4-3,1-2 0,-1 2 0,1 0-2,0 0 0,-1 0 2,1 0-1,-1 0-4,-6 0 2,6 0 2,-5 0 1,4 0 0,3 0 0,-8 0 0,0 0 0,6 0 0,1 0 0,-7 0 0,0 2 0,6-2 0,-6 4-1,7-4 0,-7 0-3,0 4-1,0-4-2,1 4-3,-1-1 1,0-3-3,-1 5-2,1-2 0,1-3 0,-1 4 1,-8-4 1,8 2-1,2-2-5,-9 0 0,0 5 0,7-5-1,-6 0 3,-1 3 2,7-3 1,-6 0 4,6 0 3,0 4 3,-7-4 1,7 0 1,-7 4-3,8-4-3,-1 0-3,-7 0-8,1 0-5,6 4-3,-7-1-5,8-3 0,-9 4-2,3-4-1,4 0 4,-4 0 6,-3 4 5,2-4 5,-1 0 3,1 0 2,0 3 4,-7-3 5,6 0 0,1 0 0,-7 0 2,6 0 4,-6 0 4,0 0 5,7 0 3,-7 0 3,6 0 2,-6 0 1,0 0 3,0 0-5,0 0-5,6 0-5,-6 0-4,0 4-4,-6-4-7,6 0-7,0 0-17,0 4-19,0-4-42,0 0-78,-6-4-116</inkml:trace>
  <inkml:trace contextRef="#ctx0" brushRef="#br0" timeOffset="-21949.82">22840 10040 38,'0'0'35,"0"0"-10,7 0-8,-7 0-6,6 0-6,-6 0-3,0 0-3,7 5 0,-7-5 0,0 0 1,0 0 0,0 0 1,0 0 0,6 3-1,-6-3 0,0 0 1,7 0 1,-2 4-2,-5-4-2,7 0 1,0 4-3,-7-4-3,7 0-3,0 0-6,-7 0-10,6 4-8</inkml:trace>
  <inkml:trace contextRef="#ctx0" brushRef="#br0" timeOffset="-21724.21">22938 10067 11,'0'0'108,"6"0"0,-6 0-8,0 0-13,6 0-16,-6 0-17,0 0-19,7 0-13,-7 0-9,7-4-6,0 4-1,-1 0 1,0 0 1,1-3 2,-1 3 2,1 0 5,-1-4 0,1 4 2,0 0 0,-1-4 0,0 4-2,1-4 0,-1 4-1,1-3-5,-1 3-3,1-5-1,6 5-2,-6 0-3,-7-2 0,5 2-4,3 0-3,-8 0-4,7-4-3,-7 4-5,5 0-10,-5 0-7,8 0-9,-8-3-9,0 3-8,5 0-3,-5 0-3,0-5 4,0 5 3,0 0 8,0 0 8,-5-3 9,5 3 11,0 0 8,-8 0 5,8 0-2,0 0-7,-5 0-16,5 0-23</inkml:trace>
  <inkml:trace contextRef="#ctx0" brushRef="#br0" timeOffset="-18929.38">22931 10115 206,'-6'-4'215,"6"0"-71,0 0-58,0 4-34,-7-7-19,7 4-13,0-1-5,0 4-2,0-3 0,7-1-3,-7 0-1,0 4-2,0-4 1,6 1 2,-6-1 0,7 4 0,-7-4-3,6 4 1,0-3 0,1-1 1,-7 4 0,7 0-1,0 0-1,-1-4-1,0 4-1,1 0-1,-1 0 1,1 0 0,-1 0-1,1 0 1,0 0 0,5 4-1,1-4 1,-6 0 1,6 0 0,0 4 1,-6-1-2,6-3 0,-1 4-1,1 0 1,1-1-1,-1 1-1,0 4-1,-1-5-2,2 4 1,-1 0-1,6 1 1,-6-1-1,7 0 1,-7 0 0,6 5 3,8-5-1,-8 1 2,7-1 1,0 3 1,0-2-1,1 0 0,-1 3 1,6-4-3,-6 0 3,7 0-2,-8 1 0,8-1 1,-7 5-1,0-6 1,7 2-2,-7 3 1,6-5-1,-5 6 0,-3-1 0,10 0-2,-2-3 1,-5 3 0,5-1-1,8-2 2,-8 3-1,1-3 0,6-2 1,-1 5 0,2-3 1,6-2 0,-8 2 3,8-4 1,0 3 0,-1 1 4,1-5-1,-2 4 1,3-3 0,-1 3 0,-1-2-1,0 1-2,-5 2 0,6-2-2,-8 3 0,-5-1-2,0-2 0,-1 2-2,-6-1 1,0 1-3,-7-1 1,2 0-2,-3 0-1,2 1 0,-6-1-1,-1 0 0,0-4 0,-7 5-1,1-1-3,-1 1-5,0-5-9,1 0-18,0 2-32,-7-1-73,0-4-152,0-4-79</inkml:trace>
  <inkml:trace contextRef="#ctx0" brushRef="#br0" timeOffset="-16491.09">23088 10096 152,'-7'-3'228,"7"-4"-53,-7 3-51,7 0-38,-6 0-26,-1 1-16,7-1-10,-6 4-8,6-4-5,-7 4-2,1 0-1,6 0-5,-7 0-4,1 0-3,0 4-1,-1 0-3,-6-1-1,6 1 0,1 0-1,6 3-1,-7-3 1,1-1 0,6 1 0,-6-1 1,6 1 4,0 0 2,0-4 2,0 4 2,6-4 1,0 3 2,1-3 2,-7 0-1,13-3-2,-7 3 0,8-4-3,-2 0-1,-5 0-1,6 1-1,-7-4-2,7 3 2,1-3 2,-9 3-1,3 0 3,-8-3 3,7 3 2,-7 1 0,0-1 0,0 4-1,-7-4-3,7 0-1,-8 4-4,3 0-5,-9 0-5,8 4-5,-7 0-6,6-4-9,-6 4-16,7-1-25,0 1-51,6 0-96,-7-1-107,7-3-65</inkml:trace>
  <inkml:trace contextRef="#ctx0" brushRef="#br0" timeOffset="-11104.28">24019 9888 24,'0'-4'266,"0"-4"-69,0 5-66,0-1-50,0-4-29,0 5-17,7-1-10,-7 1-9,0-1-3,0 1-5,6-1-2,-6 0 0,0 0-2,7 4 0,-7-3 1,0-1 2,0 0 2,6 4 4,-6 0 4,0-3 3,0 0 4,6 3 1,-6 0 2,0-4 0,0 4-1,0 0-2,0 0-4,0 0-2,7 0-4,-7 0-3,0 0-4,0 0-2,0 0-1,0 0-1,0 0-1,0 0-2,0 0-1,0 4 0,6-4 1,-6 3 1,0 0-1,7 5 0,-7-1 2,7 1 4,-7 2 1,6 1 1,-6 5 2,0-3 0,0 6 0,7-1 1,-7 4-2,6 0-3,-6-3 0,7 2-4,-7 2 1,0-5 0,5 4-1,-5-4 0,7 1-1,-7 2 0,0-2 1,8-5 2,-8 1-3,0-1 0,0-2 0,5 2 0,-5-3 0,0 0 1,0-4 0,0 5-1,0-5 1,0 3 1,0-2-2,0-1 0,0 1 0,0-4-1,0-1 0,0 4 1,0-2 0,0-3-1,0 2-3,0 1-6,0-5-5,8 3-10,-8-3-11,0 0-16,0 0-24,6-3-41,0-2-61,-6-1-99,7-2-75</inkml:trace>
  <inkml:trace contextRef="#ctx0" brushRef="#br0" timeOffset="-10782.75">24311 9997 279,'-6'-3'275,"0"-1"-94,-1 4-75,1 0-44,6-4-24,-7 8-14,1-4-4,-1 4-7,7-1-3,-6 4-6,6-2-1,0 5-2,0-3-1,0 1 0,0-2-1,6 6 1,1-1 1,-7 0 3,6 1 1,1-2 1,-1 1 2,1 4 1,-1-5-1,0 5 2,2-3 2,-3-2 1,-5 5 0,8-4 3,-8 0 0,7 0 2,-7-4 0,0 4 0,0 0 0,0-4-1,0 1-3,-7-1-1,7 1-4,-8 3 0,3-8-2,-3 8-3,2-7-2,0 3 1,-7 0-1,6-2-2,1-3-4,-7 7-6,6-6-10,1-3-10,-1 4-17,1-4-25,-1 0-41,1-4-57,-1 1-88,1-6-82</inkml:trace>
  <inkml:trace contextRef="#ctx0" brushRef="#br0" timeOffset="-10578.35">24227 9994 163,'7'-8'227,"-1"1"-50,7 0-46,-6 0-38,6-1-24,0 4-18,0-3-11,7 3-9,-7 1-5,-1 0-7,8-2-4,-7 1-1,7 4-2,-1 0-3,-6 0-2,0 0 1,7 0-1,-8 4-2,2-4-2,-1 0-1,0 5-1,-7-5 0,7 3 1,1-3-2,-8 3-2,1 1-2,-1 0-8,0-4-14,-6 3-28,7 1-41,-7-4-78,0 0-126,0 4-65</inkml:trace>
  <inkml:trace contextRef="#ctx0" brushRef="#br0" timeOffset="-10283.25">24650 9921 144,'0'0'384,"0"0"-114,0 0-116,0 0-72,0 0-39,-6 3-21,6 0-15,0 1-4,0 1-1,0 1-2,0 5 1,0 1 0,0 2-1,0-3 0,0 3 2,0 5 0,0-4-2,0-1 0,0 5 0,0-4 0,0 2 0,0-2 1,0-1-1,0 1 1,0-1-1,0 1 1,0 1 0,0-2-1,0 1 0,0-1 0,0-3 0,0 0 0,6 0 6,-6 1-4,0-2-6,0 1-7,-6 0-12,6-4-25,0 0-42,0 2-69,0-6-132,0-3-68</inkml:trace>
  <inkml:trace contextRef="#ctx0" brushRef="#br0" timeOffset="-9814.45">24788 10140 134,'6'0'171,"-6"0"-31,7 0-30,-1 0-29,-6 0-23,6-4-17,1 4-10,-7 0-9,6 0-5,1 0-3,0 0-1,-1 0-3,2 0-1,-3 0-3,2 0-1,-1 0 2,0 0 2,1 0 2,-1 0 4,1 0 5,0-4 1,-1 4 3,-6-2 4,7 2 1,-1-5 0,-6 5 0,7-3-2,-7 3-2,0 0-2,0-4-2,0 4-4,0 4-4,-7-4-4,7 3-2,-6 2-1,-7 1-2,6 2-1,0-1-3,1 3 2,-7-2 0,7 4 1,6-5-1,-7 3-1,7-2 0,-5 0 1,5-1-1,5 0-1,-5-3 0,0 3 0,7-3 0,-1-1 0,-6-3 3,6 5-2,1-5 2,-1 0-1,-6 0 3,7-5 2,0 5-2,-1 0 4,-6-3-2,7-1 4,-7 4-1,0 0 3,0-4-4,0 1 0,0 3-2,0-4-5,-7 4-7,7 0-5,-6-4-9,-1 4-15,0 0-20,1-3-36,-1 3-60,1-4-118,-7 1-89</inkml:trace>
  <inkml:trace contextRef="#ctx0" brushRef="#br0" timeOffset="-9037.08">25087 9953 83,'0'-3'134,"0"3"-15,0 0-14,0 0-9,0-4-10,0 4-6,0 0-12,0-4-7,7 4-10,-7-3-8,6 3-8,-6-3-5,6-2-1,-6 1-4,7 4 1,-7-3 0,6 0-2,-6 3-3,7-4 0,0 0-4,-1 4-6,1-3-3,-1 3-3,7 0-3,-7-4-1,1 4 1,-1 0-2,1 0 0,0 0-1,-1 0 1,2 4-2,-3-4 0,2 3 2,-1 5 0,0-5 0,-6 4 0,7 1 0,-7-1 0,0 4 1,0 0 1,0 3 0,0 1-2,-7-3-1,1 5 1,0-3 2,-1 2-2,2 2 0,-9 1 0,7-5-1,-6 4 2,0-3-1,7 4 0,-7-5-1,0-3 1,6 3 0,-6-2-1,6-1 1,-5 0-1,5 0 0,1-1 0,-1 2 2,0-5 0,7 3-1,0-2 2,-6 3-1,6-3 0,6-1 2,-6 1-1,7-6-2,-7 7 0,7-2 1,6-4-3,-7 1 2,7 0 2,0-4-1,0 0 1,7 0 2,-8 0-3,8-4 2,1 4 1,-9-4 0,7 4-8,-5-3-11,-2-1-20,1 1-36,0-6-60,-6-1-117,0 3-98</inkml:trace>
  <inkml:trace contextRef="#ctx0" brushRef="#br0" timeOffset="-8739.45">24898 9612 183,'-7'5'134,"1"2"-40,-7 0-29,13 1-16,-6-1-19,-1-4-8,7 1-1,-5-1 9,5 1 7,-8 0 10,8-4 4,0 0 5,0 0 3,0-4 3,0 0-2,0 1-9,0-1-3,0-3-7,0 0-7,0-1-4,0 0-3,-6 1-3,6 5-2,0-6-3,-7 0-6,7 4-4,-7-3-2,7 5-3,-6-3-8,-1 2-6,1-1-10,6 4-10,-6 0-16,-7 4-18,6-1-26,0 2-43,7-3-63,-7 5-113,7-3-61</inkml:trace>
  <inkml:trace contextRef="#ctx0" brushRef="#br0" timeOffset="-1941.26">22768 10111 16,'7'-4'47,"-7"0"-2,0 1-3,0-1-5,6 4-4,-6-3-6,7-1-3,-7 1-3,7 3-2,-7-4-5,0 4-4,0-4-4,0 4-1,0 0 0,0 0 2,0 0 0,0-4 1,0 4 0,0 0 0,0 0-1,0 0-2,-7 0 0,7 4-5,0-4 0,-7 0-1,7 0 0,-6 0 0,6 4 1,0-4-1,0 0-3,-7 0-3,7 0-7,0 0-11,0 0-16,0 0-28,-5 0-37</inkml:trace>
  <inkml:trace contextRef="#ctx0" brushRef="#br0" timeOffset="4783.72">22944 10038 5,'0'0'19,"6"0"5,-6 0 5,7 0 6,-7 0 6,7 0 3,0 0-1,-7 0-4,6 0-3,-6 0-4,6-4-7,1 4-5,-7 0-5,6 0-5,1-3-3,-1 3 2,1 0-1,-7 0 0,7-5 4,-7 5 1,6 0 2,0 0 0,-6-3 3,7 3 1,-7 0 1,6 0 3,1-4-1,-1 4 0,1-4-2,-1 4 0,1-4-4,0 4-2,-7-2-2,5 2-3,3-5 0,-1 5-2,-2-3-1,3 3-1,-8-4 0,5 4 1,2-3 1,0 3 1,-7-4 0,6 4 1,-6 0 1,7-4 2,-7 4-1,6 0-1,-6 0-2,7-4-1,-7 4-1,6 0-2,-6 0-2,0-3-1,6 3 0,-6 0 0,7 0-1,-7-4-1,7 4-1,-7 0 1,7 0 0,-7-3 0,6 3-1,0 0 1,-6-4 1,7 4 1,-1 0 0,1 0 1,-1 0-1,-6 0 0,7 0-1,-1 0 1,1 0 0,-7 0-1,7-3-1,-1 3 0,-6 0 0,7 0 1,-1 0 0,0 0 1,-6 0-1,7 0 1,-1 0 0,1 0-1,0-4-1,-7 4 1,7 0 0,-1 0-2,0-4 1,7 4 0,-7 0 0,1 0 1,0 0 0,6-4 0,-7 4 0,0 0 1,1-3 0,6 3 0,-7 0 0,8-4 0,-7 4 0,4-4-1,-3 4-1,5-3 1,0 3-1,0-3 0,-6 3 1,5-5 0,1 1 1,0 1 1,1 0 1,-1 3-1,-1-4 1,1 0 2,0 4-3,2-3 1,-3 3-1,0-4-1,2 4 0,-8-4 4,1 4-4,6 0-1,-7 0 0,1 0 1,-1 0-1,-6 0 0,6 0-1,-6 0-5,7 0 2,-7 0 0,0 0 2,0 0-2,7 0 2,-7 0 1,0 0 1,0 0 0,0 0 0,0 0 1,0 0 0,0-4-1,7 4 0,-7 0-2,0 0 0,6 0-2,-6 0-3,6 0-6,-6 0-6,0 0-7,6 0-4,-6 0-4,7 0-6,-7 0-8,8 0-10,-3 0-9,-5 0-11,7 0-12,0 0-15,-7 0-26</inkml:trace>
  <inkml:trace contextRef="#ctx0" brushRef="#br0" timeOffset="13253.29">18367 7367 68,'0'-4'184,"5"4"-34,-5 0-30,0 0-25,0-3-22,0 3-16,0 0-15,0 0-12,0 0-9,7 0-8,-7 0-5,0 0-4,0-3-1,6 3-3,-6 0 3,7 0 0,-7 0-2,7 0 1,-7 0 2,6 0 0,-6 0 1,0 0 1,0 3-3,0-3 2,5 0-4,-5 0 3,0 3-1,0-3 2,0 0-2,0 0 1,0 4-2,0-4-1,0 0 6,0 4-1,0-4 0,0 3 0,0 1-1,8-4-1,-8 4 1,0 0 0,0-1-1,0 4 0,0-3-1,0-1 1,7 5-1,-7-4 0,0-1-1,0 1 0,0 3-2,0-4 0,6 1 1,-6 1 0,0-2 2,0 5 1,7-5 1,-7 0 1,6 0 1,-6 6 0,7-6 1,-1 2-2,-6 1-1,7-2-2,-1 3 2,-6-3-3,6 4 3,-6-5-1,7 4 0,-1-3 2,-6 3 1,7-3 1,-7 3 1,7-3-1,-7 3-1,6 0 1,-6-3-1,7 0 0,-7 3-2,6-3-2,-6-1-1,7 0 0,-7 5 0,6-4 0,-6-1-2,0 2 0,6-2 1,-6 0 2,0 5-1,7-4 1,-7 0 0,0 3-1,6-3 0,-6-1 3,0 4 0,7-3 0,-7 4 1,6-5-1,-6 4 1,0-3-3,7 3 2,-7 1-2,8-5-1,-8 5-2,5-2 2,-5 2-1,7-1 3,-7 1 1,6-1 0,-6 0 1,0 2-2,6 0 0,-6-1-2,0 0 1,7 3-1,-7-4-2,7 0 1,-7 1 0,7 3-1,-7-5 0,6 2 2,-6 3 0,7-4-2,-7 1 2,6 4 0,-6-6 0,0 1-1,6 1-1,-6 3 2,0-5 0,7 6-1,-7-4 0,0-1 0,0 1-1,0-2 0,6 2 1,-6-1 0,0 1-1,7-1 2,-7 0 0,0 0-1,0 0 3,6 1-1,-6-1-2,0-2 1,7 2 1,-7-1-2,0 2 0,0-4 1,7 3 0,-7-1-1,0 0 0,6 0-1,-6 2 0,0-1-1,0-3 1,0 2-2,6 2 1,-6 0 0,0-1 1,0 0 1,6 0 0,-6-3 1,0 3-1,0-2-1,7-2 1,-7 4 0,0-3-1,8-1 0,-8 2 1,0 2-1,5-5 0,-5 4 0,0-4 0,7 2 0,-7 4 1,7-5 0,-7 5 0,0-4 0,6 3 2,-6-4-2,0 5 2,7-5 1,-7 5-1,0-5 1,6 4-1,-6 1 1,5-5-1,-5 5 3,8-5-3,-8 5-1,7-5 0,-7 5-1,6-4 0,-6 4 0,7-2-1,-7 2 0,6-1 1,-6 1 2,0 2-1,7-3 3,-7 5-1,0-2-1,0 1 0,0 0 1,0 0-2,0 4 0,0-4-1,0 0 0,0 1-2,0-3 1,6 3 1,-6-1 1,0 0-2,7-4 1,-7 4 2,6 0-2,-6-3 0,6 3 0,1-4-1,-1 0 0,-6 1 0,7 2 0,0-3 0,-7 1 0,6-1 0,-6 1 0,7-2-1,-1 6 1,-6-4 1,7 3-1,-7 0 0,6-1 2,-6 1-1,7 1 1,-1-2 0,-6 1-2,6 0 0,2 1 0,-3-2 0,3 2-1,-1-1-1,-2 0-2,2-1 2,-1 1 2,1 1 1,6-5 0,-6 3 0,-1 2 1,1-1-1,-1-5 2,0 6-3,7-1 0,-13-3-2,7-2 0,0 6 1,-1-5 0,1 0 1,-1 5 1,1-5 2,-2 3-2,2-2-1,1-1 1,-2 0-1,1 4 0,-1-3 1,7-1-1,-7 4 0,1-4 1,6 2 0,-7 1-1,8-3 0,-8 1 1,0-1-2,7 4 0,-6-4 1,6 1 1,-7 2-2,1-3 1,6 1 0,-7-1-1,7 1 0,-6-2 1,5 2 0,3-4 0,-9 3 0,6-3 0,1 3 0,-6-3 2,6-1 0,-6 1-2,6 1 0,-7-3 2,0 3-2,1-5-2,-7 3 0,7-3 0,-7 4-1,0-4-1,7 0 0,-7 3-3,0-3 0,0 0-1,0 0-1,0 4-5,0-4-2,0 0-4,0 4-13,0-4-24,0 4-50,0-4-115,0 0-92,0 0-66</inkml:trace>
  <inkml:trace contextRef="#ctx0" brushRef="#br0" timeOffset="14348.71">19285 9203 102,'-7'0'243,"-1"3"-56,3-3-48,-2 0-44,0 4-32,7-4-24,-6 0-16,6 0-11,0 0-4,-7 0-3,7 3-4,0-3 1,0 5-2,0-3-1,0-2 2,7 4 2,-7 0 2,0 0 1,0-1-1,6 1 1,-6-4-1,0 4 1,0-4-2,0 4 0,0-4-2,0 0-1,0 2 0,0-2 2,0 0 0,0 5 2,0-5 1,0 0-2,-6 0 0,6 3-1,0-3 1,0 0-3,0 0 0,0 0 0,0 0-1,0 4 0,0-4 0,0 0-1,6 0 1,-6 3-4,0-3-2,7 0-1,-7 4-1,7-4 1,-2 0 0,3 0 0,-1 0 0,-1 0 4,1 0 3,-2 0 0,8 0 0,1-4 0,-8 1 0,7 3-1,0-4 2,0 4-1,1-3 0,-2 3 0,8-5 1,-7 5 2,7-2 1,-8 2 3,8-4 1,-7 4 3,7 0 1,-8-4 1,8 4 1,-7-4 1,6 4-1,1 0-2,-7 0-1,7-3-2,-7 3 1,6 0-2,-5 0 0,5-4 0,-6 4-1,0 0 0,0-4 0,7 4 0,-9-4 0,10 4-2,-8-2-1,7 2 1,-1-5-1,1 5 0,-1-3 0,0 3 0,2-4 0,-3 4-1,2-3 1,0 3-1,6-4 0,-6 4 0,-1-4 1,0 4-2,8-4-1,-8 4 1,7-3 2,-5-1-1,4 1 1,1-2 3,-7 3 0,7-3 3,1 1 1,-2 1 1,-4-1-2,4 1 2,1-1-2,-6 0-3,-1 1-1,7-1 0,-6 4-5,-1-4 1,0 4-2,2-3 0,-2 3 0,1-5 0,-1 3 0,0 2-2,2-4 2,3 0 2,-4 0-1,1 1 1,4-1-1,-5 0 0,6 0 1,-7 4 0,7-2 2,-6-3-3,6 2 2,-6 3 0,-1-4-2,8 1 0,-8-1 0,7 0 0,0 4-1,-8-4 1,10 4-1,-2-3 0,0 3 2,6-4 2,-6 1 0,0-1 2,0 4 0,1-3 0,5-1-2,-6 0 1,-1 4 2,-4-4-2,5 4-1,-7-3-1,1 3-1,-1-4 0,-6 4 0,7 0-1,-7-4-1,6 4-2,-6 0 2,1-4-1,-1 4 1,-1-2 1,1 2-1,1-5-2,-1 5 1,0-4 2,0 1 0,-1 3 0,2-4-1,5 1 0,-6-1 0,7 0 2,-7 0 0,6 1-1,0-1 0,-5 0 0,5 0 1,1 4-2,-7-2 4,7-3-1,-8 5-3,8-3 1,-7 3 1,-1-4 0,1 4-1,7 0 0,-6 0 1,-7 0 0,5 0 1,1 0-3,-6 0 0,6 0 0,-6 0 0,-1 0 1,1 0-1,-7 0 0,6 0 0,-6 0 1,6 0 3,-6 0 1,0 0 2,0 0 2,0 0 1,0 0 0,0 0 0,-6 0 1,6 0-2,0-3 0,-6 3-2,6 0-5,0 0 0,-7 0-1,7 0-8,0 0-10,0 0-17,0 0-27,0-4-43,0 4-67,0-4-147,0 0-78</inkml:trace>
  <inkml:trace contextRef="#ctx0" brushRef="#br0" timeOffset="15004.79">22306 8993 76,'-7'0'146,"1"0"-23,-1 0-25,1 0-26,0 0-24,-1 4-18,-6-4-11,7 0-7,-1 0-2,-6 4-2,5-4 0,3 0 0,5 0 0,-6 0-1,6 0-1,-7 0-2,7 0-1,0 4-1,0-4 0,-7 0-2,7 0 0,0 0 0,0 3 1,0-3 0,0 0 0,7 0-1,-7 4 0,0-4 1,0 0 0,0 0-1,7 0-1,-7 0 1,0 0 0,6 0-1,-6 0-2,5 0-3,-5 0-1,8 3-1,-8-3-1,5 0-3,-5 0-6,8 0-3,-8 0-6,0 0-6,7 0-12,-7 0-11,0 0-7,0 0-8,0 0-4,-7 0 2,7 0 4,-8 0 11</inkml:trace>
  <inkml:trace contextRef="#ctx0" brushRef="#br0" timeOffset="15096.33">22220 9015 29,'-5'0'60,"5"0"19,-6 0 15,6 0 5,0 0-5,-7-3-10,7 3-13,0-4-15,0 4-15,0-3-16,0-1-15,0 4-10,0-4-13,0-3-7,0 7-5,7-4-13,-7-4-14,0 6-18,0-3-15,0-2-11,0 4 1,0-5 12,0 1 5,0 0 18</inkml:trace>
  <inkml:trace contextRef="#ctx0" brushRef="#br0" timeOffset="15723.84">22209 8920 13,'-7'-3'61,"7"-5"20,0 5 7,-7 0 7,7-6 0,0 6-10,-7 0-11,7-1-16,0 0-16,-6 0-13,6 0-10,0 4-10,0-3-2,0 3-3,0-4 1,0 4 1,0 0 0,0-4 1,0 4 0,0 0 0,0 0-1,0 0-2,0 0-1,0 0-3,0 0 0,0 0 0,0 0 0,0 0-1,0 0-1,0 4 0,0-4 2,0 0 0,0 4-1,0-4 1,0 3 0,0-3 0,0 0 1,6 0 1,-6 4-2,0-4 1,7 0 0,0 0 1,-7 4 2,7-4 0,-7 0 2,6 0-1,-1 0 1,-5 0 0,8 0-1,-8 0 1,0 0-3,5 0 0,-5 4-2,0-4-1,8 0 4,-8 0 0,7 4 2,-1-4 1,-6 3 0,7-3 0,-1 0 1,-6 0 1,7 3-5,-1 1 1,0-4 0,-6 5 0,7-5 1,-1 3 0,1-3-2,-7 3 1,6-3 3,1 4 1,-7-4-1,7 4 0,-1-1 0,1 1-1,-1-4 2,0 4-1,7 0 0,-6-1 0,6-3 1,-5 4-1,5-4 1,-2 3-1,-4-3 0,7 4 0,-1-4-1,-7 3-1,7-3-2,-7 4-1,0-4-1,1 4-2,0-4 0,-7 4 0,7-4 0,-7 3 0,6-3-3,-6 4 1,0-1 0,0-3 1,0 5-1,0-3 0,0-2 0,0 4 2,0-4 0,0 0 0,0 4-1,0-4 1,7 0-1,-7 0 1,0 0 0,0 0 0,0 0 0,0 0 0,0 0 0,0 4 0,0-4 1,0 0 0,0 0-1,0 0 1,0 0-1,0 3 0,5-3 1,-5 4-1,0-4 0,7 4 0,-7-4 1,6 4 0,-6-4 2,7 3 2,1-3 0,-2 0-1,-6 4 3,6-4-3,1 3 1,-1-3 0,1 4-2,-1-4 0,0 5-3,-6-3 1,7-2-1,0 4 0,-7 0 0,6-4 0,1 4 0,-7-4-2,6 0 2,-6 3 0,7 1 0,-7-4 1,6 4-1,-6-4 0,0 4 1,7-4 0,-7 0-1,0 0 1,0 3-1,6-3 0,-6 4 1,0-4-1,0 3-1,0-3 1,0 0 0,-6 0 0,6 0 1,0 0 1,0 0-1,0 4 0,-7-4-1,7 3 1,-6 1-1,-1-4-1,1 4-6,-1-4-5,-6 4-11,6-4-19,-5 3-43,-1-3-70,0-3-123,-8 3-78</inkml:trace>
  <inkml:trace contextRef="#ctx0" brushRef="#br0" timeOffset="17015.39">22508 8961 25,'-6'0'51,"-1"0"6,7-4 7,-7 4 2,7 0-1,-7 0-5,1-4-2,0 4-7,6 0-11,-6-4-8,6 4-5,-7 0 0,1 0 2,6-3 1,-7 3 1,1 0-1,6-4-2,-7 4 0,7 0-3,-7 0-5,7-3-3,-7 3-2,7 0 0,0 0 0,-6 0 2,6 0-2,0-4-1,0 4-1,0 0-1,0 0-2,0 0-1,0 0-2,0 0-2,0 0 2,0 4 0,6-4 0,-6 0 4,7 3-1,0-3 4,0 4 3,-1-1 1,7 1-1,0 0-1,-1 3-2,2-3-1,6 4-2,-8-6-3,9 6-3,-2-1-3,0 1-2,1-4 1,-1 3 0,1 0-1,-1 0 0,7 5 0,-6-5-1,5 1 1,-5-1 1,6 0-1,-6 0 1,6-3-1,-6 3 1,6 0-1,0 0 1,0-3-1,-1 4 1,-4-5-1,4 5 0,2-4 2,-2 3 1,1-4 0,1 1 0,-2 0 1,2 3-3,-2-3 2,-4-1 1,-2 1-2,0 3-1,1-2-1,0 2 1,-8-4-2,8 4 3,-6-3-2,5 4-1,-7-1 1,2-4 0,-1 2 0,-1-3 0,3 6 0,-4-4-3,-4-1 3,7 5-1,-8-4 1,7-2-1,-6 3 0,-1-2 1,1 1-1,-1-1 0,7 1 0,-6 0 1,5 0 0,-5-1 1,5 1-1,2 3-1,-1-4 2,0 1-1,0 4 0,0-5-1,0 5 0,0 0 0,0-5 1,0 4 0,0 0-1,1-3 1,-2 4 0,1-5 0,0 5-1,-6-2 0,6-1 2,-7 2-1,7-4 0,-5 5 1,-3-4-1,2 3 0,0-4 0,-1 4 1,1-3-1,-1 1 0,-1-2 2,3 0-3,-1 1 0,-1 0 1,1 2 0,-1-1 2,7-1-1,-6-1-1,-1 2-1,0-3 1,1 2 2,-1-1-2,1 2 0,0-2-1,-1 1-1,1 0 1,-1 0 3,1-2-2,-1 3 0,0-2 0,7 1 0,-5 3 1,-3-3 0,3 0-1,4-1 0,-5 4 1,6-3 0,-7-1 0,8 1 0,-8 1 0,7 1 0,-7-2 0,7 0-2,-6 2 0,6-1 1,-6 2-1,6 0-1,-8 0 0,2 1 0,6 0 1,-5-2 0,-2 1 0,7 1 0,-7-4 1,7 4 0,-6 2-1,6-6 1,-6 3 0,5 1 0,1-1 1,-6-3 2,6 2-3,0 3 1,0-6 1,0 4-2,0 0 0,-1-3 0,1 4 0,2-5-3,-3 4 2,8 0 1,-7 1 0,0 0-1,-1-1 1,8-1 0,-7 2 0,7 0 1,-8-1 2,9 1-4,-2-2 1,0 3 1,1-3 0,-1-2-1,1 3 2,6-3 0,-7 4-2,8-5 0,-9 1 1,9-1 0,-7 4-1,-1-3 0,7 0 0,-6 0-1,-1 4 1,1-5 2,1 1-3,-3-2 0,1 6 0,-5-4-1,5 4 0,-6-5 2,7 5-2,-8-2 1,1 3 1,7-6 0,-6 4 0,-1 0 2,0 1-1,6-1 0,-6 0 0,7 0-1,-8 1 1,8-1-1,0 0 0,-1 0 1,-6 1-1,7-1 0,-1 1 0,0-2 0,2 2 0,-2 0 0,0-1 0,-5 1-1,4-1 0,2 4 2,-7-4-1,7 0 1,-7 5 1,-13-12-2</inkml:trace>
  <inkml:trace contextRef="#ctx0" brushRef="#br0" timeOffset="17929.68">23088 10004 72,'0'-3'409,"0"3"-103,0-4-115,0 4-79,0 0-46,5-3-26,3 3-19,-1 0-8,-2 0-6,3 0-4,-3 0-1,2 0-2,6 0 0,-6 3 0,6-3-4,-7 4-6,7-4-6,-6 3-5,6-3-7,-7 5-8,7-3-11,0 2-11,-6-4-15,6 4-15,0-4-19,0 4-21,0-4-22,0 3-10,-6-3-1,6 0 10</inkml:trace>
  <inkml:trace contextRef="#ctx0" brushRef="#br0" timeOffset="18050.94">23408 10031 36,'11'0'142,"3"0"2,-7-5-15,-1 5-21,7 0-26,-6 0-23,-1-3-21,1 3-13,6 0-9,-7 0-4,1-4-2,-1 4-1,0 0-2,1 0-3,-1 0 0,7 0-2,-6 0 0,6 0-2,-6 4 0,5-4-5,1 0-8,0 0-12,2 0-20,-3 0-23,0 0-24,2 0-19,-8 0-20,8 0-9,-8 0 0</inkml:trace>
  <inkml:trace contextRef="#ctx0" brushRef="#br0" timeOffset="18527.56">23733 10023 97,'6'-4'148,"-6"4"-1,6 0-13,0 0-21,1-4-26,1 4-23,-3-4-21,2 4-11,0-2-9,6 2-5,-7 0-2,-1 0-4,10 0-2,-9 0-2,7 0-1,0 0-3,-6 2-1,12-2-4,-6 4-6,0-4-3,0 4-7,6-4-9,-6 4-13,8-4-14,-9 0-7,1 0-8,7 0-2,-13 0 2,6 0 8,-1 0 12,1 0 22,-6 0 25,6 0 21,-6-4 20,-1 4 16,1 0 8,-2-4 5,2 4-2,1 0-7,-8-4-11,5 4-10,3 0-12,-2 0-8,-6-2-7,6 2-5,-6 0-3,7 0-2,-1 0-1,1 0-1,-1 0 0,1 0 0,-1 0 1,1 0-1,6 0 0,-7 0 0,1 0 1,-1 0-1,7 0 1,-6 0 3,-1 0 2,7-5 5,-6 5 1,6-3 1,-7 3 1,7-4 2,-7 4 2,7 0-1,-5 0-1,4-3-3,-5 3-1,6 0-1,-6 0-1,6-4-2,-7 4-3,7 0-1,-7 0-2,8 0-3,-8-4 1,7 4 2,-6 0-2,6 0 0,-8 0 0,10-4 0,-9 4 0,1 0 1,-1-3 0,7 3-2,-7-4 0,7 4 0,-6-3 1,6-1 1,-6 4 0,-1-3-1,7-1 0,0 0 0,-7 0 0,7 1 1,-6-1-1,6 0-1,-7 4 1,7-3 0,1 0-2,-9 3 2,8-5 0,-5 5-2,5-4 2,0 4 0,-6-3 0,6 3 0,-1 0-1,1-3-1,-7 3 0,8 0 1,-1 0-1,-6 0-3,5-4 1,-5 4 0,-1 0-1,1-4 0,0 4-2,-1 0-2,-6 0-1,8 0-5,-8 0-6,0 0-7,5 0-9,-5 0-13,0-3-13,0 3-26,7 0-29,-7 0-41,0-4-64</inkml:trace>
  <inkml:trace contextRef="#ctx0" brushRef="#br0" timeOffset="19798.62">24957 9803 251,'0'-7'201,"0"3"-37,0 1-24,0-1-33,-7 0-36,7 0-27,0 1-13,0 3-8,0-5-5,0 5-4,0-2-4,0 2-1,0 0 0,0 0-2,-7-4-1,7 4-5,0 0 2,0 0-2,0 0 1,0 0-1,0 0 0,0 0 0,0 4 3,0-4 2,0 0-1,-6 2 2,6 3 0,0-2 1,-6 5 2,-1-4 2,1 3-2,-1 3 0,1-1-2,-1-3-1,0 5-2,7 1-1,-6-5-3,-1 3 1,7 2 0,0-1-1,-6-5 0,6 2-2,6 4 1,-6-5 0,0-3 0,7 2 0,-7-2 0,6 1 0,1-2 2,0 0 4,6-3-1,-7 0 0,7-3 0,0 3 2,-6-3 1,5-2 3,1 1 2,2-2-2,-10-2 1,2 5 1,6-9 0,-13 4 0,7 2-2,-7-5 0,6 3-2,-6 1-1,0-4 1,0 4-1,-6-4 2,6 0 1,-7 4 1,7-4 0,-6 3 2,-1-3 2,0 4 0,7 0-1,-5 0-2,-10 3-3,9 0-2,-6 0-1,-2 4-1,1 0-6,0 0 0,0 4-1,0 4 0,-7-5-2,8 3 2,0 2 0,-9 0-3,14 3 1,-6-4-2,7 5 0,0-2 1,-7 1 0,6 4-3,0-5 0,7 5-3,-7-1-1,7 2-1,0-5-2,0 3-3,0-6 0,7 3 1,-7-4 3,0 1 1,7-5 3,0 4 2,-1-3 2,1-4 4,-1 3 1,7-6 1,-7 3 3,8-4 1,-8 1 4,2-1 1,-3-3 4,2-1 2,-1 1 0,0 0 0,1-5-2,-1 2 0,-6-1-1,7-1-3,-7-1-3,0 1 0,0-3-1,0 5 1,0-5 0,0 4 0,-7-1 2,7 2-1,0-1 1,-6 3 0,6 0 0,-7 2-2,7 3 0,-6-1-4,6 0-1,0 0-2,-6 4 0,6 0-1,-7 4-1,2 0 0,-3 3-2,2 4-3,-1-4-5,0 4-2,1-3-4,-1 3-6,7 3-4,0-3-3,-6 0-1,6 3 0,6-2 3,-6-1 1,0-1 2,7-2 3,-1 0 4,1 3 3,-7-8 3,7 0 4,-1 1 1,2 1 5,-3-5 5,2 0 3,-1-5 3,0 1 2,1 1 5,-1 0 3,1-5 2,-7 5 0,7-5 1,-7 0 0,0 2-1,0-1 0,0-1-1,0-4-2,0 2-1,-7 3-2,7-5-3,0 5 1,-7 0-2,7 0 0,-6-1-3,-1 1-3,1 3 0,0-3-2,-1 7 0,2-4-2,-9 4-1,7 4 1,0-4 0,-6 0 0,7 4-1,0 3 1,-1-3 0,1 2 0,-1 3 0,0-3-2,7 5-2,0 1-1,0-5-4,0 3-3,0 2-2,0-1-1,7-1-3,0-2 0,-1 3 1,1-3 3,-1-2 0,7 3 6,-7-6 0,8 0 1,-8 1 2,7-4 3,0 0 1,6-4 0,-5 1 5,-1 0 2,0-2 2,-1-2 6,2 0 0,-7 0 0,5-5 4,-6 2 2,1 3 0,1-5 1,-8 1-1,5-3-1,-5 2-3,0 1 1,0 1 0,-5-1-2,5 0-2,-8 3-2,1-4-3,1 6-1,-1-1 0,2-1-1,-2 4-2,0 0-2,-6 1-1,7 3-2,-7 3 1,6-3 0,-6 8 0,6-4-2,-6 7 1,7-5-3,0 6-1,-6-1-3,4 3-5,2 1-6,6-4-2,-7 4-1,7-1-4,0-2-1,0 3 1,0-5 0,7-2 4,-7-1 3,6 1 3,-6-5 3,8 0 4,-3 1 5,2-4 3,-1 0 5,0-4 4,7 1 5,-6 0 4,0-5 2,-1 1 4,1-5-1,-1 6 2,1-6 0,-7 1-1,6 0-3,-6 1-1,0-2-4,0 1-3,0 5-2,-6-6-3,-1 5 0,1 0-2,-1-1-3,1 4-1,-1 1-1,0-2 0,1 5-1,-1-2-1,1 2-2,-7 2-2,8 3-2,-3-2-4,8 1-3,-6 0-5,6 3-2,0-3-1,0 3-3,6 1 4,-6-4 1,8 2 3,-3-2 5,8 0 4,-7-1 3,7 1 2,1-4 3,-1 0 2,0 0 4,-7-4 4,7 1 3,-6-5 6,5 5 5,-5 0 5,-7-6 3,6 6-2,-12 0-2,6-5-5,-12 5-10,5-1-18,-13 0-27,-6 4-42,0 0-93,-13 0-148,6 0-83,-6 0-54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4T16:40:03.540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2332 2456,'0'0,"0"-25</inkml:trace>
  <inkml:trace contextRef="#ctx0" brushRef="#br0" timeOffset="67.16">2307 2332,'0'0,"0"-25,0 0,0 0,0 0,0 1</inkml:trace>
  <inkml:trace contextRef="#ctx0" brushRef="#br0" timeOffset="544.12">2034 2505,'0'-25,"-24"25,-1 0,0 25,0 0,0 0,1 0,-1-1,25 1,-25 0,25 0,-25 0,0 0,25-1,-25 1,25 0,-24 0,24 0,0-1,-25 1,25 0,0 0,0 0,0-1,0 1,25 0,-25 0,24 0,1-1,0 1,0-25,-25 25,25-25,0 0,-1 0,1 0,0 0,0 0,0 0,24-25</inkml:trace>
  <inkml:trace contextRef="#ctx0" brushRef="#br0" timeOffset="972.44">2382 2604,'0'0,"-25"25,0-25,0 25,0-25,25 25,-24-25,24 25,0 0,0-1,0 1,0 0,0 0,24-25,-24 25,25-25,0 0,0 24,0-24,-1-24,1 24,0 0,0 0,0-25,-1 25,1-25,0 25,0 0</inkml:trace>
  <inkml:trace contextRef="#ctx0" brushRef="#br0" timeOffset="1291.08">2605 2307,'0'0,"25"-25,-1 25,26 0,-25 0,0 0,24 0,-24 25,25-25,-26 25,1-1,0 1,0 25,-25-25,25-1,-25 26,25 0,-25-26,0 26,0-25,0 25,-25-26,25 26,0-25,-25 0,25-1,-25 1,25 0,0 0</inkml:trace>
  <inkml:trace contextRef="#ctx0" brushRef="#br0" timeOffset="1463.1">3572 2580,'0'0,"25"-25,-25 0</inkml:trace>
  <inkml:trace contextRef="#ctx0" brushRef="#br0" timeOffset="7616.42">8880 1612,'-24'0,"24"-25,0 1,-25-1,25 0,0 0,0 0,25 1,-1 24,-24-25,25 25,0-25,0 25,0 0,-1 0,1 0,-25 25,25-25,-25 25,0-1,25-24,-25 25,0 0,0 0,0 0,0-1,25 1,-25 0,0 25,0-25,0-1,0 1,24 25,-24-25,0-1,0 1,0 0,25 0,-25 0,25-1,-25 1,25 0,0 0,-1-25,1 0,0 0,0 0,0-25,0 0,-1 0,1 1,0-1,-25 0,25 0,-25 0,0 1,0-1,25 0,-25 0,0 0,0 1,0-1,0 0,0 0,-25 25,25-25,-25 0,0 1,25-1,-25 25,25-25,25 25,0 0,-25-25,25 25,0 0,-1 0,1 0,0-25,0 25,0 0,-1-24,1 24,0 0,0-25,0 25,-1 0,1-25,0 25,-25 25,0 0,0-1,-25-24,25 25,0 0,-25 0,25 0,0-1,0 1,0 0,0 0,0 0,0 0,0-1,0 1,25-25,-25 25,25-25,-25 25,25-25,0 0,-1 0,1-25,0 25,0-25,0 0,-25 1,0-1,0 0,0 0,0 0,-25 25,25-25,-25 1,25-1,-25 25,25-25,0 0,0 0,-25 25,25-24,-24 24,48 24,-24 1,25-25,-25 25,25 0,-25 0,25-25,-25 24,25-24,-25 25,24-25,-24 25,25-25,-25 25,25-25,-25 25,25-25,0 0,-1 0,1 0,0 0,0-25,-25 0,25 25,-25-25,24 25,-24-25,0 1,25-1,-25 0,0 0,0 0,0 1,0-1,0 0,0 0,0 0,0 50,0 0,0 0,25 0,-25-1,25-24,-25 25,25 0,-25 0,25 0,-1-1,-24 1,25 0,0 0,-25 0,25 0,0-1,-25 1,24 0,-24 0,25 0,-25-1,25-24,-25 25,25-25,-25 25,0 0,0-50,-25 25,0-25,0 0,25 1,-24 24,24-25,-25 0,25 0,0 0,-25 1,25-1,0 0,0 0,-25 0,25 0,0 1,0-1,0 0,0 0,0 0,25 1,0-1,0 25,-1 0,1 0,0 25,-25-1,0 1,0 0,0 0,-25 0,0-25,25 24,0 1,-24-25</inkml:trace>
  <inkml:trace contextRef="#ctx0" brushRef="#br0" timeOffset="8236.21">10890 1439,'0'0,"-25"0,0 0,25 24,-25-24,25 25,-25-25,25 25,0 0,0 0,0-1,0 1,0 0,0 0,0 0,25-25,-25 25,25-25,-25 24,25-24,0 0,-1 0,1 0,-25-24,25 24,-25-25,0 0,0 0,0 0,0 0,0 1,0-1,-25 0,0 0,1 25,24-25,-25 25,0-24,0 24,0 0,1 0,-1 0,0 0,25 24,0 1,25-25,0 0,-1 0,-24-25,25 25,0 0,0 0,0-24,-1 24,1 0,-25-25,25 25,0-25,0 25,-25-25,24 25,1 0,0-25,0 1,0 24,-1 0,-24 24,25 1,-25 0,25-25,-25 25,0 0,25-25,-25 24,25-24,-25 25,24-25,1 25,0-25,0 0,0 0,0 25,-1-25,1 0</inkml:trace>
  <inkml:trace contextRef="#ctx0" brushRef="#br0" timeOffset="8955.63">11708 1042,'-25'0,"25"-25,0 50,0 0,0-1,25 1,-25 0,0 0,0 24,0-24,0 25,0-25,0 24,0 1,0-1,0 26,25-26,-25 26,0-25,0-1,25 26,-25-26,0 1,25-1,-25 1,24 0,-24-26,25 26,-25-25,25 0,-25-1,25 1,-25 0,0 0,25-25,-25 25,24-25,-24-25,0 0,0 0,0 0,-24 25,24-24,-25-1,25 0,-25 0,25 0,-25 1,0-1,25 0,-24 0,-1 0,0 25,25-24,-25-1,0 25,25-25,-24 25,-1-25,25 0,0 1,25 24,-25-25,24 25,1-25,0 0,0 0,0 1,-25-1,24 25,1-25,-25 0,25 0,0 0,-25 1,25 24,-25-25,24 25,1 0,-25 25,0-1,25 1,-25 0,25 0,0 0,-1 0,1-25,0 0</inkml:trace>
  <inkml:trace contextRef="#ctx0" brushRef="#br0" timeOffset="9263.99">12427 1488,'0'0,"-24"0,-1 0,25 25,-25-25,0 0,0 25,1 0,-1-25,25 24,0 1,0 0,0 0,25-25,-1 0,1-25,0 25,0-25,-25 0,25 25,-25-24,24 24,1 0,0 0</inkml:trace>
  <inkml:trace contextRef="#ctx0" brushRef="#br0" timeOffset="9528.08">12924 1389,'0'-25,"-25"25,25-25,-25 25,0 0,25 25,-25-25,1 25,24 0,-25-25,25 25,0-1,0 1,0 0,0 0,0 0,0-1,0 1,25-25,-25 25,24-25,1 0,0 0,0 0,0 0,-1 0,1 0,25 0,-25-25,24 25,-24-25</inkml:trace>
  <inkml:trace contextRef="#ctx0" brushRef="#br0" timeOffset="9752.5">13296 1091,'-25'0,"0"0,0 0,25 25,0 0,0 0,0 0,25-1,-25 1,25 0,-25 25,25-26,-25 1,24 0,1 0,-25 24,25-24,0 0,0 0,-1 0,1-1</inkml:trace>
  <inkml:trace contextRef="#ctx0" brushRef="#br0" timeOffset="10567.94">13122 1513,'-25'-25,"0"0,25 1,0-1,25 25,0-25,0 25,0 0,-1-25,1 25,0-25,25 25,-26 0,1 0,25-24,-25 24,-1 0,26 0,-25-25,0 25,0 0,-1 0,1 0,-25 25,-25-1,25 1,0 0,0 0,0 0,25-1,0 1,0-25,0 25,-1-25,1 0,0 0,0 0,0-25,-1 25,1 0,0-25,0 25,0-24,-1-1,-24 0,0 0,0 0,-24 25,-1 0,0 0,25 25,-25-25,25 25,0 0,0 0,25-25,0 0,0 0,-25-25,24 25,1 0,0-25,0 50,0-25,-1 0,-24-25,25 25,-25-25,25 25,0 0,-25-25,25 25,-1 0,1 0,0 0,0 0,0 0,-1 0,-24 25,25-25,0 0,-25 25,25-25,0 0</inkml:trace>
  <inkml:trace contextRef="#ctx0" brushRef="#br0" timeOffset="10711.92">13866 1141,'0'0,"-25"0</inkml:trace>
  <inkml:trace contextRef="#ctx0" brushRef="#br0" timeOffset="11615.69">15305 1240,'0'-25,"-25"25,0 0,0 0,1 25,-1-25,0 25,0 0,0-25,1 25,-1-1,25 1,-25 0,0 0,25 0,0-1,0 1,0 0,25-25,0 0,0 0,-1-25,1 0,0 25,-25-24,25-1,0 0,-25 0,0 0,0 50,0 0,24-25,-24 25,25-25,0 0,0 0,0 0,-1 0,1 0,0-25,0 25,0-25,-1 0,1 25,0-24,0-1,-25 0,25 0,-1 0,-24 1,0-26,0 25,0 0,0 1,0-1,0 0,0-25,0 26,0-1,0 0,0 0,-24 0,24 1,0-1,0 0,-25 25,25 25,0 0,0-1,0 26,0-25,0 0,0 24,0-24,25 25,-25-26,24 26,1-25,-25 0,25-1,0 1,0 0,0 0,-1 0,1-1,0-24,0 25,0-25,-1 0,1 25,0-25,0 0,0 0,-1 0,1-25,0 25</inkml:trace>
  <inkml:trace contextRef="#ctx0" brushRef="#br0" timeOffset="11799.94">15379 1116,'25'0,"0"0,0-25,24 25,-24 0,25-24,-1 24,1 0,0-25</inkml:trace>
  <inkml:trace contextRef="#ctx0" brushRef="#br0" timeOffset="13375.94">17041 1141,'0'-25,"0"50,-25-25,25 25,-24-25,24 25,0-1,-25-24,25 25,0 0,-25-25,25 25,0 0,-25-1,25 1,0 0,0 0,0 0,0-1,0 1,0 0,0 0,25-25,0 25,0-25,-1 0,1 0,0 0,0 0,0 0,-1 0,1 0,0 0,-25-25,25 25,0-25,-1 25,-24-25,25 25,0-25,-25 1,25 24,-25-25,0 0,0 0,25 0,-25 1,0-1,0 0,0 0,0 0,-25 25,25-24,0-1,-25 0,0 0,0 0,1 1,-1-1,0 25,0 0,0 0,25 25</inkml:trace>
  <inkml:trace contextRef="#ctx0" brushRef="#br0" timeOffset="14200.5">17959 1215,'0'25,"25"-25</inkml:trace>
  <inkml:trace contextRef="#ctx0" brushRef="#br0" timeOffset="16882.75">18554 992,'0'0,"0"25,-25-25,1 0,24 25,-25-25,0 0,0 0,0 0,25 25,-24-25,-1 0,0 0,25 24,0 1,0 0,0 0,0 0,0-1,0 1,25-25,-25 25,25-25,-1 0,1-25,0 25,0 0,0 0,-1-25,1 25,0 0,0 0,0 0,-1-24,1 24,0 0,0 0,0 24,-1-24,1 0,0 0,-25 25,25-25,-25 25,25-25,-25 25,0 0,-25-1,0-24,0 25,0-25,1 25,-1-25,0 25,-25-25,26 25,-26-25,0 24,26-24,-26 0,25 0,-24 25,24-25,-25 0,25 0,1 0,-1 0,0 0</inkml:trace>
  <inkml:trace contextRef="#ctx0" brushRef="#br0" timeOffset="17708.06">19100 1091,'0'-24,"0"48,0 1,0 0,0 0,0 0,0-1,0 1,0 0,0 0,0 0,0-1,0 1,0 0,0 0,25-25,-25 25,0-50,0 0,0 0,0 0,0 1,-25 24,25-25,0 0,0 0,-25 0,25 1,0-1,0 0,0 0,0 0,0 1,0 48,25 1,-25 0,25-25,-25 25,25-25,-25 25,24-25,1 0,0 0,0-25,0 25,-25-25,0 0,24 25,-24-25,25 1,-25-1,25 25,-25-25,25 25,-25 25,25-25,-25 25,24-25,-24 24,0 1,25 0,0 0,-25 0,0-1,25 1,-25 0,25-25,-25 25,24 0,-24-1,0 1,25-25,-25 25,0 0,25 0,-25-1,25-24</inkml:trace>
  <inkml:trace contextRef="#ctx0" brushRef="#br0" timeOffset="17991.8">19745 1017,'0'0,"-25"0,25 25,0 0,0-1,0 1,0 0,0 0,0 0,0-1,0 1,0 0,0 0,25 0,-25-1,0 1,0 0,25 0,-25 0,0-1,0 1,24 0,-24 0,0 0,0-1,0 1</inkml:trace>
  <inkml:trace contextRef="#ctx0" brushRef="#br0" timeOffset="18295.88">19646 967,'0'0,"0"-24,0-1,0 0,0 0,24 0,1 25,0-24,0 24,0 0,-1 0,-24 24,25-24,0 0,0 25,0 0,-25 0,0 0,0-1,0 1,0 0,0 0,0 0,-25-1,0-24,0 25,0 0,1 0,-1-25,25 25,-25-25,0 24,0-24,1 25</inkml:trace>
  <inkml:trace contextRef="#ctx0" brushRef="#br0" timeOffset="18823.87">20390 1240,'-25'0,"0"0,25-25,-25 25,1 0,-1 0,25 25,-25-25,0 25,0-25,1 25,-1 0,0-1,25 1,0 0,0 0,0 0,0-1,25-24,0 0,-1 0,1-24,0 24,0-25,0 25,-1-25,1 25,-25-25,25 25,-25-25,25 25,0-24,-25-1,24 25,-24 25,0-1,25 1,0-25,0 25,0-25,-1 0,1 0,0 0,0 0,0 0,-1 0,1 0,0 0</inkml:trace>
  <inkml:trace contextRef="#ctx0" brushRef="#br0" timeOffset="32703.9">7566 3051,'-25'0,"25"25,-25 0,0-1,25 1,0 0,-24 0,24 0,0-1,-25 1,25 0,0 0,0 0,-25-1,25 1,0-50,0 1,25-1,-25 0,0 0,25 0,-25 1,24-1,-24 0,0 0,25 0,-25 1,0-1,0 0,25 0,-25 0,0 1,25-1,0 25,-1 0,1 0,-25 25,25-25,0 24,0 1,-1 0,1-25,-25 25,25 0,0-1,0-24</inkml:trace>
  <inkml:trace contextRef="#ctx0" brushRef="#br0" timeOffset="34367.5">7591 3076,'0'25,"0"-1,0 1,0 0,0 0,0 0,0-1,0 1,0 0,0 0,24 0,-24-1,0 1,0 0,0 0,0 0,0-1,0 1,0 0,0 0,0 0,0-1,0 1,0 0,0 0,0 0,0 0,0-1,0 1,0 0,0 0,0 0,0-1,0 1,0 0,0 0,0 0,0-1,-24 1,24 0,0 0,0 0,0-1,0 1,0 0,0 0,0 0,0-1,0 1,0 0,0 0,0 0,0-1,0 1,0 0,0 0,0 0,0-1,0 1,0 0,0 0,0 0,0-1,0 1,0 0,0 0,0 0,0-1,0 1,0 0,0 0,-25 0,25 0,0-1,0 1,0 0,0 0,0 0,0-1,0 1,0 0,0 0,0 0,0-1,0 1,25-25,-25 25,0 0,0 0,0-1,0 1,0 0,0 0,0 0,0-1,0 1,0 0,0 25,0-26,0 1,0 0,0 0,0 0,0-1,0 1,0 0,0 0,0 0,0-1,0 1,24 0,-24 0,0 0,0 0,0-1,25 1,-25 0,0 0,0 0,0-1,25 1,-25 0,0 0,0 24,25-24,-25 0,0 0,0 0,0 24,25-24,-25 0,0 0,0-1,24 26,-24-25,0 0,0-1,0 1,25 0,-25 0,0 0,0-1,0 1,0 0,25 0,-25 0,0-1,0 1,0 0,0 0,0 25,0-26,0 1,0 0,0 25,0-26,0 1,0 0,0 25,0-26,0 1,0 25,0-25,0-1,0 1,0 25,0-25,25-1,-25 1,0 0,0 25,0-26,0 1,0 0,0 0,25 0,-25-1,0 1,0 0,0 0,0 0,0 24,24-24,-24 0,0 0,0-1,0 1,0 0,0 0,0 0,0 0,25-1,-25 1,0 0,0 0,0 0,0-1,0 1,0 0,0 0,0 0,0-1,0 1,0 0,0 0,0 0,0-1,25 1,-25 0,0 0,0 0,0-1,0 1,0 0,0 0,0 0,0-1,0 1,0 0,0 0,0 0,0-1,0 1,25-25,-25 25</inkml:trace>
  <inkml:trace contextRef="#ctx0" brushRef="#br0" timeOffset="35859.36">8012 8880,'0'25,"25"-25,0 0,-25 25,25-25,-1 0,1 0,0 0,0 0,0 0,0-25,-1 25,1 0,0 0,25 0,-26 0,26-25,-25 25,24 0,-24-25,25 25,-25 0,24-25,-24 25,25 0,-26-24,26 24,0-25,-1 25,-24-25,25 25,-1-25,1 25,-1 0,1-25,0 25,-1-24,1 24,0-25,-1 25,1-25,-1 25,1-25,0 25,-1 0,1-25,-1 25,1-24,0 24,-1 0,1 0,-1-25,1 25,0 0,-1 0,1 0,-1 0,1-25,25 25,-26 0,1 0,-1 0,1-25,24 25,-24 0,0 0,-1 0,26-25,-26 25,1 0,24 0,-24 0,-1-24,26 24,-26 0,26 0,-25 0,-1 0,26-25,-26 25,26 0,-26 0,26 0,-1 0,-24-25,24 25,0 0,1 0,-26 0,26 0,-1 0,1 0,-26 0,26 0,-1-25,1 25,-26 0,26 0,-1 0,0 0,1 0,-26 0,26 0,-1 0,1 0,-1 0,0 0,1-25,-1 25,1 0,-1 0,1 0,-1 0,0 0,1 0,-1 0,1-24,-1 24,0 0,1 0,-1 0,1 0,-26 0,26 0,-1 0,1 0,-26 0,26 24,-1-24,0 0,-24 0,24 0,-24 0,24 0,1 0,-26 0,26 0,-26 0,1 0,25 0,-26 0,1 0,24 0,-24 0,-1 0,1 0,0 0,-1 0,1 25,-1-25,1 0,0 0,-1 0,1 0,-1 0,-24 0,25 0,-1 0,1 0,-25 0,25 0,-26 25,26-25,0 0,-26 0,26 0,0 0,-26 0,26 25,-25-25,0 0,24 0,-24 0,25 0,-26 0,1 0,25 0,-25 0,-1 0,1 0,0 0,0 0,0 0,-1 0,1 0,0 0,0 0,0 0,-1-25,1 25,0-25,-25 0,0 1,0-1,-25 0,0 25,1-25,-1 25,0 0,0-25,0 25,1 0,-1 0,0 0,50 0,0 0,-1 0,1 0,0 0,0 0,0 0,-1 0,1 25,0-25,0 0,0 0,0 0,-1 25,1-25,0 25,-25 0,25-25,-25 24,0 1,-25 0,0-25,0 25,1 0,-1-1,-25-24,25 25,-24 0,-1-25,0 25,1-25,-1 25</inkml:trace>
  <inkml:trace contextRef="#ctx0" brushRef="#br0" timeOffset="38655.39">5829 4490,'-24'0,"-1"0,50 0,-1 0,1-25,0 25,0 0,0-25,24 25,-24 0,0-25,0 25,24-25,-24 25,25-24,-25 24,-1-25,26 0,-25 25,0 0,24-25,-24 25,0-25,0 25,-1-24,1 24,0 0,-25-25</inkml:trace>
  <inkml:trace contextRef="#ctx0" brushRef="#br0" timeOffset="38851.61">6202 4390,'-25'25,"25"0,0 0,25 0,-25-1,24 1,-24 0,25 0,-25 0,25 24,0-24,-25 25,25-1,-1 1,1-25,0 24,0 1</inkml:trace>
  <inkml:trace contextRef="#ctx0" brushRef="#br0" timeOffset="39683.6">12750 9079,'0'0,"-25"0,25 24,0 1,0 0,0 0,25 0,-25-1,25 1,-25 0,25 25,-25-26,0 1,24 25,-24-25,25-1,-25 1,25 0,-25 0,25 0,-25-1,25 1,-1-25,-24-25,0 1,0-1,25 0,-25 0,0 0,25 1,-25-26,25 25,-25-24,25 24,-25-25,24 1</inkml:trace>
  <inkml:trace contextRef="#ctx0" brushRef="#br0" timeOffset="44726.89">9947 7640,'0'-25,"0"0,0 0,0 1,0-1,0 0,0 0,0 0,0 1,-25-1,25 0,0 0,0 0,0 1,0-1,0 0,-25 0,25 0,0 1,0-1,0 0,-24 25,24-25,0 0,-25 1,25-1,0 0,0 0,-25 0,25 1,0-1,0 0,0 0,0 0,0 0,-25 1,25-1,0 0,0 0,0 0,0 1,-25-1,25 0,0 0,0 0,0 1,0-1,0 0,0 0,0 0,-24 1,24-1,0 0,0 0,0 0,-25 1,25-1,0 0,0 0,0 0,0 1,-25 24,25-25,0 0,0 0,0 0,0 1,0-1,0 0,0 0,0 0,0 1,0-1,0 0,0 0,0 0,0 0,0 1,0-1,0 0,0 0,0 0,0 1,0-1,0 0,0 0,0 0,0 1,0-1,0 0,0 0,0 0,0 1,0-1,0 0,0 0,0 0,0 1,0-1,0 0,0 0,0 0,0 1,0-1,0 0,0 0,0 0,0 1,0-1,0 0,0 0,0 0,0 1,0-1,0 0,0 0,0 0,0 0,0 1,0-1,0 0,0 0,0 0,0 1,0-1,0 0,0 0,0 0,0 1,0-1,0 0,0 0,0 0,25 1,-25-1,0 0,0 0,0 0,0 1,0-1,0 0,0 0,0 0,0 1,0-1,0 0,0 0,0 0,0 1,0-1,0 0,0 0,0 0,0 1,0-1,0 0,25 0,-25 0,0 1,0-1,0 0,0 0,0 0,0 0,0 1,0-1,0 0,0 0,0 0,24 1,-24-1,0 0,0 0,0 0,25 1,-25-1,0 0,0 0,25 0,-25 1,0-1,25 0,-25 0,0 0,25 25,-25-24,0-1,24 0,-24 0,25 25,-25-25,0 1,25 24,-25-25,25 25,-25-25,25 25,-25-25,24 25,-24-25,0 1,25 24,-25-25,25 25,0 0,-25-25,25 25,-1-25,1 25,0 0,0-25,0 25,-1 0,1 0,0 0,0 0,0 0,-25 25,25-25,-1 0,1 0,0 25,0-25,0 0,-25 25,24-25,1 0,-25 25,25-25,0 24,0-24,-25 25,24-25,-24 25,25-25,-25 25,25-25,0 25,0-25,-25 24,0 1,24-25,1 0,-25 25,25-25,-25 25,25-25,-25 25,25-25,-1 0,-24 24,25-24,0 0,-25 25,25-25,0 0,-25 25,24-25,-24 25,25-25,-25 25,25-1,0-24,-25 25,25-25,-25 25,24-25,1 0,-25 25,25-25,-25 25,25-25,0 0,-25 24,24-24,1 25,0-25,-25 25,25-25,-25 25,25-25,-25 25,25-25,-1 0,-24 24,25-24,-25 25,25-25,-25 25,25-25,0 0,-25 25,24-25,1 0,-25 25,25-25,-25 24,25-24,0 0,-25 25,24-25,1 0,0 25,0-25,0 25,-1-25,1 25,0-25,-25 25,25-25,0 0,-25 24,24-24,1 25,0 0,0-25,0 25,-1 0,1-25,-25 24,25-24,0 25,0-25,-25 25,24-25,1 25,0 0,0-25,-25 24,25-24,-1 25,1-25,-25 25,25 0,0-25,0 25,-1-1,1-24,0 25,0 0,0-25,0 0,-25 25,24-25,1 25,0-25,0 24,0-24,-1 25,1 0,0-25,0 25,0-25,-1 25,1-25,0 24,0-24,0 25,-1 0,1-25,0 25,0-25,0 25,-1-25,1 24,0-24,0 25,0-25,-25 25,24-25,1 25,0 0,0-25,0 24,-1-24,-24 25,25-25,0 25,0 0,0-25,-1 25,1-25,0 24,0 1,0-25,-25 25,25-25,-1 25,1 0,0-25,0 25,0-1,-1-24,-24 25,25-25,0 25,0-25,0 25,-1-25,1 25,0-25,-25 24,25-24,0 25,-1-25,-24 25,25-25,0 0,0 25,0-25,-1 25,1-1,0-24,0 25,0 0,-1-25,1 25,0-25,0 25,0-25,-1 24,1-24,0 25,0-25,0 25,-1 0,1-25,0 25,0-1,0 1,0-25,-1 25,1 0,0-25,0 25,0-25,-1 24,1-24,0 25,0 0,0 0,-1-25,1 25,0-25,0 24,0-24,-1 25,-24 0,25-25,0 25,0-25,-25 25,25-25,-1 24,1-24,0 25,0-25,-25 25,25-25,-1 25,1-25,0 0,0 25,0 0,-1-25,1 24,0-24,-25 25,25-25,0 25,-1-25,1 25,0-25,-25 25,25-25,0 0,-1 24,1 1,0-25,0 25,0-25,-25 25,25-25,-1 25,1-25,0 24,0 1,0-25,-1 25,1 0,0-25,0 25,0-25,-25 24,24-24,1 25,0-25,0 25,0-25,-25 25,24-25,1 25,0-25,0 24,0-24,-25 25,24-25,1 25,0-25,0 25,0-25,-25 25,24-25,1 0,0 24,0 1,0-25,-1 25,1-25,0 25,0-25,0 25,-1-25,-24 24,25-24,0 0,-25 25,25-25,0 25,0-25,-1 25,1-25,0 25,0-25,0 0,-25 24,24-24,1 0,0 25,0 0,0-25,-1 0,1 25,0-25,0 25,0-25,-1 0,1 0,-25 25,25-25,0 0,0 0,-1 0,-24 24,25-24,0 0,0 0,0 0,-1 0,1 0,0 0,0 0,0 0,-1 0,-24 25,25-25,0 0,0 0,0 0,-1 25,1-25,0 0,0 0,0 0,-25 25</inkml:trace>
  <inkml:trace contextRef="#ctx0" brushRef="#br0" timeOffset="49607.38">7715 3051,'0'-25,"0"0,0 1,0-1,0 0,0 0,0 0,0 1,0-1,0 0,0 0,0 0,0 1,0-1,0 0,0 0,0 0,0 0,0 1,0-1,0 0,0 0,0-24,0 24,0 0,0-25,0 26,0-26,0 25,0-24,0 24,0-25,0 25,0 1,0-26,0 25,0-24,0 24,0 0,0-25,0 26,0-26,0 25,0 0,0 1,0-26,0 25,0 0,0 0,0-24,0 24,-25 0,25 0,0 1,0-1,0 0,0 0,0 0,0 1,0-1,0 0,0 0,-25 25,25 25,0 0,0 0,-25-1,25 1,-25 0,25 0,-24 0,24-1,-25 1,25 0,-25 0,25 0,-25-1,25 1,0 0,-25 0,25 0,0 0,-24-25,24 24,0-48,0-1,0 0,24 0,-24 0,0 0,25 1,-25-26,25 25,-25 0,25 1,-25-1,25 0,-25 0,0 0,24 25,-24-24,25-1,-25 0,25 25,-25-25,25 25,-25 25,25-25,-25 25,24-25,-24 25,25-1,0 1,0 0,0 0,-25 0,24-1</inkml:trace>
  <inkml:trace contextRef="#ctx0" brushRef="#br0" timeOffset="50107.48">7219 2084,'24'0,"1"0,0 0,0 0,0 0,-1 0,1 0,0 0,25 0,-26-25</inkml:trace>
  <inkml:trace contextRef="#ctx0" brushRef="#br0" timeOffset="50247.39">7789 2158,'0'25,"0"-50</inkml:trace>
  <inkml:trace contextRef="#ctx0" brushRef="#br0" timeOffset="50667.15">9029 2034,'25'0</inkml:trace>
  <inkml:trace contextRef="#ctx0" brushRef="#br0" timeOffset="50807.07">9401 2009,'25'0,"0"0</inkml:trace>
  <inkml:trace contextRef="#ctx0" brushRef="#br0" timeOffset="50968.21">9823 2009,'0'-25,"25"25,0 0,-1 0</inkml:trace>
  <inkml:trace contextRef="#ctx0" brushRef="#br0" timeOffset="51111.42">10369 1984,'25'0,"-25"-24,24 24,1 0</inkml:trace>
  <inkml:trace contextRef="#ctx0" brushRef="#br0" timeOffset="51255.08">11014 1910,'24'0,"-24"-25,25 25,0 0</inkml:trace>
  <inkml:trace contextRef="#ctx0" brushRef="#br0" timeOffset="51402.75">11559 1885,'0'0,"0"-25,25 25</inkml:trace>
  <inkml:trace contextRef="#ctx0" brushRef="#br0" timeOffset="51547.68">12105 1836,'25'0,"0"0,-1 0,1 0</inkml:trace>
  <inkml:trace contextRef="#ctx0" brushRef="#br0" timeOffset="51687.58">12725 1885,'25'0,"0"0,-25-25,25 25,-1 0</inkml:trace>
  <inkml:trace contextRef="#ctx0" brushRef="#br0" timeOffset="51835.42">13395 1910,'25'0,"-1"0,1 0,0 0</inkml:trace>
  <inkml:trace contextRef="#ctx0" brushRef="#br0" timeOffset="51975.17">14015 1885,'0'0,"0"25,25-25,0-25,-1 25,1 0,0 0</inkml:trace>
  <inkml:trace contextRef="#ctx0" brushRef="#br0" timeOffset="52111.15">14586 1910,'0'0,"24"0,1 0,0 0</inkml:trace>
  <inkml:trace contextRef="#ctx0" brushRef="#br0" timeOffset="52248.08">15255 1935,'25'0,"0"0,0 0,-1 0</inkml:trace>
  <inkml:trace contextRef="#ctx0" brushRef="#br0" timeOffset="52387.99">15826 1984,'0'0,"25"0,-1 0</inkml:trace>
  <inkml:trace contextRef="#ctx0" brushRef="#br0" timeOffset="52510.92">16297 2009,'25'0,"0"0,-1 0</inkml:trace>
  <inkml:trace contextRef="#ctx0" brushRef="#br0" timeOffset="52647.4">17066 2009,'0'0,"25"0,0 0</inkml:trace>
  <inkml:trace contextRef="#ctx0" brushRef="#br0" timeOffset="52847.61">17537 1984,'25'0</inkml:trace>
  <inkml:trace contextRef="#ctx0" brushRef="#br0" timeOffset="52971.53">17785 2009,'25'0,"0"0</inkml:trace>
  <inkml:trace contextRef="#ctx0" brushRef="#br0" timeOffset="53115.44">18083 2059,'0'0,"25"0,0-25,-1 25</inkml:trace>
  <inkml:trace contextRef="#ctx0" brushRef="#br0" timeOffset="53246.67">18306 2059,'0'-25</inkml:trace>
  <inkml:trace contextRef="#ctx0" brushRef="#br0" timeOffset="54638.38">8434 2158,'0'-25</inkml:trace>
  <inkml:trace contextRef="#ctx0" brushRef="#br0" timeOffset="54783.18">8980 2034,'0'25,"-25"-25,25-25</inkml:trace>
  <inkml:trace contextRef="#ctx0" brushRef="#br0" timeOffset="54926.49">9252 2034</inkml:trace>
  <inkml:trace contextRef="#ctx0" brushRef="#br0" timeOffset="192517.52">5482 1712,'0'0,"0"24,-25 1,1-25,-1 0,25 25,-25-25,0 0,0 0,25 25,-24-25,-1 0,0 0,0 0,0 25,1-25,24 24,0 1,24-25,-24 25,0 0,25-25,-25 25,0-1,0 1,25-25,0 0,0-25,-1 1,1 24,-25-25,25 25,0 0,0-25,-1 0,1 25,0 0,0-25,0 25,-1 0,1 0,0 0,0 0,-25 25,25-25,-25 25,0 0,0 0,0-1,-25-24,0 25,0-25,0 25,1 0,-1-25,0 25,-25-1,26-24,-1 25,-25 0,25-25,-24 25,24-25,-25 25,26-25,-1 24,0-24,0 0,25-24</inkml:trace>
  <inkml:trace contextRef="#ctx0" brushRef="#br0" timeOffset="192973.52">5829 1885,'-24'0,"-1"0,25-25,0 50,0 0,0 0,0 0,0-1,25 1,-25 0,24 0,1 0,0-1,0-24,0 0,-1 0,1 0,0-24,0 24,-25-25,25 0,-25 0,0 0,0 1,0-1,0 0,0 0,-25 0,25 1,-25 24,0-25,0 0,1 25,-1-25,0 25,0 0,0 0,1 0,-1 0,0 25</inkml:trace>
  <inkml:trace contextRef="#ctx0" brushRef="#br0" timeOffset="193309.79">6251 1811,'0'0,"-25"0,25 25,-24-25,24 24,0 1,0 0,0 0,0 0,0-1,0 1,0 0,0 0,24-25,1 0,-25 25,25-25,0 0,0 0,-1 0,1-25,0 25,-25-25,25 25,-25-25,0 0,0 1,0-1,0 0,-25 25,25-25,-25 0,0 25,1-24,24-1,-25 25,0-25,0 25,0 0,1-25,-1 0</inkml:trace>
  <inkml:trace contextRef="#ctx0" brushRef="#br0" timeOffset="193537.18">6276 1463,'0'25,"-25"0,25 0,-25-25,25 25,0-50,25 25,-25-25,0 0,25 0,-25 1,0-1</inkml:trace>
  <inkml:trace contextRef="#ctx0" brushRef="#br0" timeOffset="193818.14">6822 1563,'-25'0,"25"24,-25-24,0 25,0 0,1 0,24 0,-25 0,25-1,0 1,-25-25,25 25,0 0,25 0,0-25,-25 24,24-24,1 0,0 0,0 0,0 0,-1-24,1 24,0 0,25-25</inkml:trace>
  <inkml:trace contextRef="#ctx0" brushRef="#br0" timeOffset="196685.5">15181 2009</inkml:trace>
  <inkml:trace contextRef="#ctx0" brushRef="#br0" timeOffset="199952.97">13792 1984,'0'0,"0"-24,0-1,-25 25,25 25,0-1,0 1,0 0,0 0,0 0,0-1,0 1,0 0,0 25,0-26,0 1,0 0,0 0,25 0,-25-1,0 1,0 0,0 0,0 0,0-1,25-24,-25 25,0 0</inkml:trace>
  <inkml:trace contextRef="#ctx0" brushRef="#br0" timeOffset="200457.05">13817 2604,'0'25,"0"0,0 0,0 0,0 0,24-1,-24 1,0 0,0 0,0 0,0-1</inkml:trace>
  <inkml:trace contextRef="#ctx0" brushRef="#br0" timeOffset="200865.52">13866 3026,'0'25,"0"0,0 0,0-1,0 1,0 0,0 0,0 0,0-1,0 1,0 0</inkml:trace>
  <inkml:trace contextRef="#ctx0" brushRef="#br0" timeOffset="201173.44">13866 3448,'0'25,"0"-1,0 1,25 0,-25 0,0 0,0-1,0 1,0 0,0 0,0 0</inkml:trace>
  <inkml:trace contextRef="#ctx0" brushRef="#br0" timeOffset="201337.17">13891 3919,'0'0</inkml:trace>
  <inkml:trace contextRef="#ctx0" brushRef="#br0" timeOffset="201516.5">13941 4142,'0'25,"0"0</inkml:trace>
  <inkml:trace contextRef="#ctx0" brushRef="#br0" timeOffset="201673.17">13990 4316,'0'0,"0"25,0 0,0-1</inkml:trace>
  <inkml:trace contextRef="#ctx0" brushRef="#br0" timeOffset="201825.07">14015 4514,'0'25,"0"0,0 0</inkml:trace>
  <inkml:trace contextRef="#ctx0" brushRef="#br0" timeOffset="201988.84">14015 4812,'0'0,"-25"0,25 25,0 0,0 0</inkml:trace>
  <inkml:trace contextRef="#ctx0" brushRef="#br0" timeOffset="202145.16">14040 5011,'0'24,"0"1,0 0,25-25</inkml:trace>
  <inkml:trace contextRef="#ctx0" brushRef="#br0" timeOffset="202276.37">14114 5110,'0'0,"0"25,0-1,0 1,0 0,0 0</inkml:trace>
  <inkml:trace contextRef="#ctx0" brushRef="#br0" timeOffset="202416.73">14139 5333,'0'25,"0"0</inkml:trace>
  <inkml:trace contextRef="#ctx0" brushRef="#br0" timeOffset="202576.63">14164 5556,'0'0,"0"25,0 0,-25 0,25-1</inkml:trace>
  <inkml:trace contextRef="#ctx0" brushRef="#br0" timeOffset="202729.54">14213 5854,'0'0,"0"25,0 0,0-1,0 1,0 0,25-25,0 0</inkml:trace>
  <inkml:trace contextRef="#ctx0" brushRef="#br0" timeOffset="202861.44">14288 6077,'0'25,"0"0,0 0,0-1,0-48</inkml:trace>
  <inkml:trace contextRef="#ctx0" brushRef="#br0" timeOffset="203004.34">14313 6325,'0'0,"0"25,-25 0,25 0,-25-25,25 24,0 1</inkml:trace>
  <inkml:trace contextRef="#ctx0" brushRef="#br0" timeOffset="203153.37">14288 6747,'0'25,"-25"-1,25 1,0 0</inkml:trace>
  <inkml:trace contextRef="#ctx0" brushRef="#br0" timeOffset="203289.66">14313 7069,'0'0,"-25"25,25 0</inkml:trace>
  <inkml:trace contextRef="#ctx0" brushRef="#br0" timeOffset="203433.18">14362 7392,'0'25,"0"-1,0 1</inkml:trace>
  <inkml:trace contextRef="#ctx0" brushRef="#br0" timeOffset="203577.22">14412 7590,'0'25,"0"0,0 0,0-1</inkml:trace>
  <inkml:trace contextRef="#ctx0" brushRef="#br0" timeOffset="203713.31">14511 7789,'0'0,"0"24</inkml:trace>
  <inkml:trace contextRef="#ctx0" brushRef="#br0" timeOffset="203844.65">14511 7913,'0'24,"0"1,0 0</inkml:trace>
  <inkml:trace contextRef="#ctx0" brushRef="#br0" timeOffset="207892.97">9600 5308,'25'0,"-1"0,1 0,0 0,0 0,-25-25,25 25,-1 0,1 0,0 0,0 0,0 0,-1 0,1 0,0 0,0-24,0 24,-1 0,1 0,0 0,0 0,0 0,-1 0,1-25,0 25,0 0,0 0,-1 0,1 0,-25-25,25 25,0 0,0 0,0 0,-1 0,1 0,0 0,0 0,0 0,-1 0,1 0,0 0,0-25,0 25,-1 0,1 0,0 0,0 0,0 0,-1 0,1 0,0-25,0 25,0 0,-1 0,1 0,0 0,0 0,0 0,-1-24,1 24,0 0,0 0,0 0,-1 0,1 0,0-25,0 25,0 0,-1 0,1 0,0 0,0 0,0 0,-25-25,25 25,-1 0,1 0,0 0,0 0,0 0,-1 0,1 0,0 0,-25-25,25 25,0 0,-1 0,1 0,0 0,0 0,0 0,-1 0,1 0,0 0,0 0,0 0,-1 0,1 0,0 0,0 0,0 0,-1 0,1 0,0 0,0 0,0 0,-1 0,1 0,0 0,0 0,0 0,-1 0,1 0,0 0,0 0,0 0,-1 0,1 0,0 0,0 0,0 0,0 0,-1 0,1 0,0 0,0 0,0 0,-1 0,1 0,0 0,0 0,0 0,-1 0,1 0,0 0,0 0,0 0,-1 0,1-25,0 25,0 0,0 0,-1 0,1 0,0 0,0 0,0 0,-25-24,24 24,1 0,0 0,0 0,0 0,-1 0,1 0,0 0,0 0,0 0,-1-25,1 25,0 0,0 0,0 0,0 0,-1 0,1 0,0 0,0-25,0 25,-1 0,1 0,0 0,0 0,0 0,-1 0,-24-25,25 25,0 0,0 0,0 0,-1 0,1-25,0 25,0 0,0 0,-1 0,1 0,0 0,0 0,0 0,-1 0,1 0</inkml:trace>
  <inkml:trace contextRef="#ctx0" brushRef="#br0" timeOffset="208513.3">13717 5011,'25'0,"0"24,0-24,0 0,-1 0,1 0,0 0,0 0,0-24,-1 24,1 0,0 0,0 0,0 0,-1 0,1-25,0 25,0 0,0 0,-1 0,1-25,0 25,0 0,0 0,-50 0</inkml:trace>
  <inkml:trace contextRef="#ctx0" brushRef="#br0" timeOffset="208781.01">14089 5011,'0'0,"25"0,0 0,-25-25,25 25,0 0,-1 0,1 0</inkml:trace>
  <inkml:trace contextRef="#ctx0" brushRef="#br0" timeOffset="208993.26">14089 5011,'0'0,"25"0,0 0,0 0,0 0,-1-25,1 25,0 0,0 0,0 0,-1-25,1 25,0 0,0 0,0 0,-1 0,-24-25,25 25</inkml:trace>
  <inkml:trace contextRef="#ctx0" brushRef="#br0" timeOffset="214301.19">9773 4291</inkml:trace>
  <inkml:trace contextRef="#ctx0" brushRef="#br0" timeOffset="-214195.75">9773 4291,'25'0,"0"0,0 0,-25-25,25 25,-1 0,1 0,0 0,0 0,0 0,-1-24,1 24,0 0,0 0,24 0,-24 0,0 0,0-25,0 25,-1 0,1 0,25 0,-25 0,0 0,-1-25,1 25,0 0,0 0,0 0,-1 0,1 0,0 0,0 0,0 0,-1 0,1 0,0-25,0 25,0 0,-1 0,1 0,0 0,0 0,0 0,-1 0,1 0,0 0,0 0,0-25,-1 25,1 0,0 0,0 0,0 0,-1 0,1 0,0 0,0 0,0 0,-1-24,1 24,0 0,0 0,0 0,0 0,-1 0,1 0,0 0,-25-25,25 25,0 0,-1 0,1 0,0 0,0 0,0 0,-1 0,1 0,0 0,0 0,0 0,-1 0,1 0,0 0,0 0,-25-25,25 25,-1 0,1 0,0 0,0 0,0 0,-1 0,1 0,-25-25,25 25,0 0,0 0,-1 0,1 0,0 0</inkml:trace>
  <inkml:trace contextRef="#ctx0" brushRef="#br0" timeOffset="-213280.3">12303 3969,'25'0,"-25"-25,25 25,0 0,-25-25,25 25,-1 0,1-25,0 1,0 24,-25-25,25 25,0-25,-1 25,1-25,0 25,0-25,0 25,-25-24,24 24,1-25,0 25,0-25,0 25,-25-25,24 25,1-25,0 25,-25-25,25 25,0-24,-1-1,1 25,-25-25,25 25,-25-25,25 25,-25-25,25 25,-25-24,24 24,-24-25,25 0,0 0,0 0,0 1,-25-1,24 25,-24-25,0 0,25 25,-25-25,0 1,25 24,-25-25,0 0,25 25,-25-25,0 0,25 25,-25-24,0-1,24 25,-24-25,25 0,-25 0,25 1,-25-1</inkml:trace>
  <inkml:trace contextRef="#ctx0" brushRef="#br0" timeOffset="-211631.69">12452 3994,'0'-25</inkml:trace>
  <inkml:trace contextRef="#ctx0" brushRef="#br0" timeOffset="-211503.55">12477 3969,'50'-50,"-25"50,-25-25,24 25,-24-24,25 24,-25-25,25 25,-25-25,25 25,-25-25,25 25,-25-25,24 25</inkml:trace>
  <inkml:trace contextRef="#ctx0" brushRef="#br0" timeOffset="-211456.54">12775 3696,'25'-25</inkml:trace>
  <inkml:trace contextRef="#ctx0" brushRef="#br0" timeOffset="-210031.65">12824 3646,'75'-74,"-150"173,75-124,75-74,-50 99,-25-25,24 0,-24 1,25 24,-25-25,25 25,-25-25,25 25,-25-25,25 0,-1 1,1-1,-25 0,25 25,-25-25,25 25,-25-25,0 1,25 24,-25-25,24 25,-24-25,25 25,-25-25,25 0,0 1,-25-1,25 25,-25-25,0 0,0 0,24 25,-24-24,25 24,-25-25,25 25,-25-25,25 0,-25 0,25 25,-25-24,24 24,-24-25,25 0,-25 0,25 25,-25-25,25 25,-25-24,25 24,-25-25,25 0,-25 0,24 25,-24-25,0 0,25 1,0-1,-25 0,25 25,-25-25,0 0,0 1,25 24,-25-25,0 0,0 0,0 0,24 1,-24-1,0 0,0 0,0 0,25 25,-25-24,0-1,25 25,-25-25,25 25,-25-25,0 0,25 25,-25-24,0-1,24 25,-24-25,0 0,25 25,-25-25,0 1,25 24,-25-25,25 0,0 0,-25 0,24 25,-24-24,25 24,-25-25,0 0,0 0,25 25,-25-25,0 1,0-1,25 25,-25-25,0 0,0 0,25 25,-25-25</inkml:trace>
  <inkml:trace contextRef="#ctx0" brushRef="#br0" timeOffset="-208951.8">13767 2084,'0'0,"25"-25,-25 50,0-1,25-24,-25-24,24 24,-24-25,0 0,-24 25,24-25,-25 25,0 0,0 25,0-25,25 25,0 0,25-25,0 0,-25-25,25 25,-25-25,25 25,-25-25,24 0,-24 1,0-1,0 0,-24 25,-1 0,25 25,-25-25,25 25,-25-25,25 24,-25-24,25 25,0 0,-24-25,24 25,0 0,0-1,0 1,24-25,1 0,0-25,0 25,-25-24,25-1,-25 0,0 0,0 0,-25 25,0 0</inkml:trace>
  <inkml:trace contextRef="#ctx0" brushRef="#br0" timeOffset="-205315.72">10369 3770,'-25'0,"25"-24,-25 24,0 0,0 0,25 24,-24-24,24 25,0 0,-25-25,25 25,0 0,0-1,0 1,0 0,0 0,0 0,25-25,-25 24,24-24,1 0,0 0,0 0,-25-24,25 24,-25-25,25 25,-25-25,0 0,24 0,-24 1,0-1,0 0,-24 0,-1 25,25-25,-25 25,0-24,0 24,0 0</inkml:trace>
  <inkml:trace contextRef="#ctx0" brushRef="#br0" timeOffset="-205059.54">10642 3746,'0'0,"-25"0,0 0,0 0</inkml:trace>
  <inkml:trace contextRef="#ctx0" brushRef="#br0" timeOffset="-204515.65">10741 3597,'25'0,"-1"-25,1 25,0 0,0-25,0 25,-1 0,1-25,0 25,0 0,-25-25,0 50,0 0,0 0,0 0,-25-1,25 1,0 0,0 0,0 0,0 24,-25-24,25 25,0-25,-25-1,25 26,0-25,0 0,0-1,0 1,0 0,0 0</inkml:trace>
  <inkml:trace contextRef="#ctx0" brushRef="#br0" timeOffset="-203639.82">10493 4539,'0'-25,"-25"25,25-24,-25 48,0-24,25 25,0 0,-24 0,24 0,0-1,-25 1,25 0,0 0,0 0,0-1,0 1,0 0,25-25,-25 25,24-25,-24 25,25-25,0 0,0 0,0 0,-25-25,24 25,1-25,0 25,-25-25,25 25,-25-25,0 1,0-1,0 0,0 0,0 0,0 1,-25 24,25-25,-25 25,25-25,-25 25,1 0,-1 0,0 0,0 0,0 0,1 25</inkml:trace>
  <inkml:trace contextRef="#ctx0" brushRef="#br0" timeOffset="-203376.64">10939 4614,'0'0,"0"24,-25-24,1 0</inkml:trace>
  <inkml:trace contextRef="#ctx0" brushRef="#br0" timeOffset="-202603.72">11138 4539,'0'-25,"0"1,0-1,24 25,-24-25,25 25,0-25,0 25,0 0,-1 0,1 0,0 0,-25 25,0 0,25-25,-25 25,0-1,0 1,-25 0,0 0,25 0,-25-25,25 24,-24 1,-1-25,25 25,-25-25,25-25,25 25,0 0,-25-25,24 25,1 0,-25-24,25 24,0 0,0 0,0 0,-1 0,1 0,-25 24,25-24,-25 25,25-25,-25 25,0 0,0 0,0-1,-25-24,25 25,-25 0,0 0,1 0,-1 0,0-25,0 24,0-24,0 25,1-25,-1 0,0 0,25-25</inkml:trace>
  <inkml:trace contextRef="#ctx0" brushRef="#br0" timeOffset="-202059.68">11832 4390,'0'-24,"-25"24,1 0,-1 0,25 24,-25-24,25 25,-25 0,25 0,0 0,-25-1,25 1,0 0,0 0,0 0,0-1,0 1,0 0,0 0,0 0,25-1,0 1,0-25,0 0,-1 0,1 0,0-25,0 25,0 0,-1 0,-24-24,25 24,0-25,0 25,-25-25,25 25,-25-25,0 0,0 1,-25 24,0 0,0 0,0 24,1-24,-1 0,0 25,0 0,0-25,1 25,-1-25,25 25,-25-25</inkml:trace>
  <inkml:trace contextRef="#ctx0" brushRef="#br0" timeOffset="-198576.07">9823 6598,'25'0,"-25"-25,25 25,-1 0,1 0,0 0,0 0,0 0,-1 0,1 0,0 0,0 0,0 0,-1 0,1 0,0 0,0-25,0 25,-1 0,1 0,0 0,0 0,0 0,-25-24,25 24,-1 0,1 0,0 0,0 0,0-25,-1 25,1 0,0 0,0 0,0 0,-1 0,1 0,0-25,0 25,0 0,-1 0,1-25,0 25,0 0,0 0,-25-25,24 25,1 0,0 0,0 0,0 0,-1 0,1 0,0 0,0 0,0 0,-1 0,1 0,0 0,0 0,0-24,-1 24,1 0,0 0,0 0,0 0,0 0,-1 0,1 0,0 0,0 0,0-25,-1 25,1 0,0 0,0 0,0 0,-1-25,1 25,0 0,0 0,0 0,-1 0,1 0,0 0,0 0,0 0,-1 0,1 0,0 0,0 0,0 0,-1-25,1 25,0 0,0 0,0 0,-1 0,1 0,0 0,0 0,0 0,-1 0,1-25,0 25,0 0,0 0,-1 0,1 0,0 0,0 0,0 0,0 0,-1 0,1 0,0 0,0 0,0 0,-1 0,1-24,0 24,0 0,0 0,-1 0,1 0,0-25,0 25,0 0,-1 0,1 0,0 0,0-25,0 25,-1 0,1 0,0 0,0 0,0 0,-1-25,1 25,0 0,0 0,0 0,-1 0,1 0,0 0,0 0,0 0,-1-25,1 25,0 0,0 0,0 0,0 0,-1 0,1 0,0 0,0 0,0 0,-1 0,1-24,0 24,0 0,0 0,-1 0,1 0,0 0,0 0,0 0,-1 0,1 0,0 0,0 0,0 0,-1 0,1 0,0 0,0 0,0 0,-1 0,1 0,0 0,0 0,0 0,-1 0,1-25,0 25,0 0,0 0,-1 0,1 0,0 0,0 0,0 0,0 0,-1 0,-24-25,25 25,0 0,0 0,0 0,-1 0,1 0,0 0,0 0,0 0,-1 0,1 0,0 0,0 0,0-25,-1 25,1 0,0 0,0 0,0 0,-1 0,1 0,0 0,0 0,0 0,-1 0,1 0,0 0,0 0,0 0,-1 0,1 0,0 0,0 0,0 0,-1 0,1 0,-25-25,25 25,0 0,0 0,-1 0,1 0,0 0,0-24</inkml:trace>
  <inkml:trace contextRef="#ctx0" brushRef="#br0" timeOffset="-197227.75">14437 6028,'-25'0,"0"0,25 24,-25-24,0 0,1 0,24 25,-25-25,0 25,0 0,25 0,0-1,0 1,0 0,25-25,-25 25,25-25,0 0,-1 0,1 0,0 0,-25-25,0 0,25 25,-25-25,0 1,-25 24,25-25,-25 25,25-25,-25 25,1 0,-1 0,0 0,25 25,-25-25,0 25,25-1,0 1,0 0,0 0,25-25,-25 25,25-25,0 0,0 0,-1 0,-24-25,25 25,0-25,0 25,-25-25,25 0,-25 1,0-1,-25 25,25-25,-25 25,0 0,0 0,1 0,24 25,-25-25,0 0,25 25,-25-25,25 24,0 1,25 0,0-25,0 0,-1 0,1-25,0 25,-25-25,0 1,0-1,-25 25,0 0,1-25,-1 25,0 0</inkml:trace>
  <inkml:trace contextRef="#ctx0" brushRef="#br0" timeOffset="-195207.97">14536 7962,'0'0,"0"25,0 0,0 0,0 0,0-1,0 1,0 0</inkml:trace>
  <inkml:trace contextRef="#ctx0" brushRef="#br0" timeOffset="-195100.41">14536 8235,'0'25</inkml:trace>
  <inkml:trace contextRef="#ctx0" brushRef="#br0" timeOffset="-194948.32">14561 8285,'0'0,"0"25</inkml:trace>
  <inkml:trace contextRef="#ctx0" brushRef="#br0" timeOffset="-190623.84">14362 8830,'0'0,"-25"0,25 25,-24-25,24 25,-25 0,25 0,0-1,0 1,0 0,0 0,0 0,0 0,25-1,-1 1,1-25,0 25,0-25,0-25,-1 25,-24-25,25 25,0 0,-25-24,0-1,0 0,0 0,0 0,-25 0,0 1,1 24,-1-25,0 25,0-25,0 25,1 0,24-25,-25 25,0 0,25-25</inkml:trace>
  <inkml:trace contextRef="#ctx0" brushRef="#br0" timeOffset="-190348.7">14660 8930,'0'24</inkml:trace>
  <inkml:trace contextRef="#ctx0" brushRef="#br0" timeOffset="-189656.06">15007 8781,'0'25,"-25"-25,1 0,24 24,-25-24,0 0,0 25,0-25,25 25,-24-25,24 25,0 0,0-1,24-24,-24 25,0 0,25-25,0 0,0 0,-25-25,25 25,-1 0,1-25,0 25,0 0,0 0,-1 0,1 0,0 0,-25 25,25-25,-25 25,0 0,0 0,0 0,-25-25,0 0,25 24,-25-24,1 25,-1 0,0-25,0 0,0 25,1-25,-1 0</inkml:trace>
  <inkml:trace contextRef="#ctx0" brushRef="#br0" timeOffset="-189299.51">15354 8855,'-24'0,"24"25,24-25,-24 25,0 0,0-1,25 1,-25 0,0 0,25 0,-25 0,0-1,25 1,-25 0,25-25,-25 25,0 0,24-1</inkml:trace>
  <inkml:trace contextRef="#ctx0" brushRef="#br0" timeOffset="-188855.79">15553 8855,'0'25,"0"-50,25 25,-1-25,1 25,-25-24,25 24,0 0,0-25,0 25,-25-25,24 25,-24 25,0 0,0-1,0 1,0 0,0 0,0 0,-24-1,24 1,0 0,0 0,0 0,0 0,0-1,0 1,0 0,0 0,0 0,0-1</inkml:trace>
  <inkml:trace contextRef="#ctx0" brushRef="#br0" timeOffset="-188436.31">16049 8756,'0'0,"0"-25,-25 50,25 0,-25 0,25-1,-24 1,24 0,0 0,0 0,-25-1,25 1,0 0,0 0,0 0,0 0,0-1,0 1,25-25,-25 25,24-25,1 0,0 0,0-25,0 0,-25 1,-25 24,25-25,-25 25,0 0,0 25,1-25,-1 0,0 0,0 24,0-24</inkml:trace>
  <inkml:trace contextRef="#ctx0" brushRef="#br0" timeOffset="-187527.85">16446 8979,'0'-25,"-25"25,25-24,25 24,-25 24,25-24,-1 0,-24 25,0 0,25-25,-25 25,25-25,-25 25,0 0,25-1,-25 1,0 0,0-50,0 0,0 1,25-1,-25 0,24 25,-24-25,25 25,0 0,-25 25,25 0,-25 0,0-50,25 0,0 0,-1 25,1 0,-25 25,25-25,-25 25,0 0,0-1,0 1</inkml:trace>
  <inkml:trace contextRef="#ctx0" brushRef="#br0" timeOffset="-187135.85">16818 8731,'0'-25,"0"1,25 24,0 0,-1 0,-24 24,25-24,-25 25,0 0,0 0,0 0,25-25,-25 24,0 1,25-25,-25 25,0 0,-25-25,0 0</inkml:trace>
  <inkml:trace contextRef="#ctx0" brushRef="#br0" timeOffset="-186767.42">17289 8806,'25'0,"-25"24,0 1,0 0,0 0,-25-25,25 25,0-1,-25 1,25 0,-24 0,24 0,-25 0,25 24,-25-24,0 0,25 24,-25-24,1 25,-1-25,25-1,-25 26,25-25,-25 0,25-1,-25 1</inkml:trace>
  <inkml:trace contextRef="#ctx0" brushRef="#br0" timeOffset="-186452">17537 8954,'0'25,"0"0,0 0,0 0,0 0,0-1,0 1,0 0,0 0,0 0,0-1,0 1,0 0,0 0,0 0,0-1,0 1,-25 0,25 0,0 0,0-1,-24-24</inkml:trace>
  <inkml:trace contextRef="#ctx0" brushRef="#br0" timeOffset="-186179.88">17736 9029,'0'25,"-25"0,0-25,25 24,-25-24,25 25,-25-25,25 25,0 0,25-25,0 0,0 0,0 0,0 0,-1 0</inkml:trace>
  <inkml:trace contextRef="#ctx0" brushRef="#br0" timeOffset="-185915.57">17909 9103,'0'0,"-24"0,-1 0,0 0,25 25,0-50,25 25,-25-24,25 24,-25 24,0 1,0 0,0 0,0 0,0-1,0 1,0 0,0 0,-25-25,25 25</inkml:trace>
  <inkml:trace contextRef="#ctx0" brushRef="#br0" timeOffset="-185800.26">17885 9252,'24'0,"-48"0,48-25,-24 1</inkml:trace>
  <inkml:trace contextRef="#ctx0" brushRef="#br0" timeOffset="-184339.88">10890 6003,'0'-25,"0"0,-25 25,25 25,-25-25,25 25,-25-25,25 25,0-1,0 1,-25 0,25 0,0 0,0-1,0 1,0 0,0 0,0 0,25-1,-25 1,25-25,-25 25,25-25,-25 25,25-25,-25 25,24-25,1 24,0-24,0 0,-25-24,25 24,-1 0,-24-25,25 25,-25-25,25 25,-25-25,25 0,-25 1,25 24,-25-25,0 0,0 0,0 0,0 1,-25 24,25-25,-25 0,0 0,0 0,1 25,-1-24,0-1,0 25,0-25,1 25,-1 0,25-25,-25 25,0 0,25 25</inkml:trace>
  <inkml:trace contextRef="#ctx0" brushRef="#br0" timeOffset="-183940.33">11361 6052,'-25'25,"0"-25,25 25,25-25,0 0,-25 25,0-50</inkml:trace>
  <inkml:trace contextRef="#ctx0" brushRef="#br0" timeOffset="-183208.37">11832 5804,'25'0,"-25"-25,0 50,-25-25,0 0,1 25,-1-25,0 0,0 25,0-25,1 0,-1 0,25 25,0 0,0-1,0 1,0 0,0 0,25-25,-25 25,24-1,1-24,0 0,0 0,0-24,-1 24,1-25,0 25,0-25,0 25,-1 0,1 0,0 0,0 0,0 25,-1-25,-24 25,25-25,-25 24,0 1,0 0,-25 0,1 0,24-1,-25-24,0 25,0 0,0 0,1-25,-1 25,0-25,0 24,-24-24,24 25,0-25,0 25,0-25,1 0</inkml:trace>
  <inkml:trace contextRef="#ctx0" brushRef="#br0" timeOffset="-181488.79">12477 5779,'0'25,"0"0,0 0,25 0,-25 0,25-1,-25 1,0 0,25-25,-25 25,0 0,24-25,-24 24,0 1,0 0,0 0,25-25,-25 25,0-50,-25 0,25 0,0 0,-24 25,24-24,-25-1,0 0,25 0,0 0,-25 1,25-1,0 0,0 50,25-25,0 0,-25 25,25-25,-1 24,1-24,-25-24,0-1,0 0,0 0,0 0,0 0,0 1,25 24,0 24,0 1,-25 0,24-25,-24 25,25 0,0 0,-25-1,0 1,25 0,0 0,-25 0,24-1,-24 1,25 0,-25 0,25-25</inkml:trace>
  <inkml:trace contextRef="#ctx0" brushRef="#br0" timeOffset="-181204.75">12849 5804,'0'25,"0"0,0 0,25 0,0-1,-25 1,25 0,-1 0,-24 0,0-1,25 1,0 0,-25 0,0 0,25-1,-25 1,0 0,25-25,-25 25</inkml:trace>
  <inkml:trace contextRef="#ctx0" brushRef="#br0" timeOffset="-180907.97">12775 5829,'0'0,"-25"0,25-25,0 0,0 1,0-1,0 0,25 25,-25-25,25 25,-1-25,1 25,0 0,0 25,0-25,-25 25,0 0,24-25,-24 25,0-1,0 1,0 0,0 0,0 0,-24-25,24 25,-25-1,0 1,0 0,0-25,25 25</inkml:trace>
  <inkml:trace contextRef="#ctx0" brushRef="#br0" timeOffset="-180600.98">13296 5953,'0'0,"-25"0</inkml:trace>
  <inkml:trace contextRef="#ctx0" brushRef="#br0" timeOffset="-170406.73">14660 6598</inkml:trace>
  <inkml:trace contextRef="#ctx0" brushRef="#br0" timeOffset="-170342.06">14660 6598</inkml:trace>
  <inkml:trace contextRef="#ctx0" brushRef="#br0" timeOffset="-168897.96">14660 6598,'0'-25,"0"50,25-25,-25 25,25-25,-1 25,1-25,0 24,0-24,0 0,-1 25,1-25,0 0,0 25,0-25,-1 0,1 0,0 25,0-25,0 0,24 25,-24-25,25 0,-26 24,26-24,0 0,-26 25,26-25,0 25,-1-25,-24 25,25 0,-1-25,1 25,0-1,-1-24,1 25,-1 0,1-25,0 25,24-25,-24 25,24-25,0 24,1-24,-1 0,1 0,-1 25,0-25,1 0,24 0,-24 0,-1 0,0 0,1 0,-1 0,1 0,-1-25,0 25,-24 0,24 0,-24 0,24 0,-24 0,25 0,-1 0,-24 0,24-24,-24 24,24 0,-24 0,-1 0,1 0,-1 0,1 0,0-25,-1 25,-24 0,25 0,-26 0,1 0,0 0,0-25,0 25,-1 0,1 0,0 0,-25-25,-25 25,25-25,-25 25,1 0,-1 0,0-24,0 24,0 0,1 0,-1 0,25-25,25 25,-1 0,1 0,0-25,0 25,0 0,-1 0,26 0,-25 0,0 0,-1-25,26 25,-25 0,0 0,0 0,-1 0,1-25,0 25,0 0,0 0,-1-25,1 25,-25-24,0-1,-25 25,1 0,-1 0,-25-25,25 25,1 0,-1 0,0 0,0 0,0 0,0 0,25 25,25-25,0 25,0-25,0 24,24-24,-24 0,0 25,0-25,0 25,-1-25,1 25,0 0,-25 0,25-1,-25 1,0 0,0 0,0 0,-25-1,0 1,0-25,25 25,-24 0,-1 0,0-25,-25 24,50 1</inkml:trace>
  <inkml:trace contextRef="#ctx0" brushRef="#br0" timeOffset="-167274.25">19621 6350,'0'-25,"0"0,0 1,25 24,-1 0,-24 24,25-24,-25 25,25-25,-25 25,25 0,-25 0,0 24,25-24,-25 0,0 24,24-24,-24 0,25 25,-25-26,0 26,25-25,-25 0,25-1,-25 26,25-25,-25 0,25-25,-25 25,24-1,1-24,-25 25,25-25,0 0,0 0,-1 0,1-25,-25 1,25 24,-25-25,0 0,25 0,-25 0,25 0,-25 1,0-1,0 0,0 0,0 0,0 1,0-1,-25 0,0 0,25 0,-25 1,25-1,0 0,0 0,25 0,0 25,0 0,-1 0,1-24,25 24,-25 0,-1 0,26-25,-25 25,24 0,-24 0,25-25,-25 25,-1 0,26 0,-25 0,0-25,-1 25,-24 25,0 0,-24 0,24-1,-25-24,25 25,-25 0,0 0,25 0,-25-25,1 24,24 1,0 0,-25-25,25 25,0 0,0-1,0 1,25-25,-1 0,-24-25,25 25,0-24,0-1,0 0,-1 0,-24 0,25 25,-25-24,0-1,0 0,0 0,0 0,0 1,0 48,0 1,0 0,0 0,0 0,25-25,-25 24,25-24,0 0,-1 0,1 0,0 0,0-24,0 24,-25-25,25 25,-25-25,24 0,-24 0,0 1,0-1,0 0,0 0,0 0,0 1,0-1,0 50,0-1,0 1,0 0,25 0,-25 24,25-24,0 0,0 25,-1-26,1 1,0 25,0-25,0-1,-1 1,26 25,-25-25,0-1,-25 1,24 0,1 0,0 0,-25 0,25-25,-25 24,-25-48,0-1,0 0,1 25,-1-25,0 0,0 0,0 1,1-1,-1 0,0 0,0-24,25 24,-25 0,25 0,0 0,0-24,0 24,0 0,0 0,0 1,0-1,25 0,0 25,0 0,0-25,-1 25,1 0,0 0,0 25,0-25,-1 25,-24 0,0-1,0 1,0 0,-24 0,-1-25,0 25,0-1,0 1,1-25,-1 25,0-25,0 25</inkml:trace>
  <inkml:trace contextRef="#ctx0" brushRef="#br0" timeOffset="-166642.15">21506 6375,'0'0,"0"25,-25-25,0 24,1-24,24 25,-25-25,25 25,0 0,0 0,0-1,0 1,25-25,-25 25,24-25,1 0,0 0,0 0,0 0,-1-25,1 25,0 0,-25-25,25 25,-25-24,0-1,0 0,0 0,0 0,0 1,-25 24,25-25,-25 0,0 25,25-25,-24 25,-1 0,25-25,-25 25,0 0,0 0,25 25,0 0,0 0,25-25,-25 25,25-25,0 0,0 24,-1-24,1 0,0-24,0 24,0 0,-1-25,1 0,0 0,0 0,-25 1,25-1,-1 0,1 0,0 25,0 0,0 0,-25 25,0 0,24 0,-24-1,25 1,0 0,-25 0,25 0,0-25,-25 24,25-24,-1 25,1-25,25 0,-25 25,-1-25,26 0,-25 0,24 0</inkml:trace>
  <inkml:trace contextRef="#ctx0" brushRef="#br0" timeOffset="-165370.39">20266 7813,'25'0,"-1"0,-24-24,25 24,-25-25,25 25,-25-25,25 25,0-25,-25 0,24 25,1-24,0-1,-25 0,25 25,0-25,-1 0,-24 1,25 24,-25-25,25 0,-25 0,0 0,0 1,0-1,0 0,0 0,0 0,0 1,0-1,-25 0,25 0,0 0,-25 25,25 25,0 0,0 0,0 0,0-1,0 1,0 0,25 0,-25 24,25-24,-25 25,25-1,0-24,-25 25,24-1,1 1,0 24,-25-24,25 0,0 24,-1-24,-24-1,25 1,0 24,-25-24,25 0,-25-1,25 1,-25-25,0 24,0-24,25 0,-25 0,0-1,0 1,0 0,0-50,0 0,0 1,-25-1,0 0,25 0,-25 0,25 1,-25-1,0 0,25 0,-24 0,-1 1,25-1,-25 0,0 0,0 0,1 1,24-1,-25 25,0-25,25 0,-25 25,0-25,50 25,-25 25,25-25,0 0,0 0,-1 0,1-25,0 25,-25-24,25 24,-25-25,25 25,-25-25,24 0,-24 0,25 0,-25 1,0-1,0 0,0 0,0 0,0 1,0-1,0 0,0 0,25 25,0 0,-25 25,25-25,0 25,-1 0,1-1,0 1,0 0,0 0,-1 0,1-25,-25 24,25-24,0 0,0 25,-1-25</inkml:trace>
  <inkml:trace contextRef="#ctx0" brushRef="#br0" timeOffset="-164997.93">21432 7714,'-25'0,"0"0,0 0,0 0,25 25,-24-25,24 25,-25-25,25 25,0-1,-25 1,25 0,0 0,0 0,0-1,25-24,0 0,-1 0,1 0,-25-24,25 24,0-25,0 25,-25-25,0 0,24 25,-24-25,0 1,25 24,-25-25,0 0,0 50,0 0,25-25,-25 24,25-24,0 25,-1-25,1 0,0 25,0-25</inkml:trace>
  <inkml:trace contextRef="#ctx0" brushRef="#br0" timeOffset="-164734.22">21903 7590,'0'0,"-25"0,0 0,0 0,1 0,-1 25,0 0,25 0,0-1,0 1,0 0,0 0,25 0,0-1,-1-24,-24 25,25-25,0 25,25-25,-26 0,1 0,0 0,25 0,-25 0,-1-25,26 25,-25-25,24 25,-24-24,0 24</inkml:trace>
  <inkml:trace contextRef="#ctx0" brushRef="#br0" timeOffset="-164493.81">22101 7293,'0'24,"0"1,0 0,0 0,25 0,-25-1,25 1,-25 0,25 0,0 0,-1-1,-24 1,25 0,0 0,0 0,0-1,-1-24,1 25,0 0,-25 0,25-25,0 25,-1-25,1 0,0 24</inkml:trace>
  <inkml:trace contextRef="#ctx0" brushRef="#br0" timeOffset="-164182.39">22151 7615,'0'0,"-25"0,0 0,1 0,24-25,24 25,1-25,0 25,0 0,0-24,-1 24,26 0,-25-25,0 25,24 0,-24-25,0 25,24 0,-24 0,0-25,0 25,0 0,-1 0,1 25,-25 0,25-25,-25 25,0-1,25-24,-25 25,25 0,-1-25,-24 25,25-25,0 0,0 0</inkml:trace>
  <inkml:trace contextRef="#ctx0" brushRef="#br0" timeOffset="-164043.07">22821 7392,'-25'0</inkml:trace>
  <inkml:trace contextRef="#ctx0" brushRef="#br0" timeOffset="-163470.92">23069 7367,'-25'0,"0"0,0 25,0-25,25 25,-24-25,24 24,0 1,0 0,0 0,0 0,0-1,0 1,24 0,1-25,0 0,-25-25,25 0,-25 1,0-1,25 25,-25-25,25 25,-1-25,1 25,-25-25,25 25,0 25,0-25,-25 25,24-25,-24 25,0 0,25-25,-25-25,0 0,0 0,25 0,-25 1,25-1,0 0,-1 0,1 25,0 0,0-25,0 25,-25 25,24-25,1 0,-25 25,25-25,0 25,0-25,-25 25,24-25,1 24,0-24,-25 25,25 0,0-25,-1 25,1-25,0 25,0-25</inkml:trace>
  <inkml:trace contextRef="#ctx0" brushRef="#br0" timeOffset="-161810.25">21159 9103,'0'-24,"0"-1,0 0,0 0,-25 25,25-25,0 0,-25 25,25-24,0 48,25-24,-25 25,0 0,25 0,-25 0,25 0,-25 24,0-24,24 25,-24-26,0 26,25 0,-25-26,0 26,25 0,-25-26,0 26,0-25,0 0,0-1,25 1,-25 0,0 0,0-50,0 0,0 0,0 1,0-1,0 0,0 0,0 0,0 1,25-1,-25 0,24 0,1 25,-25 25,25-25,0 25,0 0,-1-1,1-24,0 25,0-25,0 0,-1 0,1 0,0 0,0-25,0 25,-1 0,-24-24,0-1,25 25,-25-25,0 0,0 0,0 1,0-1,-25 25,25-25,-24 25,-1-25,0 25,0-25,25 50,-25-25,25 25,0 0,0 0,0-1,25 1,0 0,-25 0,25-25,0 25,-1-25,-24 24,25-24,0 0,0 0,0 0,-1 0,1 0,0-24,0 24,-25-25,25 25,-25-25,0 0,24 25,-24-25,0 1,25 24,-25-25,0 0,25 25,-25-25,0 0,25 25,-25 25,0 0,25-25,-25 25,0 0,0-1,25 1,-1 0,-24 0,25-25,-25 25,25-25,0 0,0 0,-1-25,1 25,0 0,0-25,0 0,-1 0,-24 1,25-1,-25 0,0 0,0 0,0 1,0-1,-25 25,25-25,-24 25,-1 0,0 0,25 25,0 0,-25-1,25 1,0 0,0 0,25 0,-25-1,25-24,-25 25,25-25,-1 25,1-25,0 0,0 0,0 0,24 0,-24 0,25 0,-26 0,26-25,0 25,-1-25,-24 25,25-24,-1-1</inkml:trace>
  <inkml:trace contextRef="#ctx0" brushRef="#br0" timeOffset="-161650.96">23019 9178,'0'0,"0"25,-25-25,25-25</inkml:trace>
  <inkml:trace contextRef="#ctx0" brushRef="#br0" timeOffset="-78445.39">4118 12254,'0'24,"0"-48,25 24,-25-25,25 25,-1 0,-24-25,25 25,0 0,-25 25,25-25,0 0,-25 25,24-1,-24 1,25-25,-25 25,0 0,0 0,25 24,-25-24,0 0,0 24,0-24,0 0,0 25,0-26,0 1,0 0,0 0,0 0,0-1,25 1,-25 0,25-25,-25 25,24-25,1 0,0 0,-25-25,25 25,-25-25,25 0,-25 1,24-1,1-25,-25 25,25 1,-25-1,25 0,-25 0,0-24,0 24,0 0,0 0,0 0,0 1,0-1,0 0,0 0,0 0,0 1,0-1,0 0,-25 0</inkml:trace>
  <inkml:trace contextRef="#ctx0" brushRef="#br0" timeOffset="-77725.39">5507 12502,'-25'0,"25"-25,25 25,0-25,0 25,-1 0,1 0,0 0,0-25,24 25,-24 0,25-25,-25 25,24 0,-24-24,25 24,-1-25,-24 25,0 0,24-25,-24 25,0 0,0 0,-25-25,25 25,-25 25</inkml:trace>
  <inkml:trace contextRef="#ctx0" brushRef="#br0" timeOffset="-77417.49">5408 12824,'0'0,"620"-273,-595 273,-1-25,1 25</inkml:trace>
  <inkml:trace contextRef="#ctx0" brushRef="#br0" timeOffset="-76257.8">7070 12005,'0'-24,"24"24,1-25,0 25,0 0,0 25,0-1,-25 1,0 0,24 0,-24 0,0-1,0 1,0 0,0 0,0 0,0 24,0-24,0 0,0 0,0 0,0-1,0 1,0 0,25 0,-25 0,25-25,-25-25,25 25,-25-25,25 25,-25-25,24 0,-24 1,25-1,-25 0,25 0,0 0,-25 1,25-1,-25-25,0 25,0 0,0 1,0-1,0 0,0-25,0 26,0-1,0 0,0 0,-25 0,25 1,-25 24</inkml:trace>
  <inkml:trace contextRef="#ctx0" brushRef="#br0" timeOffset="-75233.4">7789 12179,'0'0,"0"25,-25-25,25 25,0 0,0-1,0 1,-25 0,25 0,0 0,0 24,0-24,-24 0,24 24,-25-24,25 25,0-25,0 24,-25 1,25-25,0 24,-25 1,25-25,0 24,0-24,0 25,-25-1,25-24,0 25,0-1,0-24,0 25,0-1,0-24,0 0,0 0,0 0,0-1,25-24,-25 25,25-25,0 0,0-25,-1 25,1-24,0-1,-25 0,25 25,-25-25,0 0,0 1,0-1,0 0,0 0,0 0,0 0,0 1,-25 24,25-25,0 0,-25 25,25-25,-25 25,25-25,-24 25,24-24,-25 24,25-25,-25 25,0 0,25-25,-25 25,25-25,25 25,-25-25,25 25,0 0,-25-24,25 24,-1-25,1 25,0-25,0 25,0-25,-1 25,1-25,0 25</inkml:trace>
  <inkml:trace contextRef="#ctx0" brushRef="#br0" timeOffset="-74633.31">8384 12179,'25'0,"-25"-25,25 25,0 0,0 0,-1 0,1-25,0 25,0 0,0 0,-1-24,1 24,0-25,0 25,24 0,-24-25,0 25,0 0,0-25,-1 25,1 0</inkml:trace>
  <inkml:trace contextRef="#ctx0" brushRef="#br0" timeOffset="-74281.83">8558 11981,'0'0,"-25"0,0 0,25-25,0 50,0-1,25-24,-25 25,25 0,-25 0,25 0,-25-1,0 1,25 25,-25-25,24-25,-24 25,0-1,0 1,25 0,-25 0,0 0,25-1,-25 1,25 0,-25 0,0 0,25-25,-25 24</inkml:trace>
  <inkml:trace contextRef="#ctx0" brushRef="#br0" timeOffset="-73505.69">9848 11906,'-25'0,"25"-25,0 1,0-1,0 0,25 25,0-25,-1 25,1 0,0-25,0 25,0 0,-1 0,1 0,0 0,0 0,0 25,-1 0,-24 0,0 0,0-1,0 1,0 0,0 0,-24 0,-1-1,0 1,0 0,0 0,1 0,-1-25,25 24,-25 1,0 0,0-25,25 25,-24-25,-1 25</inkml:trace>
  <inkml:trace contextRef="#ctx0" brushRef="#br0" timeOffset="-73193.43">10468 11683,'-25'-25,"0"25,1-25,-1 25,0 0,0 0,0 25,0-25,25 25,-24 0,24 0,0-1,-25 1,25 0,0 0,0 0,0-1,0 1,0 0,0 25,0-26,25 1,-25 0,0 0,24 0,1-1,0-24,-25 25,25-25,0 0,0 0,24 25,-24-25,0-25,24 25</inkml:trace>
  <inkml:trace contextRef="#ctx0" brushRef="#br0" timeOffset="-72785.43">11262 11311,'-25'0,"25"-25,-25 25,0 0,0 0,1 0,-1 25,0 0,0-25,25 25,-25-1,25 1,-24 0,-1 0,25 24,0-24,-25 25,25-25,0 24,0 1,-25 24,25-24,0-1,0 1,0 0,0-1,25 1,-25-1,25-24,0 25,-1-25,1 0,25-1,-25 1,24 0,-24 0,25-25,-1 25,1-25,0 0,-1 0,26 0,-26 0,26 0,-26 0</inkml:trace>
  <inkml:trace contextRef="#ctx0" brushRef="#br0" timeOffset="-72245.13">11733 11435,'0'0,"-25"0,0 0,25-25,-24 25,24-25,0 50,24-25,-24 25,25 0,-25 0,0-1,25 1,-25 0,25 0,-25 0,25-1,-25 26,24-25,-24 0,25-1,-25 1,25 0,-25 0,25 0,-25-1,25-24,-25 25,0 0,24-25,-24-25,25 25,-25-25,0 1,25-1,-25 0,0 0,25 0,-25 1,25-26,-25 25,0-24,24 24,-24 0,0-25,0 26,0-1,25-25,-25 25,0 1,0-1,0 0,25 25</inkml:trace>
  <inkml:trace contextRef="#ctx0" brushRef="#br0" timeOffset="-71613.24">12477 11609,'0'0,"-25"0,0-25,1 25,-1 0,0 0,0 25,0-25,25 24,0 1,-24-25,24 25,0 0,0 0,24-1,1-24,0 0,0 0,0 0,-1 0,1-24,0-1,0 0,-25 0,25 25,-25-25,0 1,0-1,0 0,0 50,25-25,-25 25,0-1,24 1,-24 0,25 0,-25 0,0 24,25-24,-25 25,0-26,0 1,25 25,-25-25,0-1,0 26,0-25,0 0,0-1,0 1,0 0,0 0,-25-25,25 25,-25-25,25 25,-25-25,1 0,24 24,-25-24,0 0,0 0,0 0,25-24,-25 24,1 0,24-25,0 0,0 0,0 0,0 0,24 1,-24-1,25 0,0 0,0 0,0 1,0-1</inkml:trace>
  <inkml:trace contextRef="#ctx0" brushRef="#br0" timeOffset="-71361.46">12973 11559,'25'0,"0"0,0-25,-1 25,1 0,0 0,0-25,24 25,-24 0,0 0,0-24,0 24,24 0</inkml:trace>
  <inkml:trace contextRef="#ctx0" brushRef="#br0" timeOffset="-70685.46">13767 11187,'0'-25,"-25"25,25-25,0 0,25 50,-25 0,25 0,-25 0,0 0,25-1,-25 26,24-25,-24 0,0 24,25-24,-25 0,25 0,-25-1,25 1,-25 0,25 0,-25 0,24-25,-24 24,25-24,-25 25,25-25,0-25,0 25,-25-24,0-1,24 0,1 0,-25 0,0 1,25-26,-25 25,0 0,0 1,0-26,0 25,0-24,0 24,0-25,0 25,0-24,0 24,0 0,0 0,0 0,0 1,0-1</inkml:trace>
  <inkml:trace contextRef="#ctx0" brushRef="#br0" timeOffset="-70149.28">14461 11212,'-24'0,"-1"25,25-1,0 1,-25-25,25 25,0 0,0 0,-25-1,25 1,0 0,0 0,0 0,0-1,0 1,-25 25,25-25,0 24,0-24,-24 25,24-26,0 26,0-25,0 24,0-24,0 0,0 0,0 0,0-1,24 1,1-25,-25 25,25-25,-25 25,25-25,0 25,-1-25,1 0,-25-25,25 25,-25-25,0 0,-25 25,25-25,-25 25,25-24,-24 24,-1-25,0 25,0-25,25 0,-25 25,1-25,-1 1,25-1,0 0,0 0,25 25,-25-25,24 25,1 0,0-24,0 24,0 0,-1-25,1 25</inkml:trace>
  <inkml:trace contextRef="#ctx0" brushRef="#br0" timeOffset="-69761.86">14288 10765,'0'0,"0"-25,25 1,-1 24,1-25,0 25,0 0,24-25,-24 25,25 0,0 0,-1 0,1 0,-1 0,1 25,24-25,-24 25,0-1,-1 1,1 0,-25 25,24-1,-24 1,25-1,-26 1,-24 24,25-24,-25 0,0 24,0-24,0-1,0 26,-25-26,1 1,24-25,-25 24,0 1,0-25,0 24,1-24,-1 0,0 25,0-26,25 1,0 0</inkml:trace>
  <inkml:trace contextRef="#ctx0" brushRef="#br0" timeOffset="-69601.96">15875 11485,'-24'0,"-1"-25,0 25</inkml:trace>
  <inkml:trace contextRef="#ctx0" brushRef="#br0" timeOffset="-53759.42">3374 14982,'25'0,"-25"-25,0 0,-25 25,25-24,-25 24,0 0,25 24,-25 1</inkml:trace>
  <inkml:trace contextRef="#ctx0" brushRef="#br0" timeOffset="-53620.7">2927 15627,'0'0,"-25"25</inkml:trace>
  <inkml:trace contextRef="#ctx0" brushRef="#br0" timeOffset="-53463.07">3572 15429,'25'0,"0"0</inkml:trace>
  <inkml:trace contextRef="#ctx0" brushRef="#br0" timeOffset="-52627.6">5284 15056,'0'0,"0"-24,25 24,-1 0,-24-25,25 25,0 0,0-25,0 25,-1 0,1 0,0 0,0-25,0 25,-1 0,26 25,-25-25,0 0,-25 25,24-25,1 25,0-1,-25 1,0 0,0 0,-25 0,0-1,25 1,-24 0,-1 0,0 0,-25-1,26 1,-1 0,-25 0,25-25,1 25,-1 0,0-25,0 0,0 24,1-24,-1 0,0 0,25-24</inkml:trace>
  <inkml:trace contextRef="#ctx0" brushRef="#br0" timeOffset="-52223.21">5978 14808,'0'0,"-25"25,1-25,-1 0,0 0,25 25,-25-25,25 25,-25-25,25 25,0-1,-24 1,24 0,0 0,-25 0,25-1,0 1,0 0,0 25,0-26,0 1,0 0,25 0,-25 0,24-1,1-24,-25 25,25-25,0 25,0-25,-1 0,1 0,25 0,-25 0,-1 0</inkml:trace>
  <inkml:trace contextRef="#ctx0" brushRef="#br0" timeOffset="-51692.22">6871 14833,'-25'0,"25"25,0 0,25-25,0 0,0 0,0-25,-1 25,1 0,25-25,-25 25,-1 0,26-25,-25 25,25-24,-26 24,26-25,-25 25,0 0,-1-25,1 25,0 0,0 0</inkml:trace>
  <inkml:trace contextRef="#ctx0" brushRef="#br0" timeOffset="-51387.98">6921 15056,'0'0,"-25"0,25 25,-25-25,0 25,50-25,-25-25,25 25,0 0,0 0,-1-25,26 25,-25-24,24 24,-24-25,25 0,-25 25,24-25,1 0,-25 25,24-24,-24-1,25 25,-25-25,-1 25,1-25,0 25,-25-25,-25 50</inkml:trace>
  <inkml:trace contextRef="#ctx0" brushRef="#br0" timeOffset="-49067.28">9079 14387,'-25'0,"25"-25,0 50,0 0,25-25,-25 24,0 1,25 0,-25 0,0 0,0-1,24 1,-24 0,0 0,25 0,-25-1,0 1,0 0,25 0,-25 0,0-1,0 1,25-25,-25 25,25-25,-25 25,24-25,1 0,-25-25,25 25,0 0,0-25,0 0,-1 1,-24-1,25 0,0 0,-25 0,25 1,-25-1,0 0,0 0,0 0,0 1,0-1,0 0,0 0,0 0,-25 1,25-1,-25 0,0 0,25 0,-24 25,24-25,0 50</inkml:trace>
  <inkml:trace contextRef="#ctx0" brushRef="#br0" timeOffset="-48692.67">9773 14585,'0'0,"-24"0,-1 0,50 0,-1 0,1 0,0-25,0 25,0 0,24-24,-24 24,25 0,-26-25,26 25,0-25,-26 25,26-25,0 25,-26-25,26 25,-25 0,0-24,24 24,-24 0,0 0,-50 24,0-24,25 25</inkml:trace>
  <inkml:trace contextRef="#ctx0" brushRef="#br0" timeOffset="-47927.77">10741 14139,'0'0,"-25"0,0-25,25 0,25 25,-25-25,25 25,0 0,-25 25,24-25,-24 25,25 0,0-1,-25 26,0-25,0 0,25-1,-25 26,0-25,0 25,25-26,-25 1,0 25,0-25,24-1,-24 1,25 0,-25 0,0 0,25-25,-25 24,25-24,0 0,-25-24,24 24,1-25,0 0,-25 0,25 25,-25-25,25 1,-25-1,0 0,24-25,-24 26,0-1,0 0,0-25,0 25,0 1,0-1,0-25,0 25,0 1,0-1,0 0,0 0,-24 0,24 1,0-1</inkml:trace>
  <inkml:trace contextRef="#ctx0" brushRef="#br0" timeOffset="-47251.82">11485 14139,'-25'0,"25"-25,-25 25,1 0,24 25,-25-25,25 24,0 1,0 0,-25 0,25 0,0-1,0 1,0 0,-25 0,25 0,0 0,0-1,0 1,0 0,0 0,0 0,0-1,0 1,0 0,0 0,0 0,0-1,0 1,0 0,0 0,0 0,0-1,0 1,0 0,0 0,0 0,0-1,25-24,0 25,0-25,-1 0,-24-25,25 25,0-24,0 24,-25-25,25 25,-25-25,0 0,0 0,0 1,-25 24,0-25,0 25,25-25,-25 25,1 0,-1-25,0 25,0 0,25-25,-25 25,25-24,25-1,0 25,0 0,0-25,-1 25,1 0,0-25,0 25,0-25,-1 25,1 0,0-24,0 24</inkml:trace>
  <inkml:trace contextRef="#ctx0" brushRef="#br0" timeOffset="-46340.82">8583 15503,'-25'0,"25"25,-25-25,0 0,50 0,0 0,0 0,0 0,-1 0,26 0,-25 0,24 0,1-25,0 25,24-25,-24 25,24-25,0 25,26-24,-1-1,0 25,0-25,1 0,24 0,0 25,0-25,24 1,-24-1,25 0,0 0,0 0,0 1,0-1,-1 0,1 0,0 0,-25 1,25-26,0 25,-25 0,0 1,25-1,-50 0,25 25,-25-25,0 0,1 1,-1 24,-25-25,1 25,-26 0,1-25,-1 25,-24 0,0 0,0 0</inkml:trace>
  <inkml:trace contextRef="#ctx0" brushRef="#br0" timeOffset="-44915.82">9228 15999,'0'-25,"0"50,24 0,-24 0,0-1,25 1,-25 0,25 0,-25 0,0-1,25 1,-25 0,25-25,-25 25,25 0,-25-1,24 1,1-25,-25 25,25-25,-25 25,25-25,0 0,-25-25,24 25,-24-25,25 25,-25-25,25 25,-25-24,25-1,-25 0,0 0,25 0,-25 1,24-1,-24 0,0-25,0 26,0-1,0-25,0 25,0 1,0-26,0 25,-24 0,24 1,0-26,-25 25,25 0,-25 1,0-1,25 0,-25 25,25-25,0 50</inkml:trace>
  <inkml:trace contextRef="#ctx0" brushRef="#br0" timeOffset="-44224.66">9947 16073,'0'0,"-25"0,0 0,1 0,-1 25,25 0,-25 0,25 0,0-1,0 1,0 0,0 0,25-25,0 0,-25 25,24-25,1-25,0 25,0 0,-25-25,25 25,-1 0,1-25,0 25,-25-25,25 25,-25-24,25 24,-25-25,0 0,0 0,0 50,0 0,0 0,0-1,24-24,-24 25,25 0,-25 0,25 0,-25-1,0 1,25 0,-25 0,25 0,-25 0,0-1,0 26,0-25,0 0,0-1,0 1,0 0,0 0,0 0,0-1,-25-24,25 25,-25-25,25 25,-25-25,25-25,-25 25,25-25,0 1,-24-1,24 0,0 0,0 0,0 1,0-1,0 0,0 0,24 0,-24 1,25-1,0 0,-25 0,25 25,0-25</inkml:trace>
  <inkml:trace contextRef="#ctx0" brushRef="#br0" timeOffset="-43519.83">11014 16098,'0'0,"0"25,-25-25,50 0,-1 0,1 0,0-25,0 25,0 0,24-25,-24 25,0 0,24-24,1 24,-25-25,25 25,-1-25,-24 25,25-25,-26 25,1-25,0 25,0 0,0-24,-50 24,25 24</inkml:trace>
  <inkml:trace contextRef="#ctx0" brushRef="#br0" timeOffset="-42788.61">12055 15627,'0'0,"0"-25,0 0,25 25,-25-24,25 24,0 0,0 24,-1 1,-24 0,0 0,25 0,-25-1,0 1,0 25,25-25,-25 24,0-24,0 25,25-26,-25 1,0 0,0 0,25 0,-25-1,0 1,24-25,-24 25,25-25,0 0,0-25,0 0,-1 1,-24-1,25 0,-25 0,25 0,-25 1,25-1,-25-25,0 25,0 1,0-26,0 25,0 0,0-24,0 24,0 0,0-24,-25 24,25 0,-25 0,25 0,-25 1</inkml:trace>
  <inkml:trace contextRef="#ctx0" brushRef="#br0" timeOffset="-42043.86">12750 15677,'0'24,"0"1,0 0,0 0,0 0,0-1,0 1,0 0,0 0,0 24,0-24,0 25,0-1,0-24,0 25,0-25,0 24,0-24,0 0,0 24,0-24,0 0,0 25,0-25,0-1,0 1,0 25,0-25,25-1,-25 1,0 0,25-25,-25 25,24-25,1 0,-25-25,25 25,0-25,0 25,-25-25,0 1,24 24,-24-25,25 25,-25-25,0 0,0 0,0 1,0-1,-25 0,1 0,-1 25,0-25,0 25,0 0,25-25,-24 25,-1 0,0 0,0 0,25-24,25 24,-25-25,25 25,0 0,-1 0,1-25,0 25,0-25,0 25,-1 0,1-25,0 25,0 0,0-24,-1 24,1 0,0 0,0 0,-25-25</inkml:trace>
  <inkml:trace contextRef="#ctx0" brushRef="#br0" timeOffset="207983.07">14164 14287,'25'0,"-25"-24,24 24,1 0,0-25,0 25,0-25,-1 25,1 0,-25-25,25 25,0 0,-25-25,25 25,-1 0,-24-24</inkml:trace>
  <inkml:trace contextRef="#ctx0" brushRef="#br0" timeOffset="208383.07">14238 14536,'0'24,"25"-24,0-24,0 24,-1-25,1 25,0-25,0 25,0-25,-1 25,1-25,0 1,0-1,0 25,0-25,-1 0,1 0,0 0,0 25,0-24,-1-1,1 25,-25-25,-25 50</inkml:trace>
  <inkml:trace contextRef="#ctx0" brushRef="#br0" timeOffset="209573.07">14164 14312,'25'-25,"-1"25,1-24,0-1,0 25,0-25,-1 25,1-25,0 0,0 25,0-24,-1-1,-24 0,25 25,0-25,0 0,0 25,0-24,-1-1,1 25,-25-25,25 25</inkml:trace>
  <inkml:trace contextRef="#ctx0" brushRef="#br0" timeOffset="210193.07">14561 14436,'0'0,"0"-24,25 24,-25-25,24 25,1-25,-25 0,25 25,0-25,0 0,-1 1,1-1,0 25,0-25,0 25,-25-25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4T17:25:45.991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6198 13742,'-25'-25,"0"25,0 0,25 25,-24-25,-1 25,25-1,0 1,-25-25,25 25,0 0,0 0,0-1,0 1,0 0,0 0,0 0,0-1,0 1,0 0,0 0,25-25,-25 25,25-1,-25 1,24 0,1 0,0-25,0 25,0-25,-1 0,1-25,0 0,0 0,0 0,-25 1,24-1,-24 0,0 0,0 0,25 1,-25-1,0 0,0 0,0 0,-25 1,25-1,-24 25,24-25,-25 0,0 0,0 1,0 24,1-25,-1 25,0 0,0-25</inkml:trace>
  <inkml:trace contextRef="#ctx0" brushRef="#br0" timeOffset="394.83">17041 13791,'0'0,"-25"0,1 0,-1 0,25 25,-25-25,25 25,-25-25,25 25,-25-25</inkml:trace>
  <inkml:trace contextRef="#ctx0" brushRef="#br0" timeOffset="867.14">17339 13370,'0'25,"0"-1,0 1,0 0,25 0,-25 0,24-1,-24 1,0 25,25-25,-25-1,25 26,-25-25,0 24,0-24,25 0,-25 25,0-26,25 1,-25 25,0-25,0-1,0 1,24 0,-24 0,0 0,0-1,0 1,0-50,0 1</inkml:trace>
  <inkml:trace contextRef="#ctx0" brushRef="#br0" timeOffset="1499.53">17959 13568,'0'0,"25"0,-25-25,0 50,-25-25,0 0,25 25,-25-25,1 0,-1 25,0-25,0 25,0-25,1 24,-1-24,0 0,0 0,25 25,0 0,25 0,0 0,-25-1,0 1,25-25,-25 25,0 0,24-25,-24 25,25-25,0 0,0 0,-25-25,25 25,-1 0,-24-25,25 25,0 0,0 0,0-25,-1 25,1 0,-25 25,25-25,0 0,0 25,-25 0,0-1,0 1,0 0,0 0,-25 0,0-1,0 1,0 0,1-25,-1 25,0 0,0-25,-24 24,24-24,0 25,0-25,0 25,1-25,-1 0,0 0,25-25</inkml:trace>
  <inkml:trace contextRef="#ctx0" brushRef="#br0" timeOffset="2178.8">18430 13643,'-25'0,"25"-25,0 0,0 0,0 0,25 25,-25-24,25 24,0-25,0 25,-25-25,24 25,1 0,0 0,0 0,0 0,-1 25,-24 0,0-1,25-24,-25 25,0 0,0 0,0 0,0-1,-25-24,1 25,24 0,-25 0,0 0,0-25,25 24,-25-24,50-24,0 24,0 0,0 0,-1 0,1 0,0 0,0 0,0 0,-1 0,1 24,0-24,-25 25,25-25,-25 25,0 0,0 0,0-1,0 1,-25 0,0 0,0 0,1-1,-1 1,-25 0,25-25,1 25,-26 0,25-25,-24 24,24 1,0-25,-25 0,26 25,-1-25,0 0,25-25</inkml:trace>
  <inkml:trace contextRef="#ctx0" brushRef="#br0" timeOffset="2867.52">19472 13419,'-25'0,"0"-24,1 24,24 24,-25-24,0 0,0 25,0 0,1 0,24 0,0-1,0 1,0 0,-25 0,25 0,0 24,0-24,0 0,0 24,0-24,0 0,0 0,0 24,25-24,-25 0,24 0,1 0,0-1,0 1,0 0,-1-25,26 25,-25-25,0 0,24 0,-24 0,0 0,0-25,24 25,-24-25,0 25,0-25,-1 25,-24-24,25-1,0 25,-25-25,0 0,0 0,-25 1,0 24,1 0,-1 0,0 0,0 0,0 0,1 0,-1 0,0 0,25 24,-25-24,0 0,25 25,0 0</inkml:trace>
  <inkml:trace contextRef="#ctx0" brushRef="#br0" timeOffset="3045.3">20167 13791,'0'0,"0"-24,-25 24,0 0</inkml:trace>
  <inkml:trace contextRef="#ctx0" brushRef="#br0" timeOffset="7831.38">14685 16768,'0'0,"0"-25,0 0,0 1,25 24,-1 0,-24-25,25 25,0 0,0-25,0 25,-1 0,1 0,0 0,0 25,0 0,-1-25,-24 24,25-24,-25 25,25 0,-25 0,0 0,0-1,0 1,0 0,0 0,0 0,-25-1,0 1,1 0,-1-25,0 25,0-25,0 25,1-1,-1-24,0 0,0 0,0 0,25 25,-24-25,24-25</inkml:trace>
  <inkml:trace contextRef="#ctx0" brushRef="#br0" timeOffset="8167.73">15255 16594,'-25'-24,"1"24,24-25,-25 25,0 0,0 0,25 25,-25-25,25 24,-24 1,24 0,0 0,0 0,0-1,0 1,0 0,0 0,0 0,0-1,0 1,0 0,24 0,-24 0,0-1,25-24,-25 25,25 0,-25 0,25-25,-25 25,25-1,-1-24,1 25,0-25,0 0,0 0,-1 0,1 0,0 0,0 0</inkml:trace>
  <inkml:trace contextRef="#ctx0" brushRef="#br0" timeOffset="8421">15553 16718,'-25'0,"50"0,-25-24,25 24,-1 0,1-25,0 25,0 0,0 0,0-25,-1 25,1 0,0-25,0 25,0 0,-1 0,1 0</inkml:trace>
  <inkml:trace contextRef="#ctx0" brushRef="#br0" timeOffset="8600.72">15702 16793,'0'0,"0"25,-25-25,0 24,25-48,25 24,0 0,0-25,-1 25,1 0,0-25,25 25,-26 0</inkml:trace>
  <inkml:trace contextRef="#ctx0" brushRef="#br0" timeOffset="9671.34">16371 16371,'0'-25,"0"0,0 1,25 24,0 0,0 0,-25 24,25-24,-25 25,0 0,24 0,-24 0,0 0,25-1,-25 1,0 0,0 0,0 0,0-1,0 1,0 0,0-50,0 0,0 1,0-1,0 0,0 0,0 0,0 1,0-1,0 0,0 0,0 50,25-25,-25 25,25-25,-25 25,0-1,0 1,0 0,25-25,-25-25,0 0,0 1,24-1,-24 0,25 0,-25 0,25 0,-25 1,25 24,-25-25,25 25,0 0,-1 0,-24 25,25-25,-25 24,0 1,25-25,-25 25,0 0,0 0,25 0,-25-1,0 1,0 0,0 0,0 0,0-1</inkml:trace>
  <inkml:trace contextRef="#ctx0" brushRef="#br0" timeOffset="10529.59">17016 16371,'-24'0,"-1"0,0 25,25 0,0 0,0-1,-25-24,25 25,0 0,0 0,0 0,0-1,25 1,0-25,0 0,-1 0,-24-25,25 1,-25-1,0 0,25 0,-25 0,0 1,0-1,0 0,0 0,0 50,25 0,-25 0,25-25,-25 24,0 1,24-25,-24 25,0 0,25 0,-25-1,25 1,-25 0,0 0,0 0,0-1,0 1,0 0,0 0,-25 0,0-1,1 1,-1 0,0-25,0 0,0 0,1 0,-1 0,25-25,0 0,0 1,0-1,25 0,-1 25,-24-25,25 25,-25-25,25 25,0-24,0-1,-1 25,-24-25,25 25,-25-25</inkml:trace>
  <inkml:trace contextRef="#ctx0" brushRef="#br0" timeOffset="10986.4">16074 17016,'0'0,"-25"0,0 0,25 25,25-25,0 0,0 0,-1-25,1 25,25 0,-25 0,24-25,26 25,-26 0,1-25,24 25,1 0,-26-24,26 24,-1-25,-24 25,-1-25,26 0,-26 25,1-25,-25 25,24 0,-24-24,25 24,-25-25,-1 25,1 0,-50 0,1 0,-1 0,0 25,0-25</inkml:trace>
  <inkml:trace contextRef="#ctx0" brushRef="#br0" timeOffset="11793.47">16446 17239,'0'0,"25"-25,-25 1,24 24,1 0,-25 24,0 1,25-25,-25 25,0 0,25 0,-25-1,0 1,0 0,0 0,25 0,-25-1,0 1,0 0,0 0,0 0,0 0,24-25,-24 24,0 1,0-50,0 1,0-1,0 0,0 0,0 0,25 25,-25-25,0 1,25-1,-25 0,25 0,-25 0,25 25,-25-24,25-1,-1 25,1 0,0 0,-25 25,25-1,-25 1,0 0,0 0,0 0,0-1,0-48,25 24,-25-25,0 0,24 0,-24 0,25 1,-25-1,25 25,-25-25,0 0,25 25,-25-25,25 25,-1-24,1-1,0 25,0 25,0-1,-25 1,0 0,24 0,-24 0,0-1,0 1,0 0,0 25,0-26,0 1,-24 0,24 0,0 0,-25 0,25-1,-25 1</inkml:trace>
  <inkml:trace contextRef="#ctx0" brushRef="#br0" timeOffset="13478.48">17984 16842,'0'-24,"0"-1,25 25,-1 0,-24-25,25 25,0 25,0-25,-25 25,0-1,25-24,-25 25,0 0,0 0,0 0,0 24,0-24,0 0,0 0,-25 24,0-24,25 0,-25 24,0-24,25 0,-24 0,-1 0,25-1,-25-24,25 25,0 0,-25-25</inkml:trace>
  <inkml:trace contextRef="#ctx0" brushRef="#br0" timeOffset="14441.41">18678 16148,'0'-25,"25"25,-25-25,25 25,-25 25,25-25,-25 25,24-25,-24 25,0-1,25 1,-25 0,0 0,25 0,-25-1,0 1,0 0,0 25,25-25,-25-1,0 1,0 0,0 0,0-50,0 0,0 0,0 1,0-1,0 0,0 0,0 0,0 0,0 1,0-1,0 0,0 0,0 0,25 25,-25 25,25-25,-25 25,0 0,24 0,-24-1,0 1,0 0,25-25,-25 25,0-50,25 25,-25-25,0 0,25 1,0-1,-25 0,24 25,-24-25,25 0,0 25,-25-24,25-1,0 25,-25-25,24 25,-24-25,25 25,0 0,0 0,-25 25,25 0,-25 0,0-1,24 1,-24 0,0 0,0 0,0-1,25 1,-25 0,0 0,0 25,0-26,0 1,0 0,0 0,0 0,0-1,-25 1,25 0,0 0,0 0</inkml:trace>
  <inkml:trace contextRef="#ctx0" brushRef="#br0" timeOffset="15087.63">19670 16049,'0'-25,"0"50,0-1,0 1,-24 0,24 0,0 0,0-1,-25 1,25 0,0 25,0-26,0 26,-25 0,25-1,0 1,-25 0,25-1,0 1,0 24,0-24,-25-1,25 26,0-26,0-24,0 25,0-1,0-24,0 25,25-25,-25-1,25 1,0 0,0 0,-1-25,-24 25,25-25,0 0,0 0,0-25,-1 25,1-25,0 0,-25 0,25 25,-25-24,0-1,0 0,0 0,0 0,-25 1,0-1,0 0,1 25,24-25,-25 25,0-25,0 25,0-24,1 24,-1 0,0 0,0 0,0-25,50 25,0-25,0 25,0 0,-1 0,1-25,0 25,0 0,0 0,-1-25,1 25,0 0,0 0,0-24,0 24,-1 0,-24-25</inkml:trace>
  <inkml:trace contextRef="#ctx0" brushRef="#br0" timeOffset="15783.6">20092 16098,'25'0,"-25"-25,25 25,0 0,-1 0,1 0,-25-24,25 24,0 0,0 0,-1-25,1 25,0 0,0 0,-25-25</inkml:trace>
  <inkml:trace contextRef="#ctx0" brushRef="#br0" timeOffset="15992.24">20117 16173,'0'0,"0"24,25-24,0 0,-1 0,-24-24,25 24,0 0,0 0,0 0,-1-25,1 25,0 0,0 0,0 0,-25-25,24 25,1 0</inkml:trace>
  <inkml:trace contextRef="#ctx0" brushRef="#br0" timeOffset="16903.59">20737 15825,'0'-24,"0"-1,25 25,-25-25,25 25,-1 25,1 0,-25-1,25 1,0 0,-25 25,25-26,-25 1,0 0,0 0,0 0,25-1,-25 1,0 0,0 0,0 0,24-25,-24 24,0 1,0-50,0 1,0-1,0 0,0 0,0 0,0 1,0-1,0 0,0 0,0 0,25 1,-25-1,25 0,-25 0,25 25,0 0,-25 25,24-25,-24 25,0 0,0-1,25 1,-25 0,0 0,0 0,25-1,-25 1,0 0,0-50,0 0,0 1,0-1,25 0,-25 0,25 0,-25 1,24-1,-24 0,25 0,0 0,-25 1,25-1,0 0,-1 25,1 0,0 0,-25 25,0 0,25-1,-25 1,0 0,0 0,0 0,0-1,0 1,0 0,0 0,0 0,0-1,0 1,0 0,0 0,0 0,0-1,0 1,0 0</inkml:trace>
  <inkml:trace contextRef="#ctx0" brushRef="#br0" timeOffset="17151.3">21605 15925,'25'0,"0"0,0 0,-1 0,1-25,25 25,-25 0,-1 0,1 0,0 0,25-25,-26 25,1 0,25 0,-25 0,0 0,24-25,-24 25,0 0,0 0</inkml:trace>
  <inkml:trace contextRef="#ctx0" brushRef="#br0" timeOffset="18043.23">22597 15553,'0'0,"-24"0,24-25,-25 25,25-25,-25 25,0 0,0 0,25 25,-24-25,24 25,-25-1,25 1,0 0,-25 0,25 0,0-1,0 1,0 0,25 0,0-25,-1 0,1 0,0 0,0 0,-25-25,25 25,-1-25,-24 0,25 25,-25-24,25 24,-25-25,0 0,25 25,-25-25,0 0,0 1,0-1,0 0,-25 25,25 25,0 0,0-1,25-24,-25 25,0 0,25 0,-25 0,24-1,-24 1,25 0,0 0,-25 0,25-1,-25 1,25 0,-25 0,0 24,24-49,-24 25,0 0,0 0,0 0,0-1,0 1,0 0,0 0,-24-25,-1 0,25-25,0 0,0 0,0 1,0-1,-25 25,25-25</inkml:trace>
  <inkml:trace contextRef="#ctx0" brushRef="#br0" timeOffset="18759.62">22597 15503,'0'0,"-24"0,24 25,-25-25,25 25,0-1,-25-24,25 25,0 0,0 0,0 0,0-1,0 1,0 0,0 0,25 0,-25-1,25-24,-1 25,1-25,0 0,-25-25,25 25,0-24,-1-1,1 0,-25 0,25 25,-25-25,0 1,0-1,0 0,0 0,0 0,-25 25,25-24,-25 24,1 0,-1 0,25 24,-25-24,25 25,-25 0,25 0,-25 0,25-1,0 1,0 0,0 0,0 0,0-1,0 1,25-25,-25 25,25-25,0 25,0-25,-1 0,1 0,0 0,-25-25,25 25,0 0,-25-25,24 25,1-25,-25 1,0-1,0 50,-25-1,25 1,0 0,-24 0,24 0,0-1,0 1,0 0,0 0,0 0,0-1,0 1,24-25,1 0,0-25,0 25,-25-24,0-1,-25 25,0 0,25 25,-25-25,25 24,0 1,0 0,25-25,0 0,0 0</inkml:trace>
  <inkml:trace contextRef="#ctx0" brushRef="#br0" timeOffset="19764.52">23019 15478,'0'0,"0"-25,25 25,0 0,0 0,-1 0,-24 25,25-25,-25 25,25-25,-25 25,0 0,25-1,-25 1,0 0,0 0,0 24,0-24,0 0,0 0,0 0,0-1,0 1,0 0,0 0,0-50,0 0,0 0,0 1,0-1,0 0,0 0,25 0,-25 1,0-1,24 0,-24 0,25 0,-25 1,25-1,0 0,-25 0,25 25,-1 0,1 25,-25 0,0 0,0-1,0 1,0 0,0 0,0 0,0-1,0 1,0 0,0-50,0 0,0 1,0-1,25 25,-25-25,25 0,-25 0,25 1,-25-1,24 25,-24-25,25 0,-25 0,25 1,0 24,-25-25,25 0,-1 25,1-25,0 25,0 0,0 0,-1 25,1 0,-25 0,0-1,25 1,-25 0,0 0,0 0,0-1,0 1,0 0,0 25,0-26,0 1,0 0,0 0,0 0,0-1,-25 1,25 0</inkml:trace>
  <inkml:trace contextRef="#ctx0" brushRef="#br0" timeOffset="20367.9">24111 15503,'0'0,"-25"0,0 0,0 0,0 25,0 0,1-1,24 1,-25-25,25 25,0 0,0 0,0-1,0 1,0 0,0 0,25-25,-1 0,1 0,0-25,-25 0,25 25,-25-25,0 1,0-1,0 0,0 0,0 0,0 1,0-1,25 0,-25 50,25 0,-25-1,0 1,24 0,-24 0,0 0,25 24,-25-24,0 25,25-1,-25-24,25 25,-25-1,0-24,0 25,25-26,-25 1,0 25,0-25,0-1,0 1,-25 0,25 0,-25-25,25 25,-25-25,0 0,1 0,-1 0,0 0,0 0,25-25,-25 25,0-25,25 0,0 0,0 1,0-1,0 0,0 0,25 0,-25 1,25-1,0 0,0 0,0 0,-1 1,1 24,0-25,0 0,0 0,-1 25,1-25,0 25,0-24</inkml:trace>
  <inkml:trace contextRef="#ctx0" brushRef="#br0" timeOffset="48690.97">18058 18058,'0'0,"-25"0,1 0,24-25</inkml:trace>
  <inkml:trace contextRef="#ctx0" brushRef="#br0" timeOffset="48843.28">17736 18380,'0'0,"-25"25,0 0,-25-25,26 25,-1-25,0 24,0-24,0 0,50 0</inkml:trace>
  <inkml:trace contextRef="#ctx0" brushRef="#br0" timeOffset="48983.21">18157 18380,'0'0,"25"0,0 0</inkml:trace>
  <inkml:trace contextRef="#ctx0" brushRef="#br0" timeOffset="49875.01">18703 18281,'-25'0,"25"-25,-25 0,25 1,0-1,25 25,-25-25,25 0,-25 0,25 25,-25-24,25 24,-25 24,24-24,-24 25,25 0,-25 0,25-25,-25 25,0-1,25 1,-25 0,25 0,-25 0,0-1,0 1,0 0,0-50,0 0,0 1,0-1,0 0,0 0,0 0,0 1,25-1,-25 50,24-1,-24 1,0 0,0 0,0 0,0-1,25 1,-25-50,25 25,-25-24,0-1,0 0,25 25,-25-25,0 0,25 25,-25-24,0-1,24 0,1 0,-25 0,25 1,0-1,-25 0,25 25,-25-25,24 25,1 0,-25 25,25 0,-25 0,0-1,25 1,-25 0,0 0,25 0,-25-1,0 1,0 0,24 0,-24 0,0-1,0 1,0 0,0 0,0 0,0-1</inkml:trace>
  <inkml:trace contextRef="#ctx0" brushRef="#br0" timeOffset="50327.21">19497 17909,'0'-25,"0"50,0 0,0 0,0-1,0 26,0-25,0 24,0-24,0 25,0-1,0 1,0 0,25-1,-25 1,0-25,0 24,24-24,-24 0,0 0,25 0,-25-1,25-24,-25 25,25-25,-25 25,25-25,-25-25,24 25,1-25,-25 1,0-1,0 0,0 0,-25 25,25-25,-24 25,-1-25,0 25,0 0,0-24,1 24,-1 0,25-25,25 25,-1 0,1-25,0 25,0-25,0 25,-1 0</inkml:trace>
  <inkml:trace contextRef="#ctx0" brushRef="#br0" timeOffset="50559.18">20092 18033,'-25'0,"50"0,0-25,0 25,0-25,-1 25,1-24,0 24,0 0,0-25,-1 25</inkml:trace>
  <inkml:trace contextRef="#ctx0" brushRef="#br0" timeOffset="50743.15">20067 18207,'0'0,"25"-25,0 25,0-25,0 0,-1 0,1 25,0-24,25 24,-26-25</inkml:trace>
  <inkml:trace contextRef="#ctx0" brushRef="#br0" timeOffset="51423.54">20985 17314,'-25'0,"1"0,24 24,-25-24,0 0,25 25,-25-25,0 25,0 0,1 0,-1-1,0 1,25 0,-25 0,0 25,1-26,24 1,-25 25,25-25,-25-1,25 26,0-25,0 24,0-24,0 0,25 0,-25 0,25-1,-25 1,24-25,1 25,0-25,0 25,0-25,-1 0,1 25,0-25,0 0,25 0,-26-25,1 25,0 0,25-25,-26 25,1-25,0 25,0-25,0 1</inkml:trace>
  <inkml:trace contextRef="#ctx0" brushRef="#br0" timeOffset="51671.13">21109 17587,'0'0,"0"-25,0 0,0 50,25 0,-25-1,0 1,0 0,25-25,-25 25,0 0,0-1,25 1,-25 0,0 0,0 0,24-1,-24 1,0 0</inkml:trace>
  <inkml:trace contextRef="#ctx0" brushRef="#br0" timeOffset="51994.71">21407 17711,'-25'0,"50"0,0 0,-1 0,1 0,0 0,0 0,24-25,-24 25,0 0,25-25,-26 25,26 0,0 0,-26-25,26 25,-25 0,0-25,24 25,-24 0,0 0,0-24,0 24,-1 0,1 0</inkml:trace>
  <inkml:trace contextRef="#ctx0" brushRef="#br0" timeOffset="52351.5">22176 17413,'0'-25,"25"25,-25-25,24 25,1-25,0 25,0 0,0 0,-1 0,1 0,0 0,0 0,0 0,-1 25,1-25,-25 25,25-25,-25 25,25 0,-25-1,0 1,0 0,0 0,0 0,-25 0,25-1,-25 1,0 0,25 0,-24-25,-1 25,0-1,0 1,0-25,25 25,-24-25,-1 0</inkml:trace>
  <inkml:trace contextRef="#ctx0" brushRef="#br0" timeOffset="52644.01">22647 17289,'0'0,"-25"0,25 25,-25-1,25 1,0 0,0 0,0 0,0-1,0 1,0 0,25 0,-25 0,25-25,-25 25,25-25,0 0,-1 24,1-24,0 0,0 0,0 0,-1 0,26 0,-25 0,0 0,-1 0</inkml:trace>
  <inkml:trace contextRef="#ctx0" brushRef="#br0" timeOffset="52958.82">22647 16991,'0'0,"25"0,0 0,-25-25,24 25,26 0,-25-24,0 24,24 0,1 0,-25 0,24 24,1-24,-25 25,24-25,-24 25,25 0,-25 0,-1 24,26-24,-25 25,0-1,-25 1,24-1,-24 1,0 0,0-1,0 26,-24-26,-1 1,25 24,-25-24,-25 0,26-1,-1 1,25-1,-25-24,0 0,0 0</inkml:trace>
  <inkml:trace contextRef="#ctx0" brushRef="#br0" timeOffset="53758.1">23490 17413,'0'0,"25"-25,0 25,-25-25,25 25,0-25,-1 25,1 0,0 0,-25 25,25 0,-25 0,25-25,-25 25,0-1,0 1,0 0,0 0,0 0,0 0,0-1,0 1,0 0,0 0,0 0,0-50,0 0,0 0,0 0,0 1,0-1,24 0,-24 0,0 0,0 0,25 25,-25-24,0-1,25 0,-25 0,25 25,-25-25,25 25,-1 0,-24 25,0 0,0 0,25 0,-25-1,0 1,0 0,0 0,0 0,0 0,0-1,0 1,25-25,-25-25,0 1,25-1,-25 0,25 0,-25 0,24 0,-24 1,25-1,-25 0,25 0,0 0,0 1,-25-1,25 0,-1 0,1 25,0-25,0 25,0 0,-1 25,1 0,-25 0,0 0,25-1,-25 1,0 25,0-25,0-1,25 1,-25 0,0 25,0-25,0-1,25 1,-25 0,24 0,-24 0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6T07:14:37.878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1088 6127,'0'0,"-25"0,25 25,-25-25,25 24,0 1,0 0,0 0,25 0,0-25,0 0,0 0,-25-25,24 25,1-25,0 0,-25 0,25 1,-25-1,0 0,-25 25,25-25,-25 25,0 0,1 0,24 25,-25-25,0 25,0 0,25-1,-25 1,25 0,-24 0,24 0,0-1,0 1,24-25,1 0,-25 25,25-25,0 0,0 0,-1-25,1 25,0 0,0-25,0 1,-1 24,26-25,-25 0,0 0,0 0,24 1,-24 24,0-25,0 0,-1 0,-24 0,25 25,-25-24,-25 24,1 0,-1 24,0-24,0 25,0 0,1 0,-1 0,0-25,25 24,-25 1,25 0,0 0,0 0,25-25,0 0,0 0,-1 0,1 0,0-25,0 25,24-25,-24 0,25 25,-25-25,24 1,-24-1,25 0,-26 0,1 0,0 1,0 24,-25-25,25 25,-25-25,-25 25,0 0,0 25,0-25,1 25,-1-1,0-24,0 25,25 0,-25 0,1 0,24-1,0 1,0 0,0 0,24-25,1 0,0 0,0 0,0 0,-1-25,1 25,0-25,0 25,0-25,-1 1,1 24,0-25,0 25,-25-25,25 25,-1 0,-24-25,0 50,-24-25,24 25,0 0,24-25,-24 24,25-24,0 0,0 0,0 0,-1 0,1-24,0 24,0 0,-25-25,-25 25</inkml:trace>
  <inkml:trace contextRef="#ctx0" brushRef="#br0" timeOffset="1220.79">11088 5482,'0'-25,"-25"25,0 0,1 0,-1 25,0-25,25 25,-25-25,0 24,1 1,-1 0,0 0,0 0,25-1,-25 1,25 0,0 0,0 0,0-1,0 1,0 0,25-25,-25 25,25-25,-25 25,25-25,0 0,-1 0,1 0,0 0,0 0,0 0,-1 0,1-25,0 25,0 0,-25-25,25 25,-1-25,-24 0,25 25,-25-24,0-1,0 0,0 0,0 0,0 1,0-1,0 0,0 0,-25 25,25-25,0 1,-24 24,24-25,-25 0,0 25,0-25,0 25,25 25</inkml:trace>
  <inkml:trace contextRef="#ctx0" brushRef="#br0" timeOffset="1751.97">11460 5581,'-25'0,"25"25,-24 0,24-1,0 1,0 0,24-25,-24-25,25 25,-25-25</inkml:trace>
  <inkml:trace contextRef="#ctx0" brushRef="#br0" timeOffset="2456.67">11857 5407,'-25'0,"25"25,-25 0,25 0,0 0,-24-25,24 24,0 1,-25 0,25 0,0 0,0-1,0 1,0 0,25 0,-1-25,-24 25,25-25,0 0,0-25,0 25,-1 0,-24-25,25 25,-25-25,25 25,-25-25,25 25,-25-24,0-1,0 0,0 0,0 0,0 1,0-1,0 0,0 0,-25 25,25-25,-25 25,25-24,-25 24,25-25,-24 25,-1 0</inkml:trace>
  <inkml:trace contextRef="#ctx0" brushRef="#br0" timeOffset="3605.73">12477 5259,'-25'0,"0"0,25 24,-24-24,-1 0,0 0,0 0,0 25,1-25,-1 0,0 0,25 25,0 0,0 0,0-1,0 1,0 0,0 0,0 0,0-1,25-24,-25 25,0-50,0 1,25 24,-25-25,24 25,1-25,0 25,0 0,0 0,-1 0,1 0,-25 25,0 0,0-1,0 1,-25-25,25 25,-24-25,24 25,-25 0,0-25,25 24,-25-24,0 25,1-25,-1 25,0-25,0 0,0 25,1-25,-1 0,0 0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6T08:43:31.314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7066 1067,'25'0</inkml:trace>
  <inkml:trace contextRef="#ctx0" brushRef="#br0" timeOffset="844.17">16992 1439,'0'0,"24"0,1 0,0 0,0 0,0-25,-1 25,1 0,0-25,0 25,0 0,-1-25,1 25,0 0,25-25,-26 25,1-24,0 24,0-25,24 25,-24 0,0-25,25 25,-26-25,1 25,0-25,25 25,-25-24,24 24,-24 0,0-25,24 25,-24-25,0 25,25-25,-26 25,1 0,0-25,25 25,-26-24,1 24,0 0,0-25,24 25,-24 0,0-25,0 25,0 0,-1 0,-24-25,25 25,0 0,0 0,0-25,-1 25,1 0,0 0,0 0,0-24,-1 24,1 0,0 0,0 0,0 0,-1 0,1 0,0 0,0 0,0 0,0 0,-1 0,1 0,0 0,0 0,0 0,-1 0,1 24,0-24</inkml:trace>
  <inkml:trace contextRef="#ctx0" brushRef="#br0" timeOffset="1802.6">17116 471,'0'-25,"0"1,-25 48,0 1,25 0,-25-25,25 25,0 0,0 0,-25-25,25 24,0 1,0 0,0 0,25 0,-25-1,25-24,0 0,0 0,-1 0,1 0,0-24,0-1,0 25,-25-25,24 25,1-25,0 0,-25 1,25 24,-25-25,0 0,0 0,0 0,0 0,0 1,-25 24,25-25,-25 25,25-25,-25 0,1 0,-1 25,25-24,-25 24,0 0,25 24</inkml:trace>
  <inkml:trace contextRef="#ctx0" brushRef="#br0" timeOffset="2169.91">17785 347,'0'25,"-24"-25,24 25,-25-25</inkml:trace>
  <inkml:trace contextRef="#ctx0" brushRef="#br0" timeOffset="2862.04">18207 223,'0'-25,"0"50,0 0,0 0,-25 0,25-1,0 1,0 0,-25-25,25 25,0 0,0-1,0 1,25-25,-25 25,25 0,0-25,0 0,-1 0,1 0,0 0,0 0,0-25,-25 0,24 25,-24-25,0 1,0-1,0 0,0 0,0 0,0 1,0-1,-24 0,24 0,-25 0,0 25,25-24,-25 24,0 24</inkml:trace>
  <inkml:trace contextRef="#ctx0" brushRef="#br0" timeOffset="3730.44">18926 99,'0'25,"-24"-25,-1 25,0-25,0 25,0-25,0 0,1 24,-1-24,0 0,25 25,-25-25,25 25,0 0,0 0,0-1,25 1,-25 0,25 0,0-25,-1 0,1-25,0 25,0-25,0 25,0 0,-1-25,1 25,0 0,0 0,0 0,-1 0,1 0,-25 25,25-25,-25 25,0 0,0 0,0-1,0 1,-25 0,0 0,1-25,-1 25,0 0,0-25,0 0,1 24,-1-24,-25 0,25 0,0 25,1-25,-1 0</inkml:trace>
  <inkml:trace contextRef="#ctx0" brushRef="#br0" timeOffset="4843.26">19323 99,'25'0,"-25"25,0 0,25-25,-25 25,0-1,25 1,-25 0,24 0,-24 0,25-1,0 1,-25 0,25-25,-25 25,0 0,0-50,0 0,-25 25,25-25,0 0,-25 1,25-1,0 0,0 0,0 0,-25 1,25-1,0 0,0 0,0 0,0 1,0-1,0 50,25-25,-25 24,25-24,-25 25,25 0,-25 0,25-25,-25 25,24-1,1 1,0 0,0-25,0 0,-1 0,-24-25,25 25,-25-25,25 25,-25-24,0-1,25 25,-25-25,0 0,25 25,-25-25,0 1,0 48,0 1,24 0,-24 0,0 0,0-1,25 1,-25 0,25 0,-25 0,0-1,25 1,0 0</inkml:trace>
  <inkml:trace contextRef="#ctx0" brushRef="#br0" timeOffset="5373.17">20142 124,'0'-25,"0"50,0 0,0 0,0-1,0 1,0 0,0 0,0 0,0-1,0 1,0 0,0 0,0 0,0-1,0 1,25 0,-25 0,0 0,0 0,24-1,-24 1</inkml:trace>
  <inkml:trace contextRef="#ctx0" brushRef="#br0" timeOffset="5712.01">20067 50,'25'-25,"0"0,0 25,0 0,-1 0,1 0,0 0,-25 25,0 0,0-1,0 1,0 0,0 0,-25-25,25 25,-25-1,1 1,-1-25,25 25,-25-25,25 25,-25-25,25 25</inkml:trace>
  <inkml:trace contextRef="#ctx0" brushRef="#br0" timeOffset="6252.72">20687 372,'0'-25,"-24"25,-1 0,0 0,0 0,25 25,-25-25,1 0,24 25,-25-25,0 25,0-25,25 24,-25-24,25 25,-24-25,24 25,0 0,0 0,24-25,1 0,0 0,0-25,0 25,-1-25,1 25,0-25,0 25,-25-25,25 25,-25-24,24 24,1 0,0 0,-25 24,25-24,0 0,-1 25,1-25,0 0,0 0,0 0,0 0,-1 0,26 0,-25-25,0 25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4T17:27:17.969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3696 5184,'-25'0,"25"-25,0 1,0-1,25 0,0 0,0 25,-25-25,25 25,-1 0,1 0,0 0,0 25,0-25,-1 25,-24 0,25 0,0-1,-25 1,25 0,0 25,-25-26,0 1,25 0,-25 0,0 0,0-1,0 1,24 0,-24-50,0 0,0 1,-24-1,24 0,0 0,0 0,0 1,0-1,0 0,0 0,0 0,0 1,0-1,0 0,0 0,24 0,1 1,0 24,-25 24,25-24,0 25,-1-25,-24 25,25-25,-25 25,25-25,-25 25,25-25,0 24,-1-24,-24-24,25-1,-25 0,0 0,0 0,25 1,-25-1,25 0,-25 0,25 0,-25 1,0-1,24 0,-24 0,25 0,-25 0,25 1,0 24,-25 24,25-24,-25 25,0 0,24 0,-24 0,25 0,-25 24,0-24,25 25,-25-26,25 26,-25 0,0-26,25 26,-25 0,0-1,24 1,-24-1,0 26,0-26,25 1,-25 0,0-1,0-24,25 25,-25-26,25 1,-25 0,0 0</inkml:trace>
  <inkml:trace contextRef="#ctx0" brushRef="#br0" timeOffset="495.86">5011 5110,'0'-25,"0"50,0 0,0-1,0 1,0 0,0 0,0 0,0 24,0 1,0-1,0 1,0 0,0 24,25-24,-25-1,0 26,0-26,25 26,-25-26,24 1,-24 0,25-1,0 1,0-25,0 24,-25-24,24 0,1 0,0-25,0 24,0-24,-1 0,1 0,0-24,-25-1,0 0,0 0,0 0,-25 1,0 24,25-25,-24 25,-1-25,0 25,0 0,0-25,1 25,-1 0,0-25,0 25,0 0,25-24,0-1,25 25,-25-25,25 25,0-25,0 25,-1-25,1 25,0-24,0 24,0-25,-1 0,1 25,0-25,0 25,24-25</inkml:trace>
  <inkml:trace contextRef="#ctx0" brushRef="#br0" timeOffset="735.93">5755 5209,'0'25,"0"-50,25 25,0 0,-1 0,1-25,0 25,0 0,0-25,-1 25,1-24</inkml:trace>
  <inkml:trace contextRef="#ctx0" brushRef="#br0" timeOffset="903.75">5904 5333,'0'0,"-25"25,0 0,25-1,25-48,0 24,0-25,-1 25,26-25,-25 0,24 0,1 1,-25 24</inkml:trace>
  <inkml:trace contextRef="#ctx0" brushRef="#br0" timeOffset="1687.44">7690 4167,'-25'0,"25"-25,-25 25,0 0,1 0,24 25,-25-25,0 25,0-25,0 25,1 0,-1-25,0 24,25 1,-25 0,0 0,1 0,-1-1,0 1,25 0,-25 25,0-26,25 26,-24-25,24 24,0 1,0-25,0 24,0-24,0 25,0 0,24-26,-24 1,25 25,0-25,0-1,-25 1,25 0,-1 0,1 0,0-1,25 1,-26-25,1 25,0-25,0 25,0-25,-1 0,26 25,-25-25,0 0,-1 0,1 0,0 0,0 0,0 0,-1 0,1-25,0 25,0 0,-25-25,0 0,25 25</inkml:trace>
  <inkml:trace contextRef="#ctx0" brushRef="#br0" timeOffset="2483.33">8062 4366,'-25'0,"25"24,0 1,0 0,25 0,-25 0,0-1,0 1,0 0,25 0,-25 0,24-1,-24 26,0-25,25 0,-25-1,0 1,0 0,0 0,25 0,-25 0,0-1</inkml:trace>
  <inkml:trace contextRef="#ctx0" brushRef="#br0" timeOffset="2798.44">8285 4564,'25'0,"0"0,0-25,-1 25,1 0,0 0,25-25,-1 25,-24-24,25 24,123-50,-123 25,-1 25,1-25,0 25,-1-24,1 24,-1-25,1 25,0-25,-26 25,26-25,-25 25,0 0,0-25,-1 25,1 0,-25-24,0-1</inkml:trace>
  <inkml:trace contextRef="#ctx0" brushRef="#br0" timeOffset="3207.3">9699 3894,'-25'0,"25"25,-25-25,25 25,0 0,-24-25,24 25,0-1,0 1,0 25,0-25,0-1,0 1,0 0,0 0,0 0,0-1,24 1,1 0,0 0,0-25,0 0,-1 0,1 0,0 0,0 0,0 0,-1 0,1-25,0 0,0 0,-25 1,25 24,-25-25,0 0,0 0,0 0,0 1,0-1,-25 25,0-25,0 0,0 0,1 25,-1-24,0-1,0 25,0-25,1 25,-1 0,0 0,0 0,0 0,25-25</inkml:trace>
  <inkml:trace contextRef="#ctx0" brushRef="#br0" timeOffset="3431.42">10245 3944,'0'25,"-25"-25,0 0</inkml:trace>
  <inkml:trace contextRef="#ctx0" brushRef="#br0" timeOffset="3863.17">10418 3696,'0'-25,"-24"25,24 25,0 0,0 0,24-1,-24 1,0 0,25 0,-25 0,25-1,-25 1,0 0,25 0,-25 0,25-1,-25 1,24 0,1 0,-25 0,25-25,-25 24,25 1,0 0,-1 0,-24 0,0-50</inkml:trace>
  <inkml:trace contextRef="#ctx0" brushRef="#br0" timeOffset="4231.54">10865 3795,'0'-25,"-25"25,25 25,25-25,-25 25,25-25,-25 25,24 0,-24-1,25-24,0 25,-25 0,25 0,0 0,-25-1,24 1,-24 0,25 0,-25 0,0-1,0 1,-25 0,1 0,-1-25,0 0,25 25,-25-25,0 0,1 0,-1 0,0-25</inkml:trace>
  <inkml:trace contextRef="#ctx0" brushRef="#br0" timeOffset="4488.09">10815 3721,'0'-25,"-25"0,25 0,0 0,25 25,0-24,0 24,0 0,-1-25,1 25,0 0,0-25,0 25,-1-25,1 25,0 0,0-25,0 25,-1 0,1-24,0 24,0 0,0 0,-25-25,24 25,1 0,0-25</inkml:trace>
  <inkml:trace contextRef="#ctx0" brushRef="#br0" timeOffset="5139.84">11485 3522,'0'-25,"25"25,-25-24,25 24,-1 0,-24-25,25 25,0-25,0 25,-25 25,0 0,0-1,0 1,0 0,0 0,-25-25,25 25,-25-25,25 24,0 1,-25-25,25 25,25-25,-25-25,25 25,0 0,0 0,-1 0,1 0,0 0,0 0,0 0,-1 0,1 0,0 25,0-25,-25 25,0 0,0 0,0-1,-25 1,0-25,25 25,-25 0,1-25,-1 25,0-25,25 24,-25-24,0 25,1-25,-1 0,0 25,0-25</inkml:trace>
  <inkml:trace contextRef="#ctx0" brushRef="#br0" timeOffset="7503.16">12229 3349,'-25'0,"25"24,-25-24,1 0,24 25,0 0,0 0,0 0,24-25,-24-25,25 25,-25-25,25 25,0 0,0 0,-1 0,1 0,0 0,-25 25,25-25,-25 25,25-1,-25 1,-25-25,0 25,0-25,0 0,1 0,24 25,-25-25,0 0</inkml:trace>
  <inkml:trace contextRef="#ctx0" brushRef="#br0" timeOffset="7919.33">12353 2704,'25'0,"0"0,-1 0,1-25,0 25,0 0,0 0,0 25,-1-25,1 0,25 0,-25 25,24-25,-24 24,25-24,-26 25,26 0,-25 0,24 0,-24-1,25 1,-25 25,-1-25,1 24,0 1,-25-25,25 24,-25 26,0-26,0 1,-25-1,0 1,0 0,-24 24,24-24,-25-1,1 26,-26-26,26 26,-1-26,-24 1,24 0,1-1,-1 1,0-25</inkml:trace>
  <inkml:trace contextRef="#ctx0" brushRef="#br0" timeOffset="8847">13866 3001,'0'25,"0"0,0 0,0 0,0-1,-25 1,25 25,-24-1,-1 1,0 0,0-1,0 1,1-1,-1 1,0 0,0-1,0-24,1 25,-1-1,0-24,0 25,0-25,25-1,-25 1,25 0</inkml:trace>
  <inkml:trace contextRef="#ctx0" brushRef="#br0" timeOffset="9111.84">13494 3274,'25'25,"0"-25,0 25,24-25,-24 25,0-25,24 24,-24 1,25-25,-1 25,-24 0,25 0,-25-25,24 24,-24 1,25-25,-26 25,1-25,25 25,-25-25,-1 25,1-25,0 0</inkml:trace>
  <inkml:trace contextRef="#ctx0" brushRef="#br0" timeOffset="9719.29">14511 2803,'0'25,"0"0,0-1,0 1,0 0,0 0,0 0,0-1,25 1,-25 25,0-25,0-1,0 1,0 25,0-25,25-1,-25 1,0 25,0-25,0-1,0 1,0 0,0 0,0 0,0-1,0 1,0 0,0-50,25 25</inkml:trace>
  <inkml:trace contextRef="#ctx0" brushRef="#br0" timeOffset="10011.1">14784 3225,'0'0,"-25"0,25 24,-25-24,50 0,-25-24,25 24,-50 0,25 24</inkml:trace>
  <inkml:trace contextRef="#ctx0" brushRef="#br0" timeOffset="10758.28">15379 2828,'0'-25,"-25"25,1 0,-1 0,0 0,0 25,0-25,1 25,-1-1,25 1,0 0,0 0,0 0,0-1,25-24,-1 0,1 0,0 0,0 0,0 0,-25-24,24 24,1 0,-25-25,25 0,-25 0,0 0,0 1,0-1,0 50,0-1,0 1,0 0,0 0,0 0,-25-1,25 1,0 0,0 25,0-26,0 26,0-25,0 0,0 24,0-24,0 0,0 24,0-24,0 0,0 0,0 0,0-1,0 1,25-25</inkml:trace>
  <inkml:trace contextRef="#ctx0" brushRef="#br0" timeOffset="11298.84">15702 2902,'0'-25,"0"1,0-1,25 25,-25-25,24 25,-24-25,25 25,-25-25,25 25,-25-24,25 24,0-25,-1 25,-24-25,25 25,-25 25,0 0,0-1,0 1,0 0,-25 0,25 0,0-1,0 1,0 0,0 0,25-25,0 25,0-25,0 0,-1 0,1 24,0-24,0 0,0 0,-1 25,1 0,-25 0,25-25,-25 25,0-1,0 1,-25-25,0 25,25 0,-24-25,-1 25,-25-1,25-24,1 25,-1-25,-25 25,25-25,-24 25,24-25,0 0,-24 0,24 25,0-25,0 0,0 0</inkml:trace>
  <inkml:trace contextRef="#ctx0" brushRef="#br0" timeOffset="12231.53">6326 7367,'0'0,"-25"0,25-25,25 25,-1 0,-24-25,25 25,0 0,0-24,0 24,-1-25,1 25,25 0,-25-25,-1 25,26-25,-25 25,0-25,24 25,-24-24,0 24,0-25,-1 25,1 0,0 0,-25-25,25 25</inkml:trace>
  <inkml:trace contextRef="#ctx0" brushRef="#br0" timeOffset="12395.35">6722 7317,'0'0,"-24"0,-1 25,0 0,0-25,0 25,1-25,24 25,24-50,1 25,0 0,0 0,0-25,-1 25,26-25,-25 0,24 25,1-24</inkml:trace>
  <inkml:trace contextRef="#ctx0" brushRef="#br0" timeOffset="12790.94">7789 6598,'0'0,"0"-25,-25 25,25 25,0 0,25 0,-25-1,0 1,25 0,-25 0,25 0,-25-1,24 26,-24-25,25 25,-25-26,25 26,-25 0,0-26,25 26,-25 0,0-26,25 26,-25-25,0 0,24-1,-24 1,0 0,25 0,-25 0,25-25</inkml:trace>
  <inkml:trace contextRef="#ctx0" brushRef="#br0" timeOffset="12967.29">8360 6921,'0'-25</inkml:trace>
  <inkml:trace contextRef="#ctx0" brushRef="#br0" timeOffset="13414.68">8980 6325,'0'0,"-25"0,0 0,0 0,0 0,25 25,-24-25,24 25,-25 0,0-1,25 1,-25 0,25 0,-25 0,25 24,-24-24,24 0,0 24,0-24,0 25,0-25,0 24,0-24,0 0,24 25,1-26,0 1,0 0,0 0,-1-25,26 25,-25-25,24 24,1-24,-25 0,24-24,1 24,-25-25,24 25,1-25,-25 0,0 25,24-25,-24 1,0-1,-25 0,0 0,0 0,-25 25,0 0,1 0,-1 0,0 0,0 0,-25 0,26 0,-1 25,-25-25,25 25,1-25,-1 0,0 0,25 25</inkml:trace>
  <inkml:trace contextRef="#ctx0" brushRef="#br0" timeOffset="13987.14">9674 6350,'-25'0,"25"-25,0 0,0 1,0-1,0 0,25 25,-25-25,25 0,0 1,0-1,-1 25,1-25,0 0,0 25,0 0,-1 0,-24 25,0 0,0 0,0-1,0 1,0 0,0 0,0 0,0-1,0 1,0 0,0 0,25-25,0 0,0 0,0 0,-1 0,1 25,25-25,-25 0,-1 0,1 24,0-24,0 25,0-25,-25 25,24 0,-24 0,0-1,0 1,0 0,0 0,-24-25,-1 25,0-1,0 1,0 0,1-25,-1 25,-25 0,25-25,1 24,-1-24,0 0,25 25,-25-25</inkml:trace>
  <inkml:trace contextRef="#ctx0" brushRef="#br0" timeOffset="14262.72">10567 6052,'0'-24,"0"48,0 1,0 0,0 0,25 0,-25-1,25 26,-25-25,25 24,-25-24,24 25,1-25,-25 24,25-24,-25 25,25-26,-25 26,25-25,-25 0,0-1,0 1,24 0,-24 0</inkml:trace>
  <inkml:trace contextRef="#ctx0" brushRef="#br0" timeOffset="14551.6">11138 6102,'0'-25,"-25"25,0 25,0-25,25 25,-25-25,1 25,-1-25,0 24,0 1,25 0,-25-25,1 25,24 0,0-1,-25-24,25 25,0 0,0 0,25-25,-1 25,1-25,0 24,0-24,0 0,-1 0,1 0,25 0,-25 0,-1-24,26 24,0 0,-26-25</inkml:trace>
  <inkml:trace contextRef="#ctx0" brushRef="#br0" timeOffset="15067.23">11708 6003,'0'0,"-25"0,1 25,-1-25,0 0,0 24,0 1,1 0,-1 0,25 0,-25-1,25 1,25-25,0 0,-1 0,1 0,0 0,0-25,0 1,-1 24,-24-25,25 0,0 25,0-25,-25 0,25 1,-25-1,0 0,0 0,0 0,0 50,0 0,0 0,24 0,-24-1,25 1,0 0,-25 25,25-26,0 26,-1 0,1-26,0 26,-25 0,25-26,0 26,-25 0,0-26,0 1,0 25,0-25,0-1,0 1,0 0,-25-25,25 25,-25 0,0-25,0 0,1 0,-1 0,0 0,0 0,25-25,0 0,0 0,0 0,25 1,0-1,-25 0,25-25,-1 26,26-1,-25 0,0-25,24 26</inkml:trace>
  <inkml:trace contextRef="#ctx0" brushRef="#br0" timeOffset="15227.17">12502 6077,'0'25,"-25"-25,25-25,-25 25</inkml:trace>
  <inkml:trace contextRef="#ctx0" brushRef="#br0" timeOffset="15695.43">9401 8334,'-24'0,"24"-24,24 24,-24-25,25 25,0-25,25 0,-26 25,26-25,-25 1,24-1,26 0,-26 0,1 0,0 1,24-1,-24-25,-1 25,1 0,-1 1,1-1,0 0,-1 0,1 0,-25 1,24-1,-24 0,25 25,-25-25,-1 0</inkml:trace>
  <inkml:trace contextRef="#ctx0" brushRef="#br0" timeOffset="15939.48">9724 8409,'0'0,"25"0,-1-25,1 25,25-25,-25 0,24 25,-24-24,25-1,-1-25,1 25,-1 1,1-1,24-25,-24 25,0 1,-1-26,1 25,0 0,-1 0,1 1,-1-26,-24 25,25 0,-25 1,24 24,-24-25,0 0,0 25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4T17:44:51.815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737 9227,'0'25,"24"-25,-24 25,25-25,-25 25,0 0,0-1,25-24,-25 25,0 0,25 0,-25 0,25-1,-25 1,25 0,-25 0,24 24,-24-24,25 0,-25 0,25 0,-25-1,25 1,-25 0,0 0,25-25,-25 25,0-1,24 1,-24 0,25 0,-25 0,0-1,25-24,-25 25,25-25,-25-25,25 1,-25-1,24 0,-24 0,0 0,25-24,-25 24,25 0,-25-24,25-1,-25 25,25-24,-25-1,0 0,24 1,-24-1,25 1,-25-1,25 0,-25 26,25-26,-25 25,25 0,-25 1,0-1,24 25,-24-25,0 50,0 0,0-1,0 1,0 0</inkml:trace>
  <inkml:trace contextRef="#ctx0" brushRef="#br0" timeOffset="2224.21">2679 9798,'-25'0,"1"0,24 25,0-1,0 1,0 0,0 0,0 0,0-1,0 1,0 0,0 0,24 0,-24 0,25-25,-25 24,25-24,-25-24,25 24,-25-25,0 0,0 0,0 0,0 0,0 1,0-1,0 0,-25 0,25 0,-25 25,25-24,-25 24,25-25,-24 25,24 25,0-1,24 1,1-25,-25 25,25-25,0 0,0 0,-1 0,-24-25,25 25,0 0,0-25,0 25,-1-24,1-1,0 0,0 0,-25 0,0 1,25-1,-25 0,0 0,0 0,0 1,-25-1,25 0,0 0,-25 0,25 1,-25 24,25-25,0 0,-25 25,25 25,0 0,0-1,0 1,0 0,0 0,25 0,-25-1,0 1,0 25,25-25,-25-1,0 1,25 0,-25 0,0 24,25-24,-25 0,0 0,25 0,-25-1,24 1,-24 0,25-25,-25 25,0 0,25-25,0 0,-25 25,25-25,-1 0,1-25,0 25,-25-25,25 25,0-25,-1 0,-24 0,0 1,25-1,-25 0,0 0,0 0,0 1,0 48,0 1,0 0,0 0,25 0,-25-1,25 1,0 0,-1 0,1-25,0 0,-25-25,25 25,-25-25,25 25,-25-25,24 25,-24-24,0-1,25 25,-25-25,0 0,0 0,0 1,0-1,0 50,0-1,0 1,0 0,0 0,25-25,-25 25,25-1,-25 1,25 0,-1 0,1-25,0 0,-25-25,25 25,-25-25,25 25,-25-25,24 1,-24-1,25 25,-25-25,25 25,0 0,0 0,-25 25,24-25,-24 25,25-1,-25 1,25-25,-25 25,0 0,0 0,0-50,0 0,0 0,0 0,25 1,0-1,0 0,-1 25,1 0,-25 25,0 0,25-25,-25 24,0-48,25 24,-25-25,25 25,-25-25,24 25,1-25,0 25,-25 25,25-25,0 25,-1-25,-24 25,25-25,-25 24,25-24,0 0,0 0,-1 0,-24-24,25 24,0-25,0 0,0 0,-1 0,1 1,-25-1,0 0,0 0,-25 50,1 0,-1 0,25-1,-25 1,25 0,0 0,0 0,0-1,0 1,0 0,25 0,0-25,-1 0,-24 25,25-25,0 0,0 0,24 0,-24-25,0 25,0-25,24 25,-24-25,25 0,-25 25,-1-24</inkml:trace>
  <inkml:trace contextRef="#ctx0" brushRef="#br0" timeOffset="3284.25">720 9426,'-25'0,"25"-25,-25 25,25-25,0 50,0 0,25 0,-25-1,25 1,-25 25,24-25,-24-1,25 26,-25-25,0 0,25-1,-25 1,0 0,25-25,-25 25,0 0,-25-50,0 25,0 0,1 0,24 25,-25-25,0 0,0 24,0 1,25 0,-24-25,24 25,0 0,24-25,-24-25,25 25,0 0,-25-25,25 25,0-25,-25 0,24 25,-24-24,25 24,-25-25,25 25,-25-25,0 50,25 0,-25-1,0 1,25-25,-25 25,25-25,-25 25,24-25,-24 25,25-25,0 0,0 0,0-25,-1 25,-24-25</inkml:trace>
  <inkml:trace contextRef="#ctx0" brushRef="#br0" timeOffset="3608.4">620 9277,'-24'-25,"-1"0,25 1,0-1,25 25,-25-25,24 25,1 0,0 0,0 0,24 0,-24 0,25 25,-25 0,24-1,1 1,-25 0,24 25,1-1,-25 26,0-1,-1 0,1 1,0-1,-25 25,0 1,0-26,0 25,0-24,-25-1,0 1,1-1,-1-24,0-1,-25 1,26-1,-26 1,25 0,-24-26,-1 1,25 25,-25-25,1-1,24 1,-25 0</inkml:trace>
  <inkml:trace contextRef="#ctx0" brushRef="#br0" timeOffset="4747.81">6003 9798,'0'-25,"-25"25,25-25,-25 25,25-25,-24 25,24-24,-25 24,0 0,25 24,-25-24,25 25,-25-25,25 25,-24 0,24 0,-25-25,25 24,0 1,0 0,0 0,-25 0,25-1,0 1,0 0,0 0,0 0,0 0,25-25,-25 24,25-24,-1 0,1 0,-25-24,25 24,0 0,-25-25,25 0,-1 0,1 0,-25 0,0 1,0-1,0 0,0 0,-25 0,1 1,-1-1,0 25,0 0,0 0,1 0,-1 0,25 25,0-1,25-24,-25 25,24-25,1 0,0 0,0 25,0-25,-1 0,1 0,0-25,0 25,24 0,-24 0,0 0,0-25,0 25,0 0</inkml:trace>
  <inkml:trace contextRef="#ctx0" brushRef="#br0" timeOffset="5044.26">6425 9699,'0'24,"-25"-24,0 0,0 25,1 0,-1-25,25 25,0 0,-25-25,25 24,0 1,0 0,0 0,0 0,0-1,0 1,25-25,-25 25,25-25,-1 0,-24 25,25-25,0 0,0 0,0-25,-1 25,1 0,0-25,0 25,0-25,-1 25</inkml:trace>
  <inkml:trace contextRef="#ctx0" brushRef="#br0" timeOffset="5772.53">6822 9723,'-25'0,"0"0,0 0,25 25,-25-25,25 25,-24 0,24 0,0-1,-25 1,25 0,0 0,0 0,0-1,25 1,-1-25,-24 25,25-25,0 0,0 0,0-25,-1 25,1-25,0 1,0 24,-25-25,25 0,-1 0,-24 0,25 25,-25-24,0-1,0 0,0 50,0 0,-25-1,25 1,0 0,0 0,0 0,0-1,25-24,-25 25,25-25,0 25,0-25,-1-25,1 25,0 0,-25-25,25 25,0-24,0 24,-1-25,1 0,0 0,0 0,-25 1,25 24,-25-25,0 0,0 0,-25 50,25 0,0 0,0-1,0 1,0 0,25 0,-1-25,-24 25,25-25,0 0,0 0,0 0,-1 0,1 0,-25-25,25 25,0 0,0-25,-1 25,1-25,0 25,-25-25,25 25</inkml:trace>
  <inkml:trace contextRef="#ctx0" brushRef="#br0" timeOffset="6316.01">7665 9699,'-25'0,"25"24,25 1,0 0,-25 0,0 0,25-25,-25 24,24 1,-24 0,25 0,-25 0,25-1,-25 1,25 0,-25 0,0 0,25 0,-25-1,0 1,24 0,-24 0,0 0,0-1,25-24,-25-24,-25 24,1-25,-1 0,0 0,0 0,25 1,0-1,-25 0,25 0,0 0,0 0,0 1,0-1,0 0,0 0,0 0,25 25,-25-24,25 24,-25-25,25 25,0 0,-25-25,24 25,1 0,0 0,0 25,0-25,-25 25,0-1,0 1,0 0,-25-25,0 25,25 0,-25-25,0 24,1-24,-1 25,0-25,0 25,0-25,25 25,-24-25,24-25</inkml:trace>
  <inkml:trace contextRef="#ctx0" brushRef="#br0" timeOffset="6808.5">8111 9798,'0'25,"-24"-25,24 24,-25-24,25 25,0 0,0 0,0 0,0-1,0 1,25-25,-25 25,24-25,1 0,0 0,0 0,0 0,0 0,-1-25,1 25,0 0,0-25,0 25,-1-24,-24-1,25 25,0-25,0 0,-25 0,25 25,-25-24,0-1,0 0,0 0,-25 25,0 0,0 0,25 25,-25 0,25 0,0-1,0 1,0 0,0 0,0 0,0-1,25 1,0-25,-25 25,25-25,0 0,-1 0,1 0,0 0,0-25,0 25,-1-25,1 25,0 0,-25-24,25 24,-25-25</inkml:trace>
  <inkml:trace contextRef="#ctx0" brushRef="#br0" timeOffset="6983.13">7987 9525,'0'0,"0"25</inkml:trace>
  <inkml:trace contextRef="#ctx0" brushRef="#br0" timeOffset="7596.1">8682 9376,'0'0,"25"0,-25 25,25-25,-25 25,24-25,-24 25,25-25,-25 24,25 1,-25 0,25-25,-25 25,0 0,25-1,-25 1,24 0,-24 0,25-25,-25 25,-25-25,1 24,-1-24,25 25,-25-25,0 25,0 0,1-25,24 25,-25-1,0 1,0 0,25 0,0 0,0-1,0-48,25 24,0 0,0-25,-1 0,1 0,0 0,-25 1,0-1,0 50,25-25,-25 24,25-24,-25 25,24 0,1-25,0 25,0-25,0 25,-1-25,1 0,0 0,0 0,0-25,-1 25,1-25</inkml:trace>
  <inkml:trace contextRef="#ctx0" brushRef="#br0" timeOffset="9144.33">9947 9971,'0'0,"25"-24,0-1,-1 0,1 0,-25 0,25 25,-25-24,25-1,-25 0,0 0,0 0,25 1,-25-1,0 0,0-25,0 26,0-1,0-25,0 25,0-24,0 24,-25 0,25-24,-25 24,25 0,0 0,-25 0,25 1,0-1,-25 25,25 25,0-1,0 1,0 0,0 0,0 0,0-1,0 1,0 25,0-25,0-1,25 26,-25-25,0 24,0-24,0 25,0-25,0 24,0-24,0 0,0 0,25-1,-25 1,0 0,0 0,25-25,-25 25,25-25,-1 0,1 0,-25-25,25 0,-25 0,25 25,-25-25,0 1,0-1,0 0,0 0,0 0,0 50,0 0,0 0,0 0,0-1,25 1,-25 0,24-25,-24 25,25-25,0 0,0 0,0 0,0-25,-1 25,-24-25,25 25,0-25,-25 1,25 24,-25-25,0 0,0 0,0 0,0 50,0 0,0 0,0 0,0-1,0 1,0 0,0 0,25-25,-1 0,1 0,-25-25,25 25,0 0,-25-25,25 25,-25-25,24 25,-24-24,0-1,25 25,-25-25,0 0,0 0,0 1,0-1,0 50,0-1,0 1,0 0,25 0,-25 0,0 24,25-24,-25 0,25 0,-25 24,24-24,-24 0,25 0,-25 0,25 24,-25-24,25 0,-25 0,0-1,0 1,0 0,0 0,0 0,0-1,0 1,-25-25,0 0,0 0,1 0,-1-25,0 1,0 24,25-25,-25 25,25-25,0 0,0 0,0 1,0-1,0 0,25 25,-25-25,25 25,0-25,0 1</inkml:trace>
  <inkml:trace contextRef="#ctx0" brushRef="#br0" timeOffset="9627.79">11683 9426,'0'-25,"0"50,0 0,-24-25,24 24,0 1,-25 0,25 0,0 0,0-1,0 1,0 25,0-25,0-1,0 1,0 0,0 0,0 0,0-1,0 1,25 0,-1 0,1-25,0 0,0 0,0 0,-1 0,-24-25,25 25,0 0,-25-25,25 25,-25-25</inkml:trace>
  <inkml:trace contextRef="#ctx0" brushRef="#br0" timeOffset="9904.06">11187 9699,'25'0,"0"0,-25-25,49 25,-24 0,0 0,25-25,-25 25,24 0,-24-25,25 25,-26 0,26-25,-25 25,24 0,-24-24,0 24,25-25,-26 25,1 0,0-25,0 25,0 0,-1 0,-24-25</inkml:trace>
  <inkml:trace contextRef="#ctx0" brushRef="#br0" timeOffset="10628.08">11907 9327,'0'24,"0"1,24 0,-24 0,25 0,-25-1,0 1,0 0,0 0,25 0,-25-1,0 1,0 25,0-25,25-1,-25 1,0 0,0 0,0 0,0-1,0-48,0-1,0 0,0 0,25 25,-25-25,0 1,24 24,-24 24,25-24,-25 25,25 0,-25 0,25-25,-25 25,25-1,-1-24,-24 25,25-25,0 0,0 0,-25-25,25 25,-1 0,1-24,0 24,-25-25,25 25,-25-25,25 25,-25-25,0 0,0 1,0-1,-25 25,25-25,-25 25,0 0,25 25,-25-25,25 25,-24-25,24 24,-25 1,25 0,0 0,0 0,0-1,0 1,25-25,-25 25,24-25,-24 25,25-25,0 0,0 0,0 25,-1-25,26 0,-25 0,0-25,0 25,-1 0,1 0,25-25,-25 25,-1 0,1 0,-25-25,25 25,0 0,-25-25,25 25</inkml:trace>
  <inkml:trace contextRef="#ctx0" brushRef="#br0" timeOffset="11500.08">13891 9922,'25'-25,"0"25,-25-25,24 25,1-25,-25 1,25 24,0-25,0 0,-25 0,24 25,-24-25,0 1,0-1,0 0,0 0,0 0,0 1,-24-1,-1 25,25-25,-25 25,0-25,0 25,1 0,-26 25,25-25,0 0,1 25,-1 0,0-25,0 24,25 1,-25-25,25 25,0 0,25 0,0-25,0 0,0 0,-1 0,1 0,0 0,25 0,-26 0,26 0,-25 0,0 0,-1 0,1 0,0 24,0-24,0 0,-1 25,1 0,-25 0,-25-25,1 25,-1-25,0 0,0 24,0-24,1 0,-1 25,0-25,0 0,0 0,1 0,24-25</inkml:trace>
  <inkml:trace contextRef="#ctx0" brushRef="#br0" timeOffset="12335.97">14710 9674,'-25'0,"0"0,0 0,25 25,-25-25,1 24,-1-24,25 25,-25 0,0-25,25 25,-25 0,0-1,25 1,0 0,25-25,-25-25,25 25,0-25,0 25,-25-24,25 24,-1-25,-24 0,25 25,-25-25,25 25,-25-25,0 1,0 48,-25-24,25 25,0 0,-25-25,25 25,0 0,0-1,25-24,0 0,0 0,0 0,-1 0,1 0,0 0,-25-24,25 24,0 0,-25-25,24 25,-24-25,0 0,0 0,0 1,0-1,0 0,0-25,0 26,0-1,0 0,-24 0,24 0,0-24,0 24,0 0,0 0,0 1,0-1,0 0,0 50,0 0,0-1,0 1,0 0,24 0,-24 0,25 24,-25-24,25 25,-25-26,25 1,0 25,-25-25,24-1,1 1,0 0,-25 0,25 0,0-1,-25 1,24-25,1 25,0-25,0 0,0 0,-25-25,0 0,0 1,0-1,0 0</inkml:trace>
  <inkml:trace contextRef="#ctx0" brushRef="#br0" timeOffset="12652.28">14734 9599,'25'0,"0"0,0 0,0 0,-1 0,1 0,0 0,0 0,0-24,-1 24,1 0,-25-25,25 25,0 0</inkml:trace>
  <inkml:trace contextRef="#ctx0" brushRef="#br0" timeOffset="13604.47">15354 9599,'0'-24,"25"24,-25 24,0 1,0 0,0 0,0 0,0-1,0 1,0 0,0 0,0 0,25-25,-25 24,25-24,-25 25,25-25,-1 0,1 0,0 0,-25-25,25 25,0 0,-25-24,24 24,-24-25,25 25,-25-25,0 0,0 0,0 1,0-1,0 0,0 0,0 0,0 50,0 0,0 0,0 0,0-1,0 1,0 0,0 0,25-25,-25 25,25-25,0 0,0 0,-1 0,1 0,0-25,0 25,-25-25,25 25,-25-25,24 0,-24 1,25-1,-25 0,0 0,0 0,0 1,0-1,0 0,0 0,-25 25,25 25,0 0,0 0,0-1,0 1,0 0,25-25,-25 25,25 0,0-1,0-24,-25 25,24 0,1-25,-25 25,25-25,0 0,-25 25,25-25,-1 0,1 0,0 0,0 0,0 0,-25-25,24 25,1-25,0 25,-25-25</inkml:trace>
  <inkml:trace contextRef="#ctx0" brushRef="#br0" timeOffset="14072.24">16347 9674,'0'-25,"0"0,-25 25,0 0,0 25,0-25,25 25,-24 0,-1-25,25 24,-25 1,0 0,25 0,0 0,25-25,0 0,-25-25,25 25,-25-25,24 25,-24-25,25 25,-25-25,25 25,-25-24,25 24,-25 24,25-24,-25 25,0 0,24-25,1 25,0-25,-25 25,25-25,0 0,-1 0,1 0,0 0,0 0,0-25,-1 25,1 0,0-25,0 25,0-25,0 0</inkml:trace>
  <inkml:trace contextRef="#ctx0" brushRef="#br0" timeOffset="14696.51">16545 9178,'0'0,"0"-25,0 50,0 0,25-25,-25 24,25 1,-25 0,24 0,-24 0,25-1,-25 1,25 0,-25 0,0 0,0-1,25 26,-25-25,25 0,-25-1,25 1,-25 0,24 0,-24 0,25-1,0 1,0 0,0-25,-1 25,1-25,0 0,-25-25,25 25,0-25,-1 25,1-25,0 1,-25-1,25 0,-25 0,0 0,0 1,0-1,-25 25,25-25,-25 25,0 0,1 0,24 25,-25-25,25 25,0-1,-25 1,25 0,0 0,0 0,0-1,25 1,0 0,-1-25,1 25,0-25,0 0,0 0,-25-25,24 25,1 0,-25-25,25 25,-25-25,0 1</inkml:trace>
  <inkml:trace contextRef="#ctx0" brushRef="#br0" timeOffset="15064.03">16148 9327,'25'0,"0"0,0 0,-1 0,1 0,0 0,0 0,0 0,-1 0,26 24,-25-24,0 0,24 0,-24 0,0-24,24 24,-24 0,0 0,0-25,25 25,-26 0,1-25,0 25,0 0,0 0,-1 0,1 0,0-25</inkml:trace>
  <inkml:trace contextRef="#ctx0" brushRef="#br0" timeOffset="15784.02">17438 9128,'0'25,"0"0,0 0,25-1,-25 1,0 0,0 0,0 0,0-1,0 1,25 0,-25 0,0 0,0-1,24 1,-24 0,25 0,-25 0,25-1,-25-48,0-1,-25 25,0 0,1 0,24 25,-25-25,0 24,0-24,0 25,1 0,-1-25,0 25,0 0,0-25,1 24,24 1,-25-25,0 25,50-25,0-25,-1 25,1 0,0-25,-25 1,25 24,0-25,-1 25,1-25,0 25,0-25,0 25,-25-25,24 25,-24-24,25 24,-25 24,0 1,0 0,25 0,0-25,0 25,-1-25,1 0,0 0,-25-25,25 25,0 0,0-25,-1 25,1-25,0 0,0 25,0-24</inkml:trace>
  <inkml:trace contextRef="#ctx0" brushRef="#br0" timeOffset="19710.95">18753 9599,'0'25,"24"-25,-24-25,25 25,0-24,-25-1,25 25,-25-25,25 0,-25 0,25 1,-25-1,24 0,-24 0,0 0,25 1,-25-1,0 0,0 0,0 0,0 1,0-1,0 0,0 0,0-24,-25 24,1 0,24 0,0 0,-25-24,25 24,-25 0,25 0,0 0,0 1,-25 24,25-25,0 0,-25 50,25 0,-25-1,25 1,0 0,0 0,0 0,0-1,0 1,0 0,0 0,0 0,0 24,25-24,-25 0,25 0,-25 0,0-1,25 1,-25 0,25 0,-25 0,25-1,-25 26,24-25,-24 0,0-1,25 1,-25 0,25 0,-25 0,25-1,0 1,-1-25,1 0,0 0,0 0,-25-25,25 25,-25-24,24 24,-24-25,0 0,0 0,0 0,0 1,0-1,0 0,0 0,0 50,0 0,0 0,0-1,25 1,-25 0,25 0,-25 0,25-1,0-24,-25 25,24-25,1 0,0 0,0 0,0 0,-1 0,1-25,0 25,-25-24,25 24,0-25</inkml:trace>
  <inkml:trace contextRef="#ctx0" brushRef="#br0" timeOffset="19859.59">19422 9103,'0'25</inkml:trace>
  <inkml:trace contextRef="#ctx0" brushRef="#br0" timeOffset="21107.8">19968 9277,'-25'0,"1"0,-1 0,0 0,25-25,-25 25,0 0,25 25,-25-25,1 0,-1 25,0 0,0-25,0 24,25 1,-24 0,-1-25,0 25,25 0,-25-1,25 1,0 0,0 0,0 0,25-25,0 0,0 0,-1 0,1-25,0 25,0-25,0 25,-1 0,1-25,0 0,0 25,-25-24,0-1,0 0,0 50,0 0,0-1,0 1,0 0,0 0,0 0,0 24,0-24,0 0,0 0,0 24,0-24,0 0,25 24,-25-24,0 0,0 0,0 0,25-1,-25 1,0 0,0 0,24-25,1 0,0-25,-25 0,25 25,-25-25,25 1,-25-1,0 0,0 0,24 0,-24 1,0-26,25 25,-25 0,0-24,25 24,-25 0,0 0,0 1,0-1,0 0,0 50,0 0,0-1,0 1,0 0,0 0,0 0,25-25,-25 24,25 1,-25 0,24-25,1 25,0-25,0 0,0 0,-1 0,1 0,-25-25,25 25,0-25,0 25,-1-25,1 1,0 24,0-25,0 0,-1 0,1 25,-25-25,25 1,-25-1,25 0,-25 0,0 0,0 50,0 0,0 0,0 0,0-1,0 1,25 0,-25 0,24 0,1-25,-25 24,25-24,0 0,0 0,-1 0,1 0,0 0,0 0,0 0,0-24,-1 24,1-25,0 25,-25-25,25 25,-25-25,25 0,-25 1,0-1,0 0,0 0,0 0,0 50,0 0,0 0,0 0,0-1,0 1,24-25,-24 25,25 0,0-25,-25 25,25-25,0 24,-1-24,1 0,0 0,0 0,0 0,-1 0,1 0,0-24,0 24,0-25,-1 25,-24-25</inkml:trace>
  <inkml:trace contextRef="#ctx0" brushRef="#br0" timeOffset="21271.72">21332 9153,'-24'0</inkml:trace>
  <inkml:trace contextRef="#ctx0" brushRef="#br0" timeOffset="21828.45">21680 9029,'0'0,"0"25,0 0,0-1,0 1,0 0,0 0,0 0,0-1,24-24,-24 25,0 0,25 0,-25 0,-25-25,1 0,24 24,-25-24,0 25,-25 0,26 0,-1-25,0 25,0-1,-24 1,24 0,0 0,0 0,25-1,-25 1,25 0,0 0,25-25,0 0,0 0,0-25,-1 25,1 0,0-25,0 25,0-25,-1 1,1 24,-25-25,25 25,0-25,-25 0,25 25,-25-25,0 50,0 0,-25-25,25 25,0 0,0-1,25 1,-1-25,1 25,0-25,0 0,0 0,24 0,1 0,-1 0</inkml:trace>
  <inkml:trace contextRef="#ctx0" brushRef="#br0" timeOffset="22552.21">23366 9475,'0'0,"-24"0,-1 0,25-24,-25 24,0-25,0 25,1 25,-1-25,0 0,0 24,0 1,1-25,-1 25,0 0,0 0,25-1,0 1,25-25,0-25,0 25,-1-24,1 24,-25-25,25 25,-25-25,25 25,-25 25,0 0,25-25,-25 24,0 1,24 0,1 0,0-25,0 0,0 0,-1 0,1 0,0 0,0 0,0-25,-1 25,1-25,0 0,0 1,-25-1,0 0,25 0,-25 0,0 1,0-1,0 0,0 0,0 0,0 1,0-1,-25 0,25 0,0 0,0 1,0-1,0 0,0 0,0 50,0 0,0 0,0-1,25 1,-25 0,0 0,24 0,-24-1,25 1,0 0,-25 0,25-25,0 25,-25-1,24-24,1 25,0 0,0-25,0 0,-1 0,1 0,0 0,-25-25,25 25,0-25,-1 25</inkml:trace>
  <inkml:trace contextRef="#ctx0" brushRef="#br0" timeOffset="22763.92">23490 9277,'0'25,"25"-25,0 0,0 0,0-25,24 25,-24 0,25 0,-1 0,1 0,-1 0,1-25,0 25</inkml:trace>
  <inkml:trace contextRef="#ctx0" brushRef="#br0" timeOffset="24489.9">2134 10691,'0'0,"0"-25,0 0,-25 25,0 0,25 25,-25-25,25 25,0 0,-25-1,25 1,0 0,0 0,0 0,-24-1,24 1,-25 0,25 25,0-26,0 1,0 0,0 0,0 0,0-1,0 1,25-25,-25 25,0 0,24-25,-24 25,25-25,0 25,0-1,0-24,-1 0,1 0,0 0,0 0,0 0,-1 0,1-24,0 24,0-25,0 25,-1-25,1 25</inkml:trace>
  <inkml:trace contextRef="#ctx0" brushRef="#br0" timeOffset="24729.48">1886 11038,'-25'0,"25"25,25-25,-1 0,-24-25,25 25,0 0,0-25,0 25,-1-25,1 25,0-24,0 24,0-25,24 25</inkml:trace>
  <inkml:trace contextRef="#ctx0" brushRef="#br0" timeOffset="25362.24">2357 10666,'0'25,"0"0,25-25,-25 24,24 1,-24 0,0 0,0 0,0-1,0 1,0 0,0 25,0-26,0 26,0-25,0 0,0-1,0 1,0 0,0 0,0 0,0-50,25 0,-25 0,25 25,-25-25,0 50,25-25,0 25,-25 0,24-25,-24 25,25 0,-25-1,25-24,-25 25,25-25,-25 25,25-25,-1 0,1 0,0 0,0 0,-25-25,25 25,-1-25,1 1,-25-1,0 0,0 0,-25 25,25-25,-24 25,-1 0,25 25,-25-25,25 25,0 0,0 0,0-1,0 1,25 0,0 0,-1 0,1-25,0 24,0-24,0 0,-1 0,1 0,0 0,0 0,0 0,24 0,-24-24,0 24,25-25</inkml:trace>
  <inkml:trace contextRef="#ctx0" brushRef="#br0" timeOffset="26553.4">4217 11112,'25'0,"-25"-24,0-1,0 0,0 0,0 0,0 1,0-1,0 0,0 0,0 0,0 1,-25-1,25 0,-25 0,25 0,0 1,-24-1,24 0,-25 25,25-25,0 50,0 0,0 0,0-1,25 1,-25 25,0-25,24 24,-24 1,0-1,25 1,-25 0,0 24,0-24,0 24,0 1,0-26,0 26,0-1,0 0,0 1,0-26,0 26,0-1,0-24,25-1,-25 1,25 0,-25-1,0-24,25 0,-25 0,24-25,-24 25,25-25,0 0,-25-25,0 0,0 0,0 0,0 0,0 1,0-1,0-25,-25 25,25 1,-25-26,1 25,-1-24,25 24,-25 0,0 0,0 0,1 1,24-1,-25 25,0-25,0 25,25-25,25 25,-25-25,25 25,0-24,-1 24,1-25,0 25,0-25,0 25,-1-25,1 25,0-25,0 25,-25-24,25 24,-25-25,0 0,0 0,0 0,-25 1,25 48,0 1,25 0,-25 0,24-25,-24 25,0-1,25-24,-25 25,25 0,-25 0,25-25,0 25,-1-25,-24-25,25 25,0 0</inkml:trace>
  <inkml:trace contextRef="#ctx0" brushRef="#br0" timeOffset="26685.28">4515 11212,'0'0,"-25"0</inkml:trace>
  <inkml:trace contextRef="#ctx0" brushRef="#br0" timeOffset="27665.86">4738 11286,'0'0,"0"25,25 0,0 0,-25-1,0 1,24 0,-24 0,0 0,0-1,0 1,0 0,0-50,0 0,0 1,0-1,0 0,0 0,0 0,25 25,-25-24,25 24,0-25,0 25,-1 0,-24 25,25-25,0 24,0 1,0 0,-25 0,25-25,-25 25,24-25,1 0,0 0,0 0,0-25,-1 25,1 0,-25-25,25 25,0-25,0 0,-1 1,-24-1,-24 50,-1-25,25 24,-25-24,0 0,25 25,-25-25,1 25,48-25,1 0,-25-25,25 25,0 0,0 0,-1 0,1 0,0 0,-25 25,25-25,0 25,-1-25,1 25,0-25,-25-25,25 25,-25-25,25 25,-25-25,24 25,-24-25,0 1,0-1,0 0,0 0,0 0,0 1,0-1,0 0,0 0,0 0,0 0,-24 25,24-24,-25-1,25 0,0 0,-25 25,25 25,0 0,-25 0,25-1,0 1,0 0,0 0,0 25,0-26,0 1,0 0,0 0,25 0,-25-1,25 1,-25 0,25-25,-25 25,24 0,1-25,-25 24,25-24,0 0,0 0,-1 0,1 0,0 0,0 0</inkml:trace>
  <inkml:trace contextRef="#ctx0" brushRef="#br0" timeOffset="28301.89">6946 11485,'0'24,"-25"-24,25-24,0-1,25 25,-25-25,24 0,-24 0,0 1,25-1,-25 0,0 0,0 0,0 1,-25-1,1 25,-1 0,0 25,0-25,25 24,0 1,25-25,0 25,0-25,-1 0,1 25,0-25,0 0,24 25,-24-25,0 0,0 24,0-24,0 25,-1-25,-24 25,0 0,-24-25,-1 0,0 0,0 25,0-25,0 0,-24 0,24 0,0 24,0-24,-24 0,24 0,0 0,0 0,1-24</inkml:trace>
  <inkml:trace contextRef="#ctx0" brushRef="#br0" timeOffset="28626.05">7293 11063,'-25'0,"25"25,25-25,-25 24,0 1,25 0,-25 0,25 0,-25 0,0-1,0 1,24 0,-24 25,0-26,0 1,0 0,0 0,0 0,25-25,-25 24,25 1,-25 0,25-25,-25 25,25-25,-1 0,-24-25,25 25,0 0,-25-25</inkml:trace>
  <inkml:trace contextRef="#ctx0" brushRef="#br0" timeOffset="28858.42">7094 11336,'0'25,"25"-50,0 25,0 0,0 0,0-25,24 25,-24 0,0 0,0-25,24 25,-24 0,0 0</inkml:trace>
  <inkml:trace contextRef="#ctx0" brushRef="#br0" timeOffset="29325.83">7913 11237,'0'0,"-25"0,0 0,25 24,-24-24,-1 0,0 25,0 0,0-25,1 25,24 0,-25-25,0 24,0 1,25 0,0 0,0 0,25-25,0 0,0 0,-1-25,1 25,0 0,-25-25,25 25,0-25,-1 0,-24 1,0-1,0 50,0-1,0 1,0 0,0 0,0 0,25-25,-25 24,25-24,0 0,0 0,-1-24,1 24</inkml:trace>
  <inkml:trace contextRef="#ctx0" brushRef="#br0" timeOffset="30050.35">8211 11237,'0'0,"-25"0,0 24,0 1,0-25,1 0,-1 25,0 0,0 0,25-1,0 1,25-25,0 0,0 0,-1 0,1-25,0 25,0-24,0 24,-25-25,25 25,-1-25,1 25,-25 25,25 0,-25-1,25 1,-25 0,25 0,-25 0,24-1,-24 1,25 0,-25 0,25 24,-25-24,25 0,-25 25,25-26,-25 1,0 0,0 0,0 0,-25-1,0-24,0 0,0-24,1 24,-1-25,25 0,0 0,-25 0,25 1,0-1,0 0,0 0,25 0,-25 1,25-1,-1 0,1 0,-25 0,50 1,-25 24,-1-25,1 0,0 0,-25 0,25 1,0 24,-1-25,-24 0,25 0,-25 0,0 1,0-1,-25 0,1 0,-1 25,25 25,-25-25,0 25,0 0,1-1,24 1,0 0,-25 0,25 0,0-1,0 1,25 0,-25 0,24-25,-24 25,25-1,0-24,-25 25,25-25,0 25,-1-25,1 0,25 25,-25-25,-1 0,1 0,0 0,0 0,24 0,-24 0,0 0,0 0,0 0,-1 0,1-25,0 25,0 0,0 0,-1 0,-24-25,25 25,0 0</inkml:trace>
  <inkml:trace contextRef="#ctx0" brushRef="#br0" timeOffset="30229.05">9451 11435,'0'0,"0"25</inkml:trace>
  <inkml:trace contextRef="#ctx0" brushRef="#br0" timeOffset="42367.78">7913 12774,'-25'0,"25"-24,0-1,-25 25,25-25,0 0,0 50,0 0,25-25,-25 25,25-1,-25 1,25-25,-25 25,25 0,-1 0,-24-1,25 1,-25 0,25 0,0 0,0-1,-25 1,24 0,1 0,-25 0,25-1,0 1,-25 0,25 0,0-25,-1 25,-24 0,25-1,0 1,-25 0,25-25,-25 25,25 0,-1-1,1-24,-25 25,0-50,0 1,25-1,-25 0,0 0,0-24,0 24,0 0,0-25,0 1,0 24,0-25,0 1,0-1,0 25,0-24,0-1,0 0,0 1,0-1,0 25,0-24,0 24,0 0,0 0,0 1,0-1</inkml:trace>
  <inkml:trace contextRef="#ctx0" brushRef="#br0" timeOffset="42775.51">9203 12973,'25'0,"-1"0,1 0,0-25,0 25,0 0,0 0,24 0,-24-25,0 25,0 0,-1 0,1 0,0-25,0 25,0 0,-1 0,1-24,0 24</inkml:trace>
  <inkml:trace contextRef="#ctx0" brushRef="#br0" timeOffset="42987.28">9327 13221,'0'0,"-25"0,25 25,25-50,0 25,0 0,-1-25,1 25,0-25,0 25,0-25,-1 1,1 24,25-25,-25 25,-1-25,1 25,0-25,25 25,-26-25,26 25,-25-24,24-1</inkml:trace>
  <inkml:trace contextRef="#ctx0" brushRef="#br0" timeOffset="43362.99">10468 12378,'0'0,"-25"0,25-25,0 50,25-25,-25 24,25 1,-25 0,25 0,-25 0,24 24,-24 1,25-1,-25 1,25 0,-25 24,0-24,0-1,25 1,-25 24,0-24,25-1,-25-24,0 25,0 0,0-26,0 26,24-25,-24 0,0-1,0 1,25 0</inkml:trace>
  <inkml:trace contextRef="#ctx0" brushRef="#br0" timeOffset="44159.95">11014 13221,'-25'0,"0"0,25-25,0 0,0 0,0 1,25 24,-25-25,25 25,-1-25,1 25,0 25,0-25,-25 25,25-1,-1 1,-24 0,0 0,25 0,-25 0,0-1,0 1,0 0,0 0,0 0,-25-25,25-25,0 0,0 0,0 0,0 1,0-1,0 0,25 0,0 0,0 25,0 0,-1 0,1 0,-25 25,25-25,-25 25,25-25,-25 25,0 0,25-25,-25 24,0 1,0 0,0 0,0-50,-25 25,25-25,0 0,0 1,-25 24,25-25,0 0,0 0,0 0,0 0,0 1,25 24,-25-25,25 25,-25-25,25 25,-1 0,1 0,0 0,0 25,0 0,-1-25,-24 24,25 1,0-25,-25 25,25 0,-25 0,25 0,-25-1,0 1,24 0,-24 0,0 0,0-1,0 1,0 0,0 0</inkml:trace>
  <inkml:trace contextRef="#ctx0" brushRef="#br0" timeOffset="44824.48">11485 12477,'-25'-25,"25"0,0 0,0 1,0-1,0 0,25 0,0 0,0 25,-25-24,24 24,1-25,0 25,0-25,0 25,-1 0,1 0,0 0,0 0,0 25,-25 0,0-1,0 1,0 0,0 0,0 0,-25-1,0 1,25 0,-25-25,25 25,-25 0,1-1,48-24,1-24,0 24,0 0,0 0,-1 0,1 0,0 0,0 0,0 0,-1 0,1 24,0-24,-25 25,0 0,0 0,0 0,-25-1,0 1,1 0,-1-25,0 25,0 0,0-1,-24 1,24 0,0-25,-24 25,24 0,0-1,0-24,0 25,1-25,24 25,0-50</inkml:trace>
  <inkml:trace contextRef="#ctx0" brushRef="#br0" timeOffset="52083.33">7938 14263,'0'-25,"25"25,-1 25,-24-1,25-24,-25 25,0 0,0 0,0 25,0-26,0 1,0 25,0-25,0-1,0 1,0 25,0-25,0-1,0 1,0 0,0 0,25-25,0 0,-25-25,25 25,-25-25,24 25,1-25,0 1,0-1,0 0,0 0,-25 0,24 1,-24-1,25 0,-25 0,0 0,0 1,0-1,0 0,0 0,0 0,0 0,0 1,-25 24,25-25,-24 25,24-25,-25 25</inkml:trace>
  <inkml:trace contextRef="#ctx0" brushRef="#br0" timeOffset="52644.68">8335 14287,'0'0,"-25"0,25 25,0 0,0 0,-25 0,25 0,0-1,0 1,0 0,0 0,0 0,0-1,0 1,0 0,0 25,25-26,-25 1,0 25,25-25,-25-1,0 26,0 0,25-26,-25 26,0-25,0 0,24 24,-24-24,0 0,25 0,-25-1,25-24,-25 25,25-25,0 0,-1 0,-24-25,0 1,25 24,-25-25,0 0,-25 0,25 0,-24 25,-1-24,0 24,0 0,25-25,-25 25,1 0,-1 0,0 0,25-25,25 25,-25-25,25 25,-1-25,1 1,0 24,0-25,0 25,-1-25,1 25</inkml:trace>
  <inkml:trace contextRef="#ctx0" brushRef="#br0" timeOffset="53011.55">8930 14684,'0'25,"-25"-25,50 0,0 0,-25-25,25 25,-1 0,1-24,0 24,0 0,0-25,-1 25,1-25,0 25,0 0,0-25,-1 25,1 0,-25-25,25 25</inkml:trace>
  <inkml:trace contextRef="#ctx0" brushRef="#br0" timeOffset="53311.47">9029 14808,'0'0,"25"0,0-24,0 24,-1 0,1-25,0 25,0 0,0-25,-1 25,1-25,0 25,0 0,0-25,0 25</inkml:trace>
  <inkml:trace contextRef="#ctx0" brushRef="#br0" timeOffset="54139.39">10195 14263,'-25'0,"0"0,25 24,0 1,-24-25,24 25,0 0,0 0,0 0,0-1,0 1,0 0,0 0,0 0,0-1,0 1,0 0,24-25,-24 25,25-25,-25 25,25-25,0 0,0-25,-1 25,-24-25,25 25,-25-25,25 25,-25-25,0 1,25 24,-25-25,0 0,0 0,0 0,0 1,0-1,-25 0,0 0,25 0,-25 25,1-25,-1 1,0 24,0-25,0 25,1 0,-1 0,25 25</inkml:trace>
  <inkml:trace contextRef="#ctx0" brushRef="#br0" timeOffset="54359.61">10666 14238,'25'0</inkml:trace>
  <inkml:trace contextRef="#ctx0" brushRef="#br0" timeOffset="54859.46">11262 13940,'-25'0,"0"0,25 25,-25-25,0 25,1-25,24 25,0-1,0 1,-25-25,25 25,0 0,0 0,0-1,25 1,-25 0,24 0,-24 0,25-25,-25 24,25-24,0 0,0 0,-1 0,1-24,0-1,0 0,-25 0,0 0,0 1,0-1,0 0,0 0,0 0,0 1,-25-1,0 25,25-25,-25 25,1-25,-1 25,25-25,-25 25,0-24,0 24,1 0,-1 0,0 0,25 24,-25-24,0 0,25 25,0 0,25 0</inkml:trace>
  <inkml:trace contextRef="#ctx0" brushRef="#br0" timeOffset="55267.63">11559 13841,'0'25,"-24"-25,24 25,0-1,-25 1,25 0,0 0,0 0,0-1,0 1,0 0,25 0,-25 0,24-25,1 24,0-24,-25 25,25-25,0 0,-1 0,1 0,25 0,-25 0,-1-25,1 25,-25-24,25 24,0-25,0 0,-1 0,-24 0,0 1,0-1,0 0,-24 25,24-25,-25 25,25-25,-25 25,0-24,0 24,1-25,-26 25,25-25,0 25,1 0,-1 0,0 0,0-25,0 25,1 0,24 25</inkml:trace>
  <inkml:trace contextRef="#ctx0" brushRef="#br0" timeOffset="55668.7">12279 13643,'-25'0,"0"0,25 24,-25-24,25 25,25 0,-25 0,25-25,-25 25,25-1,-25 1,24 0,-24 0,0 0,25-1,-25 1,25 0,-25 0,0 0,0-1,0 1,25 0,-25 0,0 0,25-1,-1-24</inkml:trace>
  <inkml:trace contextRef="#ctx0" brushRef="#br0" timeOffset="55990.71">12576 13742,'-24'25,"-1"-25,25 24,0 1,0 0,0 0,0 0,0-1,25 1,-1 0,1 0,0-25,0 0,0 0,-1 0,1 0,0 0,0-25,0 25,-1-25,1 0,0 25,-25-24,25-1,-25 0,0 0,0 0,-25 25,0 0,0-24,1 24,-1-25,0 25,-25 0,26 0,-1 0,0 0,0 0,0 0,1 0</inkml:trace>
  <inkml:trace contextRef="#ctx0" brushRef="#br0" timeOffset="56519.46">13072 13667,'25'0,"-25"-24,25 24,0 0,-25-25,25 25,-1 0,1-25,0 25,0 0,0 0,-1 0,1 25,0-25,-25 25,0-1,25 1,-25 0,25 0,-25 0,0-1,0 1,0 0,-25 0,25 0,-25-1,0 1,25 0,-25 0,25 0,-24-25,24 24,24-24,1 0,0-24,0 24,0 0,-1-25,1 25,0-25,0 25,0-25,0 25,-1-25,26 25,-25-24,0 24,-1-25,1 25</inkml:trace>
  <inkml:trace contextRef="#ctx0" brushRef="#br0" timeOffset="57131.86">13965 13543,'0'-24,"-24"24,-1 24,0-24,25 25,-25-25,25 25,-25-25,25 25,0 0,0-1,0 1,25-25,-25 25,25-25,0 25,0-25,-1 25,1-25,0 24,0-24,0 0,-1 25,1-25,-25 25,25-25,0 25,0 0,-25-1,24-24,-24 25,0 0,-24-25,-1 0,25 25,-25-25,0 0,0 0,1 25,-26-25,25 0,0 0,1 0,-1 0,0 0,0 0,25-25,0 0</inkml:trace>
  <inkml:trace contextRef="#ctx0" brushRef="#br0" timeOffset="57831.45">14015 13593,'0'0,"-25"0,0 0,1 0,48 0,1 0,0-25,0 25,0 0,24 0,-24-25,0 25,0 0,24-24,-24 24,0 0,0-25,-1 25,1 0,0 0,-25-25,25 25,0 0</inkml:trace>
  <inkml:trace contextRef="#ctx0" brushRef="#br0" timeOffset="59207.73">15230 13692,'0'-25,"0"1,25-1,0 25,-25-25,25 25,0 0,-25-25,24 25,-24 25,0 0,0 0,0-1,0 1,0 0,0 0,0 0,0-50,0 0,25 0,-25 0,0 1,0-1,25 25,-25-25,0 0,25 25,-25-25,0 1,25 24,-1 0,-24 24,25-24,-25 25,0 0,0 0,0 0,0-1,0 1,0 0,0-50,25 25,-25-25,25 1,0-1,-25 0,24 25,-24-25,25 25,0 0,0 25,0-25,-25 25,25-25,-25 25,24-1,-24 1,0 0,25-25,-25 25,0-50</inkml:trace>
  <inkml:trace contextRef="#ctx0" brushRef="#br0" timeOffset="59619.36">15578 12948,'0'0,"0"-25,0 0,24 1,1 24,-25-25,25 25,0-25,0 25,0 0,-25 25,0 0,0-1,0 1,0 0,0 0,0 0,0-1,-25 1,25 0,0 0,0 0,25-25,-1 24,1-24,0 0,-25 25,25-25,-25 25,0 0,0 0,-25-25,0 25,0-25,1 24</inkml:trace>
  <inkml:trace contextRef="#ctx0" brushRef="#br0" timeOffset="59902.53">16297 12948,'0'25,"0"0,0-1,0 1,0 0,0 0,0 0,-25-1,25 26,0 0,-25-1,25 1,-24 0,24 24,-25-24,0 24,0-24,25 24,-25 0,1-24,-1 24,0 1,0-26,0 1,1 0,24-1,-25 1,25-25,-25-1,25 1,0 0</inkml:trace>
  <inkml:trace contextRef="#ctx0" brushRef="#br0" timeOffset="60219.41">16347 13543,'0'-24,"24"48,1 1,-25 0,25-25,-25 25,25 0,-25-1,25 26,-1-25,1 0,-25-1,25 26,0-25,-25 0,25-1,-1 1,-24 0,25 0,-25 0,25-1,0 1,-25 0,0-50</inkml:trace>
  <inkml:trace contextRef="#ctx0" brushRef="#br0" timeOffset="60499.73">16917 13593,'0'0,"0"-25,-25 25,1 25,-1-25,25 25,-25-25,0 25,0-25,1 24,-1-24,0 25,0-25,25 25,-25-25,25 25,-25-25,25 25,0-1,25 1,0-25,0 25,0-25,0 0,-1 0,1 0,0 0,0 0,0 0,-1 0,1-25,0 25,0 0,0 0,-1-25,1 25</inkml:trace>
  <inkml:trace contextRef="#ctx0" brushRef="#br0" timeOffset="60932.06">17240 13593,'0'0,"-25"0,0 25,0 0,0-1,25 1,-24-25,24 25,0 0,-25-25,25 25,0-1,25-24,-1-24,1 24,-25-25,25 25,-25-25,25 25,-25-25,0 0,25 25,-25-24,24 48,-24 1,0 0,25 0,-25 0,0-1,25 1,-25 25,25-25,-25-1,25 26,-1-25,-24 24,0-24,25 0,-25 0,0 0,25-1,-25 1,0 0,-25-25,0 0,1 0,-1 0,25-25,-25 25,0-25,25 1,0-1,0 0,0 0,0 0,25 1</inkml:trace>
  <inkml:trace contextRef="#ctx0" brushRef="#br0" timeOffset="61079.97">17761 13717,'0'25,"-25"-25</inkml:trace>
  <inkml:trace contextRef="#ctx0" brushRef="#br0" timeOffset="64561.36">7839 16197,'0'-24,"-25"24,25-25,0 0,0 0,0 0,25 25,-25-24,24-1,1 25,0-25,0 25,-25-25,25 25,-1 0,1 0,0 0,0 0,0 0,-1 25,1 0,0 0,-25-1,25-24,-25 25,25 25,-25-25,0-1,0 1,0 0,0 0,0 0,0-1,0 1,0 0,-25 0,25 0,-25-25,25-25,0 0,0 0,0 0,0 1,0-1,0 0,0 0,0 0,25 25,-25-24,25 24,0 0,-25 24,24-24,-24 25,25-25,0 0,-25 25,25 0,0 0,-1-25,-24 24,25-24,-25-24,0-1,0 0,0 0,25 25,-25-25,0 1,0-1,25 25,-25-25,0 0,25 25,-25-25,24 1,1 24,0 0,0 0,0 0,-1 24,1 1,0 0,0 0,0 0,-25-1,24 1,-24 0,0 0,25 0,-25 24,0-24,25 0,-25 0,0 0,0-1,0 1,0 0,0 0,0 0,0-1,0 1,-25-25</inkml:trace>
  <inkml:trace contextRef="#ctx0" brushRef="#br0" timeOffset="65154.05">9029 16073,'-25'0,"25"25,0 0,0 0,0 0,-24-1,24 1,0 0,0 25,0-26,0 1,0 0,0 25,0-25,24 24,-24 1,25-1,-25-24,0 50,0-26,25 1,-25-1,0 1,0 0,25-1,-25 1,0-25,25-1,-25 1,24 0,1 0,0-25,0 0,-25-25,25 25,-25-25,24 25,-24-25,0 1,-24-1,-1 0,0 25,0-25,0 25,1 0,-1 0,25-25,-25 25,0 0,0 0,25-24,0-1,25 25,-25-25,25 25,-25-25,25 25,0 0,-25-25,24 25,1-24,0 24,0 0,-25-25,25 25,-1 0,1 0,-25-25,25 25,-25-25</inkml:trace>
  <inkml:trace contextRef="#ctx0" brushRef="#br0" timeOffset="65609.08">9724 16247,'0'0,"0"25,0-50,25 25,-1 0,1 0,-25-25,25 25,0 0,0-25,-1 25,1 0,0-24,0 24,0 0,-1-25,1 25,0 0,0-25,0 25,-1 0,1-25,0 25</inkml:trace>
  <inkml:trace contextRef="#ctx0" brushRef="#br0" timeOffset="65849.06">9798 16346,'0'0,"0"25,25-25,0 0,-25-25,25 25,-1 0,1-25,0 25,0 0,0-24,-1 24,1 0,0-25,0 25,0-25,-1 25,1 0,0-25,0 25</inkml:trace>
  <inkml:trace contextRef="#ctx0" brushRef="#br0" timeOffset="66342.25">11063 15677,'0'-25,"0"0,0 50,0 0,25-1,-25 1,0 0,25 0,-25 0,0 24,25-24,-25 25,24-26,-24 26,0-25,0 0,0 24,25-24,-25 0,0 24,0-24,0 0,0 0,0 0,0-1,25-24</inkml:trace>
  <inkml:trace contextRef="#ctx0" brushRef="#br0" timeOffset="66512.63">11386 16049</inkml:trace>
  <inkml:trace contextRef="#ctx0" brushRef="#br0" timeOffset="67053.03">12105 15602,'-25'-25,"0"25,1 0,24 25,-25-25,0 25,0-25,25 25,-25 0,25-1,-24-24,-1 25,25 25,-25-25,25-1,0 1,0 25,0-25,-25-1,25 26,0-25,0 24,25-24,-25 0,0 0,25 0,0-1,-1 1,1-25,0 25,0-25,0 0,-1-25,1 25,0 0,0-25,0 25,-1-24,1-1,0 0,-25 0,0 0,-25 25,0-24,1 24,-1 0,0 0,0 0,0 24,1-24,-1 0,0 25,0-25,0 0,1 25</inkml:trace>
  <inkml:trace contextRef="#ctx0" brushRef="#br0" timeOffset="67561.28">12378 15776,'-25'0,"25"-25,0 0,0 0,0 1,25 24,-25-25,25 25,-25-25,24 25,-24-25,25 25,0-25,0 25,-25 25,0 0,0 0,0 0,0-1,0 1,0 0,0 0,25 0,0-25,-1 24,1-24,0 0,0 0,0 25,-1-25,1 0,0 25,0 0,0 0,-25-1,0 1,0 0,-25-25,25 25,-25-25,0 25,0-25,1 24,-1-24,0 0,0 0,0 25,1-25,-1 0,0 0,0 0</inkml:trace>
  <inkml:trace contextRef="#ctx0" brushRef="#br0" timeOffset="67837.31">12849 15553,'25'0,"-25"24,25 1,0 0,-25 0,24 0,1-1,-25 1,25 25,-25-25,25 24,-25-24,25 0,-25 24,0-24,0 0,24 0,-24 0,0-1,0 1,25 0,-25 0,0 0</inkml:trace>
  <inkml:trace contextRef="#ctx0" brushRef="#br0" timeOffset="68117.39">13271 15701,'0'0,"-25"0,25 25,-25-25,0 0,1 25,24 0,-25-25,0 25,0-1,0-24,1 25,24 0,-25-25,25 25,-25-25,25 25,0-1,0 1,25 0,0-25,-25 25,24-25,1 0,0 25,0-25,0 0,-1 0,1 0,0 0,0 0,0 0</inkml:trace>
  <inkml:trace contextRef="#ctx0" brushRef="#br0" timeOffset="68554.17">13643 15751,'0'0,"-25"0,0 0,1 25,-1-25,0 25,0-25,0 24,0 1,1-25,24 25,-25 0,0-25,25 25,0-1,25-24,0 0,-1-24,1-1,0 0,0 25,0-25,0 0,-1 1,-24-1,0 0,25 25,-25 25,0 0,25-1,-25 1,25 0,-25 0,25 0,-25 24,24-24,1 0,-25 0,25 24,-25-24,25 0,-25 0,0-1,0 1,0 0,0 0,0 0,-25-25,25 24,-25-24,0 0,1 25,-1-25,0 0,0-25,0 25,25-24,-24 24,24-25,0 0,24 0</inkml:trace>
  <inkml:trace contextRef="#ctx0" brushRef="#br0" timeOffset="68708.62">14238 15875,'0'25,"-25"-25,25-25,-24 25</inkml:trace>
  <inkml:trace contextRef="#ctx0" brushRef="#br0" timeOffset="70906.18">7491 17760,'0'-25,"0"1,0-1,0 0,-24 0,48 25,1 25,0 0,0-25,0 25,-1-25,1 24,0 1,0 0,0 0,-1 0,1-1,0 26,25-25,-26 0,1 24,0-24,0 0,0 0,-1-1,-24 1,25 0,0 0,0-25,-25 25,25-25,-25 24,24-24,1 0,-25-24,0-1,0 0,0-25,0 26,0-1,0-25,0 25,0-24,0-1,0 25,0-24,0-1,25 25,-25-24,0-1,0 25,0-24,0 24,0-25,0 25,0 1,0-1,0 0,25 25,-25 25,25-25</inkml:trace>
  <inkml:trace contextRef="#ctx0" brushRef="#br0" timeOffset="71801.23">8657 17760,'0'-25,"-25"50,25 0,-24-25,24 25,0 0,0-1,0 1,0 0,0 25,0-1,-25-24,25 25,0-1,0 26,0-26,0 1,0-1,0 1,0 0,0-1,0 1,0 0,0-26,0 26,25-25,-25 0,0-1,0 1,24-25,-24 25,25-25,0 0,-25-25,25 25,0-25,-1 1,1-1,-25 0,0 0,0 0,-25 25,25-24,-24 24,-1-25,0 25,0 0,0-25,1 25,-1 0,0 0,0 0,0 0,1 0,-1 0,25-25,25 25,-1-25,1 25,-25-25,25 25,0 0,0-24,-1 24,1-25,0 25,0-25,0 25,-1 0,1 0,-25-25</inkml:trace>
  <inkml:trace contextRef="#ctx0" brushRef="#br0" timeOffset="72192.92">9724 17934,'-25'0,"25"25,-25-25,50 0,0 0,-25-25,25 25,-1 0,1 0,0-25,0 25,0 0,-1-25,1 25,0 0,0-25,0 25,-1 0,1-24,0 24,0 0,0 0,-1 0</inkml:trace>
  <inkml:trace contextRef="#ctx0" brushRef="#br0" timeOffset="72464.97">9773 18058,'0'0,"-24"0,24 25,-25-25,50 0,-1 0,1 0,0-25,0 25,0 0,-1-25,1 25,0-25,0 25,0 0,-1-25,1 25,0 0,-25-24,25 24,0 0,-1 0,1-25</inkml:trace>
  <inkml:trace contextRef="#ctx0" brushRef="#br0" timeOffset="73854.23">10964 17413,'-25'0,"25"-25,0 0,25 25,-25-25,25 25,-25 25,25-25,-25 25,24-25,-24 25,25-25,-25 25,25-1,-25 1,0 0,25 0,-25 0,0 0,0-1,0 1,0 0,0 0,0 0,0-50,0 0,0 0,0 0,0 1,25-1,-25 0,0 0,0 0,0 0,0 1,24 24,-24 24,25-24,-25 25,0 0,25 0,-25 0,0 0,0-1,25 1,-25-50,0 1,25-1,-25 0,24 0,-24 0,25 0,-25 1,25 24,-25-25,25 50,-25-1,25 1,-25 0,0 0,25 0,-25 0,24-1,-24 1,25 0,-25 0,25-25,-25 25,25-25,0 0</inkml:trace>
  <inkml:trace contextRef="#ctx0" brushRef="#br0" timeOffset="74333.98">11758 17239,'0'-25,"-25"25,25 25,0 0,-25-25,25 25,0 0,0-1,0 1,-25 25,25-25,0-1,0 26,0-25,0 25,0-1,0-24,0 25,0-1,0 1,25-1,-25 1,0 24,0-24,0 0,25-26,-25 26,0 0,25-26,-25 1,25 0,-1 0,1-25,0 25,0-25,-25-25,25 25,-25-25,24 25,-24-25,25 0,-25 1,0-1,-25 25,25-25,-24 0,-1 0,0 1,0 24,0 0,1-25,-1 25,0 0,0 0,0 0,1-25,24 0,24 25,1-25,0 1,0-1,0 25,-1-25,1 25,-25-25</inkml:trace>
  <inkml:trace contextRef="#ctx0" brushRef="#br0" timeOffset="75002.45">12105 17363,'0'0,"0"-25,-25 25,25 25,-25-25,25 25,-24-25,-1 0,50 0,-25 25,24 0,-24-1,25 1,-25 0,25 0,-25 0,25 0,-25-1,25 1,-1 0,-24 0,25-25,-25 25,25-1,0-24,-25 25,25-25,-25 25,24-25,1 0,0 0,0 0,-25-25,0 0,0 1,0-1,0 0,0 0,0 0,0 1,-25-1,25 0,0 0,-25 0,25 0,-25 1,25-1,-24 25,24-25,0 0,-25 0,25 1,0-1,0 0,0 0</inkml:trace>
  <inkml:trace contextRef="#ctx0" brushRef="#br0" timeOffset="76029.58">12651 17611,'0'-24,"-25"24,25 24,0 1,0 0,0 0,0 0,0-1,0 1,0 0,0 0,25 0,-25-1,0 1,25 0,-25 25,0-26,24 1,-24 0,25 25,-25-26,25-24,-25 25,25 0,0 0,-1-25,1 0,0 0,0 0,-25-25,0 0,-25 25,25-25,-25 25,25-24,-25 24,1-25,-1 25,0-25,0 25,0 0,25-25,-24 25,48-25,1 25,-25-24,25 24,0-25,0 25,-1 0</inkml:trace>
  <inkml:trace contextRef="#ctx0" brushRef="#br0" timeOffset="76424.98">13221 17512,'25'0,"0"-25,0 25,-1 0,1 0,0-25,0 25,0 0,-1 0,1-24,0 24,0-25,0 25,0 0,-1 0,1-25,0 25</inkml:trace>
  <inkml:trace contextRef="#ctx0" brushRef="#br0" timeOffset="76697.32">13320 17562,'-24'25,"48"-25,1 0,0 0,0 0,0 0,-1-25,26 25,-25 0,0 0,0-25,-1 25,1 0,-25-25,25 25,0 0,0 0,-1-25,-48 25</inkml:trace>
  <inkml:trace contextRef="#ctx0" brushRef="#br0" timeOffset="78941.88">14437 17090,'0'25,"24"0,-24 0,0 0,0-1,0 1,25 0,-25 0,0 0,25-1,-25 1,25 0,-25 0,0 0,25-1,-25 1,25 0,-25 0,0 0,24 0,-24-1,0 1,25-25,-25 25,0 0,25-25</inkml:trace>
  <inkml:trace contextRef="#ctx0" brushRef="#br0" timeOffset="79117.15">14809 17388,'-25'0</inkml:trace>
  <inkml:trace contextRef="#ctx0" brushRef="#br0" timeOffset="79565.16">15330 17041,'0'-25,"0"50,-25-25,25 25,-25-25,25 24,-25 1,25 0,0 0,-25 0,25-1,0 1,0 0,0 0,0 0,0-1,0 1,25 0,-25 0,0 0,25-1,-25 1,25 0,0-25,-1 0,1 0,0 0,0 0,0-25,-1 25,1-25,0 1,-50-1,0 25,1-25,-1 25,0 0,0 0,0 0,1 0,-1 25,0-25,0 0,0 25,1-25</inkml:trace>
  <inkml:trace contextRef="#ctx0" brushRef="#br0" timeOffset="80104.92">15627 17140,'-25'0,"1"-25,24 0,24 25,-24-24,25 24,-25-25,25 25,0 0,-25-25,25 25,0 0,-1 25,-24 0,0-1,0 1,0 0,0 0,-24-25,24 25,0-1,0 1,24-25,1 0,0 0,-25 25,25-25,0 0,-1 0,1 0,-25 25,25-25,0 0,-25 25,25-25,-25 24,0 1,0 0,-25 0,0 0,0-1,0-24,1 25,-1 0,0-25,0 25,0-25,1 0,-1 0,25 25,-25-25</inkml:trace>
  <inkml:trace contextRef="#ctx0" brushRef="#br0" timeOffset="80453.17">16421 17016,'0'25,"0"0,0-1,0 1,0 0,0 0,-25 0,25-1,0 1,-25 0,25 0,0 0,-24-1,24 1,0 0,-25 0,25 0,-25-1</inkml:trace>
  <inkml:trace contextRef="#ctx0" brushRef="#br0" timeOffset="80785.48">16148 17066,'0'24,"25"-24,-25 25,25-25,0 0,-1 25,1-25,0 25,25-25,-26 0,1 0,0 25,0-25,0 0,-1 24,1-24,0 0,0 0,0 0,-25 25,-25-25,0 0</inkml:trace>
  <inkml:trace contextRef="#ctx0" brushRef="#br0" timeOffset="81461.02">17016 16743,'0'-25,"-24"25,24 25,-25-25,25 25,-25-25,25 25,0 0,-25-25,25 24,0 1,0 0,0 0,-25 0,25-1,0 1,0 0,0 0,0 0,25-1,-25 1,0 0,25 0,0 0,0-25,-25 24,24-24,1 0,-25-24,25 24,0-25,-25 0,25 25,-25-25,0 0,24 25,-24-24,0-1,0 0,0 0,0 0,-24 25,24-24,0-1,-25 0,0 0,0 0,0 1,1-1,-1 25,25-25,-25 25,0-25,0 25,1 0</inkml:trace>
  <inkml:trace contextRef="#ctx0" brushRef="#br0" timeOffset="81636.72">17388 16842,'-24'0,"24"25</inkml:trace>
  <inkml:trace contextRef="#ctx0" brushRef="#br0" timeOffset="82081.45">17661 16743,'0'0,"-25"25,25 0,-24 0,24-1,0 1,0 0,0 0,0 0,0-1,24 1,-24 0,0 0,25-25,-25 25,0-1,25-24,-25 25,25-25,0 25,0-25,-1 0,1-25,0 25,0-25,0 1,-1-1,-24 0,25 0,-25 0,0 1,0-1,-25 25,25-25,-24 0,-1 25,25-25,-25 25,0 0,0-24,1 24,-1 0,0-25,0 25</inkml:trace>
  <inkml:trace contextRef="#ctx0" brushRef="#br0" timeOffset="82436.78">18157 16669,'-24'25,"-1"-1,0-24,0 25,25 0,-25-25,25 25,-24 0,24-1,0 1,0 0,0 0,0 0,0-1,24 1,1 0,0-25,0 25,0-25,-1 0,1 0,0 0,0-25,0 25,-1 0,1-25,0 25,0-25,0 1,-25-1,0 0,0 0,0 0,-25 25,0-24,0 24,0-25,1 25,-1 0,0-25,0 25,0 0,1-25,-1 25,0 0,0 0</inkml:trace>
  <inkml:trace contextRef="#ctx0" brushRef="#br0" timeOffset="83669.13">18505 16644,'0'25,"0"0,0-1,0 1,0 0,0 0,0 0,0-1,24 1,-24 0,0 0,25-25,-25 25,0-1,0 1,25 0,-25 0,25 0,-25-1,25-24,-25 25,0-50</inkml:trace>
  <inkml:trace contextRef="#ctx0" brushRef="#br0" timeOffset="84025.22">18926 16619,'-24'0,"24"25,-25-25,25 25,-25 0,25-1,-25-24,25 25,0 0,0 0,0 0,0-1,0 1,0 0,25 0,0 0,0-25,-1 24,1-24,0 0,0 0,0 0,-1 0,-24-24,25 24,0 0,-25-25,25 25,-25-25,25 0,-25 0,-25 1,0-1,0 0,0 25,25-25,-24 25,-1-25,0 25,0-24,0 24</inkml:trace>
  <inkml:trace contextRef="#ctx0" brushRef="#br0" timeOffset="84517.09">19249 16669,'0'0,"-25"0,25-25,0 0,0 0,25 25,-25-24,25 24,-1-25,1 25,0 0,0 0,0 0,-1 0,-24 25,25-1,-25 1,0 0,0 0,0 0,0-1,-25 1,25 0,-24 25,-1-26,0 1,25 0,-25 0,0 0,1-25,24 24,-25-24,25 25,-25-25,25 25,0 0,25-25,-25-25,25 25,-1 0,1 0,0 0,0-25,0 25,-1 0,1-25,25 25,-25 0,-1-24,1 24,0 0,0-25,0 25,-1-25</inkml:trace>
  <inkml:trace contextRef="#ctx0" brushRef="#br0" timeOffset="84861.31">19894 16594,'-25'0,"0"0,0 0,0 0,25 25,0 0,0 0,25 0,-25-1,0 1,25-25,-25 25,25 0,-25 0,25-25,-25 24,25 1,-25 0,0 0,0 0,0-1,-25-24,0 25,0-25,0 0,0 0,1 0,-1 0,0 0,0 0,25-25</inkml:trace>
  <inkml:trace contextRef="#ctx0" brushRef="#br0" timeOffset="85225.09">19670 16446,'0'0,"0"-25,25 25,0 0,-25-25,25 25,0 0,-1-25,1 25,0 0,0 0,0-25,0 25,-1 0,1 0,0-25,0 25,0 0,-1 0,1 0</inkml:trace>
  <inkml:trace contextRef="#ctx0" brushRef="#br0" timeOffset="88579.14">14040 18728,'0'24,"25"-24,-1 0,1 0,0 0,0 0,0-24,-1 24,1 0,0 0,0 0,0 0,-1 0,-24-25</inkml:trace>
  <inkml:trace contextRef="#ctx0" brushRef="#br0" timeOffset="88771.42">14164 18852,'0'0,"0"-25,25 25,-1 0,1-25,0 25,0 0,0 0,-1 0,26-25,-25 25,0-25,24 25,-24 0,25-24</inkml:trace>
  <inkml:trace contextRef="#ctx0" brushRef="#br0" timeOffset="89202">15826 18207,'-25'0,"25"-25,-25 25,50 25,-25-1,25 1,-25 0,0 0,25 0,-25-1,0 1,0 0,0 0,24 0,-24-1,25 1,-25 0,0 0,25-25,-25 25,0 0,25-25</inkml:trace>
  <inkml:trace contextRef="#ctx0" brushRef="#br0" timeOffset="89389.89">16198 18380</inkml:trace>
  <inkml:trace contextRef="#ctx0" brushRef="#br0" timeOffset="89926.42">16868 18058,'-25'0,"0"0,25-25,-25 25,0 0,25 25,-24-25,24 25,-25-25,25 24,-25-24,25 25,0 0,-25 0,25 0,0-1,0 1,0 0,0 0,0 0,0-1,25 1,-25 0,25 0,-25 0,25-25,-1 24,1-24,0 0,0 0,0 0,-1-24,1 24,0 0,0 0,0-25,-1 0,1 25,-25-25,0 0,-25 25,1 0,-1 0,0 0,0 25,0-25,1 0,-1 0,0 25,0-25,0 0,1 25,-1-25,0 0,25 25,25-25</inkml:trace>
  <inkml:trace contextRef="#ctx0" brushRef="#br0" timeOffset="90730.87">17190 18058,'-25'0,"25"25,25-25,0 0,0 0,-1 0,1 0,-25-25,25 25,0 0,0 0,-1 0,1-25,0 25,0 0,0-25,-1 25,1 0,0-25,0 25,0 0,-25 25,-25-25,25 25,0 0,-25 0,25-1,0 1,-25 0,25 0,0 0,-25-1,25 1,0 0,-24 0,24 0,0-1,0 1,0 0,0 0,0 0,0-1</inkml:trace>
  <inkml:trace contextRef="#ctx0" brushRef="#br0" timeOffset="92079.02">18405 17835,'0'24,"-24"1,24 0,-25-25,25 25,-25 0,0-1,25 1,-25 0,1 0,24 0,-25-1,25 1,-25 0,0-25,25 25,-25 0,25-1,-24-24,24 25,0 0,-25-25,25 25</inkml:trace>
  <inkml:trace contextRef="#ctx0" brushRef="#br0" timeOffset="92382.98">18133 17909,'0'-25,"24"25,1 0,-25 25,25-25,0 0,0 25,-1-25,1 25,0-25,0 24,0 1,-1 0,26-25,-25 25,0 0,-1-1,26-24,-25 25,0-25,-1 25,1-25,0 25,0-25,0 0,-1 0,-24 25,25-25,0 0,0 0</inkml:trace>
  <inkml:trace contextRef="#ctx0" brushRef="#br0" timeOffset="92702.78">18976 17735,'0'-24,"0"48,25-24,-25 25,25-25,-25 25,0 0,24 0,-24-1,25-24,-25 25,0 0,25 0,-25 0,25-1,-25 1,25 0,-25 0,0 0,24-25,-24 24,0 1,25-25,-25 25,0 0,25-25</inkml:trace>
  <inkml:trace contextRef="#ctx0" brushRef="#br0" timeOffset="93043.14">19348 17810,'0'25,"0"-1,0 1,-25 0,25 0,0 0,0-1,0 1,0 0,25 0,0 0,-25-1,25-24,-1 25,1-25,-25 25,25-25,0 0,0 0,-1 0,1 0,0 0,0 0,0-25,-1 0,1 25,-25-24,25 24,-25-25,25 25,-25-25,0 0,-25 0,25 1,-25 24,0-25,1 25,-1-25,0 0,0 25,-24-25,24 25,0 0,-25-24,26 24,-26 0,25 0,0 0,1 0</inkml:trace>
  <inkml:trace contextRef="#ctx0" brushRef="#br0" timeOffset="93343">19075 17562,'25'0,"0"0,0 0,-1-25,1 25,0 0,0 0,0 0,-1-25,1 25,0 0,0 0,0 0,-1-25,1 25,0 0</inkml:trace>
  <inkml:trace contextRef="#ctx0" brushRef="#br0" timeOffset="93882.95">19646 17338,'0'-24,"24"24,1-25,0 25,0 0,-25 25,0-1,0 1,0 0,0 0,0 0,0-1,0 1,25 0,-1-25,1 0,-25 25,25-25,0 25,-25 0,-25-1,0 1,0-25,25 25,-24-25,-1 0,25 25,-25-25,0 0,0 0</inkml:trace>
  <inkml:trace contextRef="#ctx0" brushRef="#br0" timeOffset="94730.92">20390 17810,'0'0,"0"-25,25 25,-1 0,1 0,-25 25,0 0,25-1,-25 1,0 0,0 0,0 0,0-1,0 1,0 0,0 0,25-50,-25 0,0 0,25 1,-25-1,24 0,1 0,0 0,0 25,0 0,-1 0,-24 25,25 0,-25 0,0 0,0-50,25 25,-25-25,25 0,0 0,-1 25,1 0,0 25,-25 0,25-25,-25 25,0 0,25-1,-25 1,0 0,0 0,0-50</inkml:trace>
  <inkml:trace contextRef="#ctx0" brushRef="#br0" timeOffset="95300.78">20613 17413,'0'-25,"-25"25,25-25,0 0,0 1,25 24,-25-25,25 0,0 0,-1 25,1-25,0 25,0 0,0 25,-1-25,-24 25,0 0,0 0,0-1,0 1,25-25,-25 25,0 0,25 0,-25-1,25-24,0 25,0-25,-25 25,24-25,1 25,-25 0,0 0,0-1,-25-24,25 25,-24-25,24 25,-25-25,0 0,0 25,0-25,0 0</inkml:trace>
  <inkml:trace contextRef="#ctx0" brushRef="#br0" timeOffset="95776.37">20663 18529,'-25'0,"25"-25,25 25,-1-25,1 25,0 0,0-24,0 24,-1-25,1 25,25 0,-25-25,24 25,-24-25,25 25,-25-25,24 25,1-24,-25 24,24-25,-24 25,0-25,24 25,-24 0,0-25,0 25,0 0,-1 0,-24-25</inkml:trace>
  <inkml:trace contextRef="#ctx0" brushRef="#br0" timeOffset="96053.03">20762 18653,'0'0,"-25"0,0 25,25-50,25 25,0-25,0 25,-1-24,1 24,25-25,-25 0,24 25,-24-25,25 0,-25 25,24-25,-24 25,25-24,-26-1,26 25,-25-25,0 25,-1 0,26-25,-25 25,0-25,-1 25,1 0,-25-24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6T06:37:27.391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216 5507,'0'24,"-25"-24,25 25,-25-25,25 25,-25 0,1 0,24-1,-25-24,25 25,-25 0,0 0,25 0,-25-25,25 24,-24 1,-1 0,25 0,0-50,0 0,25 25,-25-25,24 25,-24-24,25-1,0 0,-25 0,25 0,-25 1,0-1,25 25,-1 0,1 25,0-25,-25 24,25-24,-25 25,25-25,-1 25,1 0,0-25,0 25,0-25</inkml:trace>
  <inkml:trace contextRef="#ctx0" brushRef="#br0" timeOffset="1062.41">1117 5680,'0'25,"0"0,0 0,-25-25,25 24,0 1,0 0,0 0,0 0,0 0,0-1,-25 1,25 0,0 0,0 0,0-1,0 1,0 0,0 0,-25-25,25 25,0-1,0 1,0 0,0 0,0 0,0-1,-25 1,25 0,0 0,0 0,0-50</inkml:trace>
  <inkml:trace contextRef="#ctx0" brushRef="#br0" timeOffset="3210.71">1141 6152,'0'24,"0"1,0 0,0 0,0 0,0-1,25-24,-25 25,0 0,0 0,25-25,-25 25,0-1,0 1,0 0,0 0,25-25,-25 25,0-1,0 1,0 0,0 0,0 0,0-1,25-24,-25 25,0 0,0 0,0 0,0-1,24 1,-24 0,0 0,0 0,0 0,0-1,0 1,0 0,0 0,0 0,0-1,0 1,0 0,0 0,0 0,0-1,25 1,-25 0,0 0,0 0,0-1,0 1,0 0,0 0,0 0,0-1,0 1,0 0,0 0,0 0,0-1,0 1,0 0,0 0,0 0,0-1,0 1,0 0,0 0,0 0,0-1,0 1,0 0,0 0,0 0,0-1,0 1,0 0,0 0,0 0,0 0,0-1,0 1,0 0,0 0,0 0,0-1,0 1,0 0,0 0,0 0,0-1,0 1,0 0,0 0,0 0,0-1,0 1,0 0,0 0,0 0,0-1,0 1,0 0,0 0,0 0,0-1,0 1,0 0,0 0,0 0,0-1,0 1,0 0,0 0,0 0,0-1,0 1,0 0,0 0,0 0,0 0,0-1,0 1,0 0,0 0,0 0,0-1,0 1,0 0,0 0,0 0,0-1,0 1,0 0,0 0,0 0,0-1,0 1,0 0,0 0,0 0,0 24,0-24,0 0,0 0,0-1,0 1,0 0,0 0,0 0,0-1,0 1,0 0,0 0,0 0,0-1,0 1,0 0,-25 25,25-25,0-1,0 1,0 0,0 0,0 0,0-1,0 1,0 0,0 0,0 0,0-1,-24 1,24 0,0 0,0 0,0-1,0 1,0 0,0 0,0 0,0-1,0 1,0 0,0 0,0 0,0-1,0 1,0 0,0 0,0 0,-25-1,25 1,0 0,-25 0,25 0,0-1,0 1,-25 0,25 0,0 0,-25-25,25 24,0 1,0 0,-24-25,24 25,0 0,0 0,0-1,-25-24,25 25,0 0,0 0,-25-25,25 25,0-1,0 1,0 0</inkml:trace>
  <inkml:trace contextRef="#ctx0" brushRef="#br0" timeOffset="4707.54">1166 11410,'-25'0,"50"0,0 0,0 0,0 0,-1 0,1 0,0 0,0 0,0 0,-1 0,1 0,0 0,0 0,0 0,-1 0,1 0,0 0,0 0,0 0,-1 0,1 0,0 0,0 0,24 0,-24 0,25 0,-25 0,24 0,-24 0,25 0,-1 0,1 0,-25-25,24 25,1 0,0 0,-1 0,1 0,-1 0,1 0,0 0,-1 0,26 0,-26 0,26 0,-26 0,26 0,-26 0,26 0,-1 0,-24 0,24 0,1 0,-1 0,0-24,1 24,-26 0,26 0,-1 0,1 0,-1 0,0 0,1 0,24 0,-24 0,-1 24,0-24,26 0,-26 0,0 0,26 0,-26 0,0 0,26 0,-26 0,25 0,-24 0,24 0,-25 0,26 0,-1 0,-25 0,25 0,1 0,-26 0,25 0,0 0,-24 0,24 0,0 0,1 0,-26 0,25 0,0 0,-24 0,24 0,-25 0,26 0,-1 0,-25 0,26 0,-26-24,25 24,-24 0,24 0,0 0,-25 0,26 0,-26 0,25 0,1-25,-26 25,25 0,-24 0,24 0,-25 0,25 0,-24-25,-1 25,1 0,24 0,-25 0,1 0,-26 0,26 0,-1-25,-24 25,24 0,-24 0,-1 0,1-25,0 25,-1 0,-24 0,25-24,-26 24,26 0,-25 0,0-25,-1 25,1 0,0 0,0-25,0 25,-25-25,24 25,-48 0,-1 0,25-25,-25 25,0 0,0-25,1 25,-1 0,0-24,0 24,0 0,1-25,-1 25,0 0,0 0,25-25,-25 25,50 0,0 0,0 0,0 0,-1 0,1 0,0 0,0 0,0 0,-1 0,26 0,-25 0,0 0,24 0,-24 25,0-25,24 0,-24 0,0 0,-25 25,25-25,0 0,-25 24,0 1,0 0,0 0,-25-25,0 25,0 0,0-25,1 24,-1 1,0-25,0 25,0-25,1 25,-1-25,0 25,0-25,25 24,-25-24,1 0,24 25,-25-25,25-25,25 25</inkml:trace>
  <inkml:trace contextRef="#ctx0" brushRef="#br0" timeOffset="7880.42">273 7565,'0'0,"-25"0,25 25,-24-25,-1 0,50 0,-1 0,1-25,0 25,0 0,0 0,-1 0,1 0,0 0,0 0,24-24,-24 24,0 0,0 0,0 0,-1 0,1 0,0-25,0 25,0 0</inkml:trace>
  <inkml:trace contextRef="#ctx0" brushRef="#br0" timeOffset="8144.61">298 7565,'-25'0,"25"25,0 0,0 0,0 0,0-1,0 1,0 0,0 0,0 0,0-1,0 1,0 0,0 0,0 0,0-1,0 1,0 0</inkml:trace>
  <inkml:trace contextRef="#ctx0" brushRef="#br0" timeOffset="10756.93">323 7615,'-25'0,"25"25,-25-25,0 0,1 0,-1 0,0 0,0 0,0 25,1-25,-1 0,0 24,0-24,0 0,1 25,-1-25,0 0,0 0,0 0,1 0,-1 25,0-25,0 0,0 0</inkml:trace>
  <inkml:trace contextRef="#ctx0" brushRef="#br0" timeOffset="12177.11">6425 12874,'0'-25,"-25"25,25-25,0 0,-25 25,25-25,-25 25,25-24,-24 24,-1 0,0 0,0 0,0 0,1 24,-1-24,0 25,0-25,0 25,25 0,0 0,0-1,0 1,0 0,25-25,-25 25,25-25,0 25,0-25,-1 24,26 1,-25-25,0 25,-1 0,1-25,0 25,0-1,0 1,-1-25,-24 25,25 0,-25 0,0 0,0-1,0 1,0 0,-25 0,1 0,-1-25,0 24,0-24,0 0,1 0,-26 0,25 0,0 0,-24 0,24 0,0 0,0 0,0-24,1 24,-1 0,0 0,25-25,0 0,0 0,0 0,0 1</inkml:trace>
  <inkml:trace contextRef="#ctx0" brushRef="#br0" timeOffset="18250.02">2630 10021,'0'-25,"0"0,0 1,0-1,0 0,-25 25,25-25,0 0,-25 25,25-24,0-1,0 0,-25 0,25 0,0 1,-25 24,25-25,0 0,0 0,0 0,-24 25,24-24,0-1,-25 25,25-25,0 0,0 0,-25 25,25-24,0-1,0 0,-25 0,25 0,0 1,-25 24,25-25,0 0,0 0,0 0,0 1,-24 24,24-25,0 0,0 0,0 0,0 1,0-1,0 0,0 0,0 0,0 0,-25 25,25-24,0-1,0 0,0 0,0 0,0 1,0-1,0 0,0 0,0 0,0 1,0-1,0 0,0 0,0 0,0 1,0-1,0 0,0 0,0 0,0 1,0-1,0 0,0 0,0 0,0 1,0-1,0 0,0 0,0 0,0 1,0-1,0 0,0 0,0 0,0 1,0-1,0 0,0 0,0 0,0 0,0 1,0-1,0 0,0 0,0 0,0 1,0-1,0 0,0 0,0 0,0 1,0-1,0 0,0 0,0 0,0 1,0-1,0 0,0 0,0 0,0 1,0-1,0 0,0 0,0 0,0 1,0-1,0 0,0 0,0 0,0 1,0-1,0 0,0 0,0 0,0 1,0-1,0 0,0 0,0 0,0 1,0-1,0 0,0 0,0 0,0 0,0 1,0-1,0 0,0 0,0 0,0 1,0-1,0 0,0 0,0 0,0 1,0-1,0 0,0 0,0 0,0 1,0-1,0 0,0 0,0 0,0 1,0-1,0 0,0 0,0 0,25 25,-25-24,0-1,0 0,0 0,24 25,-24-25,0 1,25-1,-25 0,0 0,25 25,-25-25,0 1,25 24,-25-25,0 0,25 25,-25-25,0 0,24 25,-24-25,25 1,0 24,-25-25,25 25,-25-25,25 25,-25-25,24 25,1 0,-25-25,25 25,0 0,0 0,-1 0,1 0,0-24,0 24,0 0,-1 0,1 0,0 24,0-24,0 0,0 0,-25 25,24-25,1 0,0 0,-25 25,25-25,0 0,-1 25,1-25,0 0,-25 25,25-25,0 24,-1-24,1 0,-25 25,25-25,0 25,0-25,-25 25,24-25,1 0,-25 25,25-25,-25 25,25-25,-25 24,25-24,-25 25,24-25,-24 25,25-25,-25 25,25-25,-25 25,25-25,-25 24,25-24,-25 25,24 0,1 0,-25 0,25-25,-25 24,0 1,25-25,-25 25,25-25,-25 25,0 0,24-25,-24 24,25-24,-25 25,25-25,-25 25,25-25,-25 25,25-25,-25 25,24-1,1 1,0 0,-25 0,25-25,-25 25,25-25,0 24,-1 1,1 0,0 0,-25 0,25-25,-25 24,25-24,-25 25,24-25,-24 25,25-25,-25 25,25-25,-25 25,25-25,-25 24,25 1,-1 0,1 0,0 0,-25 0,25-25,-25 24,25-24,-25 25,24 0,1 0,0 0,0-1,0 1,-1-25,-24 25,25-25,-25 25,25 0,0-1,0 1,-1 0,-24 0,25-25,-25 25,25-25,-25 24,25-24,0 25,-25 0,24-25,1 25,0 0,0-1,0-24,-25 25,24-25,1 25,-25 0,25-25,0 25,0-1,0 1,-1 0,1 0,0 0,0-1,0 1,-1 0,1 0,0-25,-25 25,25-1,0 1,-1 0,1 0,0 0,0-25,-25 24,25 1,-1 0,1-25,-25 25,25-25,0 25,0 0,-1-25,-24 24,25-24,0 25,0 0,0 0,-1-25,-24 25,25-25,0 0,-25 24,25-24,0 25,-1 0,1-25,0 25,0-25,-25 25,25-25,-1 24,1 1,0-25,0 25,0-25,-25 25,24-25,1 25,0-1,0-24,-25 25,25-25,0 25,-1-25,-24 25,25 0,0-25,0 24,0 1,-1-25,1 25,-25 0,25-25,0 25,0-25,-25 24,24-24,1 25,0-25,0 25,0 0,-1 0,1-25,0 24,0-24,-25 25,25-25,-1 25,1-25,0 25,0 0,0-25,-1 0,1 24,0-24,-25 25,25-25,0 25,-1-25,1 0,0 25,0-25,0 25,-1-25,1 0,-25 25,25-25,0 0,0 24,24-24,-24 0,0 25,0-25,0 25,-1-25,1 0,0 25,0-25,0 0,-1 25,1-25,0 0,0 24,0-24,-1 0,1 0,0 25,0-25,0 25,-1-25,1 0,0 25,0-25,0 0,-1 25,1-25,0 0,0 24,0-24,-1 0,1 0,0 25,0-25,0 0,-1 25,1-25,0 0,0 0,0 25,0-25,-1 0,1 0,-25 25,25-25,0 0,0 0,-25 24,24-24,1 0,0 0,0 0,-25 25,25-25,-1 0,1 0,-25 25,25-25,0 0</inkml:trace>
  <inkml:trace contextRef="#ctx0" brushRef="#br0" timeOffset="22570.62">2010 9128,'0'-25,"24"25,-24-24,25 24,-25-25,25 25,-25-25,0 0,25 25,-25-25,25 25,-25-25,24 25,-24-24,25 24,-25-25,25 25,-25-25,0 0,25 25,-25-25,0 1,25 24,-25-25,24 25,-24-25,0 0,0 0,25 1,-25-1,25 25,-25-25,0 0,25 25</inkml:trace>
  <inkml:trace contextRef="#ctx0" brushRef="#br0" timeOffset="23121.93">2332 8632,'25'0</inkml:trace>
  <inkml:trace contextRef="#ctx0" brushRef="#br0" timeOffset="23162.27">2382 8632,'0'0</inkml:trace>
  <inkml:trace contextRef="#ctx0" brushRef="#br0" timeOffset="24813.87">2406 8632,'0'0,"25"0,0 0,0 25,0-25,-1 0,1 0,0 0,0 0,0 0,-1 0,1 0,0 0,0 0,0 0,-1 0,1 0,0 0,0 0,0 0,-25-25,24 25,1 0,0 0,0 0,0 0,0 0,-1 0,1 0,0-25,0 25,0 0,-1 0,1 0,0 0,0 0,0 0,-1 0,1 0,0 0,0 0,0 0,-1 0,1 0,0 0,0 0,0 0,-1 0,1 0,0 0,0 0,0 0,-1 0,1-25,0 25,0 0,0 0,-1 0,1 0,0 0,0 0,0 0,-1 0,1 0,0 0,0 0,0 0,0 0,-1 0,1 0,0 0,0 0,0 0,-1 0,1 0,0 0,0 0,0 0,-1 0,1 0,0 0,0 0,0 0,-1 0,1 0,0 0,0 0,0-24,-1 24,1 0,0 0,0 0,0 0,-1 0,1 0,0 0,0 0,0 0,-1 0,1 0,0 0,0 0,0 0,-1 0,1 0,0 0,0 0,0 0,0 0,-1 0,1 0,-25-25,25 25,0 0,0 0,-1 0,1 0,0 0,0 0,0 0,-1 0,1 0,0 0,0 0,0 0,-25-25,24 25,1 0,0 0,0 0,0 0,-1 0,1 0,0 0,0 0,0 0,-1 0,1 0,0 0,0 0,0 0,-25-25,24 25,1 0,0 0,0 0,0 0,-1 0,1 0,0 0,0 0,0 0,-1 0</inkml:trace>
  <inkml:trace contextRef="#ctx0" brushRef="#br0" timeOffset="26118.24">6127 8434,'0'-25,"25"25,-25-25,25 25,-25-25,25 25,-1-25,1 1,0 24,-25-25,25 25,-25-25,25 25,-25-25,24 25,-24-25,25 25,0-24,-25-1,25 25,0-25,-1 0,1 0,-25 1,25 24,-25-25,25 0,0 0,-1 0,1 25,-25-25,25 1,0 24,-25-25,25 25,-25-25,24 25,-24-25,25 25,0-25,0 1,-25-1,25 25,-25-25,24 25,-24-25,25 25,-25-25,25 1,0-1,0 0,-1 25,1-25,0 0,0 1,0 24,-1-25,1 25,0-25,0 25,0-25,0 0,-1 25,1-24,0-1,0 25,0-25,-1 0,1 0,0 1,0-1,0 0,-1 0,1 0,0 1,0-1,0 0,-1 0,1 0,-25 1,25 24,0-25,0 0,-1 0,-24 0,25 1,0-1,0 25,0-25,-1 0,1 25,-25-25,25 25,0-25</inkml:trace>
  <inkml:trace contextRef="#ctx0" brushRef="#br0" timeOffset="29202.79">2109 8210,'25'0,"-25"-24,24 24,-24-25,25 25,-25-25,25 25,-25-25,25 25,0-25,-25 1,24 24,-24-25,25 25,-25-25,25 25,-25-25,25 25,-25-25,25 0</inkml:trace>
  <inkml:trace contextRef="#ctx0" brushRef="#br0" timeOffset="31138.43">2431 7937,'25'0,"0"25,0-25,-1 0,1 0,0 0,0 0,0 0,-1 0,1 0,0 0,0 0,0 0,-1 0,1 0,0 0,0 0,0 0,-1 0,1 0,0 0,0 0,0 0,0 0,-1 0,1 0,0 0,0 0,0 0,-1 0,1 0,0 0,0 0,0 0,-1 0,1 0,0 0,0 0,0 0,-1 0,1 0,0 0,0 0,-25-25,25 25,-1 0,1 0,0 0,0 0,0 0,-1 0,1 0,0 0,0 0,0 0,-1 0,1 0,0 0,0 0,-25-24,25 24,-1 0,1 0,0 0,0 0,0 0,0 0,-1 0,1 0,0 0,0 0,0 0,-1 0,1 0,0 0,0 0,0 0,-1 0,1 0,0 0,0 0,0 0,-1 0,1-25,0 25,0 0,0 0,-1 0,1 0,0 0,0 0,0 0,-1 0,1 0,0 0,0 0,0 0,-1-25,1 25,0 0,0 0,0 0,-1 0,1 0,0 0,0 0,0 0,0 0,-1 0,1 0,0 0,0 0,0 0,-25-25,24 25,1 0,0 0,0 0,0 0,-25-25</inkml:trace>
  <inkml:trace contextRef="#ctx0" brushRef="#br0" timeOffset="32474.09">5383 7789,'0'-25,"25"25,0 0,-1 0,-24-25,25 25,0 0,-25-25,25 25,0 0,-25-25,24 25,1 0,0-24,0 24,0-25,-1 25,1-25,0 25,0 0,0-25,-1 25,1 0,0-25,0 25,0-24,-1 24,1-25,0 25,0 0,0-25,-1 25,1-25,0 25,0 0,-25-25,25 25,0 0,-1 0,-24-24,25 24,0 0,-25-25,25 25,-25-25,25 25,-1-25,1 25,-25-25,25 25,0-24,0-1,-1 25,1-25,0 0,0 0,0 25,-25-24,24 24,-24-25,25 25,0-25,0 0,0 25,-25-25,24 25,1-24,0 24,-25-25,25 25,-25-25,25 25,-25-25,24 25,1-25,0 25,-25-24,25 24,0-25,-1 0,1 25,0-25,0 25,-25-25,25 25,-25-25,24 25,1-24,0-1,0 25,0-25,0 0,-1 25,-24-25,25 25,0-24,0 24,-25-25,25 25,-1-25,1 0,0 25,-25-25,25 25,0 0,-25-24,24 24,1 0,-25-25,25 25,0 0,0-25,-1 25,1 0</inkml:trace>
  <inkml:trace contextRef="#ctx0" brushRef="#br0" timeOffset="35414.24">5606 7764,'25'0,"-25"-25,25 25,0 0,-1 0,-24-25,25 25,0 0,-25-25,25 25,0 0,-1-24,1 24,0 0,-25-25,25 25,0 0,-1-25,1 25,0-25,0 25,0 0,-25-25,24 25,1 0,-25-24,25 24,0 0,-25-25,25 25,0-25,-1 25,1 0,0-25,0 25,-25-25,25 25,-1 0,-24-24,25 24,0 0,-25-25,25 25,-25-25,25 25,-1-25,1 0,-25 1,0-1,25 25,-25-25,25 25,-25-25,0 0,25 25,-25-24,24 24,-24-25,25 25,-25-25,25 0,0 25,-25-25,0 1,25 24,-25-25,0 0,24 25,-24-25,25 25,-25-25,25 25,-25-24,25 24,-25-25,25 25,-1-25,1 25,-25-25,25 25,-25-25,25 25,0 0,-1-25,1 25,0 0,-25-24,25 24,0-25,-1 25,-24-25,25 25,0 0,-25-25,25 25,0-25,0 25,-1-24,1 24,-25-25,25 25,-25-25,25 25,0-25,-1 0,-24 1,25-1,0 25,-25-25,25 25,-25-25,25 25,-1-25,1 1,0 24,-25 24,-25-24,0 0,25 25,-24-25,-1 25,0-25,25 25,-25-25,0 0,1 25,-1-25,25 24,-25-24,0 0,0 25,1-25,-1 25,0-25,25 25,-25-25,0 0,25 25,-25-25,1 0,24 24,-25-24,0 25,0-25,0 0,25 25,-24-25,-1 25,0-25,0 25,0-25,25 24,-24-24,-1 25,0-25,0 0,25 25,-25-25,1 0,-1 0,25 25,-25-25,0 0,0 25,1-25,24 25,-25-25,25 24,-25-24,0 25,0 0,1-25,-1 25,0 0,0-25,25 24,-25-24,25 25,-24-25,-1 25,0-25,25 25,-25-25,0 25,1-25,-1 24,0-24,25 25,-25-25,0 25,0-25,25 25,-24-25,-1 25,0-1,0-24,25 25,-25-25,25 25,-24-25,-1 25,0-25,0 25,0-25,25 24,-24-24,-1 25,0-25,0 25,0-25,25 25,-24-25,-1 0,25 25,-25-25,0 0,25 24,-25-24,1 25,-1-25,0 25,0-25,0 0,25 25,-24-25,-1 0,25 25,-25-25,0 24,0-24,25 25</inkml:trace>
  <inkml:trace contextRef="#ctx0" brushRef="#br0" timeOffset="36022.94">5631 7739,'25'0,"0"0,-1 0,-24-25,25 25,0 0,0 0,0-25,-1 25,26-24,-25 24,24-25,-24 25,25-25,-25 25,24-25,-24 0,0 25,25-24,-26 24,1-25,0 25,0-25,0 25,-1-25,1 0,0 25,0 0,-25-24,25 24,-1-25,1 0,0 25,-25-25,25 25,0-25,-1 25,1-24,0 24,0-25,0 25,-1 0,1 0,-25-25,0 50,-25-25,1 0</inkml:trace>
  <inkml:trace contextRef="#ctx0" brushRef="#br0" timeOffset="36314.75">5854 7491,'0'0,"0"-25,25 25,0 0,0-25,-1 25,1-24,25 24,-25-25,-1 25,26-25,-25 0,25 25,-1-25,-24 1,25 24,-1-25,1 0,-1 0,1 0,-25 1,24-1,1 0,0 0,-26 0,26 1,-25-1,0 0,-1 25,1-25,0 0,0 1</inkml:trace>
  <inkml:trace contextRef="#ctx0" brushRef="#br0" timeOffset="38402.03">1886 7714,'24'0,"1"0,-25-25,25 25,-25-24,25 24,0-25,-1 25,-24-25,25 25,0-25,0 0,0 1,-1 24,-24-25,25 25,-25-25,25 0,0 25,-25-25,25 25,-25-24,24 24,-24-25,25 0,0 25,-25-25,25 25,0-25,-1 1,-24-1,25 25,-25-25,25 25,-25-25,25 25,0 0,-25-25</inkml:trace>
  <inkml:trace contextRef="#ctx0" brushRef="#br0" timeOffset="39885.71">2456 7243,'25'0,"0"0,-1 0,1 0,0 0,0 0,0 0,-1 0,1 0,0-25,0 25,0 0,-1 0,1 0,0 0,0 0,0 0,-25-25,24 25,1 0,0 0,0 0,0 0,0 0,-1 0,1-24,0 24,0 0,0 0,-1 0,1 0,0 0,0 0,0 0,-25-25,24 25,1 0,0 0,0 0,0 0,-1-25,1 25,0 0,0 0,0 0,-1 0,1 0,0 0,0 0,0 0,-1-25,1 25,0 0,0 0,0 0,-1 0,1 0,0 0,0 0,0 0,-1 0,-24-25,25 25,0 0,0 0,0 0,0 0,-1 0,1 0,0-24,0 24,0 0,-1 0,1 0,0 0,0 0,0 0,-1 0,1 0,-25-25,25 25,0 0,0 0,-1 0,1 0</inkml:trace>
  <inkml:trace contextRef="#ctx0" brushRef="#br0" timeOffset="42226.68">4515 6995,'0'-25,"25"25,-25-25,24 25,1 0,0 0,-25-24,25 24,0 0,-25-25,24 25,1 0,-25-25,25 25,0 0,0 0,-1-25,1 25,0-25,0 25,-25-25,25 25,-25-24,24 24,-24-25,25 25,-25-25,25 25,-25-25,25 25,-25-25,25 25,0 0,-1 0,-24-24,25 24,0-25,0 25,-25-25,25 25,-25-25,24 25,1 0,-25-25,25 25,-25-24,25 24,-25-25,25 25,-25-25,24 25,-24-25,25 25,0 0,-25-25,25 25,-25-24,25 24,-25-25,24 25,-24-25,25 25,0-25,0 0,0 1,-1 24,-24-25,25 0,0 25,-25-25,25 25,-25-25,25 25,-25-24,24 24,-24-25,25 25,-25-25,25 25,0 0,-25-25,25 25,-1 0,-24-25,25 25,-25-24,25 24,0 0,-25-25,25 25,-1 0,-24-25,25 25,0 0,-25-25,25 25,0-25,-1 25,1-24,0 24,-25-25,25 25,0-25,0 25,-1-25,1 25,-25-25,25 25,0-25,0 25,-1 0,-24-24,25 24,0 0,-25-25,25 25,0 0,-25-25,24 25,1-25,0 25,-25-25,25 25,0 0,-25-24,24 24,-24-25,25 25,-25-25,25 25,0 0,-25-25,25 25,-25-25,24 25,-24-24,25 24,0 0,0 0,-25-25,25 25,-25-25</inkml:trace>
  <inkml:trace contextRef="#ctx0" brushRef="#br0" timeOffset="46645.6">8285 6424,'0'-24,"0"48,0 1,0 0,-25 0,25 0,-24-1,24 1,0 0,0 0,-25 0,25-1,0 1,0 0,-25-25,25 25,0 0,0-1</inkml:trace>
  <inkml:trace contextRef="#ctx0" brushRef="#br0" timeOffset="47142.17">8285 6300,'25'0,"0"0,0 0,-25-24,24 24,1 0,0 0,-25-25,25 25,0 0,-1 0,-24 25,0-1,0 1,0 0,0 0,-24 0,-1-25,25 24,-25-24,0 25,0-25,1 25,-1-25,0 0,0 0,0 0</inkml:trace>
  <inkml:trace contextRef="#ctx0" brushRef="#br0" timeOffset="47474.21">8632 6648,'25'24,"-25"1,0 0,0 0,0 0,0-1,0 1,0 0,0 0,0 0</inkml:trace>
  <inkml:trace contextRef="#ctx0" brushRef="#br0" timeOffset="48374.55">7615 5928,'0'25,"25"0,-25 0,0 0,0-1,0 1,0 0,0 0,0 0,0-1,0 1,0 0,0 0,0 0,0-1</inkml:trace>
  <inkml:trace contextRef="#ctx0" brushRef="#br0" timeOffset="48882.75">7690 5978,'0'-25,"0"0,0 1,25 24,-1 0,-24-25,25 25,0 0,0 0,-25 25,25-25,-25 24,0 1,-25-25,25 25,-25-25,0 0,0 25,1-25,-1 0,25 25,-25-25</inkml:trace>
  <inkml:trace contextRef="#ctx0" brushRef="#br0" timeOffset="49350.58">7739 6201,'0'-25,"25"25,0 0,0 0,0 0,-1 0,-24 25,0 0,0 0,0 0,-24-1,-1-24,25 25,-25-25,25 25,-25-25,25 25,25-50,0 25,0 0,24 0,-24-25,0 25</inkml:trace>
  <inkml:trace contextRef="#ctx0" brushRef="#br0" timeOffset="50382.32">6995 5085,'0'25,"0"0,0-1,0 1,0 0,0 0,0 0,0-1,0 1,-25 0,25 0,0 0,0-1,0 1,0 0,0 0,0 0,0-1,0 1,0 0,0 0</inkml:trace>
  <inkml:trace contextRef="#ctx0" brushRef="#br0" timeOffset="50810.34">6970 4961,'0'-25,"25"25,0 0,-25-25,25 25,0 0,-1 0,1 25,0-25,0 25,-25 0,25 0,-25-1,0 1,0 0,-25 0,25 0,-25-25,0 24,0-24,1 0,-1 0,25 25,-25-25</inkml:trace>
  <inkml:trace contextRef="#ctx0" brushRef="#br0" timeOffset="51693.71">7268 5407,'0'-24,"25"24,0 0,-25-25,25 25,-1 0,1 0,0 0,0 0,-25 25,25-1,-25 1,0 0,-25-25,25 25,-25-25,25 25,-25-25,50 0,0 0,0 0,-1 24,1-24,-25 25,0 0,0 0,0 0,0-1,-25-24,1 0,-1 0,25 25,-25-25,0 0,0 0,1 0,-1 0,0 0,0 0,0 0,1 0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6T06:39:36.995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3817 4514,'0'-24,"0"48,-25-24,0 25,0 0,0-25,25 25,-24-25,-1 25,25-1,-25 1,0-25,0 25,25 0,-24 0,-1-1,25 1,-25 0,0 0,25 0,0 0,-25-25,25 24,0-48,25 24,-25-25,25 25,-25-25,25 0,0 0,-1 0,1 1,0-1,-25 0,25 0,0 0,-1 1,1-1,0 0,-25 0,25 25,0-25,-1 1,1 24,-25 24,25 1,-25 0,25 0,-25 0,25-25,-25 24,0 1,24-25,-24 25,25 0,-25 0,25-25,0 0,-25 24</inkml:trace>
  <inkml:trace contextRef="#ctx0" brushRef="#br0" timeOffset="2654.99">13792 4614,'0'24,"0"1,0 0,0 0,-25-25,25 25,0-1,-25-24,25 25,0 0,0 0,0 0,0 0,0-1,0 1,0 0,0 0,-25-25,25 25,0-1,0 1,0 0,0 0,0 0,0-1,0 1,-24-25,24 25,0 0,-25-25,25 25,0-1,0 1,0 0,0 0,-25-25,25 25,0-1,0 1,0 0,0 0,-25 0,25-1,0 1,0 0,0 0,0 0,-25-1,25 1,0 0,0 0,0 0,0-1,0 1,0 0,0 0,0 0,0 0,0-1,0 1,0 0,0 0,0 0,0-1,0 1,0 0,0 0,0 0,0-1,0 1,0 0,0 0,0 0,0-1,0 1,0 0,0 0,0 0,0-1,0 1,0 0,0 0,0 0,0-1,0 1,-24 0,24 0,0 0,0-1,0 1,0 0,0 0,0 0,0-1,0 1,0 0,0 0,0 0,0 0,0-1,0 1,0 0,0 0,0 0,0-1,0 26,0-25,0 0,0-1,0 1,0 0,0 0,0 0,0-1,0 1,0 0,0 0,0 0,0 24,0-24,0 0,0 0,0-1,0 1,0 0,0 25,0-26,0 1,0 0,0 25,0-26,0 1,0 25,0-25,0 24,0-24,0 0,0 25,0-26,0 1,0 25,0-25,0-1,0 1,0 25,0-25,0-1,0 1,0 0,0 0,0 24,0-24,0 0,0 0,0 0,0 24,0-24,0 0,0 0,0 24,0-24,0 0,0 0,0-1,0 1,0 25,0-25,0-1,0 1,0 0,0 0,0 0,0 0,0-1,0 1,0 0,0 0,0 0,0-1,0 26,0-25,0 0,0-1,0 26,24-25,-24 0,0 24,0-24,0 0,0 24,0-24,0 25,0-25,0-1,0 26,0-25,0 0,0-1,0 26,0-25,0 0,-24 24,24-24,0 0,0 25,0-26,0 1,0 25,0-25,0 24,-25-24,25 0,0 0,0 24,0-24,0 0,0 0,0 24,0-24,0 0,0 0,0-1,0 1,0 0,0 0,0 0,0-1,0-48,0-1,0 0,0 0,0 0</inkml:trace>
  <inkml:trace contextRef="#ctx0" brushRef="#br0" timeOffset="5512.14">13593 10716,'-24'0,"48"0,-24 24,25-24,0 0,0 0,0 0,-1 0,1 0,0 0,0 0,0 0,-1 0,1 0,0 0,0 0,0 0,-1 0,1 0,0 0,0 0,0 0,-1 0,1 0,0 0,0 0,0 0,-1-24,1 24,0 0,0 0,0 0,-1 0,1 0,0 0,0 0,0 0,-1 0,1 0,0 0,0 0,0 0,0 0,-1-25,26 25,-25 0,0 0,24 0,-24 0,25 0,-26 0,26 0,0 0,-26-25,26 25,0 0,-1 0,26 0,-26 0,1 0,24 0,1 0,-26 0,26 0,-1 0,25 0,-24 0,-1 0,25 0,-24 0,24 0,0 0,0 0,1 0,-1 0,0-25,25 25,-25 0,25 0,-24 0,24 0,0 0,0 0,0 0,0-25,25 25,-25 0,0 0,24 0,-24 0,25 0,0 0,-25 0,25 0,0 0,0 0,-25 0,24 0,1 0,-25 0,25 0,0 0,-25 0,25 0,-25 0,25 0,-25 0,0 0,25 0,-25 0,0-24,0 24,0 0,0 0,0 0,0 0,0 0,-25 0,25 0,-25 0,0 0,1 0,-26 0,0 0,1-25,-1 25,1 0,-26 0,1 0,0 0,-1-25,1 25,-25 0,-1 0,1 0,-25-25,25 25,-50-25,0 25,1 0,-1 0,0 0,0 0,0 0,1 0,-1 0,0-24,0 24,-25 0,26 0,-1-25,0 25,-25-25,26 25,-26-25,25 25,0-25,1 25,-1 0,0-24,50 24,0 0,-1 0,26 24,-25-24,24 0,1 25,0-25,-1 0,1 25,24-25,-24 25,0-25,-26 25,26-25,0 24,-26-24,1 25,0-25,0 25,-25 0,0 0,-25-1,0 1,0 0,-24-25,24 25,-25-25,1 25,24-25,-25 0,1 24,-1-24,0 0,26 0,-26 25,25-25,0 25,1-25,-1 0,0 25,25 0,-25-25</inkml:trace>
  <inkml:trace contextRef="#ctx0" brushRef="#br0" timeOffset="7171.12">12006 6598,'-25'0,"25"25,-25-25,25 25,0-1,-25-24,25 25,-24 0,24 0,0 0,-25-1,25 1,0 0,0 0,0 0,-25 0,25-1,0 1,0 0,-25 25,25-26,0 1,0 0,-25 0,25 0,0-1,0 1,0 0,0 0,0 0</inkml:trace>
  <inkml:trace contextRef="#ctx0" brushRef="#br0" timeOffset="7640.11">11857 7045,'25'0,"-25"-25,25 25,-1 0,1 0,-25-25,25 25,0-25,0 25,-1-25,1 25,-25-24,25 24,-25-25,25 0,0 0,-25 0,24 0,-24 1,0-1,0 0,0 0,0 0,0 50,0 0,0 0,0 0,0-1,0 1,0 0,0 0,0 0,0 0,0 24,0-24,0 0,25 0,-25-1,0 1,0 0,0 0,25 0,-25-1,0 1,0 0,0 0,25 0,-25-1,0 1</inkml:trace>
  <inkml:trace contextRef="#ctx0" brushRef="#br0" timeOffset="9507.85">19075 11311,'0'0,"-25"-25,1 25,24-25,-25 25,0 0,0 0,0 0,1 0,-1 0,0 25,0-25,0 25,0-25,25 25,-24-25,24 25,-25-25,25 24,0 1,0 0,25 0,-1 0,1-25,0 24,0-24,0 25,0-25,-1 25,1-25,25 0,-25 25,-1-25,1 25,0-25,0 0,0 24,-1-24,1 25,0-25,-25 25,0 0,-25-25,25 25,-25-25,1 0,-1 0,25 24,-25-24,0 0,-24 0,24 0,0 0,0 0,0 0,1-24,-1 24,0 0,0 0,25-25,-25 25,0 0</inkml:trace>
  <inkml:trace contextRef="#ctx0" brushRef="#br0" timeOffset="11116.65">11485 14412,'0'0,"-25"0,25-25,-25 25,25 25,0-1,0 1,0 0,0 0,0 0,0-1,0 1,0 0,0 0,0 0,0-1,0 1,-24-25,-1 0,0 0,25-25,-25 25,0 0,0 0,1 25,-1-25,0 0,0 25,0-25,1 25,-1-25,25 25,-25-25,25 24,-25 1,25 0,0 0,0 0,0-1,25-24,-25 25,25-25,0 0,-1 0,1 0,0 0,0-25,0 25,-1 0,1-24,0 24,-25-25,25 25,-25-25,25 25,-25-25,25 25,-25-25,0 1,24-1,-24 0,0 50,0 0,0-1,0 1,25-25,0 0,0 0,0 0,-1 0,1 0,0 0,0 0</inkml:trace>
  <inkml:trace contextRef="#ctx0" brushRef="#br0" timeOffset="11473.53">11783 14585,'0'0,"0"-25,0 50,0 0,0 0,0 0,-25-25,25 24,0 1,0 0,0 0,-25 0,25-1,0 1,0 0,0 0,0 0,0-1,0 1,0 0</inkml:trace>
  <inkml:trace contextRef="#ctx0" brushRef="#br0" timeOffset="12085.7">11783 14709,'24'0,"1"0,0 0,-25-25,25 25,0 0,-25-24,24 24,-24-25,25 25,-25-25,25 25,-25-25,25 25,-25-25,0 1,0 48,0 1,0 0,0 0,0 0,0-1,0 1,0 0,0 0,0 0,0-1,0 1,25 0,-25 0,0 0,0-1,0 1,0 0,0 0,24-25</inkml:trace>
  <inkml:trace contextRef="#ctx0" brushRef="#br0" timeOffset="12365.04">12427 14660,'0'0,"0"24,25-24,0 0,0 0,0 0,0 0,-1 0,1 0,0-24,0 24,0 0</inkml:trace>
  <inkml:trace contextRef="#ctx0" brushRef="#br0" timeOffset="12546.02">12452 14784,'-25'24,"50"-24,0 0,0 0,0 0,0-24,-1 24</inkml:trace>
  <inkml:trace contextRef="#ctx0" brushRef="#br0" timeOffset="13025.57">13395 14461,'-25'0,"0"0,25 25,25-25,0 0,0 0,-1 0,1 0,0 0,0 0,0 0,0 0,-1 0,1 0,0-25,0 25,0 0,-1 0,1 0,0 0,0 0,0 0,-1 0</inkml:trace>
  <inkml:trace contextRef="#ctx0" brushRef="#br0" timeOffset="13317.81">13569 14486,'-25'0,"25"25,0 0,0-1,0 1,0 0,0 0,0 0,0-1,0 1,0 0,0 0,0 0,0-1,0 1,0 0,0 0,0 0,0-1,0 1,0 0,0 0,25-25</inkml:trace>
  <inkml:trace contextRef="#ctx0" brushRef="#br0" timeOffset="14053.65">14238 14387,'0'0,"-25"0,25 25,0-1,0 1,0 0,0 0,0 0,0-1,0 1,0 0,0 0,0 0,0-1,0 1,-24-25,24-25,-25 25,0 0,0 0,0 0,1 25,-1-25,0 25,0-25,25 25,-25-25,25 25,0-1,0 1,0 0,0 0,0 0,25-25,0 0,0 0,0-25,-1 25,-24-25,25 25,0-25,0 0,-25 1,0-1,25 0,-25 0,0 0,0 50,0 0,0 0,0 0,24-25,-24 24,25-24,0 25,0-25,0 0,-1 0,1 0</inkml:trace>
  <inkml:trace contextRef="#ctx0" brushRef="#br0" timeOffset="14453.02">14734 14536,'0'0,"0"-25,-24 25,24-25,-25 25,0-25,0 25,0-25,1 25,-1 0,0 0,25 25,-25-25,25 25,0 0,0 0,0-1,0 1,25 0,0 0,-25 0,25-25,-25 24,24-24,-24 25,0 0,25-25,-25 25,25-25,-25 25,25-25,-25 24,0 1,25-25,-25 25,0 0,0 0,-25-25,25 24,-25-24,0 0,0 0,1-24,-1 24,0 0,0 0,0 0</inkml:trace>
  <inkml:trace contextRef="#ctx0" brushRef="#br0" timeOffset="14981.57">15330 14734,'0'0,"0"25,24-25,1 0,0 0,0 0,0 0,-1 0,1-25,0 25,0 0,0 0,-1 0,26 0,-25 0,0 0,0 0,-1 0,1 0,0-25</inkml:trace>
  <inkml:trace contextRef="#ctx0" brushRef="#br0" timeOffset="15225.97">15528 14610,'-25'0,"25"-25,0 50,0 0,25 0,-25-1,0 1,0 0,0 0,0 0,0-1,0 1,0 0,0 0,0 0,0-1,0 1,0 0,0 0</inkml:trace>
  <inkml:trace contextRef="#ctx0" brushRef="#br0" timeOffset="15681.96">16074 14536,'0'-25,"0"50,0-1,25-24,-25 25,24 0,-24 0,0 0,0-1,0 1,25 0,-25 0,25 0,-25-1,0 1,25 0,-25 25,0-26,25 1,-1 0,1 0,-25 0,25-25,0 24,0-24,-1 0,1-24,0-1,0 0,0 0,-25 0,24-24,-24 24,25 0,-25 0,25-24,-25 24,25 0,-25-24,0 24,25-25,-25 25,24 1</inkml:trace>
  <inkml:trace contextRef="#ctx0" brushRef="#br0" timeOffset="16334">16967 14312,'0'25,"0"0,0 0,25-25,-25 25,0-1,0 1,0 0,0 0,0 0,0 24,0-24,24 0,-24 0,0-1,0 1,25 0,-25 0,-25-25,1 0,-1 0,0 25,0-25,0 24,1-24,-1 25,0-25,0 25,25 0,-25-25,1 25,24-1,-25 1,25 0,0 0,0 0,25-1,-1-24,1 0,0 0,0 0,-25-24,25 24,-1 0,1-25,0 25,-25-25,25 25,0-25,-25 0,24 1,1-1,-25 0,25 0,-25 0,0 1,0-1,25 0,-25 0,0 50,0 0,0 0,0-1,25-24,-25 25,24 0,-24 0,25-25,0 25,0-1,0-24,-1 0,1 25,0-25,0 0</inkml:trace>
  <inkml:trace contextRef="#ctx0" brushRef="#br0" timeOffset="16624.95">17537 14560,'0'0,"-25"0,25 25,0 0,0 0,0 0,0-1,0 1,0 0,0 0,0 24,0-24,25 0,-25 25,0-26,0 1,0 0,0 25,0-26,25 1,-25 0,0 0,0 0,25-1,-25 1,0 0,25-25</inkml:trace>
  <inkml:trace contextRef="#ctx0" brushRef="#br0" timeOffset="16902.23">17562 14610,'0'0,"0"-25,0 0,0 1,0-1,25 25,0-25,-1 25,1 0,0 0,25 0,-25 0,-1 0,26 25,-25-25,0 25,-1-25,1 24,0 1,-25 0,25-25,-25 25,0 0,0-1,0 1,0 0,-25-25,0 25,0 0,1-25,-1 0,-25 24,25-24,-24 0,-1 0,0 25,1-25,-1 0,1 0</inkml:trace>
  <inkml:trace contextRef="#ctx0" brushRef="#br0" timeOffset="19218.95">11683 14436,'0'-24,"0"-1,0 0,25 25,-25 25,0 0,0-1,0 1,0 0,25-25,-25 25,0 0,0-1,0 1,0 0,0 0,0 0,0-1,0 1,0 0,0 0</inkml:trace>
  <inkml:trace contextRef="#ctx0" brushRef="#br0" timeOffset="19963.9">12031 14312,'0'-25,"0"50,-25-25,25 25,0 0,0 0,0 0,0-1,0 1,-25 0,25 0,0 0,0-1,0 1,0 0,0 0,0 0,0-1,0 1,0 0,0 0</inkml:trace>
  <inkml:trace contextRef="#ctx0" brushRef="#br0" timeOffset="23014.72">11038 16049</inkml:trace>
  <inkml:trace contextRef="#ctx0" brushRef="#br0" timeOffset="28618.58">11038 15949,'0'25,"0"0,0 0,-24-25,24 25</inkml:trace>
  <inkml:trace contextRef="#ctx0" brushRef="#br0" timeOffset="36643.45">17165 15503,'0'25,"0"0,0-1,0 1,0 0,0 0,0 0,0-1,0 1,0 0,0 0,0 0</inkml:trace>
  <inkml:trace contextRef="#ctx0" brushRef="#br0" timeOffset="36958.51">17314 15602,'-25'25,"25"0,0 0,0-1,0 1,0 0,0 0,-25 0,25-1,0 1,0 0,-24-25</inkml:trace>
  <inkml:trace contextRef="#ctx0" brushRef="#br0" timeOffset="37762.81">17686 15949,'0'25,"-25"-25,0 0,1 0,24 25,-25-25,25 25,-25-25,25 25,0-1,0 1,0 0,0 0,0 0,25-1,0-24,-1 0,1 0,0 0,0 0,0 0,0 0,-1 0,1 0,-25-24,25 24,0 0,-25-25,25 25,-25-25,0 0,0 0,0 1,0-1,0 0,-25 25,25-25,-25 25</inkml:trace>
  <inkml:trace contextRef="#ctx0" brushRef="#br0" timeOffset="40023.58">11411 15825,'0'-24,"0"48,0 1,0 0,0 0,0 0,0 24,24-24,-24 0,0 0,0-1,0 1,0 0,0 0,0 0,25-1,-25 1,0 0,0 0,0-50,-25 25,25-25,-24 25,-1 0,25-25,-25 25,0 0,0 0,0 0,1 25,-1-25,0 25,0-25,25 25,-25-25,25 25,-24-1,24 1,0 0,0 0,24-25,1 25,0-25,0 0,0 0,-1 0,-24-25,25 25,0 0,-25-25,25 25,0-25,0 0,-1 25,-24-24,25 24,0-25,0 0,-25 0,25 25,-25-25,0 50,0 0,-25-25,25 25,0 0,0-1,0 1,25-25,-1 0,-24 25,25-25,0 0,0-25,0 25</inkml:trace>
  <inkml:trace contextRef="#ctx0" brushRef="#br0" timeOffset="40834.49">11832 15900,'0'25,"0"-1,0 1,0 0,0 0,0 0,0-1,0 1,0 0,0 0,0 0,0-1,0 1,0 0,0 0,0 0,25-1</inkml:trace>
  <inkml:trace contextRef="#ctx0" brushRef="#br0" timeOffset="41247.48">11832 16098,'0'0,"0"25,25-25,0 0,0 0,-1 0,1 0,-25-25,25 25,0 0,-25-25,25 25,-25-24,24-1,-24 0,0 0,0 0,0 1,0-1,0 50,0-1,0 1,0 0,0 0,0 0,0-1,0 1,0 0,0 0,0 0,0-1,0 1,0 0,0 0,0 0,0-1</inkml:trace>
  <inkml:trace contextRef="#ctx0" brushRef="#br0" timeOffset="41662.65">11138 16470,'-25'0,"0"0,50 0,0 0,-1 0,1 0,0 0,0 0,0 0,-1 0,1 0,0 25,25-25,-25 0,24 0,-24 0,25 0,-26 25,26-25,-25 0,24 0,1-25,-25 25,24 0,1 0,-25-25,24 25,-24 0,0 0,0-24,0 24,-1 0,1 0,0 0,-25-25,25 25</inkml:trace>
  <inkml:trace contextRef="#ctx0" brushRef="#br0" timeOffset="42495.65">11510 16694,'0'-25,"-25"25,25 25,25-25,-25 24,0 1,0 0,25 0,-25 0,0-1,0 1,0 0,0 25,0-26,0 1,0 0,0 0,0 0,0-1,0 1,0 0,-25-25,25-25,-25 25,0 0,0 0,1 0,-1 0,25 25,-25-25,0 0,25 25,-25-25,25 25,-25-1,1 1,24 0,0 0,0 0,-25-1,25 1,0 0,0 0,0 0,25-25,-25 24,24-24,1 0,0-24,0 24,0-25,0 0,-1 25,-24-25,25 0,-25 1,25 24,-25-25,25 0,-25 0,25 25,-25-25,0 1,24 48,-24 1,25 0,-25 0,25-25,-25 25,25-25,-25 24,25-24,-1 0,1 25</inkml:trace>
  <inkml:trace contextRef="#ctx0" brushRef="#br0" timeOffset="42842.64">12155 17066,'0'0,"0"-25,-25 25,0 0,0 0,0 0,25 25,0-1,0 1,0 0,25-25,-25 25,25-25,-25 25,25-25,-25 24,25-24,-25 25,24-25,1 25,-25 0,0 0,0-1,0 1,-25-25,1 25,-1 0,0-25,0 0,0 0,1 25,-1-25,0 0,0 0,0 0,1 0</inkml:trace>
  <inkml:trace contextRef="#ctx0" brushRef="#br0" timeOffset="43627.25">10890 15627,'0'0,"-25"0,0 25,0 0,0-25,25 24,-24-24,24 25,-25 0,0 0,25 0,-25-1,0 1,25 0,-24 25,-1-26,0 26,25 0,-25-1,0 1,25-1,-24 1,-1 0,0 24,25-24,-25 24,25 1,-25-1,25 0,-24 1,24-1,-25 25,25-24,0-1,0 1,0-26,0 26,0-1,0-24,0 24,25-24,-25-1,24 1,-24 24,25-49,0 25,-25-1,25 1,0-25,-1 24,1 1,-25-25,25 0,0-1,0 1,-1 0,1 0,0-25,0 0,24 0,-24 0</inkml:trace>
  <inkml:trace contextRef="#ctx0" brushRef="#br0" timeOffset="44519.5">12055 15726,'0'0,"0"25,25-25,-25 25,25-25,0 25,0-25,-25 24,24 1,1 0,0 0,0 0,0-1,-25 26,24-25,1 24,0 1,0 0,0-1,-1 1,1-1,0 26,0-25,-25 24,25 0,-25-24,25 24,-25 1,0-1,0 1,0-1,0-24,0 24,-25 0,25 1,-25-26,25 26,-25-26,0 1,0 0,1-1,-1-24,0 25,0-25,-24 24,24-24,-25 0,25 24,-24-24,24 0,-25 0,26 0,-1-1,-25 1,25 0,1 0,-26 0,25-1,0 1,1 0,-1 0</inkml:trace>
  <inkml:trace contextRef="#ctx0" brushRef="#br0" timeOffset="45202.45">12601 17859,'0'25,"0"0,25 0,-25 0,0-1,0 1,25 0,-25 0,0 0,0-1,0 1,0 0,0 0,0 0,0-1,0 1</inkml:trace>
  <inkml:trace contextRef="#ctx0" brushRef="#br0" timeOffset="45599.58">12651 17760,'0'-25,"0"1,25 24,-25-25,24 25,1 0,0-25,0 25,0 0,-1 0,1 0,0 0,-25 25,25-25,-25 25,0-1,0 1,-25 0,0 0,0-25,1 25,-1-25,0 0,0 24,0-24,1 0,-1 0,0 25,0-25,0 0</inkml:trace>
  <inkml:trace contextRef="#ctx0" brushRef="#br0" timeOffset="46390.55">12973 16495,'-25'0,"50"0,0 0,0 0,0 0,-25-25,24 25,1 0,0 0,0 0,0 0,-1 0,1-24,0 24,0 0,0 0,-1 0</inkml:trace>
  <inkml:trace contextRef="#ctx0" brushRef="#br0" timeOffset="46615.92">12973 16594,'0'25,"25"-25,0 0,0 0,-1 0,1 0,0 0,0 0,0 0,-1-25,1 25,0 0,0 0,0 0,-1 0</inkml:trace>
  <inkml:trace contextRef="#ctx0" brushRef="#br0" timeOffset="47271.21">13841 16173,'-24'24,"48"-24,1 0,0 0,0 0,0 0,-1 0,1 0,0 0,0 0,24 0,-24 0,0-24,0 24,0 0,-1 0,1 0,25 0,-25 0,-1 0,1 0,0 0</inkml:trace>
  <inkml:trace contextRef="#ctx0" brushRef="#br0" timeOffset="47571.08">14139 16173,'0'24,"0"1,0 0,0 0,0 0,0 24,0-24,0 0,0 0,0 24,0-24,0 25,0-25,0-1,0 26,0-25,0 0,0-1,0 1,0 0,0 0,0 0</inkml:trace>
  <inkml:trace contextRef="#ctx0" brushRef="#br0" timeOffset="54030.91">14412 9426,'25'0,"-25"-25,24 25,-24-25,25 25,0-25,0 1,-25-1,25 25,-25-25,25 25,-25-25,24 25,-24-25,25 25,-25-24,25 24,-25-25,25 25,-25-25,25 25,-25-25,24 0,1 25,-25-24,0-1,25 25,-25-25,25 25,-25-25,25 25,-25-25,24 25,-24-25,25 25,0-24,-25-1,25 25,0-25,-25 0,24 25,-24-25,25 25,-25-24,0-1,25 25,-25-25,25 25,-25-25,25 25,-25-25,24 25,-24-24,25 24,-25-25,25 25,-25-25,0 0,25 25,-25-25,25 25,-25-24,24 24,-24-25,25 0,-25 0,25 25,-25-25,25 25,-25-24,25 24,-25-25,24 25,1-25,-25 0,25 25,-25-25,25 25,-25-24,25 24,-1 0,-24-25,25 25,-25-25,25 25,-25-25,0 0,25 25,-25-24,25-1</inkml:trace>
  <inkml:trace contextRef="#ctx0" brushRef="#br0" timeOffset="55134.97">15602 8062,'-24'0,"24"24,0 1,24-25,-24-25,25 25,-50 0,25 25,-24-25,24-25</inkml:trace>
  <inkml:trace contextRef="#ctx0" brushRef="#br0" timeOffset="59706.18">15702 8012,'-25'0,"25"25,0 0,0-1,25-24,0 0,-25-24,24 24,-24-25,0 0,0 0,-24 25,-1 0,0 0,25 25,-25-25,25 25,-25-25,50 0,-25-25,0 0,-25 50,25 0,0-50</inkml:trace>
  <inkml:trace contextRef="#ctx0" brushRef="#br0" timeOffset="73706.98">15776 7987,'0'-25</inkml:trace>
  <inkml:trace contextRef="#ctx0" brushRef="#br0" timeOffset="77497.98">16198 7913,'0'0,"0"-25,25 25,-1 0,1 0,-25-25,25 25,0 0,0 0,-25-25</inkml:trace>
  <inkml:trace contextRef="#ctx0" brushRef="#br0" timeOffset="79086.87">15875 7962,'0'0,"25"0,0 0,-25-25,25 25,0 0,-25-24,24 24,1 0,0 0,-25-25,25 25,0 0,-1 0,-24-25,25 25,0 0,0-25,0 25,-1-25,1 25,0 0,-25-24,25 24,0 0,-25-25,24 25,1 0,0-25,0 25,0 0,-25-25,24 25,1-25,0 25,-25-24,25 24,0 0,-25-25,24 25,1 0,-25-25,25 25,0 0,0 0,-25-25,25 25,-1 0,1 0,-25-25,25 25,0 0,0 0,-25-24,24 24,1 0,0 0,0 0,0 0,-1 0,-24-25,25 25,0 0,0 0,0-25,-1 25,1 0,0-25,0 25,0 0,-25-25,24 25,1 0,0 0,-25-24,25 24,0 0,-25-25,24 25,1 0,0 0,-25-25,25 25,0 0,-25-25,24 25,1 0,0 0,-25-25,25 25,0 0,-1 0,-24-24,25 24,0 0,0 0,-25-25,25 25,0 0,-1-25,1 25,-25-25,25 25,0 0,0-25,-1 25,1-24,0 24,-25-25,25 25,0 0,-1-25,1 25,0 0,0-25,0 25,-1 0,-24-25,25 25,0 0,-25-24,25 24,0-25,-1 25,-24-25,25 25,-25-25,25 25,-25 25</inkml:trace>
  <inkml:trace contextRef="#ctx0" brushRef="#br0" timeOffset="82713.92">18331 6921,'0'24,"0"-48,25 24,-25-25,25 25,-25-25,0 0,24 25,-24-25,25 25,-25-25,25 25,-25-24,25 24,-25-25,25 25,-25-25,24 25,-24-25,25 0,0 1,0-1,-25 0,25 25,-25-25,24 25,-24-25,25 1,-25-1,25 0,0 0,-25 0,0 1,25 24,-25-25,0 0,24 25,-24-25,0 0,25 25,-25-24,25-1,-25 0,25 25,-25-25,25 0,0 1,-25-1,24 0,1 0,-25 0,25 25,-25-24,25-1,-25 0,25 25,-25-25,24 0,1 1,-25-1,25 0,-25 0,25 25,-25-25,25 25,-25-25,24 25,-24-24,25-1,-25 0,25 25,-25-25,25 0,-25 1,25 24,-25-25,24 0,1 0,-25 0,25 25,-25-24,25-1,0 0,-25 0,24 25,-24-25,25 1,0-1,-25 0,25 25,-25-25,25 25,-25-25,24 25,-24-24,25 24,-25-25,25 25,-25-25,25 25,-25-25,25 25,-25-25,24 25,1-24,0 24,-25-25,25 0,0 25,-25-25,24 0,1 1,-25-1,25 25,-25-25,0 0,25 25,-25-25,25 1,-25-1,25 25,-25-25,24 25,-24-25,25 0,-25 0,25 25,-25-24,25 24,-25-25,25 25,-1-25,-24 0,25 0,-25 1,25 24,-25-25,25 0,0 0,-25 0,24 25</inkml:trace>
  <inkml:trace contextRef="#ctx0" brushRef="#br0" timeOffset="86382.88">14734 9649,'0'0,"0"-25,25 25,-25-25,0 1,0-1,25 25,-25-25,0 0,25 25,-25-25,0 1,25 24,-25-25,24 0,-24 0,25 25,-25-25,25 1,-25-1,0 0,25 0,-25 0,0 1,25 24,-25-25,24 25,-24-25,0 0,25 25,-25-25,25 25,-25-24,0-1,25 25,-25-25,25 25,-25-25,24 25,-24-25,25 0,0 1,-25-1,25 25,-25-25,25 25,-25-25,0 0,24 25,-24-24,25 24,-25-25,25 0,0 0,-25 0,25 25,-25-24,0-1,24 25,-24-25,25 0,-25 0,0 1,25 24,-25-25,25 0,-25 0,25 0,-25 1,24 24,-24-25,0 0,25 25,-25-25,0 0,25 25,-25-24,0-1,25 0,-25 0,25 25,-25-25,0 1,24-1,-24 0,0 0,25 25,-25-25,0 1,0-1,0 0,0 0,0 50,0 0,25-25,-25-25,25 25,0 0,-25-25,25 25,-1-25,1 25,0 0</inkml:trace>
  <inkml:trace contextRef="#ctx0" brushRef="#br0" timeOffset="87367.06">14586 9351,'0'0,"0"-24,24 24,-24-25,25 0,0 0,-25 0,25 25,-25-24,25 24,-25-25,0 50,-25-1,25 1,-25 0,25 0,0 0,-25-25,25 24,0 1,25-25,0-25,0 25,-25-24,24 24,-24-25,25 25,0-25,-25 0,25 25,-25-25,25 25,-25-24,0-1,0 0,-25 25,25-25,-25 25,25 25,-25-25,25 25,0 0,25-25,0 0,0 0,-1-25,1 0,0 25,0-25,0 0,-1 1,1-1,0 0,0 0,0 0,-1 0,-24 1,25-1,-25 0,0 0,0 0,0 1,0-1,-25 25</inkml:trace>
  <inkml:trace contextRef="#ctx0" brushRef="#br0" timeOffset="89730">18405 6970,'25'-25,"-25"1,-25 24,25-25,0 0,25 25,-25-25,25 25,-25-25,0 0,25 25,-25-24,25 24,-25-25,0 0,24 25,-24-25,0 0,25 25,-25-24,25-1,-25 0,0 0,25 25,-25-25,25 1,-25-1,24 25,-24-25,0 0,25 0,-25 1,25-1,-25 0,0 0,25 25,-25-25,25 25,-25-24,0-1,24 25,-24-25,25 25,-25-25,0 0,25 25,-25-24,25-1,-25 0,25 25,-25-25,25 0,-1 1,-24-1,25 25,-25-25,25 0,-25 0,25 25,-25-24,25 24,-25-25,0 0,24 25,-24-25,25 25,-25-25,0 0,25 25,-25-24,25-1,-25 0,25 0,-1 0,-24 1,0-1,25 0,-25 0,25 0,-25 1,0-1,0 0,0 0,0 0,25 1,-25-1,0 0,25 0,-25 0,0 1,0-1,24 0,-24 0,25 25,-25-25,0 1,25-1,-25 0,25 0,-25 0,25 25,-25-24,24-1,1 0,-25 0,25 0,-25 1,25-1,0 0,-25 0,24 0,-24 0,25 1,-25-1,25 25,-25-25,0 0,25 25,-25-25,25 25,-25-24</inkml:trace>
  <inkml:trace contextRef="#ctx0" brushRef="#br0" timeOffset="90598.92">19894 5011,'-25'0,"25"-25,-25 25,0 25,0-25,1 24,-1-24,25 25,-25-25,25 25,-25-25,25 25,-25-25,25 25,0-1,-24-24,24 25,24-25,1 0,0-25,0 25,0-24,-1-1,1 25,0-25,0 0,0 0,0 1,-25-1,24 25,-24-25,0 0,-24 25,-1 0,-25 25,25-25,-24 25,24 0,-25 24,1-24,24 25,-25-26,25 1,1 25,-1-25,0-1,25 1,0 0,0 0,25-25,-25 25,25-25,24 0,-24-25,0 25,24-25,1 0,-25 0,24 1,1-1,0 0,-1 0,-24 0,25 1,-25-1,24-25,-24 25,0 1,-25-1,25-25,-25 25,0 1,-25-1,0 25,0 0,-24 0,24 0,-25 0,25 25,1-25,-26 24,25-24,0 25,0 0,25 0,25-25,0-25,0 25,-25-25,25 25,-25-25,-25 25,0 0,0 0,0 0,1 25,-1-25,0 25,0-25</inkml:trace>
  <inkml:trace contextRef="#ctx0" brushRef="#br0" timeOffset="96390.73">15503 9823,'25'0,"-25"-25,0 0,25 25,-25-25,0 0,25 1,-25-1,0 0,24 25,-24-25,0 0,0 1,25-1,-25 0,0 0,25 25,-25-25,0 1,0-1,25 25,-25-25,0 0,0 0,25 25,-25-24,0-1,0 0,25 0,-25 0,0 1,0-1,24 25,-24-25,0 0,25 25,-25-25,0 1,25-1,-25 0,0 0,0 0,25 0,-25 1,25-1,-25 0,0 0,0 0,0 1,0-1,0 0,24 25,-24-25,0 0,-24 1,24-1,0 0,0 0,0 0,0 1,0-1,0 0,0 0,0 0,0 1,0-1,0 0,0 0,0 0,0 1,24-1,-24 0,0 0,0 0,0 1,25 24,-25-25,0 0,0 0,0 0,25 25,-25-24,0-1,0 0,25 0,-25 0,0 0,0 1,0-1,25 25,-25-25,0 0,24 25,-24-25,0 1,25 24,-25-25,0 0,25 0,-25 0,0 1,0-1,0 0,25 0,-25 0,0 1,25 24,-25-25,0 0,24 25,-24-25,0 0,25 25,-25-24,0-1,0 0,0 0,25 0,-25 1,0-1,25 25,-25-25,0 0,0 0,25 25,-25-24,0-1,0 0,0 0,24 25,-24-25,0 1,0-1,0 0,25 25,-25-25,0 0,0 1,0-1,25 0,-25 0,0 0,0 0,25 25,-25-24,0-1,0 0,25 0,-25 0</inkml:trace>
  <inkml:trace contextRef="#ctx0" brushRef="#br0" timeOffset="97017.9">15677 8384,'0'-25,"25"0,0 1,-1 24,-24-25,25 25,0-25,0 0,0 0,-1 25,-24-24,25 24,0-25,-25 0,25 25,-25-25,25 25,-25-25</inkml:trace>
  <inkml:trace contextRef="#ctx0" brushRef="#br0" timeOffset="102193.68">15875 8111,'0'-25,"0"1,0-1,0 0,0 0,0 0,25 0,-25 1,0-1,25 25,-25-25,0 0,25 0,-25 1,0-1,0 0,25 0,-25 0,0 1,24 24,-24-25,0 0,0 0,25 0,-25 1,0-1,0 0,0 0,0 0,0 1,0-1,25 0,-25 0,25 25,-25-25,25 25,-25-24,0-1,24 0,-24 0,25 25,-25-25,0 1,0-1,25 25,-25-25,0 0,25 0,-25 1,0-1,25 0,-25 0,0 0,0 1,0-1,24 25,-24-25,0 0,0 0,0 0,0 1,0-1,25 0,-25 0,0 0,0 1,0-1,0 0,0 0,0 0,0 1,0-1,0 0,0 0,25 25,-25-25,0 1,25-1,-25 0,0 0,0 0,0 1,0-1,25 0,-25 0,0 0,0 1,24 24,-24-25,0 0,0 0,0 0,25 25,-25-24,0-1,0 0,0 0,0 0,0 1,25 24,-25-25,0 0,0 0,0 0,25 0,-25 1,0-1,0 0,0 0,25 0,-25 1,0-1,0 0,0 0,0 0,0 1,0-1,0 0,0 0,0 0,0 1,0-1,0 0,24 0,-24 0,0 1,25 24,-25-25,0 0,0 0,0 0,25 25,-25-24,25-1,-25 0,25 25,-1-25,1 25,-25-25,25 25,0 0,-25-24,25 24,0 0,-1 0,1 0,0 0,0 0,-25 24,25-24,-1 0,-24 25,25-25,0 0,0 0,-25 25,25-25,-1 0,-24 25,25-25,-25 25,25-25,-25 24,25-24,-25 25,25-25,-25 25,24 0,-24 0,25-1,0 1,-25 0,25-25,-25 25,25-25,-25 25,0-1,24-24,-24 25,25 0,-25 0,0 0,25-25,-25 24,0 1,25-25,-25 25,0 0,25-25,-25 25,0-1,24-24,-24 25,0 0,25-25,-25 25,25-25,-25 25,25-1,-25 1,25-25,-25 25,0 0,0 0,24-25,-24 25,25-25,-25 24,0 1,25-25,-25 25,25-25,-25 25,0 0,25-25,-25 24,24-24,-24 25,25 0,-25 0,25-25,-25 25,25-1,-25 1,25 0,-25 0,0 0,25-25,-25 24,24 1,-24 0,0 0,0 0,25-25,-25 24,0 1,0 0,25-25,-25 25,0 0,25-25,-25 24,0 1,25 0,-25 0,0 0,24-25,-24 24,0 1,25-25,-25 25,25-25,-25 25,25-25,-25 25,25-25,-25 24,24 1,1-25,-25 25,25-25,-25 25,25-25,-25 25,25-25,-1 0,-24 25,25-25,-25 24,25-24,-25 25,25-25,-25 25,25-25,-25 25,24-25,1 25,0-25,-25 24,25-24,0 25,-25 0,24-25,1 25,0-25,-25 25,25-25,-25 24,25-24,-25 25,24-25,-24 25,25-25,-25 25,25-25,0 0,-25 25,25-25,-1 24,1-24,-25 25,25-25,-25 25,25-25,0 25,-1-25,-24 25,25-25,-25 24,25-24,-25 25,25-25,0 0,-25 25,25-25,-25 25,24-25,-24 25,25-25,-25 24,25-24,0 25,0 0,-1-25,-24 25,25-25,-25 25,25-25,0 24,0 1,-1 0,-24 0,25-25,-25 25,25-25,-25 24,0 1,25-25,-25 25,0 0,25-25,-25 25,24-25,-24 24,25-24,-25 25,25-25,-25 25,0 0,25-25,-25 25,25-25,-25 25,24-1,1 1,-25 0,25-25,-25 25,25 0,-25-1,25-24,-25 25,24-25,-24 25,25-25,0 25,-25 0,25-25,-25 24,25-24,-25 25,0 0,24-25,-24 25,25 0,0-1,0 1,-25 0,25-25,-25 25,24-25,-24 25,25-25,-25 24,25-24,-25 25,25-25,-25 25,25-25,-25 25,0 0,25-25,-25 24,24-24,-24 25,0 0,25-25,-25 25,25-25,-25 25,25-25,-25 24,25-24,-25 25,24 0,-24 0,25 0,-25-1,25-24,-25 25,25-25,-25 25,25-25,-25 25,24-25,-24 25,25-25,-25 25,25-25,-25 24,25-24,-25 25,25-25,-25 25,24-25,1 25,0 0,0-1,0-24,-25 25,24 0,1-25,-25 25,25-25,-25 25,25-25,-25 24,25-24,-25 25,24-25,-24 25,25-25,-25 25,25-25,-25 25,25-25,0 24,-1-24,1 25,0-25,0 25,0 0,-1-25,1 0,0 25,0-25,0 24,0 1,-1-25,1 25,0-25,0 25,0-25,-1 25,1-25,0 0,-25 24,25-24,0 0,-25 25,24-25,-24 25,25-25,0 0,-25 25</inkml:trace>
  <inkml:trace contextRef="#ctx0" brushRef="#br0" timeOffset="103797.81">20762 4242,'0'24,"0"1,0 0,0 0,0 0,0-1,0 1,0 0,0 0,0 0,0-1,0 1,0 0,0 0,0 0,0-1,0 1,0 25,0-25,0-1,0 1,0 0,-25 0,25 0,0 0,0-1,0 1,0-50,0 1,0-1,0 0,0 0,0 0,0 0,0 1,0-1,0 0,0 0,0-24,0 24,0 0,25 0,-25 0,0 1,0-1,0 0,0 0,0 0,0 1,0-1,25 0,-25 0,24 0,-24 1,25 24,-25-25,25 25,0-25,0 25,0 0,-1 0,1 0,0 0,0 0,-25 25,25-25,-25 25,0-1,0 1,0 0,0 0,-25-25,25 25,-25-1,0 1,0-25,1 25,-1 0,0 0,0-25,-25 24,26-24,-1 25,0-25,0 0</inkml:trace>
  <inkml:trace contextRef="#ctx0" brushRef="#br0" timeOffset="104086.8">21531 4713,'25'0,"-25"25,0-1,0 1,0 0,-25 0,25 0,0 24,0-24,0 0,0 0,-25 24,25-24,0 25,0-25,0 24,0-24,0 0,0 0</inkml:trace>
  <inkml:trace contextRef="#ctx0" brushRef="#br0" timeOffset="106407.58">14759 8062,'25'0</inkml:trace>
  <inkml:trace contextRef="#ctx0" brushRef="#br0" timeOffset="106623.77">14784 8062,'0'-25,"25"25</inkml:trace>
  <inkml:trace contextRef="#ctx0" brushRef="#br0" timeOffset="109268.55">15429 7640,'0'-25,"25"25,-1-25,-24 0,25 25,-25-24,25 24,-25-25,25 25,-25-25,0 0,25 25,-25-25,24 25,-24-24,0-1,25 25,-25-25,25 25,-25-25,0 0,25 25,-25-24,0-1,25 25,-25-25,25 25,-25-25,24 25,-24-25,25 25,-25-24,25 24,-25-25,0 0,25 25,-25-25,25 25,-25-25,0 1,24-1,-24 0,25 25,-25-25,25 25,-25-25,25 25,-25-24,25-1,-25 0,0 0,24 25,-24-25,0 0,25 25,-25-24,0-1,25 25,-25-25,0 0,25 25,-25-25,25 25,-25-24,0-1,24 25,-24-25,0 0,25 25,-25-25,0 1,25-1,-25 0,0 0,25 25,-25-25,0 1,25 24,-25-25,0 0,24 25</inkml:trace>
  <inkml:trace contextRef="#ctx0" brushRef="#br0" timeOffset="111059.72">16322 6300,'25'0,"-1"0,-24-24,25 24,0 0,-25-25,25 25,-25-25,25 25,-1 0,-24-25,25 25,-25-25,25 25,0 0,-25-24,25 24,-1 0,-24-25,25 25,0-25,0 25,-25-25,25 25,0 0,-25-25,24 25,1-24,0 24,0 0,-25-25,25 25,-1 0,-24-25,25 25,0-25,0 25,-25-25,25 25,-25-24,24 24,1 0,-25-25,25 25,0 0,-25-25,25 25,-1-25,1 25,-25-25,25 25,-25-25,25 25,-25-24,25 24,-1 0,-24-25,25 25,0 0,-25-25,25 25,-25-25,25 25,-1 0</inkml:trace>
  <inkml:trace contextRef="#ctx0" brushRef="#br0" timeOffset="112547.69">17388 5680,'0'-25,"25"25,-25-24,25 24,-25-25,25 25,0-25,-1 25,-24-25,25 0,-25 1,25 24,-25-25,25 25,-25-25,25 0,-1 0,1 1,-25-1,25 0,-25 0,25 0,-25 1,0-1,25 25,-25-25,25 0,-25 0,24 1,-24-1,25 25,-25-25,25 25,-25-25,25 0,0 1,-25-1,24 25,-24-25,0 0,25 25,-25-25,0 1,25 24,-25-25,25 25,-25-25,0 0,25 0,-25 0,24 1,-24-1,0 0,25 0,-25 0,25 1,-25-1,0 0,25 0,-25 0,25 1,-25-1,0 0,24 25,-24-25,25 0,-25 1,25-1,-25 0,25 0,-25 0,25 1,-25-1,24 0,1 0,0 0,-25 1,25-1,-25 0,0 0,25 0,-25 1,0-1,24 0,-24 0,25 0,-25 1,25-1,-25 0,25 0,-25 0,25 25,-25-24,0-1,24 25,-24-25,25 0,-25 0,25 25,-25-25,0 1,25 24,-25-25,0 0</inkml:trace>
  <inkml:trace contextRef="#ctx0" brushRef="#br0" timeOffset="113627.68">19298 3299,'0'25,"0"0,0-1,0 1,25 0,-25 0,0 0,0-1,0 1,25-25,-25 25,0 0,25 0,-25-1,0 1,25 0,-25 0,0 0,24 0,-24-1,0-48,0-1,0 0,0 0,-24 0,24 0,0 1,0-1,0 0,-25 0,25 0,0 1,0-1,-25 0,25 0,0 0,-25 1,25-1,0 0,0 0,0 0,-25 1,25-1,0 0,0 0,0 0,0 1,0-1,25 25,0 0,0 0,-25 25,25-25,-1 0,1 0,-25 24,25-24,-25 25,0 0,0 0,0 0,0-1,-25 1,0-25,25 25,-24-25,-1 25,0-25,25 25,-25-25,0 0,1 0,24 24,0 1</inkml:trace>
  <inkml:trace contextRef="#ctx0" brushRef="#br0" timeOffset="114195.67">19794 3696,'-24'0,"24"-25,24 25,-24-25,25 25,0 0,0 0,0 0,0 0,-1 0,-24 25,0 0,0 0,0 0,0-1,-24 1,24 0,-25 0,25 0,-25-1,0-24,25 25,0 0,-25-25,25 25,0 0,0-1,25-24,0 0,0-24,0 24,-1-25,26 25,-25-25,24 25,1-25,-25 25,24-25,1 1,-25 24,24-25,-24 25,25-25,-25 25,-1-25,1 25,0 0</inkml:trace>
  <inkml:trace contextRef="#ctx0" brushRef="#br0" timeOffset="116730.64">21531 12973,'-25'0,"25"25,0-1,25-24,-25 25,25-25,-25 25,24-25,1 0,0 0,0-25,-25 0,0 1,0-1,-25 25,25-25,-25 25,0 0,1 0,-1 0,0 0,0 25,0-25,1 25,-1-25,0 24,0 1,0 0,1 0,24 0,0-1,0 1,0 0,24 0,1-25,-25 25,25-25,0 0,0 25,-1-25,26 0,-25 0,0 0,-1 0,26 0,-25-25,0 25,24 0,-24-25,0 25,0-25,-1 25,1-25,0 25,0-25,0 1,-1-1,1 0,-25 0,0 0,0 1,0-1,0 0,0 0,0 50,0 0,0 0,0-1,0 1,0 0,0 0,0 0,25-1,-25 1,0 0,25-25,-25 25</inkml:trace>
  <inkml:trace contextRef="#ctx0" brushRef="#br0" timeOffset="116886.48">21928 13122,'0'0,"-25"-25,25 0,25 25,-1 0,1 0,0 0</inkml:trace>
  <inkml:trace contextRef="#ctx0" brushRef="#br0" timeOffset="117093.63">22548 13047,'0'0,"-25"0,0 0,0 0,1 0,-1 0,0 0,25 25,-25 0,25 0,0-1,0 1,25-25,-25 25,25-25,0 0</inkml:trace>
  <inkml:trace contextRef="#ctx0" brushRef="#br0" timeOffset="117217.43">22945 13122,'0'-25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3-11-15T08:44:19.415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1450 1780 88 0,'0'-3'153'0,"0"3"-36"0,0 0-30 0,0 0-26 16,0-4-14-16,-8 4-12 0,8 0-8 0,0 0-6 0,0-4-5 15,0 4-3-15,0 0-2 0,0 0 0 0,0-4-2 16,0 4 0-16,-7-3-1 0,7 3 0 0,0-4-1 0,0 1 1 15,0-1-1-15,0 4-1 0,0-3 1 0,0 3 0 0,0-4 0 16,0 0 0-16,0 4 2 0,0-4 1 0,0 4-1 16,0 0 2-16,0-3-1 0,0 3-1 0,0 0 0 0,0 0-2 15,0 0-2-15,0 0 0 0,0 0 0 0,0 0-2 0,-5 0 2 16,5-4-1-16,0 4-1 0,0 0 2 0,0 0 2 16,0 0 1-16,-8 0 2 0,8 0 3 0,0-4 1 0,0 4 2 15,0 0 3-15,0 0 0 0,0 0-2 0,0 0-1 16,0 0-3-16,0 0-2 0,0 0-3 0,0 0-1 0,0 0-1 15,0 0-3-15,0 0 1 0,0 0-3 0,0 0 0 0,0 0-1 16,0 0-1-16,0 0 0 0,0 0-1 0,0 0 0 16,0 4-3-16,0-4 1 0,0 0 4 0,0 0-2 15,0 0-1-15,0 4 1 0,-5-4 1 0,5 3 2 0,0 1 5 16,0 0 1-16,0 0-4 0,0-1 4 0,0 1 0 0,0-1 1 16,0 1 0-16,5-1-2 0,-5 1-1 0,0 0-1 0,0 0-3 15,0-1 0-15,0-3 1 0,8 8 1 0,-8-8 0 16,0 6 0-16,0-2-1 0,5-4 1 0,-5 8 2 15,0-5 0-15,0 1-1 0,0 0-1 0,0 0-3 0,7-1 1 16,-7-3 0-16,0 4-1 0,0-1 1 0,0 1-2 0,8-1 1 16,-8-3-1-16,0 4 2 0,0 0-2 0,0 0 1 15,0-1 1-15,0-3-1 0,0 4 1 0,0 0 2 0,0-1 0 16,0 0-2-16,0 6 3 0,0-6-2 0,0 1-1 16,0-1 0-16,0 1-1 0,0 0 0 0,0-4-1 0,0 4 1 15,0-4 3-15,0 0 1 0,5 0 4 0,-5 3 4 0,0-3 6 16,0 0 2-16,0 0 4 0,7-3 2 0,-7 3 2 15,7 0 2-15,-1-4-2 0,7-4-2 0,0 5-3 0,0-4-2 16,7-2 1-16,6-1-2 0,-7-1-3 0,7 0-3 0,7-3-1 16,0-1-2-16,6-3-2 0,-1-1-1 0,7-2-1 15,2-6 0-15,5 6-1 0,0-6-1 0,7-2-3 0,0 0 2 16,-1 0-2-16,7 0-1 0,0-5-1 0,8 2-5 16,-3-1 1-16,3 0 0 0,-2 0 3 0,0 0-3 0,-6 4 1 15,0 0-4-15,-6-1-5 0,-7 4-6 0,-6 4-9 0,-7 0-13 16,0 8-17-16,-19-1-17 0,6 3-20 0,-14 5-43 0,-4 5-109 15,-8 2-96-15,-8 0-59 0</inkml:trace>
  <inkml:trace contextRef="#ctx0" brushRef="#br0" timeOffset="7064.76">4370 2410 67 0,'0'0'108'0,"7"0"-46"0,-7 0-28 0,0 0-15 0,0 0-10 16,0-4-4-16,0 4-1 0,0 0-3 0,0 0 3 0,0-3 1 15,6 3-1-15,-6 0 2 0,0-4 0 0,0 4-1 16,0 0 0-16,0 0 0 0,0-3-4 0,0 3 2 0,6 0-1 16,-6-4 0-16,0 4-1 0,0 0-1 0,0 0 0 0,0-3 2 15,0 3 1-15,0 0 0 0,0 0 2 0,0 0 5 16,0 0 2-16,0 0 6 0,0 0 4 0,0 0 4 0,0 0 4 15,-6 0 3-15,6 0 1 0,0 0-2 0,0 0-1 16,0 0-5-16,0 0-2 0,0 0-6 0,-6 0-4 0,6 0-5 16,0 0-2-16,0 0-3 0,0 0-2 0,0 0 0 0,0 0-3 15,-7 0 0-15,7 0 1 0,0 0 0 0,0 0 0 0,0 0 0 16,0 3 0-16,-7-3-1 0,7 0 1 0,0 0 2 16,0 4-1-16,0-4 0 0,0 0 0 0,0 0 0 15,0 0-1-15,0 0 3 0,0 0 1 0,0 0-1 0,0 0 2 16,0 0-1-16,7 0-1 0,-7 0 2 0,7 0-1 0,-7 0 0 15,6 0 0-15,0 0-1 0,1 0-1 0,6 0 1 16,0 0 0-16,-6 0 1 0,6-4-2 0,7 4 2 0,-7 0-2 16,-1 0-1-16,8-3 0 0,-1 3-1 0,-6 0 1 15,7 0-2-15,-7-4 0 0,-1 4 1 0,2 0 0 0,-1-5-1 16,0 5 0-16,-7 0 0 0,7 0 1 0,-7-3 1 0,1 3-1 16,-1 0 0-16,2 0 0 0,-8 0 0 0,7 0 0 15,-7 0 0-15,0 0 0 0,0 0 0 0,-7 0 0 0,-1 3 0 16,2-3 1-16,-1 5 1 0,-5-1 0 0,5-4 0 15,-6 3-1-15,0 1 0 0,0-4 0 0,-6 3 1 0,6-3-1 16,0 0-1-16,-7 4 0 0,7-4 0 0,0 0 0 0,0 0 0 16,1 0-1-16,-1 0 0 0,5 0 0 0,-4 0-2 15,12 0-9-15,-7-4-20 0,7 4-32 0,0 0-63 0,7-3-105 16,-7-1-86-16</inkml:trace>
  <inkml:trace contextRef="#ctx0" brushRef="#br0" timeOffset="22912.98">13886 2374 111 0,'0'0'97'15,"-7"-4"-16"-15,7 4-14 0,-8 0-17 0,2 0-11 0,6-4-11 16,-6 4-4-16,6 0 1 0,-7 0-1 0,7 0 3 16,0 0 0-16,-6 0 2 0,6 0-2 0,0 0-1 0,-7 0 0 15,7-3 0-15,0 3-4 0,0 0-1 0,-6 0-3 0,6 0-1 16,0-3-3-16,-7 3 0 0,7 0-1 0,-6 0-5 16,6-5 1-16,-7 5 2 0,7 0-2 0,-6 0-1 0,6 0 0 15,0 0-1-15,0 0-3 0,0 0 0 0,0 0-3 16,0 0-2-16,0 0 1 0,0 0 0 0,0 5 0 0,6-5 3 15,1 0 2-15,-1 0 1 0,7 3 0 0,0-3 1 0,0 0 0 16,8 0-2-16,-3 0 1 0,2 0-1 0,0-3-2 16,-1 3 1-16,7 0-1 0,-6 0 1 0,5 0-2 15,2 0 0-15,-8-5 1 0,8 5-1 0,-8-4-1 0,7 4 0 16,-7 0-1-16,1-3 0 0,6-1 2 0,-14 4-1 0,9 0 0 16,-9-3 0-16,2 3-1 0,-1 0 0 0,-7 0 0 0,1-4 1 15,-1 4-1-15,-6 0 0 0,7 0 1 0,-7 0 0 16,0 0 1-16,6 0 0 0,-6 0-2 0,-6 0 0 15,6 0-4-15,0 0-3 0,0 4-7 0,-7-4-8 0,7 0-11 16,-6 3-13-16,6-3-23 0,-7 4-31 0,7-1-48 0,-6-3-79 16,-7 4-92-16</inkml:trace>
  <inkml:trace contextRef="#ctx0" brushRef="#br0" timeOffset="23209.87">13742 2517 151 0,'0'0'128'0,"-7"0"-22"0,7 0-12 0,0 0-8 16,0-4-13-16,0 1-11 0,7 3-13 0,-1-4-14 0,1-4-8 15,6 5-6-15,0-1-6 0,0 0-7 0,0-2-2 16,6 1-2-16,1 1-1 0,-1-4-2 0,8 6-1 0,-8-2 0 16,7 1 0-16,0-1 0 0,0 0-1 0,-6 0 1 15,5 0 0-15,2 0 0 0,-1 2 1 0,0-3 2 0,-7 3-2 16,7-3 0-16,-6 5 0 0,-1-3-1 0,1-1 0 15,0 0 0-15,-7 4 0 0,-1-4 0 0,-5 4 0 0,0-3 1 16,0 3 0-16,-1 0 0 0,-6 0 1 0,6 0-1 0,-6 0 0 16,0 0-1-16,0 0-2 0,-6 3-5 0,6-3-9 15,-6 4-12-15,6-4-18 0,-7 4-29 0,0 0-44 0,0-4-90 16,2 3-96-16</inkml:trace>
  <inkml:trace contextRef="#ctx0" brushRef="#br0" timeOffset="37480.36">10101 3165 42 0,'0'0'61'0,"0"4"-3"16,-7-4 0-16,7 0-4 0,0 0-3 0,0 0-5 0,0 0-7 16,0 0-5-16,0 0-7 0,0 0-6 0,0 0-3 15,0 0-2-15,0 0 1 0,0 0 1 0,0 0 6 16,7 0 2-16,-7 0 3 0,0 0 2 0,6 0 2 0,-6-4-2 15,7 4-5-15,0-3-4 0,6 3-6 0,-7-5-2 0,7 2-4 16,0 0-1-16,1-2-3 0,5 1-1 0,-6 1 0 0,7-1-1 16,-7 1-1-16,6-1-1 0,0 1 1 0,1-1-2 15,-7 0 0-15,6 4-1 0,-6-4 0 0,7 4 0 16,-7-3 0-16,0 3 0 0,7 0 0 0,-7 0-6 0,-6 3-3 16,5-3-8-16,-6 0-7 0,8 4-11 0,-7-4-14 0,-1 4-17 15,0-4-22-15,-6 4-34 0,7-4-50 0,-7 3-99 0</inkml:trace>
  <inkml:trace contextRef="#ctx0" brushRef="#br0" timeOffset="37714.95">10029 3289 224 0,'7'0'156'0,"-1"-7"-65"16,8 7-39-16,-1-7-23 0,6 4-15 0,0-2-6 0,1-2-1 15,-1 3-2-15,1-3 2 0,6 4 1 0,1-5 1 0,-8 1 3 16,7 0 0-16,0 2 0 0,-6 3 1 0,-1-6-1 16,0 4-4-16,1 1-1 0,-1-1 0 0,-6 4-3 0,6-4-1 15,-4 4 0-15,-9 0-3 0,6 0-6 0,-5 0-10 16,7 0-9-16,-8 0-21 0,0 0-24 0,1 4-31 0,-7-4-46 16,6 0-85-16</inkml:trace>
  <inkml:trace contextRef="#ctx0" brushRef="#br0" timeOffset="46748.08">16360 3513 15 0,'0'0'68'0,"0"-4"5"0,0 4 3 15,0 0 2-15,0 0-2 0,0-4 0 0,6 4-6 0,-6-3-2 16,0 3-7-16,0-4-11 0,0 4-11 0,0-3-6 15,7 3-5-15,-7 0-2 0,0 0 0 0,0-4 0 16,0 4-2-16,0 0-2 0,0 0-2 0,6-3-2 0,-6 3-3 16,0-4 0-16,0 4 2 0,0-4 0 0,0 4 3 0,0-4-1 15,0 4 1-15,0 0 0 0,0 0 0 0,0 0-1 16,0 0-5-16,0 0-3 0,0 0-4 0,0 0-3 0,0 0-2 16,0 0-1-16,0 0-1 0,0 0 0 0,0 0-1 15,0 0-2-15,0 0 2 0,0 0-1 0,0 0 2 0,0 0-1 16,0 0-2-16,0 0 1 0,0 0-1 0,0 0 1 0,0 0 1 15,0 0-3-15,0 4 2 0,0-4 2 0,0 4 0 16,0 0 0-16,0-1 0 0,0 1 1 0,0-1 0 0,0 1 1 16,0 3-1-16,0-3-1 0,0 3 0 0,0-3 0 15,-6 3 1-15,6 1-1 0,0-1 1 0,0 0-1 0,0-3 0 16,0 3 0-16,0 0 0 0,6 2 0 0,-6-7-1 0,0 5 0 16,0-3 0-16,0 4 0 0,0-4 0 0,0 3 1 15,0-3 0-15,0-2-2 0,0 4 2 0,0-4-1 16,0 2 0-16,0 0 1 0,0 0-1 0,0-1 1 0,0-3 0 15,0 4 1-15,0 0 1 0,0-1-2 0,0-3 1 0,0 3 0 16,0 2 1-16,0-5-2 0,0 3 0 0,0-3-1 0,0 4 1 16,0-4 0-16,0 0-1 0,0 0 0 0,0 3 0 15,0-3 1-15,0 0 0 0,0 0 1 0,0 4-1 0,0-4-1 16,0 0 1-16,0 0 0 0,0 0 0 0,0 0 1 16,0 0 1-16,0 0-1 0,7 0 1 0,-7 0-1 0,0 0 0 15,0 0 4-15,7 0 0 0,-7 0-1 0,6 0 1 16,0 0-1-16,1 0 1 0,-1 0 2 0,1-4 0 0,6 4 0 15,-7 0 1-15,13-3 0 0,-6-1 0 0,7 1-1 0,0-2 1 16,6 2 0-16,7-4-1 0,-1 0-3 0,1-1 0 0,5 2-1 16,2-6-2-16,-1 1 2 0,0-1-1 0,7 3-1 15,-1-3 0-15,-5 1-1 0,5 0 0 0,0-4 0 16,-5 4 3-16,6 0-3 0,-8 0 2 0,8 1-1 0,-7-2 0 16,0 2 1-16,-6-1-1 0,-1-1 0 0,2 5-2 0,-9 1-6 15,1-2-12-15,-7 4-15 0,1-4-23 0,-13 5-28 16,6-1-42-16,-13 4-65 0,0 0-127 0,-13 4-66 0</inkml:trace>
  <inkml:trace contextRef="#ctx0" brushRef="#br0" timeOffset="56563.27">6056 5308 155 0,'0'0'148'0,"0"0"-22"0,0 0-26 16,0 0-23-16,0 0-20 0,0 0-18 0,0 0-12 0,0 0-10 15,0 0-7-15,0 0-3 0,0 0-1 0,0 0-3 16,0 0 0-16,0 0 0 0,0 0 2 0,0 0 1 0,0 0 3 15,0 0-4-15,0 0 4 0,7 0 1 0,-7 4 1 0,0-4 0 16,0 0-1-16,0 0-3 0,0 4 0 0,7-4 1 16,-7 4-2-16,0-2 0 0,0 3 1 0,0-3 1 0,0 3 1 15,6 2 2-15,-6-3-2 0,0 0 0 0,0 3 0 16,7 0 1-16,-7 0-1 0,0 1 0 0,0-1 0 0,0 3-2 16,6-1 3-16,-6-2 1 0,0 3-3 0,0-2-2 0,0 4 1 15,0-5-5-15,7 3 0 0,-7-2 1 0,0-1-3 16,0 4 1-16,0-4 0 0,0 1 2 0,6-1 0 15,-6 0 3-15,0 5-2 0,0-5 0 0,0-4 2 0,0 8 1 16,0-3 1-16,0-5 0 0,0 4 0 0,0 0-1 0,0-3 1 16,0 0 1-16,0 0-1 0,0-1-1 0,0 2 0 0,0-2 0 15,0 1-1-15,0-2-2 0,0 3 0 0,0-5-1 16,0 3 0-16,0-3-1 0,7 4 3 0,-7-4 1 16,0 0 2-16,0 0 2 0,6 0 4 0,1 0 5 0,-1-4 5 15,7 4 2-15,0-3 1 0,6-4 1 0,2 0-3 0,4-1-1 16,2-4-4-16,5-2-4 0,7-1-3 0,0 1-4 15,6-4-1-15,1-1-1 0,6-2 0 0,7-1 0 0,0-1 0 16,5-2-2-16,-6 3-4 0,8-4-6 0,-1 1-15 16,-6 2-26-16,0 2-38 0,-8 2-87 0,2-3-142 0,-1 4-86 15,-12 0-48-15</inkml:trace>
  <inkml:trace contextRef="#ctx0" brushRef="#br0" timeOffset="60829.25">1393 7865 76 0,'-6'0'157'16,"6"0"-50"-16,0 0-43 0,0 0-26 0,0 0-12 0,0 0-5 16,0 0 0-16,0 0 3 0,0 5 3 0,0-5 5 0,0 0 1 15,0 0-1-15,0 0-3 0,0 0-2 0,0 0-6 0,0 0-3 16,0 0-4-16,0 0-3 0,6 0-1 0,-6 0-1 15,0 0-1-15,0 0-1 0,0 0 2 0,0 0-1 16,0 0-1-16,0 0 0 0,0 0 1 0,0 0-1 0,0 2 0 16,0-2-2-16,0 0 0 0,0 0-2 0,0 0 1 0,0 0-3 15,0 0 1-15,0 4-1 0,7-4 1 0,-7 0-1 16,0 0 0-16,6 0 2 0,-6 3-1 0,7-3 1 0,-7 0 1 16,0 0 1-16,6 0 0 0,-6 0 1 0,7 0 1 15,0 0-1-15,-1 0 3 0,1 0 0 0,-1 0 0 0,1 0-2 16,5 0 1-16,1 0-1 0,0 0-2 0,-6-3-1 0,6 3-2 15,0 0-1-15,7 0 1 0,-7 0-2 0,0 0 0 16,0 0 0-16,0 3 0 0,7-3 0 0,-8 0 0 16,1 0-2-16,0 4 1 0,7-4 0 0,-7 0-1 0,0 0 1 15,7 4-1-15,-1-4 1 0,-6 0 0 0,6 0 0 0,1 0-1 16,0 0 0-16,5 0 2 0,-5 0 0 0,0 0 0 0,6 0-2 16,-6 0 1-16,5 0 1 0,-5 0 0 0,-1 0 0 15,8 0-1-15,-8 0 1 0,7 0 1 0,-6 0 0 16,-1 0 0-16,7 0 0 0,-6-4 0 0,6 4 0 0,-6 0-1 15,-2 0 0-15,2 0 0 0,7 0 0 0,-8 0 0 0,0 0 0 16,2 0 0-16,-9 0 0 0,8 0 0 0,0 0 0 16,-7 0 0-16,6 0 0 0,-6 0-1 0,7 0 1 0,-7 0 0 15,6 0-1-15,-6 4-3 0,0-4-3 0,-6 0-8 16,5 0-6-16,1 4-18 0,-6-4-30 0,-1 0-44 0,1 0-92 16,5 0-97-16</inkml:trace>
  <inkml:trace contextRef="#ctx0" brushRef="#br0" timeOffset="61501.59">3302 7821 182 0,'-7'0'187'0,"-1"0"-47"0,-3 3-41 0,4-3-34 16,1 0-19-16,-1 0-12 0,1 0-6 0,6 0-4 0,-6 0-3 16,-2 0-4-16,8 0 0 0,0 0 0 0,0 0 2 15,-7 0-1-15,7 0 0 0,0 0-1 0,0 0-3 0,0 0 0 16,0 0-1-16,0 0-1 0,0 0-2 0,0 0-3 15,0 0 0-15,0 0 5 0,0 0-2 0,0 0-3 0,0 0-2 16,0 0-1-16,0 0 1 0,0 0 0 0,0 0-1 0,7 0-4 16,-7 0 1-16,0 0 3 0,0 0 2 0,8 4 1 15,-2-4 1-15,7 0 1 0,-7 0 1 0,7 0 1 0,0-4-2 16,7 4 1-16,-1 0-1 0,0 0 0 0,8-3-1 16,-1 3-1-16,-1-3-1 0,3-1 0 0,4 4 0 0,0 0-1 15,1-4-1-15,-2 1 1 0,9 3-1 0,-7-4 0 0,6 0 2 16,0 4-1-16,0-4 1 0,6 1 0 0,-5-1 1 15,-1 4-1-15,6-3 1 0,-6-1-2 0,7 1 1 0,-7 3-3 16,6-4-1-16,-5 0 0 0,-8 4-1 0,7-4-1 16,-6 4 0-16,-1 0 0 0,1-3 0 0,-1 3 0 0,-5-5 0 15,-1 5 1-15,-6-3 0 0,-2 3 1 0,2-3-1 16,-7 3 0-16,1 0-1 0,-1 0 0 0,-7-3 0 0,1 3 0 16,-1 0-3-16,1 0-3 0,-7 0-4 0,0 0-2 0,0 0-6 15,0 0-9-15,0 0-11 0,-7 0-15 0,7 0-26 16,-6 0-39-16,-1-4-89 0,7 4-110 0,-6 0-58 0</inkml:trace>
  <inkml:trace contextRef="#ctx0" brushRef="#br0" timeOffset="61954.51">4930 7740 16 0,'0'0'327'15,"0"0"-87"-15,0 0-85 0,0 0-63 0,0 0-42 0,0 0-23 16,0 0-12-16,6 0-6 0,-6 0 1 0,6 0 0 16,-6 0 0-16,7 0 2 0,0 0 1 0,6 0-4 0,-7 0 3 15,14-3-3-15,-8 3 0 0,9 0 0 0,-2-4 0 0,7 4 0 16,0-4 4-16,0 1 2 0,7 3-1 0,0-4 2 16,-1 0 0-16,1 1 0 0,5 3 0 0,-5-4 1 0,7 1-4 15,-2-2-1-15,-5 2 1 0,6 0-1 0,-7 3-1 16,8-4-1-16,-8 0-1 0,7 4 0 0,-6-3 1 0,-8 3-3 15,8-4 0-15,-6 0 0 0,-2 4-4 0,-5 0 0 0,-1-4-1 16,-6 4 1-16,1 0-2 0,-7 0 2 0,-1 0 2 16,0 4 1-16,1-4 1 0,-7-4 0 0,0 4 0 0,0 0-5 15,-7-3-7-15,1 3-14 0,-7 0-20 0,-1 0-31 16,1 0-62-16,-6 0-123 0,-1 0-104 0,-5 0-54 0</inkml:trace>
  <inkml:trace contextRef="#ctx0" brushRef="#br0" timeOffset="71050.37">9261 7755 20 0,'0'0'239'0,"0"0"-33"0,0 0-41 16,0 0-40-16,-7-3-33 0,7 3-24 0,0 0-21 0,0 0-11 15,0-3-7-15,0 3-5 0,0 0-4 0,0 0-2 0,0 0-5 16,0 0-2-16,0 0-1 0,0 0-3 0,0 0-2 15,0 0-3-15,7 0-1 0,-7 0-1 0,0 3 0 16,0-3-2-16,0 0 1 0,0 0 0 0,0 0-1 0,0 3 1 16,0-3 1-16,0 0-1 0,0 3 0 0,0-3 0 0,0 5 0 15,0-2 2-15,0 1 2 0,0 4 0 0,0-5 3 16,0 4 1-16,0 0 1 0,0 1 2 0,0-1 1 0,0 1 0 16,0-2-2-16,0 2-3 0,0-1 0 0,0 1-4 15,0-5-1-15,0 5 1 0,0-5-2 0,0 6 1 0,0-7 2 16,6 5-1-16,-6-3 0 0,0 4 3 0,0-4-2 0,0 3-1 15,0-3 0-15,7-2-1 0,-7 3-1 0,0 2 1 16,0-3-1-16,0 0-1 0,6-1 2 0,-6 1 1 0,0-4-2 16,7 4 1-16,-7-4-1 0,0 4 0 0,7-4 1 15,-7 0 5-15,6 2-1 0,1-2 2 0,-1 0 6 0,7-2 1 16,-8 2 3-16,9-4-2 0,6 0 0 0,-7 0-2 0,0 1 1 16,7-5-3-16,-1 1-6 0,7 0 0 0,-6 0-1 15,7-1 1-15,-9-4 0 0,9 5-1 0,-1-4-1 16,6 4 1-16,-7-4 0 0,9 4 1 0,-2-5-2 0,1 6 0 15,-1-5-1-15,1 3 0 0,0-3-1 0,0 4-1 0,-8 0-3 16,8-1-4-16,-7 0-7 0,0 5-8 0,-7-3-12 0,1 2-10 16,-1-1-18-16,-6 5-26 0,1-3-39 0,-9-1-63 15,3 4-112-15,-1-4-71 0</inkml:trace>
  <inkml:trace contextRef="#ctx0" brushRef="#br0" timeOffset="76581.31">10140 8557 75 0,'0'-3'149'0,"0"3"-25"0,0 0-24 0,0 0-18 0,0-4-16 16,6 4-11-16,-6 0-9 0,0 0-8 0,0 0-3 15,0 0-5-15,0-3-1 0,7 3-2 0,-7 0-1 0,0-4 0 16,0 4-3-16,6 0-1 0,-6 0-3 0,0-3-2 16,0 3-3-16,0 0-3 0,0 0-3 0,0 0-4 0,0 0-2 15,0 0-1-15,0 0 0 0,0 3 0 0,0-3-1 0,0 0 0 16,0 0-1-16,0 0 0 0,0 4 0 0,7-4 1 16,-7 3-1-16,0-3 0 0,0 4 1 0,0-1 0 0,7 1 3 15,-7 0 0-15,0 3 1 0,0-3-3 0,7-1 0 16,-7 2 1-16,6 1 1 0,-6-2-1 0,6 3 0 0,-6 1 0 15,7-4 1-15,-7 3 0 0,5-4 2 0,-5 5 1 0,0-4-1 16,8 3 0-16,-8-3 2 0,0-1-1 0,7 5 0 16,-7-4 0-16,0-1 1 0,5 0 1 0,-5 5-2 15,8-5-1-15,-8 1 0 0,0 0-2 0,6 0 1 0,-6 3-1 16,0-4 0-16,0 1-4 0,0-1 3 0,7 5 0 0,-7-4-2 16,0-1 3-16,0 1-2 0,0 4 0 0,6-6 1 0,-6 3-2 15,0-2 0-15,0 1-1 0,0-1 1 0,6 2-1 16,-6-5 2-16,0 3 0 0,0 1 0 0,0-4 3 0,7 4 1 15,-7-4 1-15,0 3 3 0,0-3 3 0,6 0 2 16,-6 0 5-16,0 0 0 0,7 0 2 0,-7 0 1 0,6 0 0 16,-6 0 0-16,7 0-2 0,0-3 1 0,-1 3-6 15,1-4 1-15,5 4 0 0,1-7 0 0,0 2-2 0,0 2-1 16,7-4-2-16,-1 0 1 0,0-5 0 0,8 5 0 0,0-4-2 16,-2 0 0-16,8 0 0 0,-7 0-2 0,7 1 1 15,-1-5-2-15,7 0 0 0,-7 4-2 0,9-3-2 0,-9-2 0 16,6 2-2-16,-5-1 1 0,6 4-2 0,0 1 0 15,-5-2-1-15,3 1 1 0,-4 0-1 0,0 4 0 0,-8 0 0 16,2 0-1-16,-1 3-2 0,-6-4-3 0,-8 5-6 0,2-2-7 16,-1 5-6-16,-7-2-10 0,1 2-8 0,-1 0-9 15,-6 0-6-15,0 0-5 0,-6 0-13 0,-1 2-23 0,1-2-42 16,-7 5-87-16,-1-2-98 0</inkml:trace>
  <inkml:trace contextRef="#ctx0" brushRef="#br0" timeOffset="80535.69">15024 9397 181 0,'0'-4'170'0,"0"4"-22"0,0 0-27 0,0-4-29 15,0 4-24-15,0 0-18 0,7 0-12 0,-7-4-10 16,0 4-8-16,0 0-6 0,0 0-5 0,0 0-3 16,0 0-2-16,0 0-1 0,0 0-2 0,0 0 0 0,0 0 3 15,0 0 0-15,0 0 1 0,0 0 2 0,0 0 2 0,0 0 0 16,0 0 1-16,0 0 3 0,0 0-2 0,0 0-1 16,0 0 0-16,0 0-1 0,0 0-2 0,0 0 0 0,0 0-1 15,0 0-3-15,0 0 1 0,0 4-1 0,0-4 1 16,7 0 0-16,-7 4 0 0,0-4-2 0,6 4 0 0,-6-4 2 15,0 3-3-15,7 1 2 0,-7-4-1 0,0 3-1 0,6-3 0 16,-6 4 3-16,0-1 1 0,7 1 2 0,-7 1 0 16,6-2 0-16,-6 0-1 0,7 1 0 0,-7 0 1 15,6-1-3-15,-6 0-2 0,6 6-1 0,-6-6-1 0,7 4 0 16,-7-3 0-16,6 4 0 0,-6-5 0 0,8 5-1 0,-8-4 1 16,7-2 0-16,-7 6 1 0,0-4-1 0,5-1 1 0,-5 1 1 15,7 0 2-15,-7 0-2 0,0-1 0 0,6-3 0 16,-6 4-1-16,0-4-1 0,0 3 1 0,7-3 0 15,-7 4 1-15,0-4-1 0,0 0 1 0,0 3-1 0,6-3 1 16,-6 4 0-16,0-4 0 0,7 0 1 0,-7 0 1 0,0 0 3 16,7 0 1-16,-7 0 4 0,6 0 3 0,1 0 0 15,-1-4 3-15,0 1-1 0,1 3 1 0,6-4-1 0,0-3-1 16,0 4 1-16,-1-5-2 0,8 1 0 0,-6 0-1 16,5 0 0-16,7-5-1 0,1 4 0 0,-8-1-3 0,7 1-2 15,0-4-2-15,7 1-1 0,-1 0-2 0,1 4 0 0,5-4-2 16,-5 0-1-16,7 0-3 0,5 1-4 0,-6-2-7 15,0 5-9-15,7-3-16 0,-7 2-36 0,0-4-70 0,7 5-156 16,-14-3-85-16,1 1-48 0</inkml:trace>
  <inkml:trace contextRef="#ctx0" brushRef="#br0" timeOffset="87021.24">18710 10568 187 0,'0'0'366'0,"0"0"-104"0,0-3-104 0,0-1-71 16,0 4-43-16,7 0-23 0,-7 0-12 0,0-3-8 15,0 3-2-15,8 0-1 0,-8 0 1 0,0-4 3 0,0 4 2 16,0 0 3-16,0 0-1 0,0 0 3 0,5 0 1 0,-5 0 3 16,0-3-1-16,0 3 1 0,0 0 2 0,0 0 0 15,0 0 1-15,7 0 1 0,-7 0-1 0,0 0 0 0,0 0-2 16,0 0-2-16,0 0-3 0,0 0-2 0,0 0-1 15,0 0-3-15,0 0 0 0,0 0-2 0,0 0-4 0,7 0 2 16,-7 3-1-16,0-3 2 0,0 0 0 0,0 4 0 0,0-4 0 16,0 3 7-16,6 1-1 0,-6-1-3 0,0 1 1 15,7 4-1-15,-7-5 1 0,6 1-2 0,-1 3 0 0,-5 1-6 16,8-4 2-16,-8 2 3 0,0 2-1 0,7 0 0 16,-7-1-1-16,6-3 0 0,-6 2 1 0,7 2 0 0,-7-1 0 15,6-3-1-15,-6 4 1 0,0-5-1 0,7 4 0 0,-7-3 1 16,0 3 0-16,6-3 0 0,-6 0 0 0,0-1 0 15,0 1 0-15,7 0 0 0,-7-1 0 0,0 0 0 0,0 2 0 16,6-5 0-16,-6 4 2 0,6-1 0 0,-6-3 2 16,7 3 5-16,-7-3 2 0,13-3 3 0,-6 3 3 0,6 0 3 15,6-3 1-15,0-1 1 0,2-4 1 0,4 5-2 0,2-5-1 16,11 1 0-16,-5-1 1 0,7-2-1 0,-2-1-1 16,8 0 0-16,-1-1-2 0,0 2 0 0,1-1-4 0,0-1-2 15,0 2-4-15,0-1-12 0,-8 3-23 0,1 1-42 16,-6-1-89-16,-7-2-156 0,-7 3-99 0,-12-1-56 0</inkml:trace>
  <inkml:trace contextRef="#ctx0" brushRef="#br0" timeOffset="91787.67">13813 12001 36 0,'0'0'136'0,"7"-4"-18"0,-7 4-13 15,0 0-11-15,0-4-11 0,0 4-9 0,0-2-6 0,6 2-8 16,-6-4-8-16,0 4-4 0,0-4-5 0,0 4-6 16,0-4-3-16,0 4-4 0,0 0-4 0,0-3-3 15,0 3-5-15,0 0-6 0,0 0-5 0,0 0-2 0,0 0-3 16,0 0-1-16,0 0-1 0,0 0 0 0,0 0 0 0,0 3 0 16,0-3 1-16,0 0-1 0,0 4 0 0,0-4-1 15,0 4 0-15,0-4-1 0,0 4 0 0,0-2 2 0,0 2-1 16,0 0 1-16,0 0-1 0,0-1 0 0,0 5 1 15,0-5 0-15,7 1 0 0,-7 3-2 0,0-3 0 0,0 3 2 16,0 0 0-16,0-2 0 0,0 6-1 0,6-4 1 0,-6-3 1 16,0 6 0-16,0-6 0 0,0 4-1 0,0-1 1 15,0 1 0-15,0-2 0 0,0 2 0 0,0-5 0 0,7 1 1 16,-7 4 1-16,0-6-2 0,0 3 4 0,6-5 0 16,-6 3 6-16,7 1 6 0,-1 1 4 0,0-5 3 0,9 0 2 15,-2 0 4-15,5 0-1 0,2-5-1 0,6 1-6 0,-6 1-4 16,11-2-5-16,-3-1-4 0,4-2-3 0,1 5-3 15,5-9 0-15,1 10-1 0,1-10-1 0,-2 5-1 16,8-1-5-16,0 5-14 0,-7-4-27 0,6-4-51 0,1 3-107 16,-6 0-116-16,-7-1-76 0</inkml:trace>
  <inkml:trace contextRef="#ctx0" brushRef="#br0" timeOffset="106260.59">19199 8671 7 0,'0'0'37'0,"0"-4"-10"0,0 4-7 0,0 0-6 16,0 0-4-16,0-3 1 0,0 3 2 0,0 0 5 0,0 0 7 16,0 0 10-16,0 0 9 0,0 0 11 0,0 0 10 0,0 0 7 15,0 0 2-15,0 0 3 0,0 0 1 0,0 0-4 16,0 0-8-16,0 0-8 0,0 0-8 0,0 0-9 16,0 0-7-16,0 0-6 0,0 0-8 0,0 0-3 0,0 0-7 15,0 0-2-15,0 0-4 0,0 0 0 0,0 0-3 16,0 3-2-16,0-3-1 0,0 0 0 0,0 0 2 0,0 0-3 15,0 4 1-15,0-4 0 0,0 0 2 0,0 4 0 0,7-1 0 16,-7 1 0-16,0 0 0 0,0 3 0 0,0-3 1 16,0 3 1-16,6-4-1 0,-6 5 0 0,0-1-1 0,7-3 0 15,-7 4 0-15,6-6 0 0,1 6 2 0,-7-4-2 0,6-1 2 16,1 2 0-16,-7-2 1 0,6 1 1 0,1 0 1 16,0-4 2-16,6 3 2 0,-13-3 3 0,7 0 1 15,-1 0 5-15,1-3 3 0,-2 3 2 0,2-4 2 0,-1 0-1 16,-6 1-3-16,7 3 0 0,0-8 0 0,-7 4 2 0,6 1-3 15,-6-4-2-15,0 3-2 0,7-4 3 0,-7 5 1 0,0-5 1 16,0 1-1-16,0 0-4 0,-7 3 0 0,7-3 1 16,0 3-4-16,-6 0-2 0,6 1-3 0,-7-1-1 15,0 0-3-15,1 1-1 0,6 3-3 0,-7 0 0 0,2 0 0 16,-2 3 1-16,-6-3 0 0,5 4-1 0,3 0-1 0,-2-1 1 16,0 1 0-16,1 0 0 0,6 0-1 0,-7-1-3 15,7 1-4-15,0-1-4 0,0 1-1 0,-6-4-3 0,6 3-1 16,6-3 0-16,-6 4-3 0,0 0 4 0,0-4 3 15,7 4 4-15,-7-4 2 0,6 0 2 0,1 3 1 0,0-3-1 16,-2 0 4-16,3-3 0 0,-8 3 1 0,7 0 0 0,-7 0 0 16,6-4 0-16,-6 4 1 0,7-4 0 0,-7 0 0 15,0 4 0-15,5-3 1 0,-5 3 1 0,0-4 2 0,0 1 1 16,0 3 1-16,0 0 1 0,0 0 0 0,0 0 1 16,-5 0-2-16,5 0-3 0,0 0-1 0,0 0-3 0,-7 0-2 15,7 0-1-15,0 0-3 0,0 0-4 0,-6 0-4 0,6 0-8 16,0 0-13-16,0 0-18 0,0 0-30 0,0-4-48 15,0 4-75-15,0-3-128 0,6-1-64 0</inkml:trace>
  <inkml:trace contextRef="#ctx0" brushRef="#br0" timeOffset="108260.77">18841 8517 6 0,'0'0'134'0,"0"-3"-8"0,0 3-12 16,0 0-12-16,0 0-11 0,0 0-12 0,0-3-10 15,0 3-9-15,0 0-8 0,0 0-3 0,0 0-3 16,0 0-4-16,6 0-4 0,-6 0-2 0,0 0-1 0,0 0-1 16,0 0-2-16,0 0-2 0,0 0-4 0,0 0-2 0,0 0-1 15,0 0-2-15,0 0-3 0,0 0-5 0,0 0 0 16,0 0-3-16,0 3-3 0,0-3-2 0,0 0-3 0,0 0-1 16,0 0 1-16,0 0 0 0,0 0-2 0,0 3-1 15,0 1 1-15,0 0 2 0,0-1-2 0,0 0 0 0,0 6-1 16,0-2 0-16,0 0 1 0,0 0 0 0,0 4 2 15,0 1-1-15,7-2 1 0,-7 5 0 0,0-4 1 0,0 4-1 16,7-1 0-16,-7 1 0 0,0 3-4 0,6-3 0 0,-6-1 1 16,0 5 1-16,7-5 1 0,-7 5 0 0,0 0 1 15,6-2 0-15,-6 2-1 0,0-5 3 0,0 1-2 0,0 3 0 16,0-3 0-16,7-1 1 0,-7 1-2 0,0-4 2 16,0 1 0-16,0-2-2 0,0 1 3 0,0-3 2 0,0-1-1 15,0 1 0-15,0-6 1 0,0 6-2 0,0-4 0 16,0-1-2-16,0 1 1 0,0 0-5 0,0 0-1 0,0-1-6 15,0-3-10-15,0 4-18 0,0-4-26 0,0 0-45 0,0 0-78 16,0-4-139-16,0 1-76 0</inkml:trace>
  <inkml:trace contextRef="#ctx0" brushRef="#br0" timeOffset="112667.92">19167 7452 14 0,'0'0'35'0,"-6"0"0"0,6 0 2 0,0 0 2 15,0 0 1-15,0 0 1 0,0 0-1 0,0 0 0 0,0 0-4 16,0 0-5-16,0 0-5 0,0 0-2 0,0 0-5 16,6 0-3-16,-6 3-2 0,0-3-3 0,6 0 2 0,-6 3 0 15,0-3 0-15,0 3 0 0,0-3 1 0,0 5-1 16,7-5-1-16,-7 4 1 0,0-4 1 0,0 3-1 0,0-3-1 15,0 5 1-15,0-2 1 0,6 0 1 0,-6 1 0 0,0 0-1 16,0-1 0-16,0 1 0 0,7 0 1 0,-7 3-1 0,0-3-1 16,0-1 0-16,0 4-1 0,0 1 1 0,6-4-1 15,-6 3 0-15,0-4-2 0,0 1-2 0,0 3 0 16,0-3 0-16,7 0 3 0,-7-1-1 0,0 5 1 0,0-5-1 16,6 0 2-16,-6 5 1 0,0-4 0 0,0-1-3 0,7 2-1 15,-7 1 0-15,0-1 0 0,0-2 2 0,0 5-1 0,0-4 3 16,0 3 1-16,0 0 1 0,0 0-1 0,0-3-1 15,0 3 0-15,0 0-7 0,0 4 1 0,0-3 0 16,0-1-1-16,0 0-2 0,0 1 0 0,0-1-1 0,0 4 1 16,0-4 3-16,0 0-3 0,0 2 0 0,0-3-3 0,-7 2 2 15,7-1 0-15,0 1 0 0,0-1 1 0,0-4-2 16,0 4 3-16,0 1-1 0,0-1 0 0,0-3 0 0,0 3 1 16,0-4 0-16,0 5-1 0,0-1 0 0,0-3-1 15,0 3 0-15,0-3 1 0,0 3-1 0,0-3-3 0,0 3 0 16,0-3 0-16,0-1 1 0,0 5 0 0,0-4 0 0,0 0 1 15,0 0-1-15,0-1 0 0,0 1-1 0,0 3 0 16,0-4 1-16,0 1 2 0,0 0 1 0,0 3 1 16,0-3-1-16,0 0 3 0,0 0 0 0,0 2 1 0,0-2-1 15,0 0-3-15,0-1-2 0,0 5 0 0,0-4 0 0,0-1-2 16,0 1 0-16,0-1 0 0,0 1 0 0,0 0 1 0,0-1-1 16,0 1-1-16,0-1 1 0,0 1 1 0,0 0-1 15,0-4-1-15,0 4 1 0,0-1 0 0,0 2 0 0,0-3 0 16,0 3 0-16,0-3 0 0,0-2 0 0,0 4 0 15,0 0 0-15,0 4 2 0,0-8 1 0,0 4-2 0,0 3 0 16,0-5 2-16,0 4 1 0,0-4-1 0,0 2 1 16,0 0 3-16,0 0 0 0,0 3 0 0,0-3 0 0,0 0 0 15,0 3 0-15,-6-4-2 0,6 5 0 0,0-5-3 0,0 1 0 16,0 0-2-16,0 3 1 0,-7-4 2 0,7 1-1 0,0 3-2 16,0-2 0-16,0-2 1 0,0 0-1 0,0 1 0 15,0 0 0-15,0-1-1 0,0 2 2 0,0-2 1 16,0 1 1-16,7-2-2 0,-7 4 0 0,0-4 0 0,0 2 0 15,0 0 2-15,0 0-2 0,6-1 0 0,-6 1-1 0,0-4 0 16,0 4 1-16,0 0-2 0,0-2 1 0,0 3-2 16,0-2-1-16,0 5 1 0,0-8 0 0,0 3 0 0,0 1-1 15,0 0 1-15,0-1 1 0,0 1 1 0,0-1 0 16,0 5-2-16,0-5 2 0,0 2 0 0,0-2 2 0,0 4 0 16,0-3-1-16,0-1 1 0,0 1 1 0,7 4-1 0,-7-5 0 15,0 2 0-15,0 1-3 0,0-3 0 0,6 2 1 16,-6 2-2-16,0-3 1 0,0 0-1 0,0 3 0 0,7-4 1 15,-7 1 1-15,0-1 0 0,0 5 0 0,6-4 1 0,-6-1 1 16,0 1 0-16,0-1-1 0,7 1-1 0,-7 0 1 16,0-1 0-16,0-3 0 0,0 5-1 0,0-2 0 0,0 0 0 15,6-3-1-15,-6 4 0 0,0 0 0 0,0-1 0 16,0-3 0-16,0 4 0 0,0 0-1 0,0 0 1 0,0-4 1 16,0 3 0-16,7 1 1 0,-7-1 0 0,0 1-1 0,0-4 1 15,0 3 0-15,0 1 0 0,0 0 0 0,0 0 0 16,0-1 0-16,0 2-1 0,0-5 0 0,0 7 0 15,0-7 0-15,0 2 0 0,0 3 0 0,0-2 0 0,0 1 0 16,0 4 0-16,0-5 1 0,0 1 1 0,0-1-1 16,0 1-1-16,0 3 1 0,0-2-1 0,0-2 1 0,0 4 1 15,0-3-1-15,0-1 0 0,0 0 0 0,0 6 0 0,0-6-1 16,0 1 0-16,0-1 1 0,0 1-1 0,0-1-1 16,0 1 1-16,0 0-1 0,0 0 1 0,0-1-1 0,0 1-1 15,0-1 1-15,0 2 1 0,0-3 1 0,0 2-1 0,0-4 1 16,0 4 0-16,0 0 1 0,0-1 1 0,-7 2-1 15,7-2 0-15,0-3-1 0,0 4 2 0,0-2-1 0,0-2 0 16,0 5-2-16,0-5 1 0,0 0 0 0,0 0 0 16,0 0-1-16,0 0 0 0,0 3 0 0,0-3 0 0,0 0 2 15,0 0 1-15,0 0 2 0,0 0-2 0,0 0 2 0,0 0 1 16,0 0 0-16,0 0-3 0,0 0 1 0,0 0-3 16,0 0-1-16,0 4 2 0,0-4-2 0,0 0-1 0,0 0 0 15,0 0 1-15,0 0-1 0,0 4 1 0,0-4 1 16,0 0-1-16,0 0 1 0,0 4 1 0,0-4 0 0,0 0-1 15,0 0-4-15,0 3-7 0,0-3-15 0,0 0-20 0,0-3-32 16,0 3-56-16,0-4-101 0,7 0-113 0,-7-3-66 16</inkml:trace>
  <inkml:trace contextRef="#ctx0" brushRef="#br0" timeOffset="113465.31">19199 8020 118 0,'0'0'143'0,"0"0"-12"0,0 0-12 15,0 0-16-15,0 0-17 0,0 0-16 0,0 0-15 0,0 0-12 16,0 0-8-16,0 2-7 0,-6-2-3 0,6 5-2 0,-7-3 0 16,1 2 2-16,6 4 0 0,-7-4-1 0,1 7-2 15,0-3-5-15,-8-2-1 0,8 2 1 0,-7 3-3 0,6 0-1 16,-6 0-1-16,1 0 0 0,5-1 0 0,-7 1 0 15,2 0 1-15,-1 0 2 0,0 1 1 0,6-4 1 0,-6 2 1 16,0 1-2-16,7-3 2 0,-7 2-2 0,6-2 2 0,1-1-5 16,-1 0-3-16,0-3-2 0,1 3-2 0,-1-3 0 15,7-1-2-15,-5-3 0 0,5 5 2 0,0-5 2 0,0 3 3 16,0-3 3-16,0 0 3 0,0 0 3 0,0 0 2 16,5-3 2-16,-5-2-1 0,7 2-4 0,-1-5-1 0,8 1-5 15,-8 0-3-15,7 0-1 0,-6-4-5 0,5 0 0 0,1 0-2 16,-6-1 0-16,6 2-1 0,0 3 2 0,-6-5-2 15,5 2-1-15,-4-2 0 0,5 1-2 0,-7 4 2 0,7-4 0 16,-7 4 0-16,7-4-1 0,-6 3 1 0,6 1-1 0,-6-3 0 16,5 2 0-16,-5 1 0 0,6-1 0 0,-7 0 0 15,1 2 0-15,6 1 0 0,-7-2 1 0,1 4-1 16,-1-1 2-16,1 0-1 0,-1 0 0 0,8 1 0 0,-9 3 0 16,3-4 0-16,5 4-1 0,-6 0 1 0,-2 0-2 0,2 0 1 15,6 4-2-15,-6-4 1 0,6 3 0 0,-7 1 0 0,7 0 1 16,0 0 0-16,-6 4 1 0,6-6 0 0,0 5-1 15,-7 1 0-15,7 0-1 0,-6 3-1 0,0-3 1 16,-1 2 2-16,1 1-3 0,-1-3 1 0,0 2 1 0,1 1 1 16,-7 0 1-16,6 0 0 0,-6-4 0 0,7 4-1 0,-7 0 2 15,0 1-1-15,0-4 2 0,0 2 0 0,0-3-3 16,0 1 1-16,0-2-1 0,0-1 2 0,0-2-1 0,0 5-5 16,-7-8-14-16,7 3-18 0,0 1-30 0,0-8-65 15,0 4-124-15,0-3-109 0,0-5-71 0</inkml:trace>
  <inkml:trace contextRef="#ctx0" brushRef="#br0" timeOffset="115497.25">18861 7023 116 0,'0'0'122'0,"0"0"-14"0,6-4-13 16,-6 4-11-16,0 0-11 0,0 0-13 0,0 0-9 0,0 0-11 16,0 0-7-16,0 0-10 0,0 0-5 0,0 0-5 0,0 0-4 15,0 0-3-15,0 4-3 0,0-4-1 0,0 0-1 16,0 2 3-16,0 4 3 0,0-6 2 0,0 2 3 16,0 5 2-16,0-2 0 0,0 2 0 0,0-3 2 0,0 7-2 15,0-4-1-15,0 0-1 0,7 0-3 0,-7 5 1 0,0-5 1 16,0 7 7-16,6-3 2 0,-6 1 2 0,0 2-1 15,7 5 2-15,-7-6-1 0,0 7 0 0,6-2 1 0,-6 4-3 16,0-5-2-16,0 6-2 0,0-2 0 0,0 2-1 16,0 3 0-16,0-4 0 0,-6-1-2 0,6 1-2 0,0 0-2 15,0 1 0-15,0-1-1 0,0-4-1 0,0 4-1 0,0-4 0 16,0-3-2-16,0 2 0 0,0 3 0 0,0-6 0 16,0 5 0-16,0-5 0 0,0 4 0 0,0-3-2 0,0 0 1 15,0-1 0-15,0 1 0 0,0-4 0 0,0 4-1 16,0-4 0-16,0 0 1 0,0-4-2 0,0 0 1 0,0 0-1 15,0 1 0-15,0-4-1 0,0 3 0 0,0-7 0 0,0 4 3 16,0-1-1-16,0-3 1 0,0 0-1 0,0 0 2 16,0 3 2-16,0-3 4 0,0 0 0 0,0 0 2 0,0 0 1 15,0 0 0-15,0 0 1 0,0 0 1 0,0-3-1 16,0 3-4-16,0 0 0 0,0 0-2 0,0 0-1 0,0-3-1 16,0 3-2-16,0 0 0 0,0-4-1 0,0 4-1 0,0 0-1 15,0 0 1-15,0-4-1 0,6 1 1 0,-6-1 0 16,0 4-2-16,7-4-1 0,-7 0 1 0,6 1 0 0,-6 3-1 15,6-4-1-15,2 1 1 0,-8-1 0 0,5 4 0 16,3-3 1-16,-8 3-1 0,7-4 0 0,-2 4 0 0,2 0 1 16,-1 0 0-16,8-4-1 0,-8 4 1 0,1 0 0 15,6-4 0-15,-1 4 0 0,8 0-1 0,-7 0 1 0,7 0 0 16,-8-3 0-16,9 3 0 0,-2-5 1 0,0 5-1 0,8 0 1 16,-8-3 1-16,0 3 0 0,1-3-2 0,-7 3 0 15,6 0-1-15,-5 0 0 0,-1 0-1 0,0 0 1 0,-1 0 0 16,1 0 1-16,1 0 0 0,-8 0-1 0,7 0-1 15,-6-3 1-15,-7 3 1 0,6 0 0 0,0 0-1 0,-6 0 1 16,0 0 0-16,7 0 1 0,-7 0 2 0,-7 0-2 0,7-4 0 16,0 4-1-16,-6-5 2 0,6 2-1 0,-6-1 0 15,-1 0 1-15,7 1-2 0,-6-1 0 0,-1 0 0 0,1 1 0 16,-1-1 0-16,0 1 1 0,1-2 0 0,-1 2-1 16,2 0 1-16,5-1-1 0,-7-3 1 0,7 3-1 0,-6 0 0 15,-1 0 1-15,7 1 0 0,0-1 0 0,-8 1-1 0,8-4 3 16,-5 3-3-16,5-4 0 0,-7 1 0 0,7 0 0 15,-7 4 0-15,7-5 0 0,-6 4-1 0,6-4-1 0,-7 2 2 16,7 1 1-16,-6-2-1 0,6 4 0 0,-7-5 0 16,1 5-1-16,6-5 1 0,-7 5 2 0,7-5-2 0,-6 4 0 15,-1-3 1-15,7 4 0 0,-6-1 0 0,6-3 1 0,-7 3 0 16,7-3 0-16,-6 0 0 0,6 3 0 0,0-3 0 16,-7-1 2-16,7 5 0 0,0-1 0 0,0 0 2 15,0 4 1-15,-6-3 2 0,6 0 1 0,0-2-1 0,0 2-2 16,0-1 0-16,0-1-4 0,0 2 0 0,6 0-1 0,-6 0-1 15,0-2-2-15,0 5 1 0,0-3 0 0,0 0 0 16,7-2 0-16,-7 5-1 0,0-4 0 0,0 1 1 0,0 3-1 16,0-4 0-16,0 4 0 0,6-3 1 0,-6 3 0 15,0-4 0-15,0 1 0 0,0 3 0 0,7-4 2 0,-7 4-1 16,0-4 0-16,0 4-1 0,0-4 0 0,0 1-1 0,6-1 1 16,-6 4-1-16,0-3 0 0,7-1-1 0,-7 1 0 15,6 3 1-15,-6-4-1 0,7 0 0 0,-7 4 1 0,0 0 0 16,6-4 0-16,-6 4 0 0,0 0 0 0,0 0 0 15,0 0 2-15,0 0 0 0,0 0 0 0,0 0-1 0,0 0 0 16,0 0-1-16,7 0 1 0,-7 0 0 0,0-3-2 0,0 3 1 16,0 0-1-16,6 0 2 0,-6-4-1 0,7 4 1 15,-7 0-1-15,6 0 1 0,-6-4 0 0,7 4-1 0,-7 0-1 16,7 0 1-16,-2-3 0 0,3 3 1 0,-1 0 0 0,-1 0-1 16,1-3 1-16,-2 3 0 0,2 0 1 0,-1 0-1 15,1 0 0-15,0 0 0 0,-1 0 0 0,1 0 0 16,6 0 0-16,-7 0 0 0,7 0-1 0,-6 0 1 0,6 0-1 15,-7 0 1-15,7 0 0 0,-6 0 0 0,6 0 0 0,0 0 0 16,0 0 0-16,-7 0 1 0,7 0 0 0,-6 0-1 0,13 0 1 16,-7-5 0-16,-1 5-2 0,8-3 1 0,-7-1 0 15,6-1 0-15,-4 3 0 0,-4-5 1 0,10 3-1 16,-8-3 1-16,0-2 1 0,-7 2-1 0,7 0 0 0,-6 0 1 16,6 3-1-16,-7-3-1 0,0 0 3 0,1 0-1 0,-1-5 4 15,1 9 2-15,-7-9 2 0,7 5 7 0,-7 0-3 16,6 0 0-16,-6-4 0 0,7 4-1 0,-7-4-1 0,0 0-1 15,0-1 0-15,0 5-5 0,6-5 4 0,-6 2 3 16,0-1 0-16,0 1-1 0,0-5-1 0,0 3-4 0,7 2 1 16,-7-1-2-16,0-4-2 0,0 0-1 0,0 3-2 0,0-2 3 15,0 3 0-15,0 0 0 0,-7 1-1 0,7-5 0 16,0 4 1-16,-6 4 1 0,6-4 1 0,-7 0-2 0,1 3-2 16,6 1 0-16,-7 0 0 0,0 0 1 0,-6-1-2 15,7 4-1-15,0-4 0 0,-7 6-1 0,6-6 1 0,-6 1 0 16,7 3 0-16,-7 0 0 0,0-3-1 0,-1 3 0 0,7 1 0 15,-4-1 0-15,-4-3 0 0,2 3 1 0,1 0-1 16,-2 1-1-16,1 3 1 0,1-4 1 0,-1 0-1 0,-1 4 0 16,1 0 0-16,-6 0-1 0,6 0 0 0,-7 0 1 15,7 0 0-15,0 0 1 0,-6 0 0 0,5 4 0 0,2-4 0 16,-1 0-1-16,0 0 1 0,-7 4 1 0,8-4-1 16,-1 0-1-16,-2 0 1 0,3 3 0 0,-1-3-2 0,-7 0 2 15,7 4 0-15,-6 0-2 0,-1-4 0 0,1 7 2 0,-7-7-1 16,6 7 1-16,1-3 0 0,-7 3 0 0,6-3-1 0,0 3 1 15,-5 1 0-15,5-4 0 0,0 2 0 0,7 2 0 16,-7 0 0-16,7-5 0 0,-6 5 0 0,6-5 0 16,7 0 0-16,-7 1-1 0,6 0 0 0,0 0-1 0,1 3 0 15,-1-3 1-15,1 3-2 0,0 0-1 0,6 1-2 0,-7-1 1 16,1 4-3-16,6 0-1 0,0-1-2 0,-7 5 0 16,7-1-4-16,0 1-5 0,0 1-6 0,7-2-10 0,-7 4-9 15,6-3-9-15,-6 3-15 0,7-3-22 0,-1 1-28 0,0-3-48 16,1 3-77-16,-1-7-114 0,1 0-62 0</inkml:trace>
  <inkml:trace contextRef="#ctx0" brushRef="#br0" timeOffset="116138.3">17103 7250 28 0,'0'-4'119'0,"0"0"-5"15,0 4-5-15,0 0-10 0,0-4-5 0,0 4-10 0,0-2-10 16,6 2-12-16,-6-5-9 0,0 5-3 0,0 0-7 0,0-3-6 16,0 3-4-16,0 0-7 0,0 0-4 0,0 0-3 0,0 3-4 15,0-3-2-15,0 5-1 0,0 1-2 0,0-2 0 16,0 3 2-16,0 5-2 0,0-5 1 0,0 3-1 0,0 5-3 15,0-1 0-15,0 2-2 0,6-3 1 0,-6 7-3 16,0-6 2-16,6 5 0 0,-6-1 0 0,7 3 1 0,-7-1 2 16,0-2 0-16,6 4-2 0,-6-4 1 0,0 4-1 15,0-4-1-15,0 0-1 0,0 1 1 0,0-4-3 0,0-1 0 16,0 1 1-16,0-1-3 0,0-2 2 0,0-2 0 0,0 1 0 16,0 0-2-16,0-3 1 0,0-5-1 0,0 5 1 15,0-1-2-15,-6-7-9 0,6 3-9 0,0 1-18 0,0-4-32 16,0 0-56-16,0-4-105 0,0 1-106 0,0-9-59 15</inkml:trace>
  <inkml:trace contextRef="#ctx0" brushRef="#br0" timeOffset="116498.53">17024 7272 55 0,'0'0'256'0,"0"-5"-74"15,0 5-62-15,0-2-43 0,6 2-26 0,1 0-16 16,-7-4-8-16,7 4-4 0,0 0 0 0,-1-4-1 0,1 4-2 16,5 0-1-16,-6 0-5 0,8 0 0 0,-7 0 0 0,5 0-1 15,1 4-1-15,0-4-4 0,-6 4 0 0,6-2-1 16,0 3 0-16,0-2-2 0,-8 4-2 0,10-3-3 15,-9 4 0-15,7 0 3 0,-6-2 2 0,-1 6 1 0,0-5 4 16,1 4 2-16,-7-4 3 0,6 5 4 0,-6-6 1 0,-6 5 1 16,6 1-1-16,-7-2 2 0,1 1 0 0,0-3 2 0,-1 2 1 15,-6 1-4-15,0 0 0 0,0-3-4 0,0 3-1 16,0-4-4-16,0 4-4 0,-7-3-2 0,7 3-2 16,1-4-3-16,-2-3 1 0,7 3 0 0,1 0-2 0,0-3-2 15,0 0-7-15,-1-1-8 0,7 1-12 0,0-4-12 0,0 0-16 16,7 3-25-16,-7-6-43 0,12 3-53 0,-6-4-99 15,8-3-79-15</inkml:trace>
  <inkml:trace contextRef="#ctx0" brushRef="#br0" timeOffset="119407.22">17351 7304 74 0,'0'0'139'0,"0"-2"0"16,0 2-5-16,0 0-8 0,0-5-11 0,0 5-14 16,0-3-15-16,0 3-15 0,0-4-12 0,0 4-10 0,0-4-6 15,0 4-5-15,0 0-5 0,0 0-5 0,0-4-3 16,5 4-5-16,-5 0-6 0,0 0-4 0,0 0-2 0,0 0-4 15,0 0-3-15,0 0 0 0,0 0-1 0,0 4 0 0,0 0 0 16,8-4-1-16,-8 7 1 0,0-2-1 0,0 1 1 16,0 1 0-16,0 1 0 0,5 0 0 0,-5-1 0 15,0 4 0-15,6 0 0 0,-6 0-1 0,0 0 0 0,7 3-1 16,-7-3 1-16,0 0-1 0,7 3 2 0,0-2 0 0,-7-1 0 16,6 0 0-16,-6 1 0 0,7-6 0 0,-1 5 0 0,-6-3 0 15,7-1 0-15,-1 0 0 0,-6 0 1 0,6-3 2 16,1 0 1-16,-7 0 4 0,7-1 4 0,-7-3 3 0,6 0 4 15,1 0 1-15,-1-3 3 0,1-1 2 0,-2-4-1 16,8 1-2-16,-6 0-2 0,1 0-3 0,-2-1-1 0,7-3 0 16,-13 0-2-16,6-1-1 0,1 3-2 0,-1-7 0 15,0 5-2-15,-6 1 1 0,7-2-1 0,-7-2-2 0,7 3-1 16,-7-4 1-16,0 4-1 0,7-1 1 0,-7 3 0 16,0 1-4-16,0 0 2 0,0 1-1 0,0 1 1 0,0 1 0 15,0 2-3-15,0-1 0 0,0 0-2 0,0 4 3 0,6-4-3 16,-6 4-2-16,0 0-2 0,0 0-2 0,-6 0 0 15,6 0 1-15,0 4 2 0,0-4 2 0,0 4-1 0,0 0 2 16,0-1-1-16,0 4 1 0,0 0 1 0,-7-3-1 0,7 4-1 16,0 0 0-16,0-1 0 0,0 4 0 0,0-3 1 15,0-2 0-15,-7 2 1 0,7 3-1 0,0-4 0 0,0 0 1 16,0 4 2-16,0-3-2 0,0-1-2 0,0 3 1 16,0-1 0-16,0-3 0 0,7 2 2 0,-7-5-2 0,0 5 1 15,0-4 0-15,7-1 3 0,-7 2-2 0,6-2 1 0,-6 0-1 16,6 1-2-16,-6 0 1 0,7-4 0 0,-1 3 0 15,1-3-1-15,-1 0-4 0,1 0-6 0,-1 0-12 0,1 0-21 16,-1 0-35-16,7 0-62 0,-6-3-121 0,-1-1-108 16,-6 0-70-16</inkml:trace>
  <inkml:trace contextRef="#ctx0" brushRef="#br0" timeOffset="120517.19">17754 7466 112 0,'6'-5'147'0,"-6"5"-12"0,7-3-15 0,-7 3-18 0,0-3-15 15,6 3-14-15,-6-3-12 0,6 3-8 0,-6-5-4 16,0 5-5-16,7-3-3 0,-7 0 0 0,0-2 0 0,6 1-1 16,-6 1-3-16,7-1-4 0,-7-3-6 0,7 4-1 0,-7-5 0 15,6 4-3-15,-6-3-1 0,7 4-3 0,-7-4 0 0,6 3-1 16,-6 0-1-16,7 0-2 0,-7-3-1 0,5 3-3 16,-5 1-1-16,0 0-3 0,7-2-1 0,-7 5-1 15,0-3-2-15,0 3-1 0,0 0-2 0,7-4 0 0,-7 4 0 16,0 0-1-16,0 0-1 0,0 4-2 0,7-4 2 0,-7 0 1 15,0 3 0-15,7 2-1 0,-7-2-1 0,6 0 2 16,-6 1 0-16,6 0 1 0,-6 3 0 0,7-3 0 0,-7 3 0 16,6 0 1-16,-6 0 0 0,7 1 0 0,-7-1 0 15,6 0-1-15,-6 0 0 0,0 2 1 0,7-3 0 0,-7 2-1 16,0-2 0-16,0-1 0 0,0-1 0 0,0 4-1 0,0-5-4 16,0 0 2-16,0-3 3 0,0 4 1 0,0 0 3 15,0-4 3-15,0 3 2 0,0-3 4 0,0 0 9 0,0 0 3 16,0 0 1-16,0-3 3 0,0 3 0 0,0-4-2 15,7 0-1-15,-7 1-2 0,0-5-5 0,6 5-4 0,-6-6-4 16,7 3-4-16,-7-2-2 0,6-3-2 0,0 4 0 0,1 0-3 16,-7-4 1-16,6 3-1 0,1-2 0 0,-1 3 0 15,1-1 2-15,0 1-1 0,-1-1-1 0,0 2 1 0,1-2 0 16,-1 4-1-16,1-3-2 0,-7 7 1 0,6-4-1 16,-6 1 0-16,7-1 1 0,-7 4 0 0,7 0 0 0,-1 0 0 15,1 4 0-15,-7-4 0 0,5 3-1 0,3 1 1 0,-8-2 0 16,7 7 0-16,-7-1-1 0,5-2-1 0,-5 2 1 15,8-1 4-15,-8 1-3 0,0-1-1 0,0-4-3 0,0 4-2 16,0 1 0-16,0-4-1 0,0-1 0 0,0 1-5 0,0-1 3 16,0 1 1-16,0-4 2 0,0 3 3 0,0-3 2 15,0 0 2-15,0 4 0 0,0-4 3 0,0 0 0 16,0 0 0-16,0-4 0 0,0 4 1 0,0-3-1 0,0 3 0 16,0-4-1-16,0 1-2 0,0-4 2 0,0 3 0 0,0 0-1 15,5-3-1-15,-5 0-1 0,0 0-2 0,7 3 0 0,-7-4-4 16,7 1-6-16,-7 3-9 0,6 1-11 0,-6 0-19 15,0-2-22-15,7 2-30 0,-7 3-45 0,6 0-56 16,-6 0-86-16,7 0-90 0</inkml:trace>
  <inkml:trace contextRef="#ctx0" brushRef="#br0" timeOffset="121485.73">17643 7473 16 0,'6'-3'156'16,"-6"3"-17"-16,0-4-25 0,0 4-21 0,0-5-17 0,0 5-14 15,7-3-13-15,-7 3-9 0,0 0-7 0,0-3-10 16,0 3-4-16,0 0-4 0,0-3-3 0,6 3-5 0,-6-5-2 16,0 5-2-16,7 0-2 0,-7 0 0 0,6-3-1 0,1 3 0 15,0-3-1-15,-7-2 0 0,5 5 0 0,3-4 1 16,-1 4 1-16,-2-3-1 0,3 3 0 0,-3-4 1 0,2 4 1 16,-7-3 1-16,7 3 3 0,-1-4 0 0,-6 4 1 15,7 0 0-15,-1-3 2 0,-6 3-1 0,7 0 0 0,-1 0-1 16,0-4 0-16,1 4-2 0,-1 0-2 0,1 0 0 0,0 4-2 15,-1-4 0-15,-6 0-1 0,7 3-1 0,-1-3-2 16,-6 4 2-16,7-1-1 0,-7 1 1 0,0 3 0 16,0-2 1-16,0 1 0 0,0 2 0 0,0-5 1 0,0 5 1 15,0-4-1-15,0 4-1 0,5-5 1 0,-5 0-1 0,0 5 1 16,0-5 0-16,0-3 1 0,0 4-1 0,7 0 1 0,-7 0 0 16,0-4-1-16,7 3-3 0,-7-3-5 0,0 4-12 15,0-4-20-15,7 0-35 0,-7 0-71 0,0-4-129 16,0 4-73-16</inkml:trace>
  <inkml:trace contextRef="#ctx0" brushRef="#br0" timeOffset="122111.51">18027 7371 209 0,'0'0'198'0,"0"0"-46"15,-7-4-43-15,7 4-34 0,0-4-23 0,0 1-14 0,7 3-7 16,-7-3-3-16,0-2-2 0,0 2 0 0,0 3-2 0,0-4 0 15,0-1-1-15,7 3 1 0,-7-2-1 0,0 1-1 0,0 3-1 16,0-4-1-16,6 4-2 0,-6-4 0 0,0 4-4 16,0-3-2-16,0 3-2 0,7 0-4 0,-7 0-1 0,0-5-2 15,5 5 0-15,3 0-2 0,-1 0-2 0,-2 0 0 16,3 0 1-16,-3 0-1 0,2 0 0 0,0 0 1 0,6 0 0 16,-7 0 0-16,7 0 0 0,0 0 0 0,-6 0-2 15,6 5 2-15,-6-5-2 0,-1 0-1 0,7 3 2 0,-7 1-2 16,1 0 1-16,-7-1 0 0,6 3 2 0,1 3-2 0,-7-1 1 15,7 2 1-15,-7-3-1 0,6 5 0 0,-6-2 1 0,7 1 0 16,-7 0 1-16,0 0-1 0,6 4 1 0,-6-7-1 16,6 1 0-16,-6 3 0 0,7-4 1 0,-7-1 0 15,6 0 1-15,-6 1-2 0,7-1 0 0,-7-3-3 0,7-1 1 16,-7 4 0-16,0-3-3 0,0 0-4 0,0-4-8 0,7 4-3 16,-7-1-8-16,0-3-4 0,0 0-10 0,0 4-9 15,0-4-11-15,6 0-16 0,-6 0-26 0,0-4-47 0,6 1-68 16,-6-1-90-16</inkml:trace>
  <inkml:trace contextRef="#ctx0" brushRef="#br0" timeOffset="122455.67">18405 7261 242 0,'0'0'298'0,"0"-4"-91"15,0 0-83-15,0 4-49 0,0-3-31 0,0 3-17 0,0 0-9 16,0 0-8-16,0 3-4 0,5 1-3 0,-5 0-2 0,8 0-1 16,-8 3 1-16,0 0 0 0,7 0 5 0,-1 4 1 15,-6 3 1-15,7-2 2 0,-7 3 2 0,6 4 4 0,-6-2 2 16,7 5-1-16,-7-3-1 0,6 2 0 0,-6 1-2 15,0 1-1-15,0-1-4 0,7-1-2 0,-7 5-3 0,0-4-2 16,0 0-2-16,0-3 0 0,0 3 0 0,0-4 1 0,0 0 0 16,0 0 0-16,0-4 0 0,0 1 1 0,6 0-1 15,-6-3 1-15,0-2-1 0,0 1-3 0,6-3-8 0,-6-1-12 16,0-3-17-16,7-1-29 0,-7-3-51 0,0 0-94 0,0 0-109 16,6-3-66-16</inkml:trace>
  <inkml:trace contextRef="#ctx0" brushRef="#br0" timeOffset="122721.39">18385 7279 107 0,'-6'-7'397'0,"6"0"-130"0,0-1-116 0,0 4-60 0,0-3-33 16,6 3-18-16,1 0-10 0,0 2-7 0,-1-3-4 15,7 2-4-15,7-1-3 0,-7 0-6 0,6 1-4 0,0 3 0 16,8 0 0-16,-8 0-1 0,0 3 0 0,1 1 0 15,0 3-1-15,-8 0 1 0,9 5-1 0,-15 3 1 0,7-5 1 16,-7 9 0-16,-6-2-2 0,0 3 1 0,0-2 0 0,-6 4 0 16,0-4 2-16,-1 4-1 0,1-4-1 0,-8 5 2 15,1-5 0-15,0 0-3 0,0-3 1 0,0 3 1 0,0-7-3 16,0 3-1-16,7-3-5 0,-7-3-13 0,6-1-19 0,-6 0-43 16,6-4-95-16,1-3-125 0,6 0-75 0</inkml:trace>
  <inkml:trace contextRef="#ctx0" brushRef="#br0" timeOffset="124377.52">19206 6916 42 0,'0'0'81'0,"0"0"0"0,-7 0-7 15,7 0-13-15,0-4-10 0,0 4-13 0,0 0-10 0,0 0-8 16,-6 0-4-16,6 0-6 0,0 0-2 0,0 0 0 0,0 0-3 16,0 0-2-16,-7-3 0 0,7 3-1 0,0 0-1 15,0 0 1-15,-6 0-2 0,6 0 1 0,0 0 0 0,0 0 3 16,-7 0 2-16,7 0 1 0,0 0 3 0,-6 0 3 16,6 0 4-16,0 0 1 0,0 0 4 0,0 0 2 0,0 0 2 15,0 0 4-15,0 0 2 0,0 0 3 0,0-3 2 16,0 3 2-16,0 0 1 0,0-4-4 0,0 4-2 0,0-4-2 15,0 4-6-15,0-3-4 0,0 3-4 0,0-5-4 0,0 5-3 16,0-3-1-16,0 3-1 0,0-4 1 0,0 4-1 16,0 0-2-16,0 0 0 0,0-4 0 0,0 4 0 0,0-4-2 15,0 4 1-15,0 0 1 0,0-2 3 0,0 2 2 0,0 0 0 16,0-4 2-16,0 0 2 0,0 4 1 0,0-4 3 16,0 1-1-16,0 3-1 0,0-4 1 0,0 0-2 15,0 0-2-15,0 1 0 0,0-1-2 0,0 1 0 0,0-1-2 16,0 0 0-16,-6 1 0 0,6-5 2 0,0 5 0 0,0-1-1 15,0 0 1-15,0-3-2 0,0 3-3 0,-7-3 0 0,7 4 1 16,0-5-1-16,0 5 0 0,0-5 1 0,-7 4 2 16,7-4-2-16,0 2 5 0,-6 3-4 0,6-5-2 15,0 0 0-15,-7 1-2 0,7 3-1 0,0-3-2 0,0 4-1 16,-6-5-1-16,6 1-1 0,0-1 0 0,0 5 0 0,0-4 2 16,0-1-1-16,-7 1-1 0,7 3 1 0,0-3-1 15,0-1 2-15,-6 1-1 0,6 0 1 0,0 4 0 0,-7-5-1 16,7 1 1-16,-6-5 0 0,6 5-1 0,0 0 0 15,-6-4 0-15,6 4 0 0,-7-4 0 0,7 0 0 0,-6 0-1 16,6-1 0-16,-8 2 0 0,8-1 0 0,-7 0-2 16,7-1 2-16,-5 2 0 0,5-2 0 0,-7 3 0 0,7-3 0 15,-6 1 0-15,6 0 0 0,-7-1 1 0,7 5-1 16,-6-3-1-16,6 2 1 0,-7 1 0 0,7-5 0 0,-7 6 0 16,1-2 0-16,6-3 0 0,-7 5 0 0,1-2 0 0,6-1 0 15,-6 3 0-15,6-2 0 0,-7 2 1 0,7-3 0 0,-6 2 0 16,6 0 0-16,0 0-1 0,-7-1 1 0,7 1 0 15,0 4-1-15,-6-4 1 0,6-1-1 0,0 1 1 0,-7-1 1 16,7 4-1-16,-7-3 2 0,7 0-1 0,-6 0-1 16,6-1 0-16,-7 4-1 0,7-2 0 0,-5-3-1 0,5 2 1 15,0-3-2-15,-7 2 1 0,7 1 0 0,-8-5 0 16,8 6 1-16,-5-2 0 0,5-3 0 0,-8 5 0 0,2-2 0 16,6 1 0-16,0-1 0 0,-6 1 0 0,6 0 0 0,-7-2 0 15,7 3 0-15,-6-2-1 0,6 1 0 0,0 3 1 0,-7-3 1 16,7 3 0-16,0 1-1 0,0-4 0 0,-6 7 0 15,6-8 0-15,0 8 0 0,0-4 0 0,0 4 0 16,-7-3 0-16,7 3 0 0,0-4 0 0,0 4-1 0,0-4 1 16,0 4 2-16,0-4-1 0,0 4-1 0,0 0 0 15,0 0 0-15,0-2 0 0,0 2 0 0,0 0-1 0,0-5 1 16,0 2-1-16,0 3 1 0,0 0 0 0,-6-4 0 0,6 1 0 16,0-1 0-16,0 4 0 0,0-4 0 0,0 0 0 15,0 1 0-15,0-1 0 0,0 4 0 0,0-3 1 0,0-1 0 16,0 1-1-16,0-1 0 0,0 0 0 0,0 0 0 0,0 1 0 15,0-1 0-15,0 0 1 0,0 4-1 0,0-3 0 16,0 3 1-16,0-5-1 0,0 5 0 0,0 0 1 16,0 0-1-16,0-3-1 0,0 3 1 0,0 0 0 0,0 0-2 15,0 0 2-15,0 0 0 0,0 0 0 0,0 0 0 0,0 0-2 16,0 0-2-16,0 0-2 0,0 0-1 0,0 0-3 0,0 0-5 16,0 0-5-16,0 0-7 0,0 3-3 0,0-3-9 15,0 5-7-15,-7-5-11 0,7 3-11 0,0 5-16 0,-7-8-25 16,7 7-42-16,-6-7-82 0,6 4-102 0,-7 0-56 15</inkml:trace>
  <inkml:trace contextRef="#ctx0" brushRef="#br0" timeOffset="125159.82">18952 5861 2 0,'0'-4'255'0,"0"1"-50"0,0-5-54 0,6 4-52 15,-6 2-33-15,0-2-19 0,0 0-14 0,0 0-7 16,0 1-5-16,0 3-1 0,-6-4-1 0,6 4-4 0,0-4 1 16,0 4 1-16,0 0-3 0,0-4-3 0,0 4 0 15,-7 0-4-15,7 0-5 0,0 0 0 0,0 4-1 0,0-4-2 16,0 4 1-16,-5 0 0 0,5 3-1 0,-7-3 0 0,7 2 1 15,-8 2 1-15,3-1 0 0,5 1 0 0,-8-1-1 16,8 0 1-16,0-3 0 0,0 4 0 0,0-1-1 0,0 0 2 16,0-3-1-16,0 4 0 0,0-5 2 0,8 1 1 15,-3-1 1-15,-5 1 3 0,8-1 3 0,-1 1-1 0,-2-4 2 16,2 0 2-16,6 0 0 0,-6-4 1 0,6 1 0 0,-7-1-2 16,7 1-1-16,0-1-1 0,0-3 2 0,-6-1-1 15,6-3 0-15,0 3-2 0,-8-2 0 0,2-1 0 16,1 0 2-16,-2-1-4 0,1-2-1 0,-1 3 0 0,-6-3-2 15,6-1 2-15,-6 4 0 0,0-3-2 0,0 3 0 0,0-5 2 16,0 6 1-16,0 3 1 0,-6-1 1 0,0 1-3 0,6-1 1 16,-7 4 0-16,1 1-6 0,-9 3-1 0,10-4 1 15,-2 4-1-15,-6 4-2 0,0-1 1 0,6 1-1 16,-6 0-2-16,7 3 7 0,-7 1-3 0,7 3-2 0,-1-4 0 16,1 4 0-16,6 0 0 0,-7 1-1 0,7-2 0 0,0 1 1 15,0 0 0-15,0 0 0 0,7 0 1 0,-7 0-2 0,0-1 0 16,6-2 1-16,1-1 0 0,-7 1-3 0,6-1 2 15,1-3-2-15,-1-1 1 0,0 1 1 0,1-4 1 16,-1 3-2-16,1-3 3 0,0-3-1 0,-7 3 0 0,6-4 2 16,1 4 0-16,-7-3 1 0,6-1 1 0,-6 1 0 0,0-1-2 15,-6 4 1-15,6-4-1 0,-7 0 0 0,7 1 0 16,-6-1-1-16,-1 4-2 0,-6-4 1 0,6 4 0 0,1 0 0 16,-7 0 1-16,7 4-1 0,-1-4 0 0,1 4 1 0,-1-4 0 15,7 3 0-15,-7-3 0 0,7 4 0 0,-6-4 0 16,6 4-1-16,0-4 0 0,0 4-1 0,6-4-1 0,-6 3 3 15,7 1-2-15,0-4-1 0,-1 0 1 0,1 3-2 16,-1-3 1-16,1 0 1 0,-1 0-1 0,0 0 1 0,1-3-1 16,-1 3 2-16,1-4 0 0,-7 4 3 0,7-3-2 0,-7-1 0 15,0 4 2-15,0-4 0 0,0 4 2 0,0-4-2 16,0 1 1-16,-7 3-1 0,0 0 1 0,1-4-1 0,-1 4 1 16,-5 0-2-16,5 0 1 0,-6 0 0 0,7 4-1 15,-8-4 1-15,8 3-2 0,-6-3 1 0,5 4-1 0,-1 0 1 16,3-4-2-16,5 4-3 0,-8-4-3 0,8 3-3 0,0-3-5 15,0 4-8-15,0-4-9 0,8 3-13 0,-3-3-23 16,3 0-41-16,-1 0-93 0,5 0-117 0,1 0-66 0</inkml:trace>
  <inkml:trace contextRef="#ctx0" brushRef="#br0" timeOffset="126316.4">18410 5436 53 0,'0'0'178'0,"0"0"-38"0,8 0-31 16,-8 0-22-16,0 0-15 0,0 0-13 0,0-3-9 0,7 3-8 15,-7 0-6-15,0-4-5 0,6 4-4 0,-6 0-3 16,0 0-5-16,7-4-1 0,-1 4-2 0,-6 0 0 0,7-4 0 16,-1 1-3-16,-6 3 0 0,7-4-2 0,-1 1 2 15,0-1 0-15,1 4 0 0,-1-3-2 0,1-1-1 0,6-1-1 16,-6 2-2-16,6 0 1 0,-1-1-2 0,-5 0-1 16,6 1-3-16,8 0 1 0,-9-2-1 0,0 1 0 0,2 1-2 15,-1 3 2-15,0-4 0 0,6 4-1 0,-6 0 0 16,-6 0-1-16,6 0 0 0,-1 0 1 0,-5 4-1 0,1-4 0 15,-3 3-1-15,9 1-1 0,-8 1 0 0,-6-2 0 0,7 4-1 16,-1-3 1-16,-6 2 0 0,5 3 1 0,-5-2 2 16,0 0 0-16,0 0 2 0,0 1 0 0,0 2 2 0,-5-3 1 15,-1 1-1-15,-1 4 2 0,1-3 0 0,-8 3 0 0,9-1 2 16,-10-3 0-16,3 3-1 0,-8 0-1 0,7-1 0 16,-6 2 0-16,6-5-1 0,-7 3 0 0,1 2-3 0,-1-1 1 15,0-5 1-15,1 6-1 0,0-4-3 0,-1 3 0 16,7-5 1-16,0-1 0 0,0 2-1 0,0-4 1 0,7 1-1 15,-1 0 0-15,1-1-1 0,-1 1 1 0,-1-4-1 0,8 0-1 16,0 4 1-16,-5-4 0 0,5 0-1 0,5 0 0 16,-5 0 1-16,0 0 1 0,8 0 1 0,-8 0 0 15,13 0-2-15,-6 0 0 0,6 0 2 0,0 0 2 0,6 0-3 16,-6-4 3-16,7 4-1 0,-1-4-1 0,0 1 2 0,9 3-2 16,-10-4 1-16,9 0 0 0,5 1 0 0,-6-4-3 0,-1 2 3 15,2 2-2-15,4-4-1 0,-3 3 0 0,-2 1 1 16,-7-5-1-16,1 4 1 0,-1 4-1 0,-6-3-1 15,0 3 0-15,-7-5 1 0,2 5 0 0,-8 0 1 0,5 0 1 16,-5 0 1-16,0 0 2 0,0 0 0 0,0 0 2 0,0 0 1 16,0 0-1-16,-5 0-2 0,5 5 0 0,0-5-5 15,-8 0-10-15,8 3-15 0,-6-3-23 0,6 4-43 0,-6-4-111 16,6 4-109-16,-7-4-82 0</inkml:trace>
  <inkml:trace contextRef="#ctx0" brushRef="#br0" timeOffset="127910.43">19102 5784 124 0,'0'4'101'16,"6"-4"-22"-16,-6 0-19 0,0 0-13 0,0 0-11 0,7 0-8 15,-7 0-6-15,0 0-2 0,0 0-4 0,6 0-1 0,-6 0-1 16,0 0-1-16,7 0 0 0,-7 0-2 0,6 0-1 16,-6 0 1-16,7 0 0 0,-1 0 1 0,1 0 0 15,0 0 0-15,-7 0 0 0,6 0 2 0,7 0 0 0,-7 0-1 16,1 0-2-16,-1-4 1 0,7 4-2 0,-6 0 0 0,-1 0 3 15,7-3-1-15,-6 3 0 0,6 0-1 0,-1 0 1 16,3 0-1-16,-2-4 1 0,-1 4-4 0,8-4-3 0,-7 4-1 16,0-3-1-16,6 3 1 0,-5-3 1 0,5 3-2 15,-6 0 1-15,0-4-1 0,7 4 2 0,-8-5 1 0,1 5 1 16,7-3 0-16,-7 3-1 0,0 0 2 0,0 0 4 0,0-3 0 16,0-1 1-16,0 4 3 0,0 0 0 0,0-4-2 15,0 4 1-15,1 0-1 0,-1-3 0 0,0 3-2 0,-1-5-2 16,2 5-2-16,-1-3-1 0,-1 3 0 0,8-4-2 15,-7 4-4-15,0-3 0 0,0 3 0 0,6-5 1 0,-5 3-1 16,0 2 0-16,-2 0 0 0,7 0 2 0,-5-4 0 0,-2 4 0 16,1-4-1-16,0 4-1 0,0 0 0 0,1 0 2 15,-2-4-2-15,1 4 0 0,-5 0-1 0,4 0 0 0,1 0 1 16,-6 0-1-16,6 0 0 0,-7 0-1 0,7 0 0 16,-6 0 1-16,6 0 2 0,-7 0-1 0,1 0 0 0,-1-3 1 15,7 3-1-15,-7 0 1 0,1-4-1 0,0 4 0 0,-1 0 0 16,1 0 0-16,6 0 0 0,-7 0 1 0,0-4 0 15,1 4 1-15,-1 0 0 0,2 0 0 0,-1-4-2 0,5 4 1 16,-6 0 1-16,1 0-3 0,6-3 0 0,-7 3 2 0,8 0-2 16,-8 0 0-16,0-4 1 0,1 4-1 0,6 0 0 15,-7 0 2-15,1 0 0 0,0 0-2 0,-1 0 0 16,-6 0 0-16,7 0 2 0,-2 0 1 0,-5 0-2 0,0 0 2 16,7 0 0-16,-7 0 2 0,0 0 0 0,0 0 2 0,0 0 1 15,0 0 2-15,0 0 0 0,0 0 2 0,0 0 1 0,0 0 0 16,-7 0 0-16,7 0-1 0,0 0-1 0,0 0-2 15,0 0-3-15,0 0-1 0,0 0-4 0,0 0-1 16,0 0-1-16,0 0-4 0,0 0 0 0,0 0 1 0,0 0-1 16,0 0 1-16,0-3 0 0,0 3 1 0,0 0-1 0,0 0 3 15,0 0-2-15,0 0 0 0,7 0 2 0,-7-4-3 16,0 4 2-16,0 0 0 0,0 0-3 0,0 0 0 0,8 0-1 16,-8 0 0-16,5-3 0 0,-5 3-1 0,8 0 0 0,-2 0-1 15,1 0 5-15,-1 0 0 0,0 0-2 0,1 0-1 0,6 0-2 16,-7 3-4-16,1-3-2 0,-7 0-2 0,6 0-5 15,1 4 0-15,-7-4-4 0,7 0-5 0,-7 3-4 16,0-3-4-16,0 0-10 0,6 4-19 0,-6-4-40 0,0 0-66 16,-6 0-113-16</inkml:trace>
  <inkml:trace contextRef="#ctx0" brushRef="#br0" timeOffset="129599.23">20437 5381 119 0,'0'0'172'0,"0"0"-28"0,-7 0-27 0,7 0-24 0,0 0-19 16,0 0-17-16,0 0-13 0,0 0-9 0,-6 0-5 15,6 0-5-15,0 0 1 0,0 0-2 0,0 0-4 16,0 0-1-16,0 0-5 0,0 0-1 0,0 0-3 0,0 0-3 15,0 0-2-15,0 0-3 0,0 0-1 0,0 0 1 0,0 0-1 16,0 0-2-16,0 0 2 0,0 0-1 0,0 0 0 16,0 0-1-16,0 4-1 0,0-4 1 0,0 0 0 0,0 4 0 15,-7-4 0-15,7 0 0 0,0 0 0 0,0 0-1 0,0 3 2 16,0 0 1-16,0-3-1 0,0 5 1 0,0-5 0 16,-6 4 1-16,6-4-1 0,0 3 0 0,0-3 0 0,0 4-1 15,0-4 4-15,0 3-3 0,0 1-1 0,0-4 0 16,0 3 0-16,0 1 0 0,0-4 1 0,0 4-1 0,0 0-2 15,0-1 2-15,0-3 0 0,0 5 1 0,0-5 0 0,0 2 0 16,0-2-2-16,0 5 1 0,0-5 0 0,0 2 0 16,0-2 1-16,0 4 0 0,0-4-1 0,0 4 0 0,0-4 5 15,0 4-5-15,0-4 2 0,0 4 0 0,0 0 0 16,0-1 0-16,0 1 0 0,0-4 1 0,0 2-4 0,0 3 2 16,0-2 0-16,0 1-1 0,0 1 0 0,0-2 0 0,0 0 1 15,0 1 0-15,6 0 0 0,-6-1 0 0,0 0 0 16,0 6 1-16,7-2 2 0,-7-4-1 0,0 4 0 0,0-3 0 15,0 4-2-15,6-5 2 0,-6 4-1 0,0 0 0 16,0 1-2-16,7-4 1 0,-7 4-1 0,0-1 0 0,6 0 1 16,-6-4 0-16,0 5 0 0,0-1-1 0,7 1 0 0,-7-2 1 15,0-1 1-15,8 2-2 0,-8 0 2 0,0 0-2 16,5 1 0-16,-5-1 0 0,0 0 0 0,0 4-1 16,6-3 0-16,-6-1 1 0,0 3 0 0,0 2 0 0,0-4 0 15,0-1 1-15,7 3 0 0,-7 2 2 0,0-5-2 0,0 4-1 16,0-3 1-16,0 2-1 0,6 1 1 0,-6-3-1 0,0 3-1 15,0-5 1-15,0 2 0 0,7 3 0 0,-7-3 0 16,0-5 1-16,0 4 3 0,0 0-2 0,0-2 0 0,0 2-1 16,6-3-1-16,-6 3 0 0,0-3 0 0,0 3 0 0,0-3-1 15,0-1-1-15,0 1 2 0,0-1 1 0,0 1 0 16,0 0 1-16,0-4-1 0,-6 4 1 0,6-4 0 16,0 3 3-16,0-3 1 0,0 0 1 0,0 0 1 0,0 4 0 15,0-4 1-15,0 0 0 0,0 0 0 0,0 0-1 0,0 0-2 16,0 0 0-16,0 0-1 0,0 0-2 0,0 0 0 0,0 0-1 15,0 0-3-15,0 0 1 0,0 0 0 0,0 0-1 16,0 0-1-16,0 0 2 0,0 3 0 0,0-3 0 16,0 5 0-16,0-5 0 0,0 0-1 0,0 2 0 0,0-2 0 15,0 4 0-15,0-4 0 0,0 4 1 0,0-4-1 16,0 4 0-16,0-4 2 0,0 3 0 0,0-3 0 0,0 4 1 16,0-4-3-16,0 4 1 0,0-4 2 0,0 4 1 0,0-4-3 15,6 3 0-15,-6 1 1 0,0-4 0 0,0 3 1 16,0-3-2-16,0 0 0 0,0 4 0 0,0-4 0 0,0 3 0 15,6-3 0-15,-6 0-1 0,0 0-1 0,0 4 1 0,0-4-1 16,0 0 2-16,0 0 0 0,-6 0 1 0,6 0-1 16,0 0 1-16,0 0 1 0,0 0-2 0,0 0 2 15,0 0-2-15,0 0 0 0,0 0 0 0,0 0 0 0,-6 0-2 16,6 0 1-16,0 0 0 0,0 0 0 0,0 0-1 0,0 0 2 16,0 0 0-16,6 0 0 0,-6 0 3 0,0 0 0 0,0 0 0 15,0 0 1-15,0 0-1 0,0 0-2 0,0 0 0 16,0 0 1-16,0 0-2 0,0 0 0 0,0 0 0 0,0 0-2 15,0 0 2-15,0 0 1 0,0 0 0 0,0 0 0 16,-6 0-1-16,6 0 0 0,0 0 0 0,0 0 1 0,0 0 0 16,0 0 0-16,0 0 1 0,0 0-1 0,0 0 0 15,0 0-1-15,0 0 0 0,6-4 0 0,-6 4 0 0,0 0 1 16,0 0-1-16,0 0 2 0,0 0 0 0,0 0 0 0,0 0 2 16,6 0 0-16,-6 0-2 0,0 0 0 0,0 0 0 0,0 0-1 15,0 0 1-15,8 0-1 0,-8 0-1 0,0 0 0 16,7-3 2-16,-7 3-2 0,6 0-1 0,0 0 1 15,-6 0-1-15,6-4 0 0,1 4 1 0,-7 0-1 0,6 0 0 16,1 0 1-16,0-3 0 0,-1 3 0 0,-6 0 0 0,7 0 0 16,-1-4 0-16,-6 4 0 0,6 0 0 0,-6 0 1 15,7-3 0-15,-1 3-1 0,1 0-1 0,-7 0 0 0,7 0 1 16,-7 0 0-16,7 0 0 0,-7 0-1 0,0 0-3 16,6 0 3-16,-6 0 0 0,6 0 0 0,-6 0 0 0,7-4 0 15,-2 4 1-15,-5 0 0 0,8 0 1 0,-1-4 0 0,-2 4-1 16,3 0 0-16,-2 0 0 0,1-4 0 0,-1 4 0 15,0 0-1-15,1-3-1 0,6 3 0 0,0-4 0 0,-6 4 2 16,6-4-1-16,6 4 0 0,-6-4 0 0,6 4 2 16,1 0 0-16,-1-2 0 0,0 2-1 0,2-5 1 0,-2 2 1 15,7 3-1-15,-7 0 0 0,8-4-2 0,-8 4-1 0,8 0 0 16,-8-3 2-16,7-1 0 0,1 4 0 0,-2-4-6 16,-6 4 5-16,7-4 1 0,-6 4 0 0,7-3 0 15,-8 3 0-15,7-4-1 0,-6 4 0 0,5-3 10 0,-5 3-5 16,6-4-2-16,0 4-1 0,-6-3-1 0,6 3-1 0,-7-4 0 15,1 4 0-15,6-4-6 0,-6 4-2 0,-2 0 0 0,-3 0-5 16,4-4 1-16,-6 4-2 0,0 0-5 0,0-3-2 16,-1 3 0-16,-5 0-1 0,0 0-2 0,-1 0 3 0,1 0-4 15,-1 0 3-15,-6 0-1 0,7 0-2 0,-7 0-4 0,0 0-3 16,0-4-8-16,0 4-19 0,6-4-30 0,-6 4-55 16,0-3-93-16,0-2-82 0</inkml:trace>
  <inkml:trace contextRef="#ctx0" brushRef="#br0" timeOffset="131302.69">20339 5327 140 0,'0'0'162'0,"0"0"-37"0,7 0-34 0,-1 0-22 0,1 0-19 16,-1-5-13-16,1 5-6 0,6-2-1 0,-6 2-6 0,5-4-3 16,8 4 0-16,-7-4 1 0,0 0-1 0,6 4-1 15,1-4-2-15,0 0 2 0,-1-3-1 0,7 5-2 16,-6-3-3-16,12 2 0 0,-12-6 0 0,13 6 2 0,-7-4 2 15,6 3-4-15,1-2 0 0,-1 1 0 0,2-2-1 0,-3 3 0 16,2-3-2-16,0 4 1 0,-2-1-3 0,3-4 0 0,-2 5-2 16,1-1 0-16,-1 1 0 0,-6-2-2 0,6-1 1 15,-6 6-3-15,1-8 0 0,-1 5 0 0,0-2 0 16,0 2 0-16,0 3 1 0,0-4-3 0,-6 2 0 0,5-3-1 16,2 2 1-16,-8-1 3 0,7 0-2 0,-6 4-2 0,6-4 0 15,-1 1 0-15,-5-1 0 0,7 0 3 0,-8 1-3 16,1 3-1-16,-1 0 1 0,1-3 1 0,-1 3-1 0,1 0 0 15,-1 0 0-15,1 0 0 0,-8 0 1 0,2 0-1 16,5 0 2-16,-6-5-1 0,7 10 0 0,-7-5 0 0,0 0-1 16,0 0 0-16,0-5 0 0,0 5 0 0,-1 0-2 0,1 0 2 15,2 0 0-15,-3 0-1 0,-5 0 1 0,0 0 0 16,-1 0 0-16,0 0 0 0,1 0 3 0,-7 0 2 0,0 0 2 16,0-3 4-16,6 3 3 0,-6 0 3 0,0 0 1 15,0 0 2-15,0 0-1 0,0 0-2 0,0 0-3 0,-6 0-2 16,6-4-3-16,0 4-4 0,0 0 0 0,0 0-5 0,0 0 0 15,0 0 0-15,0 0 0 0,0 0 0 0,0 0-1 16,0 0 2-16,0 0-3 0,0 0 1 0,-7 4 1 0,7-4 0 16,0 0-1-16,0 3 0 0,0-3 1 0,0 0-2 15,0 0 2-15,0 0 0 0,0 0 0 0,0 0 0 0,0 0 0 16,0 0-2-16,0 0 0 0,0 0 1 0,0 0 1 16,0 0 0-16,0 0-1 0,0 0 0 0,7 0 0 0,-7 0 1 15,0 0 0-15,6 5-1 0,-6-5 0 0,0 3 1 0,7-3 1 16,-7 3 1-16,0 1-2 0,0-4 0 0,6 4 0 15,-6-1 0-15,0 1 0 0,7-4 0 0,-7 4 0 0,7 0 0 16,-7-1 0-16,0 2 0 0,6-3 0 0,-6 2 0 16,7-1 0-16,-7 5 0 0,6 0 0 0,-6-4-2 0,6 3-1 15,1 3 2-15,-7 2 0 0,6-2 0 0,1 1-2 0,-1 4 1 16,1 0 1-16,0 3-1 0,-7 1 2 0,6 2 0 16,2 1 0-16,-3 4 0 0,1-4 0 0,1 4 1 0,-7-1-1 15,6 4 1-15,-6-6-1 0,7 2 0 0,-7 1 0 16,0-1 0-16,7-3 0 0,-7 1 0 0,0-2 2 0,7 2-2 15,-7-6 0-15,0 2 3 0,6-1-1 0,-6 1-1 0,0-4-1 16,7-1 0-16,-7 1 0 0,0-1 0 0,0-3 0 16,0-3-1-16,0 3 1 0,0-5-1 0,-7 6 1 15,7-5 0-15,0 1 0 0,-6-1-1 0,-1-4-1 0,0 1 0 16,7 4 1-16,-7-5 1 0,1 1-2 0,-1 0-1 0,1-1 0 16,1 1 1-16,-3-4 2 0,2 4 1 0,-1 0-1 0,0-4-1 15,1 3 1-15,-1-3 0 0,-6 0 1 0,7 0-1 16,-7 0 0-16,-7 0 0 0,7 0 2 0,0 0-3 0,-13 0-5 15,7 4-8-15,-2-4-11 0,3 0-12 0,-9 0-18 16,8 3-28-16,-7-3-55 0,6 0-98 0,-6 0-101 0,0 0-56 16</inkml:trace>
  <inkml:trace contextRef="#ctx0" brushRef="#br0" timeOffset="131912.15">20944 5532 121 0,'-6'0'211'0,"6"-4"-46"0,0 4-42 15,-6-3-36-15,6 3-23 0,0 0-14 0,0 0-10 0,0 0-8 16,0-4-2-16,0 4-3 0,0 0-3 0,0 0 3 15,0-5-4-15,0 5-1 0,0 0-1 0,0 0-1 0,0 0-4 16,0 0-4-16,0 0-1 0,0 5-10 0,0-5 1 16,6 0-2-16,-6 4-2 0,0-4 0 0,6 7-2 0,1-4 2 15,0 4-1-15,-7 5 3 0,6-5 0 0,8 3 0 16,-8 2 1-16,0 3 0 0,1-5-1 0,6 5 2 0,-6-1-1 16,-1 1 0-16,1 0-1 0,6 0 3 0,-7-1-2 15,1 1 0-15,-1-5 1 0,0 5-1 0,1-3 0 0,0-2 1 16,0 2 0-16,-7-1-1 0,6 0 1 0,-6-4-1 0,6 0 1 15,-6 4-2-15,0-7 0 0,7 3-7 0,-7-3-7 0,0-4-13 16,0 4-17-16,0-4-42 0,0-4-92 0,0 0-121 16,-7-3-71-16</inkml:trace>
  <inkml:trace contextRef="#ctx0" brushRef="#br0" timeOffset="132505.68">20880 5436 72 0,'6'0'337'0,"-6"-3"-101"15,6-1-92-15,1 4-62 0,0-4-34 0,0 0-18 16,-1 1-9-16,0-1-3 0,1 4-1 0,5-3-2 0,-5-1 1 15,6 1-3-15,1 3-2 0,-2-4-1 0,8-1-4 0,-7 2-2 16,7 3 0-16,-7-3-2 0,-1 3 0 0,9 0 1 16,-9 0-2-16,1 0-1 0,0 3 0 0,0 0 0 0,-7-3 0 15,7 9 0-15,-6-6 0 0,6 4 0 0,-6-3 3 16,-1 3 1-16,1 4 0 0,0-4 3 0,-7 0-1 0,6 1 1 16,1 4 0-16,-7-5 0 0,0 0 1 0,0 0 0 0,0 1 1 15,0-1-2-15,-7 0 3 0,1 1 0 0,6-4-2 16,-7 3 3-16,0-4-1 0,1 1-1 0,6-1 0 0,-7-3 1 15,2 4-1-15,-3-4 0 0,8 4 2 0,-7-4 1 16,7 0 2-16,0 0 1 0,-5 0 2 0,5 0-1 0,0 0 0 16,0 0-2-16,5 0 0 0,-5 0-1 0,0-4-5 0,0 4-1 15,7 0-3-15,-7 0-1 0,8-4-2 0,-3 4-1 16,8 0-1-16,-6 0-2 0,13 0 1 0,-7 0 1 0,6 0-1 16,1 0 0-16,-1 0 2 0,0 0-1 0,1 0 1 15,0 0 0-15,-1 0-1 0,1 0 0 0,-1 4 1 0,0 0 0 16,-5 0-1-16,5-1 0 0,-6 1-1 0,0 4-1 15,1-2 2-15,-1 2-2 0,-8 0-1 0,10 1 2 0,-10-1 0 16,2 4 1-16,-7-1 0 0,7 0 0 0,-7-1-2 16,-7-2 1-16,7 3 1 0,-7-4 0 0,2 4 1 0,-10-4 0 15,10 1 2-15,-8-1 3 0,-7 1 1 0,0-1 0 0,1-4 1 16,-1 1 0-16,1 4-1 0,-7-5 2 0,0 1-1 16,-7-4-2-16,7 4 0 0,0-1 2 0,-6-3-2 0,6 3-1 15,-1-3 0-15,2 0-6 0,-2 5-4 0,8-5-11 0,0 0-17 16,5 0-33-16,1 0-63 0,0-5-148 0,7 5-98 15,-1-3-56-15</inkml:trace>
  <inkml:trace contextRef="#ctx0" brushRef="#br0" timeOffset="150919.18">20411 4748 24 0,'0'0'186'0,"0"0"-38"16,-7-5-37-16,7 5-32 0,0-3-25 0,0 3-15 0,-6 0-12 16,6 0-4-16,6-4-2 0,-6 4-4 0,0 0-1 15,0 0 1-15,0 0-3 0,0 0-2 0,7-2-2 0,-7 2-2 16,0 0-2-16,0 0 0 0,0 0-2 0,0 0-1 15,0 0-1-15,0 0-1 0,0 0-1 0,0 0-1 0,0 0 0 16,0 0 1-16,0 0 4 0,0 0 3 0,0 0 3 0,0 0 3 16,0 0 4-16,0 0 3 0,-7 0 4 0,7 0 0 15,0 0-1-15,0 0-2 0,0 0-2 0,0 0-1 0,0 0-3 16,0 0-4-16,0 0-2 0,0 0-1 0,0 0-2 16,0 0-1-16,0 0-2 0,0 0-1 0,0 0-2 0,0 0 0 15,0 0 0-15,0 0 0 0,0 0 0 0,0 0 0 16,0 0 1-16,0 0 1 0,0 0 2 0,0 0 2 0,0 0 1 15,0 0 1-15,0 0 5 0,0-4 0 0,0 4 0 0,0 0 2 16,0 0 1-16,0 0 0 0,0 0 1 0,0 0 0 0,7 0-1 16,-7 0 0-16,0-5-1 0,0 5-2 0,0 0-2 15,0 0-1-15,6-3-3 0,-6 3-1 0,0 0-2 0,7-4-1 16,-7 4-1-16,0-3 0 0,6 3-2 0,-6-4 1 16,7 4 0-16,-7 0-2 0,6 0 0 0,-6-4 0 0,7 4 1 15,1 0-1-15,-3 0-1 0,1-4-1 0,7 4 2 16,-6 0 1-16,5 0 0 0,-4 0 0 0,5 0-2 0,-1 0 2 15,1 4 1-15,-6-4-1 0,6 4 0 0,-6 0 0 0,5-1-2 16,-5 1 0-16,-1 4 0 0,1-2 0 0,-7 1-2 16,0 1 3-16,7 0-4 0,-7-1 0 0,-7 0 1 0,7 0-2 15,-7 1 3-15,7-1-2 0,-6 1 4 0,-1-2-2 16,7-2 2-16,-6 0 2 0,6 3 1 0,-6-7 0 0,6 4-1 16,0 0 0-16,0-4 1 0,0 0-1 0,0 4 0 0,0-4-1 15,0 0 0-15,0 0-2 0,0 0 0 0,0 0 0 16,0 0-1-16,0 0-1 0,6 0 1 0,0 3 1 0,-6-3-1 15,13 0 2-15,-6 4 2 0,0-1 0 0,6-3 0 16,0 4 1-16,-8 1-1 0,10 1-1 0,-2-2 1 0,0-1-1 16,-7 5-1-16,0-4-1 0,1 2 0 0,-1-1 0 0,1 2-1 15,-7-4 0-15,0 5-1 0,0-4 1 0,-7 3-1 16,1 1 2-16,-1-2 0 0,-5 2 1 0,-1-5 1 16,-7 5 3-16,0-1 0 0,1 0 1 0,-1-3 3 0,1 3 0 15,-8-3 0-15,8 0 0 0,0-1 2 0,-1 1-1 0,7-4 0 16,-5 4 1-16,3-4-2 0,2 3-1 0,7-3-1 0,-1 0-1 15,1 0-4-15,6 0-5 0,0 0-10 0,0 0-8 16,0 0-10-16,6 4-10 0,1-4-13 0,6 0-18 0,0-4-36 16,6 4-62-16,1-3-120 0,7-1-75 0</inkml:trace>
  <inkml:trace contextRef="#ctx0" brushRef="#br0" timeOffset="151419.29">21002 4924 76 0,'-5'0'188'0,"5"0"-45"15,-7 0-40-15,7 0-33 0,0 0-22 0,-6 0-13 16,6 0-3-16,0 0-4 0,0 0-2 0,0 0-3 0,-6 0 0 16,6 0 0-16,0 0-2 0,0 0-3 0,0 0-2 0,0 0-1 15,6 0 0-15,-6 0 3 0,0 0-2 0,6 0 0 16,-6-4-1-16,7 4-2 0,-2 0 1 0,3 0-3 0,5-4-3 16,-6 1-2-16,12 3-1 0,-6-4 0 0,0 0-1 15,1 4 0-15,5-4-1 0,0 4-1 0,-6-3 1 0,6-1-2 16,1 1 0-16,-7 3-1 0,1-5 1 0,5 5-1 0,-6 0-1 15,-7-2-1-15,1 2-1 0,6 0-4 0,-6 0-5 16,-7 0-5-16,6 0-9 0,1 0-8 0,-7 0-13 0,0 0-23 16,6 0-43-16,-6-4-83 0,0 4-105 0</inkml:trace>
  <inkml:trace contextRef="#ctx0" brushRef="#br0" timeOffset="151841.34">21492 4725 150 0,'7'-3'269'16,"-7"-1"-88"-16,0 4-67 0,5-3-38 0,-5 3-21 0,0-4-11 16,0 4-8-16,0 0-4 0,0-4-2 0,0 4-7 15,0 0-5-15,0 4-7 0,0-4-5 0,0 0-4 0,0 4-1 16,-5-1-2-16,5 1-4 0,0 4 4 0,-7-4 1 0,0 2 0 15,7 2 2-15,-13-1 1 0,7 1 1 0,-1 2 2 16,1-3-1-16,-7 5-1 0,6-5 1 0,-6 3-1 0,7-2 0 16,-7 3-1-16,6-3-1 0,-5 2 0 0,5-1-2 15,0-7 1-15,7 6 0 0,-7-5 0 0,1 5 0 0,6-8-1 16,-6 8 0-16,6-8 1 0,0 2 0 0,0-2 0 0,6 5-1 16,-6-5 2-16,6 3 2 0,1-3-1 0,0 0 0 15,0 0 0-15,5 0 2 0,1 0-1 0,0 0 0 0,0 0 1 16,7-3-3-16,-1 3 0 0,1-5 2 0,5 3-3 0,-5-2 0 15,7 0 1-15,-1 0-1 0,6 0-1 0,-6-3 0 16,1 3 0-16,-2 2-1 0,1-7-2 0,0 6-2 0,-6-1-3 16,0 1-2-16,-7-1-6 0,-1 0-7 0,1 0-4 15,-6 1-10-15,6-1-10 0,-13 4-15 0,7-4-25 0,-7 0-36 16,0 2-53-16,0-2-82 0</inkml:trace>
  <inkml:trace contextRef="#ctx0" brushRef="#br0" timeOffset="152029.17">21517 4725 102 0,'-5'-3'325'0,"-8"-1"-108"0,6 1-84 0,7-1-50 16,-7 0-27-16,1 4-16 0,6-4-8 0,0 4-7 15,0 0-6-15,0 0-2 0,0 0-5 0,6 0-4 0,-6 4-4 16,7-4-2-16,0 4-2 0,-2 0-1 0,3-1-1 16,-8 4 1-16,5 4 0 0,2-4-2 0,1 5 3 0,-3-1-1 15,2 3 1-15,-7 1 0 0,7 3 0 0,-7-3 0 0,6 3 0 16,-6 1 0-16,7 2 0 0,-7-2 2 0,0 4-2 15,0-2 1-15,6 1 0 0,-6 0 0 0,0 0 1 0,0 0-3 16,7 4-16-16,-1-4-44 0,1 0-129 0,-1-1-110 16,0-2-68-16</inkml:trace>
  <inkml:trace contextRef="#ctx0" brushRef="#br0" timeOffset="152967.17">22019 5458 70 0,'7'0'182'0,"0"0"-44"0,-1 0-46 0,2 0-35 0,-3 0-24 16,8 0-13-16,-7 0-9 0,1 0-4 0,7 0-1 0,-8 0 0 15,7 0 2-15,6 0 2 0,-5-4 1 0,4 4-1 0,-5 0 1 16,14 0 1-16,-9-4-2 0,10 4 2 0,-9-2-4 16,7 2 1-16,0-5 2 0,0 5-2 0,0 0 0 0,8-2 0 15,-9-3 0-15,8 5-2 0,-8 0 0 0,7-3-1 16,2-1-2-16,-2 4 2 0,1-4 1 0,-7 4 1 0,6-4 2 16,1 1 0-16,0-1 3 0,-1 1 1 0,-6 3-1 15,6-4 1-15,-5 1-3 0,-2-1 0 0,2 4 0 0,-1-5-2 16,0 2-2-16,0 0 0 0,-7 3-1 0,1-4-1 0,-1 4 1 15,-6-4-2-15,7 4 0 0,-8-3-1 0,3 3 2 0,-2-3-2 16,-1 3 1-16,1 0-2 0,-6-5 1 0,6 5-1 16,-1 0-1-16,2-4-1 0,-1 4 1 0,0 0-1 15,0-3 0-15,0 3 0 0,0 0 0 0,0 0 0 0,0-4 0 16,0 4 1-16,-7 0-1 0,8 0 0 0,-1-3 3 0,-7 3-1 16,1 0-1-16,-1 0 1 0,-6 0 3 0,6 0 2 15,-6 0 7-15,7 0 5 0,-7 0 3 0,0 0 5 0,0 0 6 16,0 0 4-16,0 0 0 0,0 0-2 0,0 0-3 15,0 0-6-15,0-4-4 0,0 4-4 0,0 0-6 0,0 0-3 16,-7 0-2-16,7 0-4 0,0 0-2 0,0 0-1 0,0 0 3 16,0 0-3-16,-6 0-6 0,6 0-3 0,0 0-10 15,0 0-6-15,0 0-8 0,-6 0-13 0,6 4-13 0,0-4-11 16,0 0-16-16,-7 3-30 0,7-3-48 0,-6 0-87 0,0 0-83 16</inkml:trace>
  <inkml:trace contextRef="#ctx0" brushRef="#br0" timeOffset="153545.6">23408 5320 159 0,'-8'0'238'0,"8"-4"-71"15,-7 4-62-15,7-4-43 0,-6 4-23 0,6-4-14 0,0 4-8 16,-6 0-6-16,6 4-4 0,-7-4-4 0,7 4-2 16,-6 0-1-16,-1-2 0 0,7 5 0 0,-7 1 2 15,1-4 0-15,0 7 0 0,6-4 3 0,-7 0 1 0,7 5 1 16,0-9 2-16,-6 5 0 0,6-2 2 0,0 3 3 0,6-2 2 16,-6-4 5-16,0 1 2 0,7-1 3 0,-7-3 2 15,6 4 2-15,0-4 0 0,1 0-2 0,0-4-2 0,6 1-3 16,-7-1-5-16,0 1-4 0,1-1-2 0,6-3-3 15,-7 2-1-15,1-1 0 0,0-2 3 0,0 2 1 0,-7-3 1 16,0 6 1-16,0-4-1 0,-7 3-1 0,0-3 0 0,-6 3-4 16,0 4-1-16,0 0-4 0,-13 0 0 0,7 4-2 15,-7 0 0-15,6-1-1 0,-6 4 0 0,13-3 0 0,-8 3 0 16,9-2-1-16,-1 1-3 0,7-2 0 0,0 3-3 16,6-4-3-16,0 6-1 0,0-6-2 0,0 1 0 0,6-1 0 15,-6 1 2-15,6-4 0 0,1 3 2 0,-7 1 3 0,6-4 1 16,1 0 2-16,-2 0 2 0,-5 0 2 0,8-4 3 15,-2 1 3-15,-6 3 1 0,7-4 0 0,-7 1-1 0,7-1 2 16,-7 1-2-16,0-1 0 0,0 4-5 0,0-5-10 0,0 2-15 16,0 0-27-16,0-1-56 0,0 0-132 0,0 1-103 15,-7-5-68-15</inkml:trace>
  <inkml:trace contextRef="#ctx0" brushRef="#br0" timeOffset="154327.03">23342 4766 79 0,'0'-3'276'0,"0"-1"-77"0,0 4-66 16,6-4-48-16,-6 0-27 0,6 1-14 0,-6 3-6 15,7-5-5-15,-7 2-2 0,0 3-5 0,7-4 0 0,-7 4-3 16,0 0-2-16,0 0-3 0,0 0-2 0,0 0-2 0,-7 0 0 16,7 0 0-16,-7 4-2 0,1-4-1 0,0 3-3 15,-7-3 0-15,0 5 0 0,-7-2-3 0,1 1-1 0,6 4-1 16,-15-5 1-16,10 1-3 0,-8-1 1 0,6 1-2 0,1-1-1 16,-8 1 1-16,14 0 0 0,-7-4 0 0,8 0 0 15,-1 4 0-15,6-4 2 0,1 3 0 0,-1-3-1 0,7 0-1 16,-6 0 0-16,6 4 0 0,0-4-1 0,0 0 0 15,0 0 0-15,0 4-1 0,0-4 0 0,0 4 2 0,6-4 0 16,-6 2 0-16,0 2 0 0,7 0 0 0,-7 3 0 16,6-3 0-16,-6 4 2 0,0-1-1 0,7 0 0 0,-7 0 1 15,0 1-2-15,6-1 1 0,-6 1 0 0,0-2 1 16,0 2-1-16,0-1-1 0,0 1 1 0,0-1-1 0,0 1 0 16,0-4-1-16,0 2 1 0,0-2 0 0,0 0 0 0,7-1 0 15,-7 1 0-15,0-4 0 0,0 4 1 0,0-4 1 0,0 4 0 16,7-4 0-16,-7 3-1 0,5-3 2 0,-5 0 1 15,8 0-1-15,-1-3 1 0,-2 3-2 0,3 0 0 16,4-4 1-16,1 4 0 0,-6-4-2 0,6 4-1 0,-1 0 1 16,9-4-4-16,-9 4 2 0,1 0 0 0,-1 0 0 0,9 0-1 15,-8 0 0-15,0 4 2 0,0-4-1 0,7 4 3 16,-7 0 0-16,0-1-2 0,6 1 0 0,-6 3 0 0,0 0 0 16,0-3 0-16,0 3 0 0,0 4-1 0,1-4 0 15,-8 1 0-15,7 3 1 0,-6-3-1 0,-7-1-1 0,6 1-1 16,-6-2 1-16,0 2-1 0,-6-1 0 0,-1 1 3 0,-1-1-2 15,3-4 1-15,-8 4 1 0,-7-3 0 0,7 4 1 16,-13-5 0-16,6 4-1 0,-5-7 1 0,-2 4 0 16,-5 0-1-16,-2-1 0 0,9-3 1 0,-14 0 0 0,7 0-1 0,5 5 2 15,-5-5-2-15,6 0 0 0,6 0-4 0,-6 0-12 16,13 0-24-16,0 0-46 0,7 0-95 0,0 0-120 0,-1 0-77 16</inkml:trace>
  <inkml:trace contextRef="#ctx0" brushRef="#br0" timeOffset="158766.41">23426 5429 10 0,'0'0'133'0,"0"0"-19"16,-7 0-18-16,7 0-16 0,0 0-14 0,0 0-12 0,0 0-8 16,0-4-7-16,0 4-5 0,0 0-1 0,0 0-1 15,0 0-1-15,0 0-1 0,0 0 2 0,0 0-2 16,-6 0-3-16,6 0-1 0,0 0-2 0,0 0-5 0,0 0-2 15,0 0-1-15,0 0-2 0,6 0-2 0,-6 0-3 0,0 0 0 16,0 0-2-16,0 0-2 0,0 0-1 0,0 0-3 16,0 0-1-16,0 0-1 0,0 0-1 0,0 4 0 0,0-4 0 15,0 0 1-15,0 0-1 0,0 4 0 0,0-4 0 16,0 0 2-16,0 3 0 0,7-3 0 0,-7 0 0 0,0 5-1 16,0-3 1-16,0-2 0 0,0 5 0 0,0-3-1 0,0-2-1 15,0 4 2-15,0 4 1 0,0-4 0 0,0 0-1 0,0 3 1 16,0 0 0-16,0 0 0 0,0 4 2 0,0-3-1 15,0 3 0-15,7-4 1 0,-7 4 0 0,0 0-3 16,0-4 2-16,0 5 0 0,0-2-2 0,7-3 1 0,-7 5-1 16,0-5 0-16,0 4 0 0,0-4 2 0,0 1 0 0,0 3 0 15,0-4 1-15,0 0-1 0,0 0 4 0,0 1 0 16,0-1 0-16,0 0 0 0,0 0 0 0,0 1-1 0,0-1 2 16,0 5 0-16,0-5-3 0,0 0-2 0,0 4 3 15,0 0-3-15,0-3 0 0,0 2 0 0,0 1-2 0,0 1 0 16,0-2 1-16,0 1 0 0,0 0-1 0,0 3 0 0,0-2 0 15,-7-1 0-15,7 0 0 0,0-1 1 0,0 2 0 16,0-1 2-16,0 0-1 0,0 0 1 0,0 0 0 0,0 0-2 16,0-1-1-16,0-2 2 0,0 3 0 0,0 4-1 0,0-5 1 15,0 2 2-15,0-5 0 0,0 3 2 0,0 2-1 16,0-1-1-16,0 0 2 0,0-4-1 0,0 4-1 0,0-3 2 16,0-1-2-16,0 3-1 0,0-2 1 0,0-1 0 15,0 1-1-15,0-1-2 0,0 0 2 0,0 0-3 0,0 2 2 16,0-3-1-16,0 6 0 0,0-5-1 0,0 0 0 0,0 0 2 15,0 5 0-15,0-5-1 0,0 1 1 0,0-1-2 16,0 0 0-16,0 0 1 0,0 1 1 0,0-1-2 16,0-4-1-16,0 4 0 0,0 2 1 0,7-3 0 0,-7-2 0 15,0 3 0-15,0-4 0 0,0 6-1 0,0-6 2 0,0 4 0 16,0-3-1-16,0 0 0 0,0 0 1 0,6-1-1 0,-6 1 2 16,0 0 1-16,0-4 0 0,0 4 0 0,0-4-2 15,0 2 3-15,0-2-3 0,0 0 0 0,0 5-1 16,0-5 0-16,0 0-4 0,0 0-4 0,0 0-9 0,0 0-19 15,0-5-30-15,0 5-62 0,0-2-143 0,0-6-94 0</inkml:trace>
  <inkml:trace contextRef="#ctx0" brushRef="#br0" timeOffset="159532.37">23029 6488 155 0,'-6'-4'226'0,"6"4"-49"16,-7-3-46-16,7 3-41 0,0-5-25 0,0 5-16 16,-7-2-10-16,7 2-5 0,0-4-6 0,0 4 0 0,0 0-3 15,0 0 3-15,0 0-4 0,0 0 1 0,0 0-3 16,0 0-3-16,0 0-3 0,0 0-4 0,0 0-1 0,0 0-4 16,0 4-2-16,0-4-4 0,0 0-1 0,0 2-1 15,0 3 0-15,0 2 2 0,0-4-1 0,0 9 1 0,0-2 0 16,0 1 2-16,0 0 4 0,0 0-1 0,7 8-1 0,-7-5 0 15,7 2-1-15,-1 1 2 0,0 5 0 0,-6-3-1 16,7 3-3-16,-1-1 2 0,1 1 0 0,-1 5-1 0,-6-6 2 16,7 4 0-16,-1-2 1 0,-6 6 1 0,7-3-2 15,-7 3 1-15,0-3 0 0,0 3 0 0,0 4 1 0,0-4-1 16,0 1 1-16,0-1 0 0,0-3 0 0,0-1 1 0,7 2 1 16,-7-6-1-16,0-4 0 0,0 6-3 0,0-8 0 15,0-1-1-15,0-3 0 0,0 1 0 0,0-2 0 0,0-3 0 16,0-3 0-16,0 4 0 0,0-5 0 0,0 2-1 15,0-5 1-15,0 0-1 0,0 0-3 0,0 0-8 0,0 0-13 16,0 0-26-16,0-8-31 0,0 0-55 0,0 1-105 16,0-5-113-16,-7-2-62 0</inkml:trace>
  <inkml:trace contextRef="#ctx0" brushRef="#br0" timeOffset="160470.91">23029 6579 17 0,'6'-4'240'0,"-6"1"-63"0,7 3-56 0,-1-4-41 16,1 1-27-16,-1-1-13 0,7-3-12 0,-6 2-1 15,5 2-2-15,-4-4 0 0,4 3-1 0,1-3-3 0,1 3-2 16,-1-3-2-16,6-4 0 0,-6 4-3 0,1-4 1 0,-2 4 0 15,8-4 0-15,-1 0 0 0,-5-1 2 0,5 2-2 16,-6-5-1-16,7 4-1 0,-1-1 1 0,0-2-4 0,8 3-2 16,-8-3-1-16,0 3-2 0,2-4 0 0,-2 0 0 15,7 3 1-15,-6 2 0 0,-1-5 0 0,0 4 1 0,1 1 0 16,-7-2 2-16,6 2-2 0,1 3 0 0,-7-5 0 0,6 1-2 16,-5 0 0-16,-1-1-3 0,0 2 2 0,6 3-3 15,-6-5 1-15,1 5 0 0,-2-3 0 0,1 2-1 0,0-3-1 16,1 3 0-16,-1-2 0 0,-2 3 1 0,4-5 0 0,-2 2-1 15,-7 3-2-15,7-5 2 0,-6 5 0 0,5 0 0 16,-5 0 1-16,-1-1-2 0,1 1 1 0,0-1 0 0,-1 4 2 16,1-3-1-16,-1 4 0 0,1-4 0 0,-1 3-1 15,0 0 0-15,1 0 1 0,-1 1 0 0,2-1-1 16,-8 0 0-16,5 0 0 0,3 2 0 0,-1-6 1 0,-2 4-1 16,2 1 0-16,-1-1-1 0,1 0 1 0,-1 0 1 0,-6 1 1 15,7-1 0-15,-7 1 1 0,7-1 3 0,-7 4 1 16,0-3 3-16,6 3 2 0,-6-4 2 0,0 4 0 0,0 0 2 15,0-4-2-15,0 4-1 0,0 0-3 0,0 0-1 0,0 0-3 16,0 0-1-16,0 0-2 0,0 0-3 0,0 0 1 0,0 0-1 16,0 0 0-16,0 0 0 0,0 0-1 0,0 0-1 15,0 0 0-15,0 0 1 0,0 0-1 0,0 0 1 16,0 0 1-16,0 0-1 0,0 0 0 0,0 0 1 0,0 0-1 16,0 0 0-16,7 0 1 0,-7 0 0 0,0 0 0 0,0 4 0 15,0-4 0-15,0 4 0 0,0-1-1 0,6-3 0 16,-6 4 1-16,0-1-1 0,6 4-2 0,-6-3 0 0,7 4 2 15,-7-1 0-15,0 3 0 0,6 2 0 0,-6 3 2 16,7-5-1-16,-7 5 2 0,7 4 1 0,-7-1 0 0,6 0 1 16,1 4 2-16,-7-1 0 0,6 2-4 0,-6 2 0 0,7 0 1 15,-7 2-2-15,5 2 2 0,-5 0-1 0,7-3-1 16,-7 7 1-16,8-3-1 0,-8-1 2 0,5 0-1 0,-5 0-1 16,0 0 0-16,8 1 1 0,-2-1-2 0,-6 1 2 15,6-5-1-15,1 5 0 0,-7-5 0 0,6 0 1 0,1 5 0 16,-1-5 0-16,1 2 1 0,-7-2-1 0,6 4 2 0,-6-3-1 15,0 3 1-15,7-3-1 0,-7 3 0 0,0-3-1 16,7 3 0-16,-7-4 3 0,0 2-3 0,6-2 2 0,-6 1-1 16,0-4 2-16,0 3-2 0,0-6 1 0,6 2-2 0,-6-1-1 15,0-6-1-15,0 4-2 0,0-3-8 0,0-5-10 16,0 5-15-16,0-3-21 0,-6-5-42 0,6 0-61 0,-6 0-127 16,-1-3-93-16</inkml:trace>
  <inkml:trace contextRef="#ctx0" brushRef="#br0" timeOffset="160986.81">23231 7238 110 0,'0'0'296'0,"0"0"-90"0,0 0-78 16,0 0-54-16,0 0-31 0,5 0-17 0,3 0-9 16,-2 0-5-16,1 0-3 0,0 0 0 0,6 4-1 0,-1-4-2 15,8 0-2-15,0 0 0 0,5 4 2 0,2 0-2 16,0-4 0-16,5 3 2 0,0 5 1 0,7-4 1 0,0 3 0 16,-7-4 1-16,9 4-3 0,3 1 1 0,-5-1-1 0,0 0-1 15,1 0-3-15,-1 5-1 0,0-4 0 0,0-1-1 16,-7 4 1-16,8-3 0 0,-2-2 0 0,1 2-1 0,-6-1 1 15,-1 1 1-15,1-1-1 0,0-4 1 0,-7 4 0 16,0 1-2-16,-7-4 2 0,1 3 2 0,-1-4-3 0,-6 1-1 16,1-1 1-16,-1 1 1 0,-6 1 0 0,5-5 3 0,-12 3 2 15,6-3 5-15,1 3 6 0,-7-3 6 0,0 0 3 16,0 0 2-16,7-3 1 0,-7 0-2 0,0-2-3 0,-7 1-4 16,7 1-5-16,0-1-6 0,0 1-2 0,-7-1-7 15,7 1-9-15,-6-1-18 0,6 0-24 0,-7-3-48 0,2 0-97 16,5 0-121-16,-7-5-78 0</inkml:trace>
  <inkml:trace contextRef="#ctx0" brushRef="#br0" timeOffset="161627.57">23492 6718 14 0,'0'-3'238'0,"0"3"-50"0,0-4-49 16,0 4-41-16,0-3-33 0,0 3-23 0,0-4-11 0,0 4-6 15,0 0-4-15,0-4-1 0,6 4-3 0,-6 0 0 0,0 0-1 16,0-4 0-16,0 4-2 0,7 0 1 0,-7 0 0 16,0 0 0-16,6-3 1 0,-6 3-2 0,6 0 0 0,-6-4-3 15,7 4-2-15,5-4-1 0,-5 4-1 0,7-3-6 16,-1 3 3-16,-1-3-1 0,1-1 3 0,0 4 2 0,7-5 1 15,-1 2 1-15,-5 0-1 0,6-1 8 0,-8 0-1 0,7 4-2 16,2-3-2-16,-9-1-2 0,1 0-2 0,7 4-1 16,-13-4-1-16,6 4-2 0,-7 0-1 0,7-3-2 15,-6 3 1-15,-1 0-2 0,-6 0 0 0,7 0 1 0,-7 0-1 16,6 0 0-16,-6 0-3 0,0 3 1 0,0-3-3 0,7 0-1 16,-7 0-4-16,0 0-6 0,0 0-5 0,-7 4-6 0,7-4-6 15,0 0-9-15,0 4-12 0,-6-4-20 0,6 0-27 16,0 0-42-16,-7 0-60 0,1 0-83 0</inkml:trace>
  <inkml:trace contextRef="#ctx0" brushRef="#br0" timeOffset="161861.94">23733 6649 63 0,'-7'0'283'0,"7"0"-63"0,-7-4-62 0,7 4-51 16,0 0-38-16,0-4-20 0,0 4-13 0,0 0-7 15,0 0-6-15,0 0-1 0,0 0-3 0,0 0-3 0,0 0-3 16,0 0-4-16,0 0-3 0,0 4-2 0,7-4-1 0,-7 4-2 15,0 0-1-15,0 3 3 0,7 0-1 0,-7 1 3 16,0 2 2-16,0 1 1 0,6 1 1 0,-6 2 0 0,0 1 1 16,6 0-1-16,-6-1-2 0,0 5 0 0,6-9-2 0,-6 9-3 15,7-5 0-15,1 1 1 0,-8 0-2 0,5 0 1 16,2-5 1-16,-7 5-2 0,7-4-2 0,-7 4-12 0,6-4-16 16,-6 0-39-16,7-4-83 0,-7 0-140 0,0 0-83 15</inkml:trace>
  <inkml:trace contextRef="#ctx0" brushRef="#br0" timeOffset="163018.46">23446 5433 66 0,'0'0'132'0,"0"0"-29"16,0 0-22-16,0 0-15 0,0 0-10 0,0 0-11 0,0 0-9 15,0 0-9-15,0 0-2 0,0 0-5 0,0 0-2 0,0 0-2 16,0 0 0-16,-6 3 4 0,6-3 0 0,0 5 1 0,-7-3-1 16,0 3-2-16,7-3 0 0,-7 2-2 0,1 0-3 15,6 0-4-15,-5 0-1 0,5 0-3 0,0-1 0 16,0 1-2-16,0-4 1 0,0 2 0 0,0 3 2 0,5-5 0 15,1 0 1-15,1 0 3 0,0 0 0 0,6-5 1 0,0 3 0 16,0-2-2-16,0 1-1 0,0-5 0 0,0 0-2 16,0 2-1-16,-1-1 0 0,-5-5-2 0,7 4 2 0,-8 1 2 15,1 0 0-15,-1-5 3 0,-6 6 2 0,0-2 2 16,0-3 0-16,0 4 1 0,0 3-2 0,-6-3-2 0,-1 0-1 16,1 3-2-16,-8 4-2 0,7-4-4 0,-5 4-1 0,-1 0-1 15,-6 4-1-15,6 0 0 0,0 0-1 0,-7 3 2 16,7 0-2-16,-1-4 2 0,3 9 0 0,3-9 0 0,-5 5 1 15,7 3 0-15,-1-4 0 0,7 0 0 0,-6 0 0 16,6-3 1-16,0 4 0 0,6 0 1 0,1-6-1 0,-1 3 1 16,0-3 2-16,9 2-2 0,-4-4 2 0,3 0 0 0,-1 0-2 15,0-4 2-15,7 2-2 0,-7-3 0 0,0 3-1 16,-1-3 1-16,1-2 1 0,-7 3 1 0,1-3 1 16,0 0 0-16,-7 0 2 0,0-2 2 0,0 3-2 0,0 2 2 15,-7-3-2-15,0 4 0 0,7-6-2 0,-12 6-2 0,5 3 0 16,1-4-2-16,-7 4-1 0,0 0-1 0,7 0 1 0,-7 4-1 15,-2-4 0-15,10 3 0 0,-8 1 0 0,6-4-2 16,7 5 2-16,-7-2-1 0,1-3 0 0,6 0-1 0,0 0 1 16,0 0 0-16,0 0 1 0,0 0 0 0,0 0 0 15,0 0 0-15,6 0 2 0,1 0 1 0,-7-3-1 0,7 3 0 16,0-5 0-16,-7 1-1 0,6 4 2 0,-6-3 1 16,5 3 1-16,-5-4-1 0,0 1 1 0,0 3 2 0,0-4 0 15,0 4 0-15,0-3-3 0,-5 3-1 0,5 0-3 0,-6 0 2 16,6 0-2-16,-7 0 1 0,0 0-1 0,0 3-2 15,1 1 2-15,1-4 0 0,-3 3 0 0,1 1-1 0,7-1-1 16,-6 1-1-16,0 4-1 0,6-8-1 0,0 7-6 16,-7-3-2-16,7 2-3 0,0-1-3 0,7 2-4 0,-7-3-1 15,6-1-3-15,-6 1 1 0,6-1 4 0,1-3 2 0,1 4 1 16,-8-4 3-16,5 0 3 0,1 0 1 0,1 0 2 16,0 0 3-16,0 0 0 0,-1-4 2 0,-6 1 2 0,5-1 3 15,-5 1 0-15,0-1 1 0,0 1 0 0,0-1-3 16,0 4-3-16,0-5-5 0,-5 2-11 0,5 0-16 0,0 3-21 15,-6-4-36-15,6 0-58 0,-7 4-105 0,7 0-85 0</inkml:trace>
  <inkml:trace contextRef="#ctx0" brushRef="#br0" timeOffset="170819.33">23687 7378 84 0,'0'0'99'0,"0"0"-16"15,0 0-19-15,0 0-16 0,-6 0-14 0,6 0-12 0,0 0-9 16,0 0-5-16,0 0-2 0,0 0-1 0,0 0 0 16,0 0 0-16,0 0 1 0,0 0 0 0,-7 0 3 0,7 0 2 15,0 0 3-15,0 0 2 0,0 0 2 0,0 0 4 16,-7 0 2-16,7 0 1 0,0 0-1 0,0 0 0 0,0-4-1 16,0 4-3-16,0 0 0 0,-6 0-3 0,6 0-3 0,0 0-2 15,0 0-1-15,0 0 0 0,0 0-2 0,0 0 1 16,0 0 1-16,0 0 2 0,0 0 0 0,0 0 0 0,0 0 1 15,0 0-2-15,-7 0-1 0,7 0-3 0,0 0-2 16,-7 0-4-16,7 0 1 0,-6 0-3 0,6 4 0 0,-6-4-1 16,6 0 0-16,-7 0 1 0,7 4 0 0,0-4-2 0,-5 0 1 15,5 0 1-15,0 0 1 0,0 0 0 0,0 0 2 16,0 0 0-16,0 0 4 0,0 0 1 0,0 0 1 0,5 0 2 16,-5 0 1-16,0 0 0 0,0-4 0 0,0 4-2 15,0 0-2-15,0 0-1 0,0 0-2 0,0 4-2 0,0-4-2 16,0 0-1-16,0 0 0 0,7 0 0 0,-7 4 1 0,0-4-1 15,0 3 1-15,0 1-1 0,0-4 1 0,0 3 0 16,6 1 0-16,-6-1-1 0,0 1 0 0,6-4 1 0,-6 4 0 16,0 0 3-16,7-1-1 0,-7 1 2 0,0-1 0 15,7-3 1-15,-7 4-1 0,0-1 1 0,6 1-1 0,-6-4-2 16,0 5 1-16,0-5-2 0,0 3 1 0,0-3 0 0,0 3 0 16,0-3-1-16,0 5-2 0,0-5 1 0,0 0-1 15,0 3 2-15,0-3-2 0,7 0 1 0,-7 3-1 0,0-3 2 16,0 0 3-16,0 3 0 0,0-3 1 0,0 5 1 15,0-5-1-15,0 4 0 0,0-4 2 0,7 0 3 0,-7 3-1 16,0-3 0-16,0 5-1 0,0-2 1 0,0 0-1 0,0-3-1 16,0 4-1-16,0 0-3 0,0-1-1 0,0 1 1 15,0 0-1-15,0 0-1 0,0-1 0 0,0 1-2 0,0-1 0 16,0-3 0-16,0 4 0 0,0-1 0 0,0-3-4 0,0 4 3 16,0 0 0-16,0-4 2 0,0 0 0 0,0 4-1 15,6-1-1-15,-6-3 1 0,0 0-4 0,0 0 3 16,0 4 1-16,0-4-1 0,0 0 1 0,0 0 0 0,0 0 1 15,0 3-2-15,0-3 3 0,0 0 2 0,0 4-3 0,0-4 3 16,0 3 0-16,0-3 2 0,0 4-1 0,0 0 4 0,0 0-1 16,0-1-1-16,0 1 0 0,0 0-1 0,0-1-3 15,0 0 0-15,0 2-2 0,0-2 1 0,0 1-2 16,0-1 0-16,6 2 1 0,-6-2 1 0,0 0 0 0,0 2-1 16,0-5 1-16,0 3-2 0,0 1 0 0,0 0 0 0,0 0 0 15,0-1-1-15,0-3 1 0,0 4 0 0,0-1-1 16,0 1 3-16,0-1 0 0,0 1 0 0,0 0 2 0,0 0-1 15,0-1 1-15,0 4 1 0,0-3 1 0,0-1-1 16,0 1 0-16,0 4-5 0,0-1-4 0,0-3 3 0,0 2 1 16,0-1 1-16,0 2 0 0,0-4 2 0,0 1-2 0,0 0 4 15,0-1 3-15,0 1-3 0,0 3-2 0,0-2-1 16,0-1 0-16,0-1 0 0,0 0 1 0,7 0 0 0,-7 2 1 16,0-2-1-16,0-3 1 0,0 4 0 0,0 0-1 0,0 0 0 15,0-1 0-15,0-3-1 0,0 4 1 0,0-4-1 16,6 3-1-16,-6 1 1 0,0-1 0 0,0 1 1 0,0 0-2 15,0 0 1-15,6-1 0 0,-6 1-1 0,0 0 0 16,0-1-1-16,0 0 1 0,0 1-2 0,0 0 1 0,7 0 0 16,-7-1 0-16,0 1 0 0,0 0-1 0,0-4 1 15,0 3-1-15,0 1 1 0,0 0 0 0,0-1 0 0,0-3 0 16,7 9 2-16,-7-7 0 0,0-2 1 0,0 4-1 16,0-1 0-16,0 1 1 0,0 0-1 0,0 0 1 0,0 0 0 15,0 0-2-15,0-1 1 0,0-3 1 0,0 4-1 0,0-2 3 16,0 3-1-16,0-2 0 0,0 1-1 0,0 0 1 0,0 0-1 15,0-4-2-15,0 3 1 0,0 1 0 0,0 0-1 16,0-4 1-16,0 4 0 0,0-2 0 0,0 2-2 16,0 0 1-16,0 3-1 0,0-3 0 0,0 0 0 0,0 3 0 15,0-3 0-15,0 3-1 0,0 0 1 0,-7-3 0 0,7 3 0 16,0 1 0-16,0 0 1 0,0-1 0 0,0-5 1 16,0 6 0-16,0 0-1 0,0-1-1 0,0-3 0 0,0 4 0 15,0-6-1-15,0 6-1 0,0-4 1 0,0 3 1 16,0-3 0-16,0 2 1 0,0-1 0 0,0 2-1 0,0-3 0 15,0 3 2-15,0-3-2 0,0 3 0 0,0-4 0 0,0 5 0 16,0 0 0-16,0-2 0 0,-7 2 1 0,7 0-1 16,0-1 1-16,0-5 1 0,0 6-1 0,0 0 1 0,-6-1-2 15,6 1 1-15,0-4 0 0,0 3 1 0,0-4-1 16,0 5-1-16,-6-1 0 0,6-3-1 0,0 3 0 0,0-4-1 16,0 1 1-16,0 3 1 0,0-2-1 0,0-2 1 0,0 4 0 15,0-3 1-15,0-1 0 0,0 1 1 0,0 4-2 16,0-5 1-16,0 2 1 0,0 1-1 0,0-3 0 0,0 5-1 15,0-4 1-15,0 0-1 0,0 2 1 0,0-1-1 0,0-2 0 16,0 1-2-16,0-1 2 0,0 1 0 0,0 0 0 16,0 0 0-16,0-1 1 0,6 1 0 0,-6-1 0 0,0 1 0 15,0 0-2-15,0-1 0 0,0 2 0 0,0-2 1 16,6 0 0-16,-6 1-1 0,0 0 0 0,0-1 0 0,0 1 2 16,0 0-1-16,0 0 0 0,0-4 0 0,0 7 0 0,0-7 0 15,0 3 0-15,0 1 0 0,0-1 0 0,0 1 0 16,0 0 0-16,0 0 0 0,0-1 0 0,0 2 1 0,0-5-1 15,0 2 0-15,0 3 0 0,0-3-1 0,0-2 1 16,0 8 0-16,0-8 0 0,0 4 2 0,0 0 0 0,0-4 1 16,0 4-2-16,0-4-1 0,0 3 1 0,0-3-1 15,0 4 1-15,0-4-1 0,0 3-1 0,0 1-1 0,0-1 1 16,0 1 0-16,0 1 0 0,0-2 0 0,0 0 0 0,0 1 0 16,0 0 1-16,0 2 0 0,-6-1 0 0,6-1 0 0,0-1 0 15,0 4 0-15,0-3-1 0,0 3 0 0,0 1 1 16,0-5 0-16,0 1 0 0,0-1 0 0,0 2 0 15,0-3 0-15,0 2 1 0,0 0 0 0,0 0 1 0,0-1-3 16,0 2 1-16,0-2 0 0,0-3 0 0,0 4 0 0,0-2 0 16,0-2-1-16,0 5 0 0,0-2 1 0,0-3 0 15,0 4 0-15,0-4 0 0,0 4 0 0,0-4 0 0,0 4 0 16,0-4 0-16,0 0 0 0,0 3 0 0,0-3 0 16,0 0 0-16,0 0 0 0,0 4 0 0,0-4 2 0,0 0-1 15,0 0-1-15,0 0 0 0,0 0 0 0,0 0-1 0,0 0 1 16,0 0 0-16,0 0 0 0,-6 0 0 0,6 0 1 15,0 4 0-15,0-4-1 0,0 0 0 0,0 0 1 16,0 0-1-16,0 0-1 0,0 3 0 0,0-3 0 0,0 0-1 16,0 0 2-16,0 3-1 0,0-3 1 0,0 0 1 0,0 5 1 15,0-5 0-15,0 0 0 0,0 0-1 0,0 4 2 0,0-4-1 16,0 0-2-16,0 0 0 0,0 0-1 0,0 0 0 16,0 0 0-16,0 0 0 0,6 0 0 0,-6 0 2 0,0 0-1 15,0 0 0-15,0 0-1 0,0 0 1 0,0 0 0 16,0 0 0-16,0 0 0 0,0 0 0 0,0 0 2 0,0 0-2 15,0 0 2-15,0 0-2 0,0 0 1 0,0 0 1 16,0 0-2-16,0 0 0 0,0 0-1 0,0 0 3 0,0 0-1 16,0 0 1-16,0 0-1 0,0 0-1 0,0 0 2 0,0 0 0 15,0 0 0-15,0 0-3 0,0 0 1 0,0 0 1 0,0 0 0 16,0 0 1-16,0 0-2 0,0 0 2 0,0-4 2 16,0 4 0-16,0 0 0 0,0-5 0 0,0 2 0 15,0 3 2-15,0 0 1 0,0-3 3 0,0 3 1 0,0 0 2 16,0 0 1-16,0 0 3 0,0 0 1 0,0 0-1 0,-6 0-3 15,6 0-2-15,0 0-2 0,0 0-3 0,0 0-3 16,0 0-1-16,-7 3-3 0,7-3 1 0,0 3 1 0,0 2-1 16,0-5-1-16,0 4 0 0,0-4 0 0,0 3-1 15,0-3 0-15,0 3 0 0,0-3-1 0,0 4 0 0,0-4 0 16,0 0 0-16,0 0 0 0,7 0 1 0,-7 0 1 0,0 0-1 16,6 0 0-16,-6 0 0 0,6-4 1 0,-6 4 2 15,7 0-1-15,0-6 0 0,0 2-1 0,-7-4 0 16,6 5 0-16,0-1 1 0,-6-3-1 0,6 3-1 0,-6-4 0 15,7 5 1-15,-7-2 0 0,0 3 0 0,0-2 0 0,0 1-1 16,0-2-1-16,-7 5 0 0,7-3 0 0,-6 3 0 0,6 0-1 16,-6 0 1-16,0 3 1 0,-8 2-1 0,7-2 1 15,1 1-1-15,-7 3 1 0,7-4 0 0,0 5 0 0,-1-4-2 16,7-1 1-16,-7 1-2 0,7 0 0 0,0-1-2 0,0 0 0 16,0 2-2-16,7-5 1 0,-7 4-2 0,7-4 1 15,-7 0 1-15,6 0 0 0,0 0 3 0,-6 0 1 16,7 0 1-16,-1 0 0 0,-6-4 3 0,6 4-1 0,-6-5 2 15,7 2-1-15,-7 3 0 0,0-3 0 0,0 3-2 0,0-4-3 16,0 4-6-16,0-4-8 0,-7 4-8 0,7-3-14 16,-6-1-17-16,0 0-25 0,-1 4-41 0,7-4-74 0,-6 1-139 15,0-2-67-15</inkml:trace>
  <inkml:trace contextRef="#ctx0" brushRef="#br0" timeOffset="171788.6">24339 8495 183 0,'0'0'172'0,"0"0"-40"16,0-3-32-16,0 3-26 0,0 3-14 0,0-3-11 0,0 0-4 15,0 0-3-15,0 0-2 0,0 0-1 0,0 0-2 16,0 0-2-16,0 0-2 0,0 0-3 0,0 0-3 0,-7 0-2 15,7 0-1-15,0 0-2 0,0 0-3 0,-8 0-4 0,8 0-2 16,-5 0-3-16,5 0-1 0,-8 0-4 0,2 0-2 16,6 0-1-16,-6 0-1 0,-1 4-1 0,-6-4 2 15,7 3-2-15,-1 1 0 0,1 1 3 0,-1-2-1 0,1 4 2 16,-7 0-1-16,6-4 2 0,1 6-1 0,-1 1 3 0,-5-3 2 16,5 5-2-16,0-5 2 0,-6 3-1 0,7 2 0 15,-1-1 3-15,1 0-1 0,-1 0-2 0,1 0-1 0,6 4 1 16,-6-5-1-16,-2 1 1 0,8 4-2 0,0-4-1 15,0 0 0-15,0 0-2 0,0-1 2 0,8 2-2 0,-8-4 0 16,6 3-2-16,-6 0-1 0,6-4 2 0,-6 4 0 0,7 0 1 16,-1-4-1-16,1 0 0 0,-1 0 1 0,1 1 1 15,6-1 3-15,0-3-2 0,-7 4 2 0,7-6 0 0,0-2 0 16,7 4 0-16,-7 0 0 0,0-4-1 0,6 0 0 16,-5 0-1-16,6-4-1 0,-2 4 0 0,-4-4 1 0,5 2 3 15,0-6 1-15,1 1 1 0,-7-1 1 0,7 1 2 0,-8 0 2 16,2 0 5-16,-7-5-2 0,-1 5 1 0,0 0 3 15,1-5 5-15,-7 6 7 0,0-2 2 0,0 0 3 16,0 1-1-16,-7-1 2 0,1 6-4 0,0-6-3 0,-7 4-6 16,-2 1-5-16,3-1-6 0,-1 0-4 0,-6 0 1 0,5 4 2 15,-5-3 3-15,6 3 2 0,0 0 0 0,-7 0-3 0,8 3 1 16,-9-3-1-16,9 0-4 0,-8 0-4 0,7 4-4 16,0 0-2-16,0-4-1 0,0 4-2 0,0-1 0 0,1 1-5 15,5 4-9-15,0-6-16 0,1 3-23 0,6-2-25 16,-7 1-36-16,7 4-75 0,0-8-175 0,0 0-99 0,0 0-48 15</inkml:trace>
  <inkml:trace contextRef="#ctx0" brushRef="#br0" timeOffset="173132.91">22925 8730 57 0,'-7'0'201'0,"1"0"-41"0,6 0-40 0,-6 0-32 16,6 0-23-16,-7 0-16 0,7 0-11 0,0 0-5 15,-7 0-5-15,7 0-3 0,0 0-4 0,0 0-3 0,0 0-4 16,0 0-2-16,0 0-2 0,0 0 0 0,0 0-1 0,0 0-2 16,0 0-1-16,0 0-2 0,0 0 1 0,0 0 0 15,-7 0 2-15,7 0 0 0,0 0 0 0,0 0 2 16,0 0 1-16,0 0 0 0,0 0 0 0,-7 0-2 0,7 0-2 16,0 0 0-16,-5 0 0 0,5 0-3 0,0 0 2 0,-7 0 2 15,7 0 0-15,0 0 4 0,0 0 1 0,-6 0 2 0,6 0 0 16,0 0 4-16,0 0-1 0,0 0 0 0,0 0-2 15,0 0 0-15,0 0 0 0,0 0-1 0,0 0 0 16,6 0-2-16,-6 0-1 0,0 0-1 0,0-4 0 0,7 4 0 16,-7 0-2-16,5 0-1 0,-5-4-1 0,7 4 0 0,0 0 1 15,0 0-2-15,0-3 0 0,5 3-2 0,-5 0 0 16,6 0 0-16,-1-4-1 0,2 4-1 0,-1 0-1 0,0-4 0 16,6 4 0-16,-5-4-1 0,5 4 1 0,-6-3 1 15,6 3 2-15,0-4-2 0,1 4 2 0,0-3-1 0,-7 3 1 16,7-4 0-16,-1 1-1 0,1 3 1 0,-1-4-1 0,1 0 0 15,0 4 0-15,-1-4-2 0,0 1 1 0,2 3 1 32,-2-4-1-32,-7 4 0 0,8-4-1 0,-1 4 2 0,1-3 0 0,-7 3 0 0,7-3-1 0,-7 3 0 0,7 0-1 15,-7-4 0-15,6 4 1 0,-6-5-1 0,-1 5-1 0,2-3 2 16,-1 3 0-16,0-3 1 0,0 3-1 0,0-4 2 0,0 4-2 16,-5 0 1-16,4-4-2 0,0 4 1 0,-5 0 0 15,0-3-1-15,6 3-1 0,-6 0 1 0,-1 0 1 0,0-4-1 16,1 4 0-16,-1 0-2 0,0 0 2 0,8 0-1 15,-7 0 1-15,-1 0 0 0,0 0-1 0,0 0 1 0,1 0 1 32,1-4 0-32,4 4-1 0,-5 0 1 0,-1 0 0 0,7-4 0 0,-8 4-1 0,3 0-1 0,-1 0-1 0,-1-3 2 31,1 3 1-31,-1 0 0 0,1 0 0 0,-7-5 1 0,6 5 0 0,-6 0 0 0,7 0 1 0,-7 0-1 0,0 0 1 16,0 0 0-16,0 0-1 0,0 0 0 0,0 0-2 0,-7 0-6 31,7 0-10-31,0 0-13 0,-6 0-22 0,6 0-44 0,-7 0-79 0,-6-2-149 0,0 2-75 0</inkml:trace>
  <inkml:trace contextRef="#ctx0" brushRef="#br0" timeOffset="174507.79">20606 8557 22 0,'0'-3'283'15,"0"3"-71"-15,-7-4-64 0,7 4-53 0,0 0-35 0,0-3-19 16,0 3-7-16,0 0-5 0,0-4 0 0,0 4 0 0,7 0-3 15,-7 0-3-15,0-3-3 0,0 3-3 0,0 0-6 16,0 0-2-16,0 0-4 0,0 0-3 0,0 3-1 0,0-3-2 16,0 0-1-16,0 4 1 0,0-1 1 0,0 1 0 15,0 3 4-15,0-3 1 0,0 3 3 0,0 5 6 0,0-2 3 16,7 5 1-16,-7-1 0 0,7 1 0 0,-7 4 3 16,6-1 1-16,0 4 1 0,1 3-3 0,-2-3-2 0,3 4 1 15,-1 0 1-15,6-1 1 0,-7 5-2 0,1-1-2 0,5 0 0 16,-5 1-1-16,6-1-1 0,-7 0-1 0,1-2-1 15,6-2-1-15,-6 0-2 0,-1 0-1 0,0-2-1 0,1-1-1 16,-1-4-2-16,-6 4 0 0,7-7-2 0,-1-1-1 0,1 1-2 16,-7-4 1-16,6-1 0 0,-6 2 0 0,7-5 1 15,-7 1-1-15,0-1 1 0,0-4-1 0,0 1 1 0,8-1 0 16,-8-3 1-16,0 4 0 0,0-4 0 0,5 0 1 16,-5 0 1-16,0 0-5 0,0-4-11 0,0 1-14 0,0-1-21 15,6 1-28-15,-6-4-57 0,0-8-89 0,0 3-134 0,0-5-66 16</inkml:trace>
  <inkml:trace contextRef="#ctx0" brushRef="#br0" timeOffset="175320.78">20586 8547 66 0,'0'0'281'0,"0"0"-89"0,0 0-74 0,7 0-50 16,-1 0-27-16,1-4-15 0,0 4-6 0,0 0-5 0,5 0 0 16,0-3 0-16,3 3 0 0,4 0-1 0,0-4-3 31,7 4-2-31,-6-5 1 0,6 2 0 0,6 3 0 0,-6-3 0 0,6-1-2 0,1 4-1 0,0-4 1 0,0 1 0 31,-1 0 0-31,1-2-1 0,6 5 0 0,0-4 1 0,0 1 1 16,0-1 1-16,1-3 0 0,5 4 2 0,-7-1 0 0,9-4 0 15,-2 5 0-15,1-4 0 0,-1 2-1 0,2-2 1 16,-2 0-3-16,0 3 1 0,1-3 0 0,-1 0-1 0,1 0 0 0,0 3-3 0,-1-4-1 0,0 5 1 0,1-5-1 16,-6 5-2-16,5-5-1 0,-6 5 0 0,7-5 0 0,-7 5 0 15,-1-4 1-15,-6 3-4 0,2 0 1 0,-2 0 0 0,1-3 0 31,-7 4 0-31,-7 3 2 0,1-5-2 0,1 3 0 16,-10 2 3-16,3-4 0 0,-1 4-1 0,-6 0-2 0,-1-4 3 16,1 4 1-16,-7 0 3 0,6 0 2 0,-6 0 3 15,0 0 0-15,0 0 0 0,0 0 2 0,0 0-1 0,0 0-1 16,0 0-8-16,0 0-1 0,0 0 0 0,6 0 0 0,-6 0-1 0,0 0 0 0,0 4-2 0,0-4 0 0,0 0 4 31,0 0-3-31,6 0-1 0,-6 0 0 0,0 4-1 0,7-4 0 0,-7 0 1 0,7 2 0 0,-7-2-1 0,7 0 1 16,-1 0-2-16,-6 5 0 0,7-5 2 0,-7 0 0 0,5 0-1 31,-5 0 1-31,0 3 0 0,7-3 0 0,-7 4 0 16,0-1 0-16,0 1 0 0,6 0 0 0,-6 3 0 0,0 0 0 15,0 1 0-15,0 3 0 0,7 0 1 0,-7 4 0 0,0-1 1 16,8 1 0-16,-8 0-1 0,6 3-1 0,-6 0 1 0,6 0 0 0,1 1 2 0,-1 2 2 0,-6 1 2 0,7 0 1 16,-1 0 2-16,0 4 4 0,1 0 0 0,-7-1 0 31,7 1 1-31,-1 4-1 0,1-4-1 0,-1-1 0 0,1 4-4 15,-1-4-2-15,-6 2 0 0,7-2-1 0,-1 1-2 0,0-1-1 16,-6 1 0-16,7-4 0 0,-7 0-1 0,7-3 1 16,-7 2-2-16,0-6 0 0,0 3 0 0,0-3-1 0,0-1-4 15,0 1-6-15,0-4-10 0,0 1-16 0,-7-5-23 16,7 0-37-16,0 0-71 0,-7-3-128 0,1 0-95 0,-7-4-44 16</inkml:trace>
  <inkml:trace contextRef="#ctx0" brushRef="#br0" timeOffset="175743.04">20697 9316 389 0,'0'0'321'0,"7"0"-141"0,-7-4-95 16,13 0-49-16,7 4-25 0,-7-3-13 0,12 0-1 15,1 3 2-15,7-5 5 0,0 1 2 0,-1 1 3 16,7 3-1-16,1-4-3 0,5 1-2 0,-6-1 4 0,7 1-2 16,5-1-4-16,-4 0 0 0,4 0-1 0,1 1 0 0,0-1 2 15,1-4-1-15,-1 6-5 0,-1-6 4 0,9 1 2 0,-2-1 3 16,1 2 2-16,6-2 3 0,-7 1 2 0,8-5 4 15,-1 5 4-15,0-3 1 0,0-2 1 0,1 1 3 16,-1 0 1-16,0-1 1 0,0 2 0 0,-7-1 0 0,8 1 0 16,-9-2 1-16,3 1 1 0,-8 0-1 0,0 1-2 0,-1-2-3 15,-5 5-1-15,0-3-2 0,-7 1-3 0,1 2-4 16,-8 4-3-16,-6-1-3 0,-7 0-2 0,1 0-3 0,-7 1-2 16,0 3 0-16,0 0 0 0,-7 0-1 0,-6 0 0 0,7 0 0 15,-7 0-1-15,6 0-3 0,-6 0-5 0,0 0-7 0,7 0-11 16,-7 0-16-16,6 0-24 0,-6 0-42 0,0-4-80 15,0 4-137-15,0-4-74 0</inkml:trace>
  <inkml:trace contextRef="#ctx0" brushRef="#br0" timeOffset="176290.28">22743 8778 92 0,'0'-5'129'0,"7"5"-14"0,-7 0-14 15,0 0-12-15,0-3-10 0,0 3-10 0,0 0-6 0,0 0-5 16,0 0-5-16,0 0-4 0,0 0-4 0,-7 0-6 16,7 0-5-16,0 0-7 0,-8 0-7 0,3 0-6 0,5-3-5 15,-7 3-4-15,-6 0-2 0,6 0-3 0,-6 0 0 16,0 0 0-16,-7 0 0 0,8 3-1 0,-1-3 1 0,-13 0 0 15,12 0 1-15,-11 3 0 0,6-3-1 0,-2 5 0 0,2-5 0 16,-1 4 2-16,1-1-2 0,6-3-3 0,0 3-8 16,7-3-14-16,-1 0-19 0,7 4-31 0,7-4-56 0,-1-4-133 15,7 4-85-15</inkml:trace>
  <inkml:trace contextRef="#ctx0" brushRef="#br0" timeOffset="176977.99">23771 8652 130 0,'0'5'143'16,"0"-1"-38"-16,0-1-33 0,0 0-18 0,0 1-13 15,0 0-5-15,7-4-7 0,-7 3-2 0,0 1-1 0,7-4 0 16,-7 0 2-16,6 4-3 0,1-4-2 0,-1-4-8 0,-1 4 0 15,3 0 0-15,-1-4-2 0,-1 1 0 0,1 3-2 0,-1-4 2 16,-6 0 1-16,0 4 3 0,7-3 3 0,-7 0 1 16,0 3-1-16,0 0 0 0,-7-4-2 0,7 4 0 15,0-5-2-15,0 2-3 0,-6 3-2 0,6-3-2 0,-7 3-1 16,7 0-1-16,-6 0 0 0,6-4-2 0,-7 4-4 0,7 0-3 16,-8 0-2-16,8 4-4 0,-5-4-6 0,5 0-6 15,0 0-9-15,-6 3-17 0,6-3-29 0,0 0-47 0,0 0-82 16,0 0-101-16</inkml:trace>
  <inkml:trace contextRef="#ctx0" brushRef="#br0" timeOffset="189407.79">21537 8763 56 0,'0'0'220'0,"0"0"-37"16,0-4-39-16,0 4-32 0,7 0-29 0,-7-3-22 16,0 3-17-16,0 0-11 0,7-5-6 0,-7 5-3 0,0 0-2 15,0-3-2-15,0 3-1 0,0 0-2 0,6 0 3 0,-6-4-1 16,0 4 1-16,0 0 2 0,0 0 2 0,0 0 3 15,-6 0 1-15,6 0 1 0,0 0 1 0,0 0 0 0,0 0-4 16,-7-3 0-16,7 3-2 0,0 0-3 0,-7 0-3 16,7 0-2-16,-5 0-1 0,5 0-2 0,0 0 0 0,-8-5-4 15,1 5-2-15,2 0-2 0,5 0 0 0,-8 0 0 0,3 0-2 16,-2 0 1-16,0 0-4 0,1 5 1 0,-1-5 1 16,1 3 0-16,-1-3 0 0,1 4 0 0,0-1-2 0,-1 2 1 15,-7-5 1-15,8 7 0 0,0-3-1 0,-1-1 0 16,1 5-1-16,-1-1 0 0,1 0 0 0,0-3 0 0,-1 3 0 15,7 1 0-15,0-1 0 0,-7 0 0 0,7 0 0 0,0 1-5 16,7-1 2-16,-7 1 2 0,0-2 0 0,7 5 1 16,-7-3 0-16,6 0 1 0,0-2 1 0,1 3 4 0,-1-3-1 15,1 2-2-15,-1-1 1 0,0 1 1 0,1-1 0 16,0-4 2-16,0 4 0 0,5-3 1 0,-5 4 1 0,-1-5 2 16,7 1 1-16,-6-4 0 0,5 3 0 0,1-3 1 0,2 5 1 15,-10-3 1-15,15-2 0 0,-7 0-2 0,0 0 0 16,6 0-1-16,1 0-1 0,0 0-4 0,-1-2-2 0,1-3-5 15,-1 5-9-15,7-3-19 0,0 3-25 0,-6-4-46 0,6 1-92 16,-7-1-144-16,8-4-91 0,-9 5-50 0</inkml:trace>
  <inkml:trace contextRef="#ctx0" brushRef="#br0" timeOffset="196331.28">23068 8690 51 0,'0'0'189'0,"0"0"-36"0,0 0-34 0,0 0-30 0,-7 0-25 16,7 0-20-16,0 0-16 0,0 0-10 0,0 0-5 0,0 0-4 16,-6 0-2-16,6 0 0 0,0 0-3 0,-7 0 1 15,7 0 0-15,0 0 1 0,-6 0-2 0,-1 0 1 16,7 0 1-16,-6 0 0 0,6 3 1 0,-6-3-1 0,-1 0-1 16,0 4-1-16,1-4 1 0,-1 0 0 0,1 0-1 0,-1 3 1 15,1-3 0-15,0 0 2 0,-1 4 2 0,0-4 1 16,0 0 0-16,1 0-2 0,0 3 0 0,-1-3 0 0,-6 0-1 15,7 0 0-15,-7 4 0 0,-1 0-1 0,2-4 1 16,-1 4 0-16,0-1 0 0,-1 1 1 0,2-4-3 0,-1 4-1 16,0 0 0-16,-7-2-1 0,8 3-3 0,-1-2-3 0,-7 4-5 15,6-2-9-15,1 2-10 0,0-3-21 0,0-1-33 16,0 0-55-16,6 6-95 0,-5-6-88 0</inkml:trace>
  <inkml:trace contextRef="#ctx0" brushRef="#br0" timeOffset="205833.84">20750 8832 50 0,'0'0'152'16,"0"0"-24"-16,0 0-24 0,-7 0-21 0,7 0-19 16,0 0-14-16,-6 0-9 0,6 0-6 0,-7 0-2 0,7 0-3 15,-7-4-1-15,7 4 1 0,-6 0-2 0,6 0-3 0,0 0-1 16,0 0-4-16,0 4-1 0,-7-4-1 0,7 0-1 15,0 0-3-15,0 0-1 0,0 0 0 0,-6 0 1 0,6 0 1 16,0 0-2-16,-7 0-1 0,7-4-2 0,0 4 1 16,-6 0-2-16,6 0-1 0,-6 0-3 0,-1 0 1 0,7 0 1 15,-6 0 2-15,-2 0 2 0,8 0 1 0,-5-3 1 0,-2 3 0 16,-1 0 2-16,3 0-1 0,-2 0-1 0,1 0 1 16,0-4-1-16,-1 4 0 0,0 0 0 0,7 0 1 0,-7 0-1 15,-6 0 0-15,7 0-2 0,0 0-3 0,-1 0-1 16,1 0-1-16,-1-3-4 0,0 3-2 0,1 0 0 0,-1 0 0 15,1 0 0-15,0 0 1 0,0 0 1 0,-1 0-1 0,-1 0 3 16,2 0-1-16,6 0 0 0,-6 0 1 0,-1 0 0 16,1 0-2-16,-1 0 1 0,7 0 0 0,-6 0-2 0,1 0 2 15,-3 0-1-15,1 0 1 0,7 0 1 0,-6 0 1 16,-1 3-3-16,1-3 1 0,-1 0 1 0,1 0 0 0,-1 0-1 16,-5 0 0-16,5 0 0 0,0 0-1 0,1 0 2 15,-7 0-2-15,6 4 0 0,-6-4 0 0,7 0-2 0,-7 0-1 16,7 0 0-16,-7 3-1 0,-2-3 1 0,10 0 1 0,-8 0-1 15,6 0 2-15,-6 0-1 0,6 0 1 0,1 0 0 0,-7 0 2 16,7 0-1-16,-1 0-1 0,0 0-1 0,1 0 1 16,-7 0-1-16,6 0 1 0,1 0-1 0,-1 0 1 15,-5 4 1-15,4-4 0 0,2 0-2 0,-7 4 1 0,7-4 0 16,-7 4 0-16,6-4-1 0,1 0-1 0,-8-4 0 0,8 4 0 16,-7 0 1-16,7 0 0 0,-7 0-2 0,6 0 2 15,1 0 0-15,-7 0 0 0,6 0-1 0,1 0 0 0,-7 0-1 16,6 0 1-16,1 0 0 0,-1 0 0 0,0 0 1 15,2 0 0-15,-3 0 0 0,1 0 0 0,-6 4 1 0,8-4-1 16,-2 0 0-16,0 3 0 0,0-3 0 0,1 0 0 0,0 0 0 16,-1 0 0-16,1 0 1 0,-1 0-1 0,1 4 2 15,0-4-1-15,-1 0 0 0,0 0 0 0,0 0 1 16,1 0-2-16,0 0 1 0,-1 0 1 0,2 0-2 0,-3 0 0 16,2 0 0-16,-1 0 0 0,0 0 0 0,-7 0-2 0,9 0 1 15,-1 0-1-15,-7 0 0 0,6 0 1 0,1 0 1 0,-8 0 0 16,8 0 1-16,-1 0 0 0,1 0 0 0,0 0 1 15,-1 0 0-15,1 0-1 0,-1 0 0 0,7 0-1 0,-7 0 0 16,1 0 0-16,6 0-1 0,-6 0 1 0,-1 0 0 16,7 0-1-16,-6 0 0 0,-1 0 1 0,1 0 0 0,6 0-3 15,-14 0 1-15,14 0-1 0,-7 0 1 0,1 4 0 16,1-4 1-16,-10 0 1 0,9 0 0 0,-1 0 3 0,1 0-1 16,0 4-1-16,-1-4 0 0,0 0 0 0,-6 0-1 0,7 0 1 15,0 0-2-15,-1 0 0 0,1 0 0 0,-1 0 1 0,-6 0 0 16,13 0 1-16,-7 0 0 0,1 0-1 0,-1-4 2 15,1 4 0-15,6 0-1 0,-6 0 0 0,6-4 0 16,-7 0-2-16,7 4 0 0,-6 0-1 0,6-3 0 0,0-1-2 16,-7 4 0-16,7-4 0 0,-7 4-2 0,1-4-1 0,6 4 2 15,-7 0 1-15,1 0-2 0,-1-3 0 0,1 3 2 16,0 0 1-16,6-4 1 0,-7 4-1 0,0 0 1 0,0-3 1 16,7 3 1-16,-6-4-1 0,0 4 1 0,6 0-1 15,-7-3 1-15,7 3-1 0,-6 0 1 0,6-4-1 0,0 4 0 16,-7-4 1-16,7 4-1 0,0 0 0 0,-6 0 0 0,6-4 1 15,0 4 0-15,0-3 0 0,0 3 1 0,-7 0 0 16,7 0-1-16,0-4 1 0,0 4 1 0,0 0-1 0,0 0-1 16,0 0-1-16,0-4-1 0,0 4-2 0,0 0 1 15,0-3 2-15,0 3-1 0,0 0 1 0,0 0 1 0,0-3 0 16,0 3-1-16,0 0 3 0,0-4-1 0,0 4 0 0,0 0-1 16,0 0 0-16,0-5 0 0,0 5 0 0,-7-3 0 15,7 3-1-15,0-3 1 0,0 3 0 0,0-4 0 0,0 4 1 16,7-4-1-16,-7 4 0 0,0-3 1 0,0 3 2 15,0-5-2-15,0 2-1 0,0 3 0 0,7 0 0 0,-7-4-2 16,0 4-1-16,0 0-3 0,0 0-3 0,0 0-4 0,6 0-7 16,-6 0-1-16,0 0-2 0,0 0-2 0,0 0-2 15,7 0-3-15,-7 0-2 0,6 0-5 0,1 0-7 0,-1 0-21 16,0-3-31-16,1 3-42 0,0 0-68 0,-7-5-107 16</inkml:trace>
  <inkml:trace contextRef="#ctx0" brushRef="#br0" timeOffset="206584.49">19336 8792 42 0,'0'4'85'16,"0"-4"-21"-16,0 3-17 0,0-3-12 0,0 4-9 0,0-4-6 16,0 0-2-16,0 4 2 0,0-4 5 0,0 0 4 15,0 0 4-15,0 0 4 0,0 0 4 0,0 0 1 0,0 0 2 16,0 0-2-16,0 0-2 0,0 0-3 0,0 0-3 0,0 0-4 16,0 0-2-16,0 0-1 0,7 0-4 0,-7 0-2 15,0 0-1-15,0-4-1 0,0 4-4 0,0 0-2 0,0 0-2 16,0-4-2-16,-7 4-2 0,7 0-3 0,0 0-1 15,0 0-2-15,0 0 0 0,0 0 0 0,-6 0-1 0,6 4 0 16,0-4-2-16,0 0 1 0,0 0-1 0,-7 4 1 16,7-4 0-16,0 0 0 0,7 0-2 0,-7 4 0 0,0-4 0 15,0 0-1-15,6 0 2 0,-6 0-1 0,7 0 2 0,-7 0 0 16,6 0-1-16,-6 0 1 0,7-4 1 0,-7 4 0 16,6 0 0-16,0 0-1 0,-6-4 0 0,7 4 0 0,-7-4 1 15,0 4-1-15,7 0 1 0,-7-3 1 0,0 3 2 0,0 0 1 16,0 0 0-16,0 0 0 0,0 0 0 0,0 0 0 15,-7 0 0-15,7 0-3 0,0 0 0 0,0 3-1 16,0-3 0-16,0 0 0 0,0 4 0 0,0-4 0 0,0 0-1 16,0 0 0-16,0 0 1 0,0 0-1 0,0 0-3 0,7 0 0 15,-7 0-1-15,0 0-2 0,7 0 0 0,-7 0 1 0,6 0-2 16,-6 0 1-16,6 0 4 0,-6 0-1 0,0 0 3 16,7 0 1-16,-7-4 2 0,0 4 2 0,0-3 4 0,0 3 0 15,0 0 2-15,0 0 1 0,0-4 0 0,0 4 0 16,0 0 0-16,0 0-2 0,-7 0-2 0,7 0-3 0,0 0-1 15,-6 0-1-15,6 0 3 0,-6 0-1 0,6 0-3 16,-7 0 0-16,7 0-2 0,0 4 2 0,-7-4-2 0,7 3-1 16,0-3-3-16,0 4 0 0,0-4 0 0,0 0 2 0,0 4 1 15,0-4-2-15,7 0-2 0,-7 4 1 0,7-4-2 16,-7 0 0-16,0 0 1 0,6 0 1 0,-6 0-1 0,6 0-1 16,1 0 3-16,-1-4 1 0,1 4 2 0,-7-4 0 15,6 4 1-15,-6-4 0 0,7 1 0 0,-7 3 2 0,0-4 0 16,0 4 3-16,7-4-1 0,-7 1 2 0,-7 3 0 0,7-3-1 15,0-1 0-15,-7 4 0 0,7 0-1 0,-6-5-1 16,-1 5-2-16,1 0-1 0,-7 5 0 0,7-5-1 0,-1 0 0 16,-7 4 0-16,8-4 0 0,0 3-1 0,-7 0 0 15,6 1 1-15,1 0 1 0,-1-1 0 0,0 1 0 0,7 0-4 16,-6 0-8-16,6-1-13 0,0 1-23 0,0-4-37 0,6 3-62 16,1-3-87-16,0 0-77 0</inkml:trace>
  <inkml:trace contextRef="#ctx0" brushRef="#br0" timeOffset="211602.25">21668 7616 157 0,'-7'0'180'0,"7"0"-39"0,0 0-36 16,-7 0-30-16,7 0-24 0,0 0-15 0,-6 0-10 15,6 0-5-15,0 0-1 0,-6 0 0 0,6 0 2 0,0-3-1 16,0 3 3-16,-7 0-2 0,7 0-1 0,0 0-1 0,-6 0-2 15,6 0-3-15,0 0-2 0,0 0-4 0,0 0-2 0,0 0-1 16,0 0 0-16,0 0-3 0,-7 0-2 0,7 0 1 16,0 0-1-16,0 0-1 0,0 0 0 0,0 0 1 15,0 0 0-15,-6 0 5 0,6 0 1 0,-7 3-1 0,7-3 1 16,-7 0 4-16,1 0 1 0,6 0 1 0,-6 0 1 0,-1 0-4 16,1 0 0-16,-1 4 2 0,1-4-4 0,-1 0-3 15,1 0-2-15,-1 4 0 0,0-4-1 0,2 0-1 0,-10 4-1 16,10-4 0-16,-3 3 0 0,8-3 1 0,-5 0-1 15,-2 0 0-15,7 4 0 0,-7-4 0 0,1 0 1 0,-1 3 1 16,1-3 1-16,6 0-1 0,-7 0 3 0,1 0 0 0,0 0 2 16,-1 0 2-16,7 0-1 0,-7 0 1 0,0 0-1 15,1 0-1-15,0 0-2 0,-1 0 0 0,1 0-2 0,-1 0-2 16,1 0 0-16,0 0 0 0,-1 4 1 0,0-4 0 16,0 0 1-16,1 0-2 0,0 0 0 0,-1 3 1 0,1-3 2 15,-1 0-2-15,-6 0 0 0,6 0 0 0,0 0 0 0,-5 0 2 16,6 4-1-16,-7-4 1 0,6 0-1 0,-6 0 1 15,6 0 0-15,1 0 1 0,-7 0-1 0,0 0-1 0,7 0 2 16,-8 0-1-16,8 0 1 0,-6-4 1 0,-3 4 0 16,10 0 1-16,-9 0 0 0,1 0 1 0,7-3-1 0,-7 6 0 15,6-3 0-15,1 0-2 0,0 0-1 0,-8 0-1 16,7 0-1-16,1-3 1 0,-7 3-1 0,7 0 0 0,-1 0 0 16,1-4-1-16,-1 4 2 0,-6 0 1 0,5 0 1 0,-4-3-3 15,6 3 2-15,-7 0-1 0,6-4-1 0,1 4 1 16,-8 0-2-16,8 0-1 0,0 0 0 0,-7-3 1 0,7 3 0 15,-8 0 0-15,1 0 1 0,7 0-1 0,-7-4 0 16,0 4 1-16,-1 0-1 0,8 0 0 0,-7-4-1 0,0 4 0 16,0 0-1-16,0 0-1 0,0-4 2 0,0 4 1 0,7 0 4 15,-7 0 1-15,6-3 2 0,0 3-1 0,-6-5 2 16,7 5 3-16,-1-3-3 0,1 3 0 0,0-3 0 0,-1-2-3 16,1 5-2-16,-2-3 1 0,-4-1-2 0,4-4-2 15,3 5 0-15,-8 0 0 0,7-1-3 0,-1 0 1 0,0-3 0 16,-6 3-1-16,6 0 1 0,-5-3-1 0,5 4 2 0,-6-1 0 15,6-3 0-15,-6 3-2 0,7-3 2 0,-6 3 0 16,-3 1-1-16,9-4 1 0,-7 3 0 0,7 0-1 0,-7 0 1 16,0-3 1-16,6 3-1 0,-6-2 0 0,7 1 0 15,-7-2 0-15,6 2 0 0,1-1 2 0,0 3-2 0,-1-2 0 16,0-1 1-16,1 1 1 0,-1-2 0 0,7 3 2 0,-6-3 2 16,6 4-3-16,-7-5 1 0,7 4-1 0,-6-3 0 15,6 0 0-15,-7 0-2 0,7-1 1 0,-6 5-2 0,6-5 1 16,0 2 0-16,-6-2 0 0,6-1-1 0,0 3 0 15,0-1 0-15,0 0 0 0,-7-2-3 0,7 0 1 0,0 1 0 16,0 0 0-16,0-3 2 0,0 3 0 0,0-2 0 16,0 3 0-16,0-5 4 0,0 2-2 0,7 2-1 0,-7-2 0 15,0 2-1-15,0-4 0 0,0 3 1 0,0 1-1 0,0-4-1 16,0 3 0-16,0-3 1 0,0 1 1 0,0 3-1 0,0-3 1 16,6 1-1-16,-6-2 0 0,0 2 0 0,0 2 0 15,0-3 0-15,6 0-1 0,-6 0 1 0,0 5 0 16,7-6 0-16,-7 1 1 0,0-1-1 0,6 2 0 0,-6-1 0 15,0 3-2-15,0-2 1 0,0 2 1 0,7-3 0 0,-7 4 0 16,0-4 0-16,0 3 0 0,6-2 1 0,-6 3 2 16,0-1-2-16,7 0 0 0,-7 2-1 0,0-2 0 0,6 1 0 15,-6-1 0-15,0 4 0 0,7-3-1 0,-7 0-1 16,7 3 4-16,-7-3 0 0,0 0 0 0,6 3-1 0,0-3-1 16,1-1 0-16,-7 1 0 0,6 0 0 0,1 0-4 0,-7-1 3 15,6 1 1-15,1 0-2 0,-7 0 0 0,6-1 1 16,1 0-1-16,-7 1 2 0,8 0-2 0,-8 0-1 0,5 3 1 15,1-4 0-15,-6 5 1 0,7-5 0 0,-7 5-1 16,6 0 0-16,-6-1 0 0,7-1 0 0,-7 2 0 0,0 0 1 16,6-1-1-16,0 0 0 0,-6 1 1 0,8-1 1 0,-8 0-1 15,7 0 1-15,-1 1 0 0,0-4-1 0,0 3 0 16,1 1 1-16,-1-1-2 0,1-4-1 0,0 5 1 0,6-2-1 16,-7 3 1-16,7-5-2 0,-7 2 3 0,1 2-1 15,7-1 1-15,-8 0-2 0,0 0 1 0,1 1 1 0,6-1-1 16,-1 1 0-16,-4-1-1 0,5-3 2 0,-1 2-1 0,1 2 2 15,-6 0 0-15,6-5 1 0,0 5-1 0,0-1 1 16,-7 0 0-16,7-3-1 0,0 3-1 0,0 1-1 0,-6-4 1 16,6 3 0-16,0 0-1 0,0-3 2 0,-1 3-1 0,-4 1 0 15,5-2 1-15,-1-1 0 0,2 2-1 0,-1 0 0 16,0-4 0-16,-7 5 1 0,7-1 0 0,0 2 1 16,-6-3 0-16,6 2 0 0,-7-1 1 0,6-1-1 0,-4 2 1 15,5 0-2-15,-6-1 0 0,-1 0 0 0,7 4 0 0,-6-3-2 16,-1 0 1-16,7-2-1 0,-6 5 0 0,6-4 0 0,-7 1 1 15,7 3 0-15,-6-4-1 0,-1 4 1 0,7-3 1 16,-7 3 0-16,2 0 0 0,-3-4 1 0,2 4 1 16,1 0-1-16,4 0-1 0,-6 0 1 0,1 0-1 0,0-3 0 15,6 3 0-15,0 0 0 0,-7 0-1 0,7 0 1 0,0 0-1 16,7 0 1-16,-8 0-1 0,1 0 1 0,7 0-1 16,-7 0-2-16,6 0 1 0,-5 3-1 0,5-3 1 0,-6 0 1 15,0 0 1-15,0 4-2 0,1-4 1 0,-2 0 1 0,1 3 2 16,0-3-2-16,1 4 1 0,-9-4-1 0,8 3 0 15,2-3 0-15,-10 4 0 0,9 1-1 0,-1-2 1 0,0 0 0 16,0 1 0-16,-1-4 0 0,2 0 5 0,-1 4-2 16,0-4 0-16,-1 3-2 0,2-3-1 0,-1 3 0 0,0 2 0 15,6-1 0-15,-6-1-5 0,1 2 2 0,-2-3 1 0,1 2 1 16,0-1 1-16,1 2-1 0,-1-2 1 0,-7 1 0 16,7 4-1-16,-7-6 0 0,8 3-1 0,-8 2 0 0,6-4 2 15,-4 5-1-15,-3-4-2 0,3 3 0 0,-1-4 3 16,-2 4 0-16,2 1 0 0,0-1 0 0,0 1 0 0,5-2 0 15,-5-1 1-15,-7 2 0 0,6-3-1 0,1 3 1 0,-1-4 1 16,1 5-1-16,0-1-1 0,-1-2 0 0,1 2 0 16,-7-5 1-16,6 6-1 0,0 0 0 0,1-1-3 15,-7 0 1-15,6 0 0 0,1 1 2 0,-7-1-1 0,6 1 0 16,-6-2 0-16,7 6 0 0,-7-5-1 0,7 4 1 0,-7 0 1 16,6-4 1-16,-6 4-1 0,8 5-1 0,-8-7 1 0,5 3 1 15,1-1 1-15,-6 3-1 0,7-2-1 0,-7 2 0 16,6-3 0-16,1 4 1 0,-7-4-1 0,7 0-1 15,-7-1 1-15,7 2-1 0,-7-1 1 0,6 0 0 0,-6 0 0 16,7 0 0-16,-7 0 0 0,6 0 0 0,-6-4-1 0,0 4 1 16,6 0-2-16,-6 1 2 0,0-2-1 0,6-3 1 15,-6 5 1-15,0-2-1 0,0 2 1 0,7-5 1 0,-7 3 1 16,0-2-2-16,0 0-1 0,0 2 0 0,0-2 0 16,0-4 0-16,0 3 0 0,0 1 0 0,0-6 0 0,0 2 0 15,0 0 1-15,0 0 1 0,0-1 1 0,-7-3-1 0,7 4 0 16,0-4 0-16,0 4 0 0,0-4 0 0,0 0 2 15,0 4-2-15,0-4-1 0,0 0 0 0,0 0 1 0,0 0 1 16,0 0-1-16,0 0 0 0,-6 0-3 0,6 0 2 16,0 0 3-16,0 0 1 0,-6 0-1 0,6 0 0 0,-6 0 2 15,-1 0-2-15,1 0 3 0,-1-4-1 0,0 4-2 0,0-4 0 16,1 0-1-16,-7 4-2 0,8-3 2 0,-9-1 2 16,7 0 1-16,0 4 1 0,-6-6 0 0,7 6 0 0,-1-8 3 15,-5 4 0-15,5 1-1 0,1-1 1 0,-1 0 2 16,0 4 1-16,1-4 4 0,-1 1 4 0,1-1 0 0,6 1 2 15,-7 3-2-15,7-4-2 0,-6 4-3 0,6-4-4 16,-6 4-3-16,6-3-2 0,-7 3-3 0,7 0-1 0,0-5-1 16,0 5 2-16,-7 0-3 0,7-3 1 0,0 3 0 0,0 0 0 15,0 0-2-15,0 0 0 0,0 0 0 0,0 0 0 16,0 0-1-16,0 0 0 0,0 0-1 0,0 0 0 0,0 0 1 16,0 0-2-16,0 0 0 0,0 3-2 0,0-3 2 15,0 0-2-15,-7 5 2 0,7-5 0 0,0 3 1 0,-5 1-1 16,5 0 0-16,-7-1 0 0,7 4-2 0,-8-3 3 0,3 0-1 15,5 0 0-15,-8 3-1 0,8-4 1 0,-5 2-2 16,5-5 2-16,-7 2-2 0,7 2-1 0,0 0 0 0,0-4 0 16,0 4 0-16,0-4 2 0,-6 0 0 0,6 0 2 15,0 3 1-15,0-3 1 0,0 0 0 0,0 0 0 0,0 0 1 16,0 0 2-16,0 0 2 0,0-3 1 0,6 3 2 0,-6 0 2 16,0-4 0-16,7 4 3 0,-7-4-3 0,0 0-2 15,5 2-1-15,3-6-3 0,-8 4-1 0,5-3-1 16,3-1-1-16,-1 1-1 0,-2 0 0 0,-5 0 0 0,7-1 0 15,0 1 1-15,0 0 0 0,-1-1-1 0,0 2 0 0,-6-2 0 16,7 4 0-16,-7-4 0 0,6 1 0 0,-6 3 0 0,7-2 3 31,-7 1-2-31,0 2-1 0,6-1 1 0,-6 1-2 16,0-1 1-16,7 0 0 0,-7 4 0 0,0-4-4 0,7 4 2 16,-7-3 1-16,0 3 0 0,0 0 1 0,0 0 0 0,0-4 0 0,0 4 0 0,0 0 0 0,0 0 0 0,0 0 0 31,0 0 0-31,0 0 1 0,0 0-2 0,0 0 1 0,0 0-1 0,0 0 0 0,0 0 1 0,0 0 0 0,0 0-1 31,0 0 0-31,0 0 0 0,0 0 1 0,0 0-1 0,0 0 0 16,0 0-1-16,0 0 0 0,0 0 1 0,0 0 1 0,0 0-1 15,0 0-1-15,0 0-1 0,0 0 2 0,0 0-2 16,0 0 0-16,0 0 1 0,0 0-1 0,-7 0 1 16,7 0 1-16,0 4 0 0,0-4-1 0,0 0 1 0,0 0-1 15,0 3 0-15,0-3 1 0,0 0-1 0,0 0-1 0,0 4 3 16,0-4 0-16,0 4-1 0,0 0 1 0,0-1 0 15,0-3-1-15,7 4 0 0,-7-1 1 0,0 2-1 0,0-3 1 16,0 2 0-16,0 0-1 0,0-4 1 0,6 4-1 16,-6-1 1-16,0 5-1 0,7-4 1 0,-7 4 0 0,6-6 0 15,-6 5-4-15,6 1 1 0,-6-4 3 0,7 3-1 0,-7 1 1 16,6 3 0-16,1-4-1 0,-1 0 1 0,-6 1 2 16,7-1-1-16,0 1-1 0,-1-2 0 0,2-2 1 0,-3 3-1 15,1 1 1-15,1-4-1 0,-1 4 0 0,1-6 2 0,0 5-1 16,-7-3 0-16,7 0-1 0,-1 0 0 0,-6 0 0 15,7 0 0-15,-1-2 0 0,-6 3 0 0,0-3 0 0,6 3 0 16,-6-1 0-16,6-1 1 0,-6-3 0 0,0 0-1 16,0 4-1-16,7-4 0 0,-7 4 1 0,0-4 0 15,0 0 1-15,0 0-1 0,0 0 0 0,0 0 0 0,0 0 2 0,0 0-1 16,7 0 1-16,-7 0 0 0,0 0 1 0,0-4 0 16,7 0 0-16,-7 4 1 0,6-7 0 0,0 0-1 15,0 0-1-15,7-1 1 0,-6 0-1 0,6-3 1 0,-6 1 0 16,6-2-1-16,0 1 1 0,0-3 0 0,0-1 0 0,7 1-1 15,-8-2-1-15,1 2 0 0,0-1 1 0,7 1-1 0,-7-1-1 16,0 0 0-16,0 1 0 0,0 3 0 0,-5-4 0 16,5 4-1-16,-8 4 0 0,1-4 0 0,-6 3 0 15,7 5 0-15,0-4 0 0,-7 3-1 0,0 4-1 0,0-3-2 16,7 3-3-16,-7 0-2 0,-7 0-3 0,7 3-6 0,0 1-4 16,-7 0-13-16,7 2-15 0,-7 6-19 0,7-5-31 15,-6 8-87-15,1-4-142 0,-3 3-81 0,-5 1-46 0</inkml:trace>
  <inkml:trace contextRef="#ctx0" brushRef="#br0" timeOffset="-199121.72">2743 12540 241 0,'0'-4'198'0,"0"1"-60"0,0 3-50 0,0-4-35 15,0 0-21-15,-8 4-7 0,8-4-4 0,0 4-1 16,0-3 0-16,0 3 2 0,0-4-1 0,0 4 0 0,0 0-1 16,0 0-4-16,-6-3-2 0,6 3-2 0,0 0-2 0,0 0 0 15,0 0 0-15,0 0 1 0,0-5 1 0,0 5 2 0,0 0 2 16,0 0 0-16,0 0 1 0,0 0 3 0,0 0 1 15,0 0-1-15,0 0 0 0,0 0-1 0,-7 0-1 16,7 0-1-16,0 0-1 0,0 0-3 0,0 0-2 0,0 0 0 16,0 5-2-16,-7-5-3 0,7 3-2 0,-6 1-2 0,-1 7-1 15,1-4 0-15,-1 4-1 0,-5 1-1 0,5 2 1 16,-6-3 1-16,6 3 2 0,-6 1 2 0,7-1 1 0,-1 5-1 16,-5-4 0-16,5-1 1 0,0 1 0 0,0 0-1 15,2-1 1-15,-10 1-3 0,15-3 2 0,-5 1-2 0,-3-1 2 16,3-5-2-16,-2-1 2 0,7 2 1 0,-7 0 0 0,7-4 2 15,0-1 1-15,0 1 6 0,0-4 5 0,0 0 5 16,0 4 4-16,0-4 5 0,0 0 4 0,0-4 3 0,0 4 1 16,0-4-2-16,7 1-3 0,-7-1-3 0,7-4-8 15,-7 0-5-15,5 2-5 0,3-5-5 0,-8-1-4 0,5 3-2 16,-5-3-3-16,8 1-1 0,-8-3-1 0,7 2 0 0,-7 1-1 16,5 0 0-16,-5 0 1 0,7 1-2 0,-7 2 2 15,7-4 0-15,-7 5 0 0,7-3 0 0,-7 2 0 0,6 1 0 16,-6 1-1-16,6-2 1 0,-6 0-1 0,7 1-1 0,-1 3-1 15,-6-3 1-15,7 4-1 0,-7-2 1 0,6 1-1 16,1 1-1-16,-1 3 1 0,-6-4-1 0,7 4 0 16,-7-3 1-16,7 3-2 0,-1 0 2 0,0 3-1 0,1-3 2 15,-1 0-2-15,1 4 2 0,-1-1 1 0,1 1 1 0,6 1 0 16,-5-2-1-16,3 0-1 0,-4 1 2 0,6 3 1 0,1-3 0 16,-8 4-1-16,7-5 0 0,-7 4 0 0,13 0-5 15,-12 1-10-15,6-4-13 0,6 4-21 0,-6-1-28 16,1 0-55-16,6-4-114 0,-9 5-118 0,-3-4-73 0</inkml:trace>
  <inkml:trace contextRef="#ctx0" brushRef="#br0" timeOffset="-196901.2">2781 12613 138 0,'0'0'145'15,"0"0"-27"-15,-7 0-27 0,7 0-24 0,0 4-18 16,0-4-16-16,0 0-9 0,-7 0-7 0,7 4-3 0,0-4-3 15,0 4 0-15,0-2-1 0,0-2-2 0,0 5 1 0,-6-3 3 16,6-2 2-16,0 5 1 0,0-2 1 0,0 1-1 0,0 0 0 16,0 0 0-16,0-1 0 0,0 1-5 0,0-1 0 15,0 1 0-15,0-1 2 0,0 1 4 0,0 4 1 16,0-5-1-16,0 5 1 0,0-5 0 0,0 5-4 0,0-4-3 16,0 2-1-16,0-2-3 0,6 3-2 0,-6 1 0 0,0-4-1 15,0 4 2-15,0-2 2 0,0 1-2 0,0 5 1 16,0-5 2-16,0 4 2 0,0-4-2 0,0 4 2 0,0 0 0 15,7 1-2-15,-7-6 2 0,0 5-3 0,0 1-2 16,0 2 1-16,0-3-2 0,0 1 0 0,0-3 1 0,0 3-1 16,7-1 0-16,-7 0 2 0,0 1 0 0,0-2 1 0,0 1-1 15,0 0-1-15,7 0 1 0,-7 0-2 0,0 3-1 16,0-3 1-16,0 0-2 0,0 3-1 0,6-2 0 0,-6 3 0 16,0-4-2-16,0 0 3 0,0 0-1 0,0 0 1 15,0 0-2-15,0-1 2 0,7-2 0 0,-7 3 1 0,0-3 0 16,0-1-1-16,6 0 0 0,-6 1-1 0,0-1 5 0,6-3-3 15,-6 2 0-15,6 3-2 0,-6-2 2 0,0-4 1 16,0 4 1-16,0 1-1 0,0-1 1 0,7-3-2 0,-7 4 3 16,0 2-1-16,0-3-1 0,0 1-3 0,0-2 1 0,0 2-1 15,0 3 0-15,0-3 1 0,0 2-2 0,0-1 1 16,0 1 1-16,0-3 0 0,0 5-1 0,0-5-1 16,0 1 0-16,0-2 1 0,0-2 0 0,6 3 0 0,-6 1-1 15,0-2 1-15,0 2-1 0,0-4 1 0,0-1 1 0,0 5 1 16,0-4 0-16,0-1 2 0,0 4 0 0,0-3 0 0,0-1 1 15,0 6 0-15,0-6 0 0,0 4 0 0,0-3 3 16,0 2-2-16,0 3-2 0,0-1-1 0,0-2-1 16,0 2 0-16,0-1 0 0,0 3-3 0,0-2-4 0,0 3 3 15,0 0 1-15,7-4 0 0,-7 4 2 0,0 0-1 0,0-3 0 16,0 7 2-16,0-5-3 0,0 2 2 0,0-1-1 16,0 0 0-16,0-1-1 0,0 2 1 0,0-2 1 0,0 1 0 15,0 0 0-15,-7-3-1 0,7 3-1 0,0-4 0 0,0 4 0 16,0-3 0-16,0-1 0 0,0 3 0 0,0-2 0 15,0-1 0-15,0 1 0 0,0 3-1 0,0-4 0 0,0 0 0 16,0 4 1-16,0 0-1 0,0-4 1 0,0 4 0 16,0 0 0-16,0 1 0 0,0-2 0 0,7 2 0 0,-7-1-1 15,0 3 1-15,0-3-1 0,0 4 1 0,0-5-1 0,0 2 1 16,0 2 0-16,0-2 0 0,0-2 1 0,0 5-1 16,0-3 1-16,0 2 0 0,0-3-1 0,0 0 0 0,0 3 1 15,0-3-1-15,0 3 0 0,0-2 0 0,0 2 0 16,0-2 0-16,0 3 1 0,0-1-1 0,0-3 0 0,0 3 1 15,0-2-1-15,0-1 1 0,0 3 1 0,0-3-1 0,0 0 0 16,7 4 2-16,-7-5-1 0,0 5 0 0,0-3-1 16,0-2 1-16,0 5-2 0,0-4 0 0,0 0 0 15,0 4-2-15,0-4 0 0,0 3 2 0,0-3 0 0,0 4 0 16,0-5 0-16,0 5 1 0,0 1 0 0,0-5 1 0,0 0 0 16,0 3-1-16,0-3 0 0,6 1 0 0,-6 2-1 0,0-3 0 15,0 3 0-15,0 1-1 0,0-3 0 0,0 1 0 16,0 3-1-16,6-2 2 0,-6 0 0 0,0 1 0 0,0 4 0 15,0-5 1-15,0 4 0 0,0-3 2 0,0 4 0 0,0-1-2 16,0 0 1-16,0 0 1 0,0 1-1 0,0-5 2 16,0 5-2-16,7-2-1 0,-7-2-1 0,0 1 0 0,0 2 0 15,6-7 1-15,-6 4 1 0,0-1-1 0,7-3 2 16,-7 4-2-16,0-5 2 0,6 1 1 0,-6 4 0 0,0-4-2 16,7 0 1-16,-7 4-1 0,0-4 0 0,0 0 4 15,0 4-1-15,0-5 1 0,7 1 0 0,-7 4-1 0,0-5 1 16,0 7 0-16,0-8-1 0,0 7-2 0,0-3-2 15,0-1 0-15,0 3 2 0,7-1-1 0,-7 1-1 0,0 0-1 16,6-1 0-16,-6-3 1 0,0 5 0 0,0-7-1 0,7 7-1 16,-7-5 1-16,0-1 0 0,0 2 1 0,0-1-1 0,0 0 0 15,0-4 0-15,6 4 1 0,-6-4 0 0,0 4-1 16,0 1 0-16,0-2 0 0,5-3-1 0,-5 5 1 16,0-4-1-16,0 2 1 0,8-3 0 0,-8 5-1 0,0-2 1 15,0-2 0-15,7 3 0 0,-7-1 0 0,0 1 2 0,6 0 0 16,-6 0-1-16,0 1 1 0,6-2 0 0,-6 2 2 15,0 3-2-15,0-1-1 0,7-3-1 0,-7 3 0 0,0 1 0 16,0-4-3-16,0 4 2 0,7-1-1 0,-7-3 1 16,0 5 2-16,6-7 1 0,-6 7-1 0,0-2 0 0,7-3 2 15,-7 4-1-15,0 0-1 0,0-1-1 0,0 1 0 0,0-4 0 16,0 3 0-16,0 2 0 0,0-2 0 0,-7 1 1 16,7-1-1-16,0-2 1 0,0 2-1 0,0 1 1 0,0-1-1 15,-6 1 0-15,6 2 0 0,0-2 1 0,0 1 0 0,-7 2 0 16,7-4-1-16,0 1 0 0,-7 3 0 0,7-3 1 15,0-1-1-15,0 5 0 0,0-5-1 0,0 1 0 0,-6-1 1 16,6 2 0-16,0-2 0 0,0 1 0 0,0-5 0 16,-6 5 0-16,6-1 0 0,0-2 0 0,0-1 0 0,0 3 0 15,0-2 0-15,0-1 0 0,0 4 0 0,0-5 1 0,0 1-1 16,0 4 1-16,-7-5-1 0,7 6 0 0,0-5 0 16,0 3 0-16,0-2 0 0,0-2-1 0,0 5 0 15,0-1 0-15,0-2 1 0,0 3 0 0,0-1 0 0,0 1 0 16,0-1 1-16,0 1 0 0,0-1 1 0,-8 1-1 0,8 0-1 15,0 0 0-15,0-1 0 0,0 1 1 0,0-1-1 0,0 1 0 16,0 0-1-16,0-4 1 0,-5-1 0 0,5 6 0 0,0-9-1 16,0 3 0-16,0-2 0 0,0-1 1 0,0 1-1 15,-6-1 1-15,6-3 0 0,0 3-2 0,0-4 2 0,0 1 0 16,0 0 1-16,0 0-1 0,0-1 0 0,0 1-1 0,0-4 1 16,0 0 1-16,0 4 0 0,0-4 0 0,0 3-1 0,0-3 1 15,0 0-1-15,0 3 0 0,0-3 0 0,0 5 0 0,0-5 0 16,0 4 0-16,0-4-1 0,0 3 0 0,-7 0 0 0,7 1 0 15,0 0 1-15,0-1 0 0,0-3 0 0,0 4 0 16,0 0-1-16,0-4 0 0,0 4-3 0,0-4-5 0,0 4-5 16,0-4-5-16,0 4-6 0,0-4-5 0,0 0-5 0,0 2-4 15,0-2 0-15,0 0 1 0,0 0 2 0,0 4 6 0,0-1 2 16,0-3 4-16,0 0 3 0,7 5 1 0,-7-5 2 0,0 3-2 16,0-3-4-16,0 4-14 0,0-4-19 0,6 4-34 15,-6-4-56-15,0 0-100 0,0 0-84 0</inkml:trace>
  <inkml:trace contextRef="#ctx0" brushRef="#br0" timeOffset="-195837.8">3008 16731 179 0,'0'0'300'0,"0"0"-95"0,0-4-82 0,0 4-55 0,0 0-32 15,0 0-16-15,0 0-12 0,0 0-4 0,0 0-3 0,0 0 0 16,0 0 0-16,0 0 0 0,0 4-1 0,0-4 1 0,0 0 2 16,0 0 1-16,-6 3 3 0,6 1 0 0,0 0 3 15,0-4 3-15,0 7 5 0,0-3 2 0,0 3 1 0,0-4 1 16,0 5-3-16,0 3-1 0,0-3-1 0,0 2-2 0,-7-2-3 16,7 3-4-16,0 0-1 0,0 3 0 0,0-3 1 0,-6 3 1 15,6 1-2-15,0-4 0 0,0 5 0 0,0-3 0 0,0 7-2 16,-6-6-1-16,6 1-2 0,0 2-1 0,0-2-1 15,0 4 3-15,0-5 0 0,0 5 3 0,0-2 0 0,0 3 3 16,-7-6 2-16,7 4 2 0,0 1 1 0,0-1-1 0,0 0 0 16,0 0 0-16,0 1-3 0,0-1 0 0,0 1-1 0,-6-4 0 15,6 2 2-15,0-2 0 0,-7-1-1 0,7 1 2 0,0-1 0 16,-7 3 1-16,7-7 0 0,-6 0 0 0,6 6-2 16,-6-6 0-16,6 2 1 0,0-2-4 0,-7-3 2 0,7 5-3 15,0-5-3-15,0-3-1 0,0 2-2 0,0-1 0 0,0 2-1 16,7-4 0-16,-7 2-3 0,0-2 0 0,0 1-4 0,0 0-6 15,0-4-8-15,6 0-9 0,-6 3-17 0,0-3-18 16,6 0-34-16,-6 0-54 0,7 0-83 0,-7-3-112 0,0 3-56 16</inkml:trace>
  <inkml:trace contextRef="#ctx0" brushRef="#br0" timeOffset="-193321.09">2963 17592 147 0,'0'0'213'0,"0"0"-41"0,0 0-39 0,0 0-36 15,0 0-27-15,0 0-24 0,0 0-14 0,0 0-11 16,0 0-8-16,0-5-5 0,7 5-1 0,-7 0 0 0,6 0 0 16,-6 0 2-16,7 0 0 0,-7 0 0 0,0 0-1 0,6 5 0 15,-6-5 1-15,6 0 3 0,1 0 3 0,-1 0 1 0,1 3 1 16,0-3 0-16,-1 0 1 0,1 0 2 0,6 0-4 0,-1 0-2 15,1-3-1-15,2 3-3 0,-2 0 0 0,-1-5-2 16,7 5-1-16,-5-2-1 0,5 2-1 0,0-4-1 0,1 0-1 16,-1 0-2-16,-6 4-1 0,14 0 0 0,-8-3 0 0,-6 3 1 15,13-4 0-15,-6 4 0 0,-1 0-1 0,1-4 0 0,-1 4 2 16,1 0 0-16,-8-4-2 0,8 4 0 0,0 0 0 0,-7 0 0 16,7-2 1-16,-1 2-1 0,-6 0-2 0,0 0 1 0,7 0 3 15,-8-5 0-15,1 5 1 0,7 0 1 0,-7 0 1 16,0 0-1-16,0 0 5 0,1 0 1 0,5-3-2 0,-6 3 1 15,0 0 0-15,6 0-1 0,-4 0-1 0,3-4 1 0,2 4-2 16,-7 0-2-16,7-3 0 0,-1 3 3 0,0-4-1 16,-6 4 1-16,6 0 0 0,2 0 1 0,-2-4-1 0,-6 0 0 15,7 4 0-15,-7 0-1 0,6 0-1 0,-6-3-1 0,7 3 0 16,-1 0-1-16,-6 0 3 0,7 0-4 0,-1-4 1 0,0 4-1 16,-5 0-2-16,4 0 0 0,3 0 0 0,-2 0 0 0,1-3 0 15,-1 3 0-15,1 0 1 0,0 0-2 0,-1-4 1 0,0 4 0 16,8 0 1-16,-8-3-1 0,8 3-1 0,-8 0 0 15,7-4 0-15,-6 4 1 0,5-5 0 0,2 5 1 0,-8 0-1 16,7-3 0-16,-6 3 1 0,-1 0-1 0,1 0 0 0,-1 0 0 16,1 0-1-16,-1 0 0 0,2 0 1 0,-9 0 0 0,7 0-1 15,-5 0 1-15,5 0 0 0,0 0 1 0,-6 3 5 0,7-3-3 16,-1 0-2-16,2 0 0 0,-2 0-1 0,-6 5 0 16,6-5 0-16,1 0-1 0,-1 0-3 0,0 0 1 0,-5 0 2 15,5 0 1-15,7 0 0 0,-7 0 0 0,1 0 0 0,0 0 0 16,6 0 0-16,-7 0 0 0,8 0 1 0,-8 0-1 0,8 0 0 15,-1 0 0-15,-7 0 0 0,7 0 1 0,-6 4 0 0,-1-4 0 16,7 0-1-16,-5 3 1 0,-3-3 1 0,2 0-2 16,0 0 0-16,5 4 1 0,-5-4 0 0,-1 0-1 0,8 0 1 15,-8 0 0-15,7 0-1 0,0-4 2 0,-7 4-2 0,8 0 1 16,-1-3 0-16,0 3 1 0,-1 0 2 0,1-4-1 0,8 4 1 16,-9 0 0-16,8-5 2 0,0 5-1 0,-7 0 1 0,6-3 1 15,1 3-3-15,0 0 0 0,-8-3 1 0,8 3-2 16,-1-4 1-16,-5 4-1 0,5-4 3 0,-6 4 3 0,0 0 0 15,7 0 1-15,-7-3 1 0,7 3 0 0,-8 0 1 0,1 0-2 16,0 0-4-16,0 0-3 0,1 0-1 0,-9 0-2 0,10 0 0 16,-3 0-1-16,-5 3 0 0,6-3 0 0,0 0 2 0,0 0 1 15,0 0 0-15,-7 0 0 0,8 0 0 0,-2 0-1 16,2 0 2-16,-2 0 0 0,-4 0-2 0,3 0 0 0,4 0-1 16,-2 0 0-16,-1 0 0 0,2 0 0 0,-2-3-1 0,1 3 1 15,2 0 0-15,-3 0 0 0,7-5-1 0,-5 5 1 0,-2-3 1 16,1 3 0-16,7-4-1 0,-7 4 1 0,7-3 2 0,-7-2 0 15,6 5 2-15,-6-2 0 0,8 2-1 0,-9-4 1 16,8 4 0-16,-8 0-1 0,8-4 0 0,-7 4-2 0,0 0-1 16,7-4 1-16,-7 4-1 0,0 0-1 0,0 0 0 0,6-3-1 15,-5 3-1-15,-2 0 2 0,8 0-1 0,-7-4 0 0,7 4 0 16,-1 0-1-16,-5-4 0 0,5 4 1 0,1 0-1 16,-1-4 0-16,-6 4 1 0,7-2-1 0,-7-3 0 0,6 5 1 15,1-3 1-15,-7 3 0 0,7 0 0 0,-8-4 0 0,8 4 0 16,-7 0 1-16,7-3 0 0,-7 3 0 0,6-4-1 0,-6 4 0 15,1-4 0-15,5 4 1 0,-6-4 0 0,6 4-1 0,1 0 1 16,-1-3 0-16,-4-1-1 0,4 4 1 0,0-3-1 0,1-1-1 16,-2 4 0-16,3-3 1 0,-2 3-1 0,-5-4 1 15,5 4-1-15,0-5 1 0,-6 5 0 0,8-3 0 0,-9 3 0 16,1 0-1-16,6 0 1 0,-5-3 0 0,5 3 0 0,-5-4-1 16,-2 4 0-16,8-4-1 0,-7 4 0 0,6-3 1 0,-6 3-2 15,1-3 2-15,6 3 1 0,-7-5 1 0,6 5 1 16,-6-4 5-16,0 4-1 0,7-3-2 0,-8 3 1 0,9-5-1 15,-9 3-1-15,8 2-2 0,-6 0-1 0,-2-4-3 0,1 4 1 16,0 0 0-16,0-3 1 0,-1 3 1 0,2 0 0 0,-1 0 0 16,-7-5 0-16,8 5 0 0,-1 0 0 0,0 0 0 0,6-3 0 15,-5 3-2-15,-2 0 1 0,8 0-1 0,-7-4 1 16,7 4 0-16,-1 0 1 0,-6-4 0 0,6 4 0 0,-4-4 1 16,3 4 1-16,-4-2-1 0,5 2-2 0,-6-5 0 0,1 5-1 15,-1 0 2-15,-1 0 0 0,8 0-2 0,-14 0 1 0,7 5 1 16,7-5 0-16,-14 2 0 0,15-4 0 0,-9-3 0 0,1 5 0 15,0-3 0-15,7 3 2 0,-7-4-2 0,7 4 1 0,-8-3-1 16,8 3 2-16,-1-4 0 0,-6 4-1 0,0 0 0 16,6 0-1-16,-5 0 0 0,6-4 0 0,-8 4 1 0,2-4-1 15,-1 4 0-15,8 0 0 0,-16 0 2 0,15 0 0 0,-7 0-1 16,0 0 0-16,-1 0-1 0,2 0 0 0,-1 0 1 0,6 0-1 16,-5 0-1-16,-2 0-1 0,8 0 1 0,-7 0 0 0,8 0 0 15,-3 0 0-15,2 0 1 0,0 0-1 0,-2 0 2 0,-4 0 2 16,6 0 0-16,0 0-1 0,-1 0 0 0,1 0 2 0,-1 0-1 15,-5 0 1-15,4 0-2 0,-4 0 0 0,-2 0 1 16,9 0 0-16,-10 4 1 0,4-4 3 0,-3 0 0 0,8 0 0 16,-7 0 0-16,0 0 4 0,0 0-1 0,7 0 2 0,-1 0-1 15,1 4-1-15,-8-4-1 0,9 0 1 0,4 0-3 0,-5 0-2 16,-1 0 0-16,1 0-1 0,7 0 0 0,-7 0-1 16,-1 0 1-16,6 0 3 0,-5 4 0 0,7-4 0 0,-8 0 2 15,7 3-1-15,-7-3-1 0,7 0 0 0,1 0-1 0,-7 0-1 16,5 4-1-16,2-4-1 0,-8 0-3 0,7 0 0 0,-7 0 0 15,7 0 0-15,-6 0 0 0,-1 3-2 0,8-3-1 0,-7 0 1 16,-1 0 2-16,7 5 0 0,-7-5 0 0,9 2 2 0,-10-2 2 16,8 0-2-16,-6 4 1 0,7-4 0 0,-8 0-2 15,6 0-1-15,-5 4 0 0,6-4-1 0,0 0-1 0,0 0 2 16,1 0 0-16,-2-4 1 0,1 4 0 0,7 0 1 0,-7 0 0 16,0 0 0-16,0 0-1 0,0 0-1 0,0 0 0 0,1 0 0 15,-1 4 1-15,-8-4 0 0,10 0 0 0,-3 0-1 0,-5 0 0 16,-1 0 0-16,7 0 1 0,-7 0-2 0,1 0 1 15,7-4-1-15,-8 4 0 0,1 0 1 0,0 0 0 0,-1 0 1 16,1 0 0-16,-1 0 0 0,0 0-1 0,-4 0 1 0,4 4 1 16,-6-4 1-16,6 0 1 0,-6 0 0 0,7 0 2 0,-8 0 1 15,2 0 3-15,5 0 1 0,-5 0 0 0,-2 0 3 16,8 0 1-16,-6 0 5 0,-2 0 1 0,1 0 0 0,0 0 1 16,0 0 1-16,7 0-1 0,-7 0-1 0,-1 0-3 0,3 0-4 15,3-4-1-15,-4 4-2 0,-2 0-2 0,2 0-1 0,-1-4 2 16,7 4 0-16,-8 0-1 0,2 0 0 0,5 0-1 0,-6 0 1 15,0 0-1-15,7 0-1 0,-7 0-3 0,0 0-2 0,6 0-1 16,-6 4 1-16,7-4-1 0,-7 0-1 0,0 0 1 16,6 4 0-16,-5-4 0 0,5 0 2 0,-6 0 1 0,0 4-1 15,-1-4 1-15,2 0-2 0,-7 0 2 0,6 0-1 0,-7 0 1 16,8 0-2-16,-8 0-2 0,7 0 1 0,-6 0 1 0,-1 0 0 16,1 0 0-16,6 0-2 0,-7 0 2 0,0 0 0 0,1 0 0 15,6-4-1-15,-6 4 1 0,6 0-1 0,-6 0 0 16,-1 0 0-16,7 0 0 0,-6 0 0 0,-1 0-1 0,0 0 1 15,2 0-1-15,-2-4 0 0,0 4 0 0,1 0-1 0,-1 0 1 16,1 0 1-16,0-4-1 0,-2 4-1 0,2 0 1 0,-6 0 0 16,5-2 1-16,1 2 0 0,-7-5-1 0,6 5-1 15,-6-3 1-15,0-1-1 0,0 1 1 0,1 3 1 0,-2-4-1 0,-5 4 0 16,-1-4 1-16,7 4 2 0,-7-4-1 0,2 4 3 16,-1-3-1-16,-1 3 1 0,-6 0 1 0,7 0 0 0,-1-4 1 15,0 4 0-15,-6-3 1 0,6 3 0 0,1-4 1 0,-7 4 2 16,0-3 2-16,6-1 2 0,-6 4-1 0,0-5 1 0,0 2-1 15,0-4 0-15,0 3-2 0,0-2-2 0,-6-3 2 0,-1 6 0 16,1-4 1-16,0 0 0 0,-7-1-1 0,0-4-4 0,-7 5 1 16,0 0-5-16,1 0-3 0,-1-4-2 0,1 4-3 15,-1 0 0-15,1 3 0 0,-1-4 2 0,7 5 1 0,0 3 3 16,6-4 0-16,2 4-1 0,-3-4 1 0,1 4-2 0,2-3-2 16,5 3 0-16,0 0 0 0,-8 0 0 0,8-3-2 0,0 3 2 15,0 0-2-15,0 0 0 0,8 0 0 0,-8 3 0 0,5-3 0 16,-5 3 1-16,7-3-6 0,6 4 3 0,-6 0 2 15,0-1 1-15,-1-3 1 0,7 3 0 0,-6 2 0 0,6-1 0 16,0-1 5-16,-7 1-3 0,7-1 0 0,0 1-1 0,0-1 0 16,-7 1 0-16,8-4 0 0,-7 4 0 0,-1 0 1 0,0-1 0 15,1 2 0-15,-1 2 0 0,1-1 7 0,-1 2 6 16,0 0 5-16,2 1 11 0,-8-1 9 0,0 4 8 0,0-1 9 16,0-5 11-16,0 6 8 0,-8-1 7 0,2 0 7 0,0 0-1 15,-1-3-2-15,1 2-3 0,-1-3-6 0,-5 5-8 0,-2-2-11 16,-5-1-12-16,6 1-11 0,-7-3-10 0,1 1-5 0,-7-1-7 15,6 0-20-15,-7 0-45 0,9 1-58 0,-15-1-65 16,7-3-65-16,0-1-90 0,1 2-151 0,-3-10-110 0,-4 2-65 16,-1-1-4-16</inkml:trace>
  <inkml:trace contextRef="#ctx0" brushRef="#br0" timeOffset="-192196.3">1263 13779 200 0,'0'-4'283'0,"0"4"-75"16,0 0-68-16,0 0-52 0,-6-4-33 0,6 4-18 0,0 0-12 15,0 0-7-15,-7 0-3 0,7 0-2 0,0-4-1 0,0 4 1 16,0 0 0-16,0 0 1 0,0 0 2 0,-7 0 2 0,7 0 2 16,0 0 2-16,0 0 0 0,0 0-1 0,0 0 0 15,0 0-3-15,0 0-1 0,0 0-5 0,0 0-3 16,0 0-2-16,0 0-3 0,7 0-1 0,-7 0-1 0,0-3-1 15,7 3 2-15,-1 0 1 0,1-5 2 0,-1 2 0 0,7-1 0 16,-7 4 1-16,7-4 2 0,7 1 0 0,-8 0-2 16,8-1-1-16,1-4 0 0,-2 5 0 0,0-1 0 0,8-3-1 15,-2 3-1-15,1-4 0 0,-6 1 0 0,6 4 1 16,1-4 0-16,5-1-2 0,-12 4 1 0,5-3-2 0,2 4 2 16,-3-4-1-16,-3 3 0 0,5 0-1 0,-7 0-1 0,-6 1-1 15,1-1 2-15,-1 4 1 0,0-4-2 0,-7 4 1 16,0-4 5-16,1 4 3 0,-1 0 2 0,-6 0 3 15,0 0-1-15,8 0 1 0,-8 0 1 0,0 0-1 0,0 0-2 16,0 0-5-16,0 0-1 0,0-2-7 0,0 2-5 0,0 0-10 16,0 0-16-16,0 0-22 0,0 0-28 0,0 0-42 0,0 0-73 15,0 0-134-15,-8 0-74 0</inkml:trace>
  <inkml:trace contextRef="#ctx0" brushRef="#br0" timeOffset="-191836.57">1550 13687 384 0,'-7'0'320'0,"7"-4"-113"16,0 4-85-16,0 0-47 0,0 0-26 0,0 0-11 0,-7 0-10 16,7 0-5-16,0 0-4 0,0 0-3 0,0 4-2 15,0-1 0-15,0 1-4 0,7 6 0 0,-7-2-1 0,0 3 3 16,0 4 1-16,0-1 2 0,7 1 2 0,-7 3 0 0,0 1 0 15,7 2 3-15,-7 2-4 0,6-2 0 0,1 2-1 16,-7-1-2-16,6 3-1 0,0-3 0 0,1 4-3 0,-7-4 0 16,6 3 1-16,-6-2-2 0,7-1 3 0,-1-1 0 15,-6 1 1-15,7-3 1 0,-7-1 0 0,7-4 2 0,-7 5 2 16,0-4 2-16,6-5 2 0,-6 5-2 0,0-7 1 0,0 3 1 16,0-8 3-16,0 5 3 0,0-5 3 0,0 1 5 15,0-1 6-15,0 1 9 0,0-4 7 0,0 0 4 0,0 0-1 16,0 0-3-16,0 0-6 0,0 0-8 0,0 0-14 15,6 0-27-15,-6 0-37 0,0-4-43 0,0 4-46 0,6-7-71 16,1 0-151-16,-1 0-111 0,1-1-61 0,0 1-23 0</inkml:trace>
  <inkml:trace contextRef="#ctx0" brushRef="#br0" timeOffset="-190727.11">9899 18054 221 0,'-6'-5'486'0,"-1"-2"-111"0,7 7-149 16,-6-4-91-16,6 1-47 0,0 0-27 0,-6-2-13 15,6 5-4-15,-8-4-3 0,8 1-2 0,0 3-4 16,0-3-8-16,-5 3-5 0,5-4-3 0,0 4-5 16,-8-4-3-16,1 4-1 0,7 0-1 0,-5-3-2 15,-8 3 3-15,-1 3-4 0,8-3-3 0,-7 4-2 0,-6 0-1 16,-1-1 0-16,7 4 0 0,-7-2-1 0,8 5 1 15,-9-3 1-15,9 1 0 0,-8 4 0 0,7-6 1 16,6 5 0-16,-6-3 0 0,7 3-1 0,6-4 1 16,-6 4 1-16,6-4-1 0,0 0 1 0,0 0 1 15,6 2 2-15,0-3 0 0,0 2 2 0,8-2 0 0,-1 6 2 16,0-7-1-16,6 1-1 0,9 2-1 0,-10-1-1 16,8 1-1-16,0-1-2 0,0 0-1 0,1 0-1 15,-2 4 0-15,2-4 0 0,-1 0-1 0,0 2 0 16,0 1 0-16,-7 0 0 0,-6-1-1 0,7 1 1 0,-7 1 0 15,-7 0 0-15,0 1 3 0,2-5 3 0,-3 4 4 16,-5 0 7-16,-5-1 6 0,-3-2 8 0,2 3 5 16,-7-4 9-16,-6 1 7 0,-1 3 5 0,-6-4 4 15,0-4 7-15,0 5 6 0,-6-4 14 0,-2-1 22 16,2 1 12-16,0-4 5 0,-1 3-1 0,2-3 0 0,3 0-8 16,3-3-11-16,5 3-25 0,0 0-54 0,8-7-78 15,-1 3-84-15,6-7-81 0,1 0-94 0,12-4-166 16,-6 4-125-16,7-4-74 0,-7 1-15 0</inkml:trace>
  <inkml:trace contextRef="#ctx0" brushRef="#br0" timeOffset="-184271.19">4735 16562 90 0,'0'-3'181'0,"0"-2"-32"16,-7 3-37-16,7-2-35 0,0 4-28 0,0-4-22 0,0 0-11 15,0 1-3-15,0-1-4 0,0 4 0 0,0-4 1 16,0 0-1-16,-6 2 0 0,6 2-2 0,0-5 0 0,0 2-3 16,0-1-1-16,0 4 0 0,0-3-2 0,0-1 4 0,6 0 0 15,-6-3 2-15,0 3 0 0,0 1 1 0,0-4-1 16,7-2 0-16,-7 6 0 0,0-4-3 0,6-4 1 16,-6 3-2-16,0 0-1 0,6 2 0 0,-6-2 2 0,0 1-1 15,0-1 0-15,0 1-1 0,0 0-1 0,0 4 0 0,0-5 3 16,0 1 0-16,0 0 3 0,0 3 2 0,0-3 0 15,-6-1 1-15,6 5 0 0,0-5-2 0,0 2-1 0,0-3 0 16,0 1-3-16,0 2-3 0,0-2-1 0,0 1-1 0,0-1 0 16,0-2 0-16,0 3-2 0,6-5-3 0,-6 5 1 15,0-3-1-15,7 1-1 0,-7-1-2 0,0 0-3 0,6-2-1 16,-6 5 0-16,0-5 1 0,7 1 0 0,-7 0 1 16,0 1 4-16,6-2 3 0,-6 2 0 0,0-1 3 0,7-4 1 15,-7 5 0-15,0-2 3 0,0 1-1 0,0 0-1 16,0 3-1-16,0-3 1 0,0 1 0 0,0 2 1 0,0-3-1 15,-7 4-2-15,7 0 1 0,-6-1-1 0,6 1 0 0,0 0 1 16,-7-1 2-16,7 1 1 0,-6 0 4 0,6-4 0 16,0 3 0-16,-7 0 0 0,7 6 0 0,0-5 0 0,0-1-2 15,0 0-2-15,0 4-1 0,0-3-2 0,0 4-2 0,0-1 1 16,0-3-1-16,0 3-4 0,7 0-4 0,-7-3-5 16,6 3-2-16,-6 1-3 0,7-4-4 0,-7-1-5 0,6 5-5 15,-6-5-2-15,7 5-5 0,-7-5-5 0,0 1-3 16,7 0 1-16,-7 0 3 0,0-1 9 0,6 1 11 0,-6-1 11 15,0 2 15-15,0-6 19 0,0 4 8 0,0 1 10 0,0 3 7 16,0-2-1-16,0-2-1 0,-6 1-1 0,6-1-5 16,0 1-5-16,0 3-5 0,0-3-6 0,0 3-4 0,0 1-3 15,-7-4-3-15,7 3-4 0,0 0-4 0,-7 0-2 16,7 1-1-16,0 3-1 0,0-4-2 0,0 1-4 0,0-2-1 16,0 3 0-16,7-2-3 0,-7 0-3 0,0-3-5 0,7 2-1 15,-7-2-3-15,6-1-2 0,1 2-3 0,-7-2-4 16,5-3-2-16,2 0-2 0,-7 4-3 0,8-4-3 0,-3 0 0 15,-5 0 3-15,0 1 4 0,8-5 3 0,-8 3 8 16,0 2 9-16,6-2 11 0,-6 1 10 0,0 0 7 0,0 0 8 16,0-3 5-16,-6 3 6 0,6 4 1 0,0-4-2 15,0 0-4-15,0-1-2 0,0 2-5 0,0-1-4 0,0 3-6 16,0-2-4-16,0-2-3 0,0 1 0 0,0 4 1 0,0-4-1 16,0 4-1-16,0-4-3 0,0 3-2 0,0-3-3 0,0 5-3 15,0-2-3-15,0-3-2 0,0 3-1 0,0-2 1 16,0 3 2-16,0-5 4 0,0 1 6 0,0 0 2 15,0-1 4-15,6 2 5 0,-6-1 3 0,0 0 6 0,0-3 1 16,6 2 2-16,-6-2 0 0,7-1-1 0,-7 1-1 0,0-1-3 16,6 0-2-16,-6 0-3 0,0 1-4 0,0-1-4 15,7-3 0-15,-7 7 1 0,0-4 0 0,0 1 3 0,0-1 0 16,0 4 2-16,0-1 3 0,-7-2 3 0,7 3 4 16,0 0 0-16,-6 1-2 0,6-2 1 0,0 1-2 0,0 1-1 15,-7 2-1-15,7-3-3 0,0 4-3 0,0-4-2 0,0 4-1 16,0 0-2-16,0-1-1 0,0 0 2 0,0-3-3 15,0 4-1-15,7 0 0 0,-7-4 0 0,0 4-1 0,6 0 1 16,-6-5 0-16,7 1-1 0,-7 4 1 0,0-4 1 0,6 0 0 16,-6 0-1-16,0-1 0 0,7 5 0 0,-7-3 0 15,0-2 0-15,0 2 0 0,0-1-2 0,0 3 2 0,0-3 1 16,0 0-1-16,0 4 1 0,0-4-1 0,0 4 0 16,0-4 0-16,0 4 1 0,0-1-2 0,0 1 0 0,0-1 0 15,0 1-1-15,0 3 0 0,0-4 3 0,0 2-1 0,0-2-2 16,0 5-2-16,0-5 0 0,0 2 0 0,0-2 0 15,0 0 1-15,0 5-3 0,6-5 2 0,-6 1 1 0,0 0 2 16,0 3 1-16,0-4 0 0,0 2 0 0,0-2 0 16,0 0-1-16,7 1 0 0,-7-1-1 0,0 2 1 0,0-2-1 15,7 1 2-15,-7-1-2 0,0 1 1 0,0 0 2 0,0 0 1 16,0-4-1-16,0 4 1 0,0-1 0 0,0 0 0 16,0 2 0-16,0-2 0 0,0 1-1 0,0-1 0 0,0 0-2 15,0-1 1-15,0 1-2 0,0-4 1 0,0 5 0 16,0-3 0-16,0-2-1 0,0 5 0 0,6-3 0 0,-6-2 1 15,0 5 0-15,6-3-1 0,-6 1-5 0,0-1 0 0,7 3 0 16,-7-1-1-16,0-4-1 0,6 5 1 0,-6 1 1 16,0-2-3-16,0 0 3 0,0 1-1 0,0 5-1 0,7-6 0 15,-7 0 1-15,0 4-1 0,0-3-1 0,0 0 3 0,0 4 0 16,0-6 2-16,0 6 3 0,0-4 2 0,0 3 0 16,-7-3 1-16,7-1 2 0,0 5 0 0,0-4 0 15,0 0 1-15,0-1 1 0,0 1-2 0,0-1 1 0,0 2 0 16,0-6 0-16,0 4 1 0,7 1-1 0,-7 0-1 0,0-1 0 15,0 1-1-15,0 0 0 0,0 0-1 0,0-1 1 0,0 1-2 16,0 3 1-16,0-3 3 0,0 4 2 0,0-1 1 16,0-4 0-16,-7 5 3 0,7-1 1 0,-6 0 2 15,6 0 4-15,0 2-2 0,-7-2-2 0,7 0-1 0,0 0-2 16,-6-4-2-16,6 5-1 0,0-1-4 0,-6 0-5 0,6-2-7 16,-7 2-7-16,7-4-9 0,-7 5-4 0,7-5-5 15,-6 1-5-15,6-1-4 0,-7 1-1 0,7 0 5 0,-6 0 7 16,6-1 5-16,-7-2 9 0,7 3 11 0,-6-1 10 15,6-3 9-15,-7 3 4 0,1 1 6 0,6 0 2 0,-6-4-2 16,-2 3 1-16,8 1-4 0,-5-1-3 0,5 1-1 0,-8 0-3 16,8 0-4-16,-7 3-1 0,7-3 1 0,0 0-2 15,-5 0-3-15,5 3 0 0,0-4-2 0,0 5 0 0,0-5 0 16,0 2 0-16,5-2 1 0,-5 4 0 0,0-3 2 0,0 3-1 16,0-4 0-16,7 5 1 0,-7 0-1 0,0-2 2 15,0 1 3-15,0 1 2 0,-7-1-1 0,7 1 0 0,0-1-1 16,-5 1-1-16,5 3 1 0,-7-4-2 0,7 0-3 15,0 0-2-15,-6 1 1 0,6-1-1 0,0 1 0 0,-7 3 0 16,7-5-1-16,0 3-1 0,0-2 3 0,-7 4-1 0,7-8-1 16,0 5 0-16,0-1 1 0,0 0 0 0,0 0 0 15,0 2 2-15,0-3-2 0,0 2-1 0,0-1 0 0,0 1 0 16,0-1 0-16,0-4 1 0,7 5 1 0,-7-1-5 16,0 1 1-16,0-4 3 0,0 3 0 0,7-1 3 0,-7 2 1 15,0 0 0-15,0-1 2 0,0 0 3 0,0 0-3 16,0 0 0-16,0 1-1 0,0-1-2 0,0 1-3 0,0-2-1 15,0 3-1-15,0-6 1 0,0 8 1 0,0-4-1 16,0-3-1-16,0 7-2 0,0-8 0 0,0 6-3 0,0-3 0 16,0 2-1-16,0-4-1 0,0 3-1 0,0-4-1 0,6 1 0 15,-6 4 1-15,0-4-1 0,7-2 0 0,-2 3-4 0,-5-2-6 16,7-3-6-16,1 4-7 0,-8 0-17 0,5-5-23 16,3 1-38-16,-8 0-45 0,6 4-65 0</inkml:trace>
  <inkml:trace contextRef="#ctx0" brushRef="#br0" timeOffset="-183864.84">4780 14420 16 0,'7'-5'114'0,"-1"2"-32"0,1-5-30 15,-2 5-30-15,2-1-29 0,1 0-20 0,-3 1-19 0,3-1-9 16,-2 1-12-16,-6-1-5 0</inkml:trace>
  <inkml:trace contextRef="#ctx0" brushRef="#br0" timeOffset="-183395.64">4898 14320 118 0,'6'-4'127'0,"-6"-3"-8"15,0 3-14-15,6-2-23 0,-6 1-24 0,0 2-17 0,7-4-18 16,-7 3-10-16,0 0-5 0,0 0-2 0,6 1-2 0,-6-1 1 16,0-3 1-16,0 7 0 0,0-4 1 0,0 1 1 15,7-2 0-15,-7 5-1 0,0-3-2 0,0 0-2 0,6 3-1 16,-6-4-1-16,6 0 0 0,-6 1 0 0,0 3-1 15,0-4 1-15,7-4 2 0,-7 8 1 0,7-8 1 0,-7 6 1 16,6-5-1-16,-6-1 1 0,7 4 0 0,-7-4 1 0,6 1 0 16,-6 0-1-16,7 0 0 0,-7 3 0 0,6-3-2 15,-6 0 0-15,0 0 2 0,7 3-1 0,-7-4-1 0,6 1 2 16,-6 0 0-16,6-1 0 0,-6 1 2 0,0 0-1 16,0 3 0-16,8-3-2 0,-8-1-1 0,0 0-1 0,0 6-1 15,0-5-1-15,0 3-2 0,5-4 0 0,-5 4-1 0,0-3-1 16,8 3 3-16,-8-3-1 0,0 4 0 0,0-1-1 15,0 0-1-15,7 0 1 0,-7-3 1 0,0 3 0 0,0-2-1 16,0-3-1-16,0 6-1 0,5-4 3 0,-5 0 0 16,0-5 1-16,0 5 0 0,0 0 0 0,0-4-1 0,0 4 1 15,0-1 0-15,0 2 0 0,0-6 0 0,0 4-1 0,0 1 0 16,0 0 0-16,0-1 5 0,0 1-3 0,0 0 1 16,0 0-1-16,0 3 1 0,-5-4-1 0,5 5 0 0,0-1 3 15,0 1-4-15,0-1 3 0,0 1-1 0,0 3 3 16,0-4-1-16,0 0 0 0,0 0-1 0,0 1-1 0,0 3 0 15,-7-4 1-15,7 0 0 0,0 0 2 0,0 2-1 16,0-2 0-16,0 0 1 0,0 0 0 0,0 1 0 0,0-2-2 16,0 2 0-16,0-1-2 0,0 0 0 0,0 1-1 0,0 0-1 15,0 3-3-15,0-9-2 0,0 6-2 0,0 3-3 0,0-3-5 16,0-1-6-16,0 4-9 0,0-4-13 0,-8 4-20 16,8 0-25-16,0 0-36 0,0 0-46 0,0 0-59 15</inkml:trace>
  <inkml:trace contextRef="#ctx0" brushRef="#br0" timeOffset="-182145">4891 14209 63 0,'0'-2'90'16,"7"-2"-12"-16,-1 1-14 0,0-5-15 0,1 0-11 0,-1 4-6 16,1-6-5-16,-1 3-1 0,0-1 0 0,-6 1 0 0,7-4 1 15,0 4-3-15,-7-4 0 0,6 0-2 0,-6 3-1 16,0-3-2-16,0 4-5 0,7-4-1 0,-7-1-3 0,0 3-2 15,0-3-1-15,0 1-1 0,0-3-1 0,-7 2-1 0,7 1 1 16,0-4 0-16,0 5-2 0,0-5 2 0,0 1-3 0,0-1-1 16,0 3-1-16,7-1 1 0,-7-3-1 0,0 2-1 15,0 2 2-15,6-2 1 0,-6 3 0 0,0-3 0 16,7 3 3-16,-7-4-2 0,6 5 1 0,-6 2 2 0,0-4-4 16,7 1 1-16,-7 5-2 0,0-3 1 0,6 3-2 0,-6-2 1 15,0 1-1-15,0-1 0 0,0-2 0 0,6 3-1 16,-6-1 2-16,0 1-1 0,0 0-1 0,0 0 1 0,0-1 0 15,0 1 0-15,0-5 1 0,0 5-1 0,0 0 0 16,0-4 0-16,0 3 1 0,0-3 0 0,0 0-1 0,0 1 0 16,0 2-1-16,0-3 1 0,8 1 0 0,-8-2-2 0,5 1 1 15,-5 0-1-15,0 4 1 0,8-4 0 0,-8 3 0 16,0-3 0-16,7 4 1 0,-7 0 0 0,0 0-1 16,0-1 1-16,0 1 0 0,5 0 0 0,-5 0 0 0,0 3 0 15,0-4 0-15,0 5 0 0,0-5 1 0,0 4-1 0,0 2 0 16,0-3 0-16,7-2 0 0,-7 4 0 0,0-1 0 0,0-4 0 15,0 5 0-15,6-1 0 0,-6-3 0 0,0 4 0 16,0-6 0-16,7 3 0 0,-7-2 0 0,0 0 0 0,7 1 0 16,-1-3 0-16,-6 2 0 0,0 1 0 0,7-5 1 15,-7 5 0-15,0 0-1 0,6 0-1 0,-6-1 0 0,0-2 1 16,0 3-2-16,7-2 0 0,-7 3 1 0,0-2 0 16,0 2 1-16,0-3 2 0,6 1-1 0,-6 2 1 0,0-2-1 31,6 1-1-31,-6-1 0 0,7 1-5 0,-7 0 1 0,6 0 1 0,-6 3-1 0,0-3-2 0,0 3 0 0,7-3-1 15,-7 4 0-15,0-5 7 0,0 4-4 0,7 1-1 0,-7-1 2 16,0-3 1-16,0 4 2 0,0-6 0 0,0 6 0 16,0-4 0-16,0 0 0 0,7 2 0 0,-7-2-1 0,0-1 0 15,0 1-1-15,0 0 2 0,6 0 1 0,-6-4 0 0,0 4 1 16,0 0 0-16,6-1 0 0,-6 1 0 0,0-1 0 16,0-3-1-16,0 4-1 0,7 4 0 0,-7-5 0 0,5 1 0 15,-5-1 0-15,0 0 0 0,8 2 0 0,-8-2 0 16,7 1 2-16,-7-1 0 0,0 1-1 0,6 0-4 0,-6 0-1 15,0-1-1-15,0 1-1 0,0 3-1 0,0-2-3 0,0-3-3 16,7 3 2-16,-7 2 0 0,0-3-1 0,0-1 1 16,0 4 2-16,0-4 1 0,6 6 4 0,-6-5-1 15,0-1 2-15,7 4 1 0,-7-7-1 0,6 7 1 0,-6-3-1 16,6 0 0-16,-6-1-2 0,7 1 1 0,-7 0 1 0,6 0-2 16,1-1 3-16,-7 1-2 0,6 0 1 0,1-1 1 0,-7 1 0 15,7 0-1-15,-7 0 2 0,6 3 0 0,-6-4 1 16,0 5 2-16,0-2 1 0,0 3 4 0,0-3 1 15,0 3 1-15,0-2 1 0,0 0 2 0,0 0 2 0,0 0 0 16,0 0 0-16,0 1 0 0,0-1-1 0,0 2 0 0,0-3 0 16,0 2-2-16,0-1-1 0,0 0-2 0,0 0 1 15,0 1 2-15,0-1 0 0,0 0 0 0,0 1-1 0,0 0 0 16,0-2 0-16,7 1-3 0,-7 1 0 0,0-1-3 0,0 1-2 16,0 3-1-16,0 0-1 0,0-4 0 0,0 1 0 15,0 3 1-15,6-4 1 0,-6 0-2 0,0 0 0 0,0 1 1 31,6-1-2-31,-6 1 1 0,0-2 0 0,7 3 1 0,-1-6 0 0,-6 4 1 0,0-3 0 0,7-1 0 0,-7 1 1 16,6 0 2-16,-6-1-3 0,0-3 1 0,7 5 0 0,-7-6-2 16,6 5-1-16,-6 3 0 0,0-3 1 0,7 3-1 0,-7 1-1 15,8-5 1-15,-8 8-3 0,5-8 0 0,1 6 2 16,-6-2-1-16,7 0-1 0,-7 4 1 0,7-4 1 16,-7 1 0-16,0 3 2 0,7 0 0 0,-7-4-1 0,0 4 0 31,0 0 0-31,0 0 0 0,0 0 0 0,0 0 0 0,0 0-1 15,0 0 0-15,0-4 0 0,0 4 1 0,0 0 0 16,0 0 0-16,0 0 1 0,0-4 0 0,6 4-1 0,-6-2 1 16,0 2 0-16,0-6 1 0,5 4-1 0,-5 2 1 15,8-4-2-15,-8 1 1 0,0-1-1 0,7 4 0 0,-7 0 0 16,0 0 0-16,0-4-1 0,0 4 0 0,6-4-2 0,-6 4-1 16,6-4-3-16,-6 4-5 0,0 0-3 0,6-3-5 15,-6 3-7-15,0 0-7 0,0 0-11 0,0 0-17 0,0 0-23 16,0 0-35-16,0 0-51 0</inkml:trace>
  <inkml:trace contextRef="#ctx0" brushRef="#br0" timeOffset="-181253.67">4898 13884 9 0,'0'-4'50'0,"0"1"12"0,6-5 11 32,-6 2 5-32,0-3 0 0,6 3 1 0,-6-2-9 0,0 1-12 15,0-4-15-15,0 4-13 0,0-4-9 0,7 0-7 0,-7-1-4 0,0 6-5 0,6-5-3 0,-6-1-2 0,0 2 1 31,7-2-1-31,-7 1-2 0,0 0 0 0,6 0 0 0,-6 1-3 0,0-2 1 0,6-3-2 0,-6 1 0 0,7-1 0 32,-7 1 0-32,7-1-1 0,-7 0 2 0,6-3 2 0,1 7-2 15,-7-3 0-15,0-1-2 0,6 0-1 0,-6 1-4 0,0 3-2 16,0-1-3-16,0-3-1 0,0 5 0 0,0-1 2 16,0 0 2-16,0-3 2 0,0 2 5 0,0 1 3 15,0-3 4-15,7 3 7 0,-7 0 4 0,0-3 4 0,0 2 5 16,0 1 0-16,6 0 2 0,-6-1-1 0,0 2 0 0,0 3-4 15,0-5-4-15,7 5-4 0,-7-3-2 0,0-2-2 0,6 5-1 16,-6-3 1-16,6 1 1 0,-6 3-3 0,8-5-2 16,-8 3 4-16,5-4-2 0,-5 6 0 0,8-2-1 15,-1-3-2-15,-7 5 0 0,5-6-1 0,2 5 2 0,-7-4-3 16,6 4 1-16,-6-4-1 0,7 0 0 0,0 0-1 0,-1-1 0 16,-6 2-1-16,7-2-1 0,-7 1-2 0,6 0-3 15,1-3-2-15,-7 3-3 0,6-3-2 0,0 2 2 0,-6-2 0 16,7-1-1-16,-1 1 3 0,-6 2 5 0,7-2 0 0,-7 3 0 15,7-4 3-15,-7 4-4 0,7 0-3 0,-7 0 1 0,6 4-3 16,0-5-4-16,-6 2 1 0,7 3 1 0,-2-1-1 16,-5 1 4-16,0 0 3 0,8 0-1 0,-8-1 2 15,7 0 1-15,-7 1 2 0,6 1 0 0,-6 1 4 0,7-2 0 16,-7 3 0-16,6-3 0 0,1-1 0 0,-7 5 2 0,6-4-1 16,0 2-3-16,1-1-6 0,-7-2-4 0,6 1-2 15,-6-1-4-15,7 1-3 0,-1 0-4 0,1-4-5 0,0 4-8 16,-1-5-9-16,-6 6-13 0</inkml:trace>
  <inkml:trace contextRef="#ctx0" brushRef="#br0" timeOffset="-181191.22">5288 12514 14 0,'0'-3'75'0,"6"3"-29"16,-6-5-34-16,0 3-35 0,0 2-37 0</inkml:trace>
  <inkml:trace contextRef="#ctx0" brushRef="#br0" timeOffset="-179425.27">5503 12247 4 0,'0'0'149'0,"0"0"-18"0,0-4-16 0,0 4-22 0,0-4-18 16,6 4-19-16,-6 0-17 0,0-4-11 0,0 4-8 0,7-2-2 15,-7-3-4-15,6 5 0 0,-6-3-2 0,7-1-3 16,-7 4 3-16,7-3 0 0,-1 3-1 0,1 0-1 0,-7-4-2 16,6 4-2-16,1 0-2 0,-7-4 2 0,6 4-5 0,0 0-1 15,-6 0 0-15,7 0 0 0,-7 0 0 0,6 0 0 16,1 0 0-16,0 0 0 0,-1 0 0 0,1 0 0 16,-1 0 3-16,1-4-1 0,-1 4 0 0,0 0-1 0,1-3 1 15,7 3 0-15,-9 0 1 0,8 0-1 0,2-5-1 0,-4 5-2 16,-4 0 1-16,13 0 1 0,-7 0 0 0,0 0-1 0,0-2 0 15,7 2 0-15,-8 0 0 0,8-5 2 0,-6 5-2 16,5 0 0-16,-6 0 1 0,-1 0 1 0,2 0-2 16,0 0 0-16,-2 0 0 0,-6 0 0 0,1 0 1 0,-1 5 0 15,1-5-1-15,0 0 0 0,-7 2 1 0,6-2-1 0,-6 0 0 16,0 0-1-16,6 0 1 0,-6 5-2 0,0-5 0 16,7 3 1-16,-7-3-1 0,0 4 2 0,6-4 0 0,-6 4 1 15,7-4-1-15,-1 4 0 0,1-4 0 0,-1 3 0 16,1-3 1-16,0 0 0 0,-2 0 0 0,3 4 0 0,4-4 0 15,-4 0 1-15,4 0-1 0,-5 3-1 0,-1-3 0 0,7 0 0 16,-6 0-2-16,-1 5 1 0,-6-5 1 0,7 0-1 16,-1 2 1-16,1-2-2 0,-7 4 1 0,6-4-2 0,1 4-4 15,-1 0-7-15,-6-4-9 0,7 3-11 0,-1-3-16 0,1 4-20 16,-1-4-31-16,-6 4-53 0,6-4-81 0</inkml:trace>
  <inkml:trace contextRef="#ctx0" brushRef="#br0" timeOffset="-178597.22">5444 12287 136 0,'13'0'124'0,"-7"-4"-24"0,1 4-28 0,0-3-26 16,0 3-18-16,-7-4-12 0,6 4-7 0,-6-4-3 0,7 4 5 15,-7 0 5-15,0 0 4 0,0-3 6 0,6 3 7 16,-6 0 4-16,0-5 5 0,0 5 4 0,0 0-2 0,0-2-3 16,0 2-2-16,0 0-3 0,0-4-5 0,0 4-4 15,6 0-5-15,-6 0-4 0,0-4-5 0,7 0-4 0,-7 4-4 16,6-3-2-16,-6 3-3 0,7-4 0 0,0 4-1 16,-1-4 0-16,1 0-1 0,6 4 1 0,-7-2 0 0,7-3 1 15,-7 2 1-15,8 3-1 0,-1-4 1 0,-7 1 1 0,7 3 1 16,0-4 0-16,1 0 1 0,-2 0 3 0,-6 1 1 15,9 3 2-15,-4-5-1 0,3 3-1 0,-1 2-1 0,-6-5 1 16,6 5-1-16,-1-2-2 0,2 2-4 0,-1 0-1 16,-1-4 1-16,1 4 1 0,1 0-1 0,-1 0-1 0,0 0-2 15,0 0 0-15,-1 0 2 0,-5 0 2 0,7 0-2 0,-2 0 0 16,-5 0 0-16,6 4 0 0,0-4 0 0,-6 2 0 16,5-2 0-16,1 5 0 0,0-3-1 0,0-2 0 0,1 5 1 15,-1-5 0-15,7 3-1 0,-8 1 0 0,1-4-1 16,0 4-1-16,0 0 1 0,0-1 0 0,0 1-1 15,0-1 2-15,-6 2 1 0,6-3 0 0,-7-2-1 0,7 4 0 0,-6 4 0 16,6-8 1-16,-7 3 0 0,7 1-1 0,-6 0 0 16,5 0-1-16,-4-2 0 0,-1 3-1 0,5-2 1 15,-6 1-3-15,1 0 2 0,-1 3 0 0,1-3 1 0,-1-1 2 16,1 1-2-16,0 3 0 0,-1-2 1 0,0-3-1 0,1 6-3 16,-1-5 2-16,7 5-1 0,-6-4 2 0,6 3 1 0,-1-3 2 15,-4 4-1-15,4-6 1 0,2 6 4 0,-1-4-3 16,0 3-1-16,-7-3-1 0,7 2-1 0,-6-1 0 15,6 2 1-15,-6 0-3 0,5 1 2 0,-5-5 1 0,-1 4 0 16,1 1 0-16,-1 3 2 0,1-4-1 0,-7 0 0 0,6 1 1 16,1 4-1-16,1-6-1 0,-8 2 0 0,5-1 1 15,3 1-1-15,-8-1-1 0,5 0 1 0,1 0 0 0,1 1-1 16,-7-1 1-16,6 0 0 0,1 0-2 0,0 1-1 16,0-1-2-16,-1 0-2 0,-6 5-3 0,6-4-3 0,1-2-3 15,-1 5 0-15,0-3-2 0,1-2-1 0,0 6 0 0,0-5-1 16,-1 1 2-16,0 2 0 0,7-3-1 0,-7 1-1 15,8-1-4-15,-7 1-6 0,-1-2-13 0,7-1-13 0,0 2-23 16,-6 0-31-16,6-3-44 0,-7-1-70 0</inkml:trace>
  <inkml:trace contextRef="#ctx0" brushRef="#br0" timeOffset="-177971.72">6694 12690 37 0,'0'0'136'16,"0"4"-19"-16,0-4-17 0,0 0-19 0,0 0-15 0,0 0-13 16,0 0-11-16,0 0-5 0,0 0-4 0,0 0-1 15,0 0-2-15,0 0 2 0,0 0 0 0,0 0 1 0,0 0-3 16,0 0-2-16,0 0-3 0,0 0-5 0,0 0-4 0,0 0-2 16,0 3-7-16,0-3 0 0,0 3-4 0,0-3-1 15,0 5-1-15,7-1 0 0,-7-1-1 0,0 0 0 0,7 5 0 16,-7-5-3-16,7 5 0 0,-1-4 2 0,-6-1-6 15,7 4 0-15,-7-3-3 0,6 3-4 0,-1-3-2 0,-5 4 0 16,8-1-3-16,-8-3 1 0,7 3 3 0,-7-4 2 0,6 1 3 16,-6 4 3-16,7-1 2 0,-7-3 1 0,6 2 2 15,1-1-2-15,-1 2-1 0,-6 0-2 0,7 0-3 0,-1-3-4 16,0 4-1-16,1-1-5 0,-1 0-2 0,1 0-1 16,0 1 1-16,-1 0 4 0,1-1 2 0,-1-1 2 0,-6 2 2 15,7 0 5-15,-1-1 2 0,0 0 3 0,1 0-2 0,0-2 2 16,-1 1 0-16,0 2 1 0,1-5 1 0,1 5 1 15,-3-4 1-15,3-1 0 0,-3 4 2 0,1-3-2 0,1-1 1 16,0 1 0-16,-7 0 1 0,7 3-1 0,-7-3-1 0,6-1 2 16,1 4-1-16,-7-3 1 0,6 4 0 0,0 0 0 15,-6-1 0-15,7 0-3 0,-1-4 1 0,1 6 0 16,6-3 0-16,-6 2-1 0,-1-1 0 0,0 1 0 0,0-1 2 16,7 0 1-16,-6-4 1 0,7 5 2 0,-8-4 1 15,1 3 1-15,4-4 0 0,-3 4 0 0,5-3-1 0,0 4-1 0,-6-1 0 16,6-3-1-16,-7 2-4 0,7-1-2 0,1 2-7 15,-8 1-6-15,7-5-9 0,-7 1-15 0,7 0-23 16,-7-1-26-16,7 0-38 0,-5 2-44 0,-3-1-68 0</inkml:trace>
  <inkml:trace contextRef="#ctx0" brushRef="#br0" timeOffset="-175252.66">6675 12569 100 0,'0'-4'286'0,"0"4"-82"0,-6 0-74 0,6 0-58 15,0 4-34-15,0-4-19 0,-6 0-10 0,6 0-5 16,0 4-1-16,6-4 0 0,-6 0 3 0,0 3 1 16,6-3 0-16,-6 4 0 0,6 0 1 0,-6 0 1 0,7 4-1 15,-1-6-1-15,1 5-2 0,0 1 0 0,-7 4-2 0,7-5 1 16,-1 3-2-16,-6 2 0 0,7-2-1 0,-7 1 1 0,6 4-2 15,-1-5 0-15,-5 5 0 0,8 0 0 0,-1-4 0 16,-1 3 1-16,-6-2 1 0,7 3 0 0,-1-5 1 16,1 2-1-16,-1 2 3 0,1-2 1 0,-1 2 1 0,7-3 0 15,-7 3 0-15,-6 1 1 0,7-3-1 0,6 1 0 0,-13 3-3 16,7-2-1-16,-1 1-3 0,1-1 1 0,-1 5 1 16,0-5-2-16,1 1 2 0,0-1 0 0,5 2 0 0,-5-2 1 15,6 1-1-15,-5-1-2 0,3-2 1 0,3-2-1 16,-1 1 0-16,0 0-1 0,-7 1 0 0,7-2 0 0,1-3 1 15,-1 5 1-15,-7-5 0 0,6 5-1 0,-5-6-1 0,6 5 2 16,1-3 0-16,-8-1 0 0,7 4-1 0,0-4 0 16,0 1 0-16,-6-1 1 0,6 3 1 0,0-2-1 0,-7-1-1 15,7 1 0-15,-6-2 0 0,6 2 0 0,-7-1-2 16,7 1 2-16,-6 0-1 0,-1-2-1 0,7 3 2 0,-7-2 1 16,2 0-1-16,5 0 1 0,-6 4 1 0,-2-4-2 0,8 0 1 15,-6 1 0-15,0-1 0 0,6 1-1 0,-7-2 1 16,7 6-3-16,0-5 1 0,-7 1 5 0,8-1 0 0,-1 0-4 15,0 5 1-15,-1-9-1 0,2 4 2 0,-1 1 1 16,0-6-2-16,6 7-5 0,-5-6 1 0,-1 4 3 16,6 1-1-16,-6-4 0 0,0 3 0 0,0-3 0 0,-7 2 0 0,7-1 1 15,0 2 0-15,1 0 2 0,-9 1 1 0,8-5-3 16,-5 4 1-16,-1 0 2 0,-2 1-1 0,2-1-1 16,0 1-1-16,6-2-1 0,-13 3 0 0,6-1 1 0,7-2-1 15,-6 2-1-15,-1 3 0 0,0-7 2 0,8 6 0 0,-7-6 0 16,5 3 2-16,-5 1 1 0,6-1-1 0,-7 0-1 15,1 0 2-15,6 1-1 0,-6-1-2 0,-1 0 1 0,0 1-1 16,7-1-1-16,-6-4-1 0,-1 5 1 0,1-5 1 0,0 5 1 16,0-4-1-16,-7 4 0 0,12-6 0 0,-12 6 0 15,6-4 1-15,7-1 0 0,-6 1 0 0,0 0-1 0,-1 0 0 16,1-1 0-16,5 1 1 0,-5 3 1 0,-1-4 1 16,8 5-2-16,-8-4 1 0,6-1 0 0,-4 1 0 0,-3 0 0 15,10 2 0-15,-9-2 0 0,0 1 0 0,1-2 0 0,6 4 1 16,-6-3-1-16,5-1 4 0,-5 5-1 0,-1-4 1 15,8 0 0-15,-8 0-2 0,7 2 0 0,-6-3 0 0,-1 5-1 16,7-4-2-16,-7 0-1 0,1 3-1 0,0-3 0 16,7-1 0-16,-9 4 1 0,2-3-1 0,-1 0 1 0,0 0 0 15,1 3 0-15,0-3 1 0,0-1-1 0,-1 0 2 0,7 6 0 16,-7-6 0-16,1 0 3 0,6 5-3 0,-6-5 1 16,6 1 0-16,-1 4 0 0,1-5 0 0,0 4-1 0,1-3 0 15,-8 3-2-15,7-3 0 0,7 4 0 0,-14-4 0 16,7-2 5-16,0 5-5 0,0-2 0 0,0 2 1 0,0-3-1 15,0 3 0-15,0 0 1 0,0 0 2 0,0 2-6 0,1-6 1 16,-2 4-1-16,1 0 1 0,0-4 2 0,1 6 0 16,-1-6 0-16,0 4 0 0,-1-3 2 0,1-1 2 15,7 5 2-15,-8-4-2 0,8-1-2 0,-6 4 0 0,5-2 1 16,-6 1-1-16,0-2-2 0,7 3-1 0,-7-2-2 0,0-2 2 16,6 1 0-16,-6 3 1 0,0-4 0 0,0 5 1 0,0-4 1 15,-6-1 1-15,5 1-2 0,3 3 0 0,-9-4 1 16,1 2-2-16,5-2 0 0,-6 5-1 0,1-5 0 15,0 1 1-15,6 3 1 0,-7-3-1 0,1 0 0 0,5-1 0 16,-5 1 0-16,0-1 1 0,0 2-1 0,-1 1-1 0,0-6 0 16,1 8 1-16,-2-5-1 0,3-3 1 0,-2 8 0 15,1-4 0-15,0-2 1 0,-1 3-1 0,1-2 0 0,-1 1 0 16,0-1 0-16,1 2 1 0,-1-2 1 0,-6 1 0 16,7 0-2-16,-1-1 0 0,1 0 1 0,-7 2 2 0,7 2 3 15,-1-3 1-15,1-1 2 0,-1 1 0 0,0 3 2 0,1-3 0 16,-1-1 0-16,1 1-2 0,0 3-3 0,-1-2-3 15,0-3-2-15,9 2-1 0,-10 0-1 0,1 0 0 0,1-1 1 16,6 1-2-16,-6 0 2 0,-2 0 1 0,3-2 0 0,-1 4-1 16,-1-4 0-16,1 2 0 0,-2-1 1 0,2 5 0 15,0-4 0-15,0 0-3 0,-1-1 2 0,-6 0 0 0,6 2 0 16,7-3 0-16,-6 3 0 0,-1-1 0 0,-6-1 0 16,7 1 3-16,0-1-2 0,6 1 1 0,-7 0-2 0,0-1 1 15,1 1-1-15,-2 3 1 0,3-7-1 0,-2 5 0 0,1 1-1 16,6-2 0-16,-6 0 1 0,-1-1 0 0,-6 1 0 15,6 0-1-15,1 0 1 0,-1-2 1 0,1 3 0 16,0-2 0-16,-7 1-1 0,7-1-1 0,-7 5 0 0,6-4 0 16,0-1-1-16,-6 2-2 0,7 2 0 0,-1-5 3 0,1 2 1 15,-1 0-1-15,1 0 2 0,-1 0 0 0,1 0 0 0,5-1 0 16,-5 1 1-16,1-2-2 0,-3 3 0 0,8-1 1 16,-6-1-1-16,6 1 0 0,-6-1 0 0,-1 1 1 15,1 0-2-15,-1 0 0 0,1 3 0 0,-1-7-1 0,1 8 1 16,-1-6 0-16,1 3 0 0,-1-2 0 0,-6 1 1 0,7-1 0 15,-1 1 0-15,0 0 1 0,0 3 0 0,1-7 1 16,0 7 0-16,0-3-2 0,-1-1 1 0,7 1 0 0,-6 0 0 16,-1 3 0-16,0-2 0 0,7-2-1 0,-5 1 0 0,-1-2 0 15,5 3-1-15,-6-1 2 0,7-1-1 0,-6 1-2 16,-1 0 0-16,8-1 1 0,-8 1-1 0,7 0 1 0,-7 3 1 16,1-3 0-16,-1 0-1 0,8 2 1 0,-1-2 1 15,-8 0-1-15,10-1 1 0,-10 1-1 0,9 0 1 0,-1 0-1 16,0-1 0-16,0 1 0 0,0-1-1 0,-7 1 1 15,7 3 1-15,0-3-1 0,0 0 0 0,-7-1 0 0,8 1 0 16,-8 0 0-16,7-1 1 0,0 0 0 0,-6 1-1 0,5 1 0 16,1-2 0-16,-5 0 1 0,-1 2-1 0,5-2 1 15,-6 0-1-15,7 2 0 0,-6-2-2 0,6 1 0 0,-6-1 0 16,5 2-1-16,-5-2 3 0,6 4-1 0,-6-3 0 0,6-1 0 16,-7 1 0-16,6 4 2 0,-4-5 0 0,4 4 0 15,-4-3 0-15,5 3-1 0,-7-3 1 0,7 3 0 16,-7-3 0-16,7 3-1 0,-6 0-2 0,6-3 1 0,-6 3 0 15,5-3-2-15,1 3 2 0,0-3 0 0,0 4 1 0,2-5-1 16,-4 2 2-16,2 1 0 0,1-3 0 0,-1 2 0 0,0 2-1 16,-1-3-1-16,2 3 1 0,-1 0 0 0,-7-3-1 15,7 3 0-15,0 1 0 0,0-5 0 0,-6 4-2 0,6-3-1 16,0 3-1-16,-8-3 0 0,10 3 1 0,-2-3-2 16,-7 0-1-16,7 2 2 0,-7-1 3 0,7-2 1 0,1 6-1 15,-7-3 1-15,5 1-1 0,1-3 1 0,0 4 1 16,0-1 0-16,-7-1 0 0,14-1 0 0,-7 2 0 0,0 1 0 15,1-1 0-15,-3 1 0 0,10-2-1 0,-8-2 1 0,7 3-1 16,-8 1 1-16,7-2 0 0,2-1-2 0,-8 2 0 0,6 0 1 16,-6 0-1-16,8-3 0 0,-9 3 0 0,-6-3 0 15,13 3-1-15,-12-2 2 0,6-3-1 0,0 6-1 16,-6 0-4-16,6-4-3 0,-7 3-4 0,8-5 0 0,-9 6-3 16,8-4-2-16,-6 4-1 0,1-5 1 0,4 5 4 0,-5-4 2 15,-1 3 3-15,1-4 3 0,-1 5 3 0,7-5 1 16,-6 4 1-16,5-3 2 0,-5 3 1 0,6-3 0 0,0 3 0 15,0-2-1-15,0 1 0 0,1-2 1 0,-2 0-1 16,1 4 0-16,0-5 0 0,7 1 0 0,-6 4 0 0,4-6 0 16,2 2 0-16,-7 4-1 0,6-5 0 0,-6 5 1 0,7-2-2 15,0 2-1-15,-8 0 1 0,1-1-2 0,7 0 1 16,-7 0-2-16,0 1 1 0,0-5-2 0,7 5 0 0,-7-1 2 16,0 0 0-16,0-3 1 0,0 4 2 0,0 0 4 15,0-2 2-15,0-3 2 0,0 5 2 0,1-4 0 0,-1 4 4 16,5-6-2-16,-4 6-1 0,-1-1-3 0,-1 1-1 0,1-4-2 15,7 3 0-15,-6 0-2 0,-3-3-2 0,10 3 1 16,-8 0 0-16,0-3-1 0,0 3 0 0,6 1 1 16,-5-4 0-16,5 2-1 0,0-2 1 0,1 3-1 0,6-3 0 15,-7 4-2-15,2-5-3 0,-2 4-2 0,6-3-6 0,-4-1-4 16,-3 2-5-16,2 2-2 0,0-3-1 0,-2 3 2 0,3-3 3 16,-8-1 2-16,7 5 5 0,-1-5 6 0,-6 5 4 15,7-5 2-15,-1 1 1 0,-6 3 0 0,6-3 0 0,1 0 0 16,0 3-1-16,-7-7 1 0,7 7-1 0,-1-3-1 15,-6-4 0-15,7 7 1 0,-7-3 1 0,6 0 0 0,-5-4 0 16,-2 3 0-16,1 1 1 0,0-1 0 0,-6-3 0 16,6 4-1-16,0-1 0 0,-7 1 0 0,1 0 0 0,6 0 0 15,-7-4 0-15,8 3 0 0,-8 2 0 0,0-2 1 16,1 1 0-16,-1-2-1 0,7 3 0 0,-6-2 0 0,-1 1 1 16,1 0 1-16,0-4-2 0,6 4 0 0,-6-1 1 0,6 1 3 15,-8-4 3-15,9 4 3 0,-8-4 0 0,7 3 0 16,-6-3 3-16,5 3 0 0,2 1 1 0,-1-4-3 0,-7 5-2 15,7-5-2-15,0 3 0 0,-7-3-1 0,1 3-3 0,0-3 1 16,0 4-4-16,-1-4 1 0,0 0-1 0,1 0 0 16,-1 4 0-16,1-4 0 0,-1 3 0 0,-6-3 0 0,7 4 0 15,0-4 0-15,0 4 1 0,-1-4 0 0,-6 4 0 16,6-4-1-16,0 3 0 0,1 1 0 0,-7-4 0 0,6 3 0 16,1-3-1-16,0 4 0 0,-1-1 0 0,-6 1 1 0,7-4 0 15,-1 4-1-15,0 0-1 0,1-1 2 0,-1-3 0 16,1 4 3-16,-1-4 4 0,1 3 1 0,0 1 5 0,6-1 1 15,0-3 2-15,-6 4-1 0,6-4 1 0,6 4-3 16,-6-4-3-16,0 4-3 0,6-1-4 0,-5 2-1 0,-1-5-2 16,-1 3 0-16,1-3 1 0,0 4-1 0,2-4 1 0,-10 4-1 15,8-4 0-15,-7 0 1 0,1 0 5 0,-7 0 7 16,7 0 4-16,-7 0 8 0,7 0 4 0,-7 0 6 16,0 0 4-16,6 0 0 0,-6-4-3 0,0 4-6 0,0 0-6 15,0 0-10-15,7 0-4 0,-7 0-7 0,6 0-11 0,-6 0-8 16,6 0-13-16,1 4-17 0,-1-4-30 0,0 0-56 0,1-4-111 15,-7 4-98-15,0 0-55 0</inkml:trace>
  <inkml:trace contextRef="#ctx0" brushRef="#br0" timeOffset="-159327.36">19427 8814 38 0,'0'0'27'0,"0"0"-6"16,0 0-1-16,0 0 4 0,0 0 7 0,0 0 9 16,0 0 12-16,0 0 10 0,0 0 9 0,0 0 5 15,0-3 1-15,0 3 0 0,0 0-7 0,0 0-8 0,0 0-11 16,0 0-9-16,0 0-8 0,0 0-6 0,0 0-7 0,0 0-4 15,0 0-4-15,0 0-1 0,0 0-5 0,0 0 0 16,0 0-3-16,-6 3-1 0,6-3-3 0,0 0 2 0,-7 4-2 16,7-1 0-16,-6-3 0 0,6 4 0 0,-7-1 0 15,1 1-1-15,6-4 1 0,-6 4 1 0,6 0 0 0,-7-4-1 16,7 3 0-16,0-3 0 0,0 0-1 0,0 0 1 0,0 4 1 16,0-4-1-16,0 0 0 0,7 0 3 0,-7 4 1 15,0-4 2-15,6 0 1 0,0-4-1 0,-6 4 1 16,7 0 2-16,-1-4 2 0,1 4-1 0,-1 0 1 0,-6-3 0 15,7 3 2-15,-7 0 5 0,0-4 3 0,0 4 0 0,0 0 1 16,0 0-1-16,0 0-1 0,0 0-4 0,0 0-3 0,0 0-3 16,0 0-5-16,0 4-3 0,0-4-2 0,0 0-3 15,-7 3 0-15,7-3 1 0,0 0-1 0,0 0 0 0,7 0 0 16,-7 0 1-16,0 0-3 0,0 0 0 0,7 4-1 16,-7-4 0-16,0 0 1 0,6 0 0 0,1 0 2 0,-7 0 1 15,0 0 3-15,6 0 2 0,-6 0 4 0,0-4 0 16,0 4 2-16,0 0 2 0,0 0 1 0,0 0-1 0,0-3-1 15,-6 3-2-15,6 0-1 0,-7 0-3 0,7-4-4 0,-6 4-4 16,6 0-5-16,-7 0-9 0,0 4-9 0,7-4-14 16,-6 0-24-16,6 0-38 0,0 0-62 0,0 0-128 0,6 0-75 15</inkml:trace>
  <inkml:trace contextRef="#ctx0" brushRef="#br0" timeOffset="-154825.6">19382 8847 123 0,'0'4'144'0,"-7"-4"-29"0,7 4-31 0,0-4-31 15,0 2-19-15,0-2-13 0,0 0-8 0,0 0-2 0,0 4 1 16,0-4 1-16,0 0 2 0,0 0 5 0,0 0 3 15,0 0 3-15,7 0-2 0,-7 0-1 0,0 0 0 0,7 0 1 16,-7-4 2-16,0 4 0 0,0 0 1 0,6 0 0 16,-6-2 1-16,0 2 2 0,0-4-2 0,-6 4-5 0,6-4-4 15,0 4-5-15,-7-4-5 0,7 4-2 0,-7 0-3 16,0 0-3-16,-5 0-3 0,5 4-2 0,1 0-3 0,-1-4-2 16,1 4-4-16,-8-2 0 0,8 2 0 0,6-4 0 0,-7 4 1 15,2 0 0-15,5-1-1 0,-7 1 0 0,7 0-2 0,0-4-6 16,0 0 0-16,0 4-4 0,0-4-1 0,0 4 0 15,7-4 1-15,-7 0 4 0,0 3 6 0,5-3 6 16,-5 0 5-16,7 0 7 0,-7 0 4 0,0 0 5 0,6 0 3 16,-6 0 3-16,7-3 1 0,-7 3 2 0,0-4-1 0,7 0 0 15,-7 4 0-15,0-8-1 0,6 5 5 0,-6-1 3 0,0 4 4 16,0-4 2-16,0 0-2 0,0 2-3 0,0-2-1 16,0 0-3-16,0 0-5 0,-6 4-6 0,6-3-7 15,0-1-5-15,-7 4-2 0,7-4-2 0,-7 4-2 0,7 0-3 16,-6 0-1-16,6 0 0 0,-7 0 0 0,2 0 1 0,-2 0-1 15,1 4 4-15,-1 0 3 0,7-1 0 0,-8 1-4 16,3 0-1-16,-2 0-1 0,7-2-3 0,0 2 1 0,0 0-3 16,0 0-1-16,0-1 2 0,7 1 1 0,-7 0 2 15,5 0 3-15,3 0 1 0,-1-4-1 0,-1 3 1 0,-6-3-1 16,7 0-1-16,-2 0 1 0,2 0 1 0,-1 0 1 0,1 0 2 16,0 0 2-16,-1 0 2 0,1-3 2 0,-1-1 0 15,1 0 1-15,-1 0 2 0,-6-3 4 0,6 3 2 16,-6 0 3-16,7 0 5 0,-7-2 7 0,0 2 0 0,0 0 1 15,0 1-2-15,-7-1-6 0,7 0-2 0,-6 0-6 0,6 1-7 16,-6 3-6-16,6-4-1 0,-7 4-1 0,1-3-2 0,6 3-1 16,-7 0 1-16,1 0 0 0,-1 3 0 0,0-3 0 15,7 0-2-15,-6 0-1 0,6 4-4 0,0-4-5 16,0 0-5-16,0 0-4 0,0 3-2 0,0-3-1 0,6 0-1 16,1 4 3-16,-7-4 6 0,7 4 5 0,-1-4 5 0,1 0 3 15,6 0 3-15,-7 0 1 0,0 0 3 0,1 0 2 16,7 0 0-16,-8 0 1 0,0 0 2 0,1-4 0 0,-7 4 2 15,6-4 5-15,-6 4 1 0,0 0-1 0,0-3-4 16,0 3-4-16,-6 0-7 0,-1 0-13 0,1-4-24 0,0 4-33 16,-8 0-59-16,7 0-83 0,-12 4-100 0</inkml:trace>
  <inkml:trace contextRef="#ctx0" brushRef="#br0" timeOffset="-144777.15">4728 15995 6 0,'-6'3'127'0,"6"1"-1"16,0-1-9-16,-7 1-12 0,7-1-19 0,-7 1-17 0,7 4-15 16,0-1-10-16,-6-4-11 0,6 4-7 0,0 1-4 15,0-1-4-15,0-2 2 0,0 2-3 0,0 0-2 0,0 0 1 16,0-2 6-16,0 1 0 0,6-2 0 0,-6 3 1 15,7-3 0-15,0 0 0 0,-7 0-1 0,6-1-1 0,1 1-6 16,-1-1 2-16,0-3-1 0,7 4-2 0,-6-4 0 0,-1 0 0 16,8-4-3-16,-8 4 1 0,6-3 0 0,-5-1-4 15,1 1-1-15,-3-1 0 0,9-4-1 0,-8 5 0 16,1-1 0-16,-1 0-3 0,-6-2-1 0,7 1 0 0,-7 1 1 16,0-2 1-16,0 2 2 0,0-3-1 0,0 2 1 0,-7-2 4 15,7 3 2-15,-6-3 3 0,-1 3 1 0,1 1-2 0,0-4-3 16,-2 7 0-16,3-4-3 0,-3 0-1 0,1 4-3 15,2 0-3-15,-2 0-1 0,1 0 0 0,-1 4 3 16,0-4 0-16,1 4-2 0,-1-1-1 0,1 1 0 0,-1 3 1 16,7-4-1-16,-6 5-2 0,6-4-2 0,0 4 3 0,0-5 0 15,0 5-1-15,0-5 1 0,6 4 0 0,-6 1 1 16,7-5 0-16,-7 1 0 0,6 0 0 0,1-1 0 0,-1-3 1 16,1 4-1-16,0-4 1 0,-1 0-1 0,6 0 0 15,-5-4 1-15,1 1-1 0,-3-1 0 0,9 0 0 0,-8 1 0 16,1 0-1-16,-1-2 0 0,-6-2 2 0,7 0-1 0,-7 3 0 15,0-4 0-15,0 5 1 0,0-5 0 0,0 4 1 16,-7 1-1-16,7-4-1 0,-6 7 1 0,-1-4 1 0,1 1 1 16,0-1 0-16,-2 4-1 0,-5 0-1 0,6 0 0 15,2 4-1-15,-8-1 0 0,6 1 0 0,0-1-2 0,1 4 1 16,-7-3 1-16,6 4-1 0,7 0 1 0,-6-5-1 0,6 5-1 16,-6-5 1-16,6 0-1 0,0 1 0 0,6 1 0 15,-6-2 2-15,6 0-1 0,1 1-2 0,-1-4-4 0,7 0 0 16,-6 0-3-16,6 0 0 0,-6 0-1 0,5-4-1 15,1 1 1-15,-5 3 1 0,-2-8 4 0,7 8 2 0,-7-7 3 16,-6 4 0-16,7 3 1 0,-1-4 2 0,-6 0-1 0,0 4 3 16,0-3 1-16,0-2 0 0,-6 2-2 0,-1 3 0 15,1 0 1-15,-1 0-1 0,1 0-1 0,-8 3-1 0,9 2-1 16,-10-2-2-16,3 5-6 0,6-5-8 0,-1 4-15 0,0 1-19 16,1-5-40-16,-1 5-73 0,7-5-141 0,0 1-71 15</inkml:trace>
  <inkml:trace contextRef="#ctx0" brushRef="#br0" timeOffset="-143167.49">4285 16068 139 0,'0'0'154'0,"0"0"-14"0,0 0-17 0,0 0-20 15,0 0-22-15,0 0-20 0,0 0-17 0,0-4-14 16,0 4-7-16,0 0-3 0,0 0-2 0,0 0-2 0,0 0 0 16,0 0-3-16,0 0-1 0,0 0-3 0,0 0-2 0,0 0-2 15,0 0-3-15,0 0 2 0,0 0-2 0,0 4 0 16,0-4 1-16,0 0 0 0,6 0 3 0,-6 4 1 0,0-4 0 15,0 3-3-15,0-3 4 0,0 3 1 0,7 1 3 16,-7 1-1-16,0 1 0 0,6-2-2 0,-6 0 1 0,0 3 0 16,7-3-1-16,-7 3-1 0,0 0-2 0,7-3-1 0,-7 3 0 15,6 1-1-15,-6-1 0 0,7 1 0 0,-7-6-1 16,6 6-2-16,-6-1 3 0,6 1-1 0,-6-4-1 16,7 3 2-16,-7-4-2 0,6 6 2 0,-6-6 0 0,0 4 2 15,7 0 0-15,-7-4-2 0,0 6 3 0,7-6 0 0,-7 4 1 16,0-3-3-16,0 3-1 0,0-3-2 0,7 0 2 0,-7 3 0 15,0-4-1-15,0 2-1 0,6-3 1 0,-6 2 0 16,0 0 2-16,0-4 2 0,0 4 1 0,0-4 1 16,0 0 4-16,0 3 2 0,0-3 4 0,0 0 1 0,0 0 1 15,0 0 0-15,0-3 2 0,0 3-2 0,0 0-2 0,0-4-3 16,0 0-2-16,0 4-6 0,0-4 0 0,-6-3 0 16,6 4-4-16,0-4 0 0,0-1-2 0,0 4-1 0,0-3 0 15,0 0 1-15,0-5 0 0,-7 6-5 0,7-5 2 16,0 3 0-16,-7-4 1 0,7 2 0 0,-7-1 0 0,7 1 1 15,0-2-1-15,-6 1 4 0,6 0-2 0,-7 1-2 0,7-2 2 16,-6 5-2-16,6 0 0 0,0-1 0 0,0 4 0 16,-6 1-1-16,6 0-1 0,0 3-1 0,0 0 0 0,0-4 1 15,0 4-1-15,0 4 1 0,0-4-2 0,0 3 3 16,0 4 0-16,0-2 0 0,0 1 0 0,0-2 0 0,0 3 0 16,-7 1 0-16,7-1 1 0,0 4 0 0,0-4-1 0,0 4 0 15,0-4 0-15,0 4 1 0,0 0 0 0,-6 1 0 16,6 2 0-16,0-3 0 0,0 3 1 0,0-2 1 0,0 2-2 15,6-2 0-15,-6-2-1 0,0 1 1 0,0 0-1 16,0 1 0-16,0-2 0 0,0 1 0 0,0-3 1 0,0-1 2 16,0-4-1-16,0 6-1 0,0-6 1 0,0 1 1 0,0-4 0 15,0 3-1-15,0-3 0 0,0 4 0 0,0-4 0 16,0-4 3-16,7 4-2 0,-7-3 1 0,0-1-1 0,0 1 0 16,0-6-1-16,0 6 0 0,6-4 0 0,-6-1-1 15,0 1 0-15,0-5-1 0,0 6 1 0,0-5 1 0,0 3 0 16,0-3 0-16,0 1-1 0,0-2 0 0,-6 2 1 15,6-1-1-15,0 0-1 0,0 3 1 0,0 2 0 0,0-3-4 16,0 6-4-16,0-2-3 0,0 3-3 0,0 2-4 0,0 0-1 16,0 2-1-16,0-2-5 0,0 8-7 0,0-4-5 0,6 1-6 15,-6 1-12-15,0 2-16 0,6-2-26 0,-6 6-44 16,7-5-76-16,-7 0-107 0,0 1-52 0</inkml:trace>
  <inkml:trace contextRef="#ctx0" brushRef="#br0" timeOffset="-129476.42">4539 14269 47 0,'0'-4'92'0,"0"4"-8"0,0 0-9 0,0 0-10 16,0 0-13-16,0 0-12 0,0 0-7 0,0 0-10 0,0 0-4 15,0 0-3-15,0 0-2 0,0 0 0 0,0 0 1 16,0 0 2-16,0 0 0 0,0 0 0 0,0 4 0 16,0-4-2-16,0 0 1 0,0 0-1 0,0 0-2 0,0 0 0 15,7 3 0-15,-7-3 0 0,0 0 0 0,0 4 0 0,0-4-1 16,0 4 1-16,0-4 0 0,0 4-1 0,0-1-2 0,0 1-1 16,0-1-2-16,-7 2-1 0,7-3-2 0,0 2-3 15,0 0 0-15,0 0-2 0,0-1 1 0,0-3 0 16,0 4 0-16,0 0 0 0,7 0 1 0,-7-2-1 0,0-2 0 15,0 5 2-15,0-2 0 0,0 1-1 0,0-4 1 0,6 3 0 16,-6 2 1-16,0-2-1 0,0-3 2 0,0 8-1 0,0-5 2 16,0 0-3-16,0 2 0 0,0-2 0 0,0-3-1 15,0 4 0-15,7 0 0 0,-7-1-1 0,0 1 0 16,0-1 0-16,0 1 1 0,0 0-1 0,0-1 0 0,0-3-1 16,0 0 0-16,0 4 1 0,0 0 0 0,0-4 0 0,0 3-2 15,0-3 2-15,0 5 0 0,0-5 2 0,0 2 1 16,0-2-1-16,6 4 2 0,-6 0 1 0,0-4 0 0,0 4-3 15,0-4-1-15,0 3 0 0,0 1 1 0,0-4 0 16,0 0-2-16,0 4 0 0,0 0 1 0,0-4 0 0,0 2 1 16,0 4 1-16,0-4-2 0,0-2 0 0,0 4 1 0,0-1 0 15,0 1 0-15,0-4 1 0,0 4 0 0,0 0 0 16,0 0 1-16,0-1-1 0,0 0 1 0,0 2-2 0,0-3 0 16,0 3 0-16,0-1 0 0,0-1-2 0,0 1 2 0,0-1-1 15,-6 1-1-15,6 0 0 0,0-4 1 0,0 3 0 16,0 1-1-16,0-4 0 0,0 4-3 0,0-4 1 0,0 0 2 15,0 3 0-15,0-3-2 0,0 0 0 0,0 0 2 16,0 0 0-16,0 0 1 0,0 0-1 0,0 5 0 0,0-5 2 16,0 0 1-16,0 2 2 0,0 2-4 0,6-4 2 0,-6 4 0 15,0-4 3-15,0 4-3 0,0-4 0 0,0 3-2 16,0-3-1-16,0 4-1 0,0-4 1 0,0 4-1 16,0-4 0-16,0 4 1 0,0-4 0 0,0 2 1 0,7-2 0 15,-7 0 1-15,0 5-2 0,0-5-2 0,0 0-3 0,0 0-2 16,6 0-6-16,-6 0-4 0,6-5-11 0,-6 5-15 0,7-2-24 15,-7-2-32-15,7 0-41 0,-7-3-59 0,6 3-77 16</inkml:trace>
  <inkml:trace contextRef="#ctx0" brushRef="#br0" timeOffset="-127740.46">4630 14353 8 0,'-6'0'137'0,"6"0"-10"0,0 0-17 15,0 0-18-15,0 0-16 0,-7 0-17 0,7 4-13 16,0-4-12-16,0 0-9 0,0 4-10 0,0-4-2 0,0 3 1 15,0-3-2-15,0 3-1 0,0 2 1 0,0 2-1 0,-6-3-2 16,6-1-1-16,0 1 0 0,0-1-3 0,0 1-4 16,0 0 1-16,6-1 0 0,-6 1 1 0,0 0 4 15,0-1-2-15,0 2 2 0,0-5 2 0,0 2 2 0,0 2 0 16,7 0 3-16,-7 0 1 0,-7-1-1 0,7 1 1 0,0 0-2 16,0 0-2-16,0-2-3 0,0 6 0 0,0-4-2 15,0-1-4-15,0 1-1 0,0 4 0 0,0-4-1 0,0-1 1 16,0 0 1-16,0 2-2 0,0-3 1 0,0 3 0 0,0-1 0 15,0-1-1-15,0-3 1 0,0 4-2 0,7-1 1 16,-7 1 0-16,0 0 0 0,0-1 0 0,0 1 0 0,0 0 0 16,0-1 0-16,0 2 0 0,-7-3 0 0,7 2 0 15,0 0-1-15,0 0 1 0,0-1 0 0,-6 5 0 0,6-4 1 16,0-2-1-16,0 3 1 0,0-2-1 0,-7 1 0 0,7-1 0 16,0-3-1-16,0 4-1 0,0 0 1 0,0 0 1 15,0-1-2-15,7 2 2 0,-7-5-1 0,0 2 1 0,0 3 1 16,0-3 0-16,0-2 0 0,6 4 1 0,-6 0 1 15,0-4-2-15,0 4 1 0,7-4 0 0,-7 4 0 0,0-4 0 16,6 4-2-16,-6-4 0 0,0 3 1 0,0-3 1 0,0 4 1 16,0-2-1-16,0 3 0 0,0 2 1 0,0-3-1 15,0 3 1-15,0 1 0 0,0-1-2 0,0 1 1 0,0 2-2 16,0-3 1-16,0 1-1 0,0-1 0 0,0 0 0 16,0 0-1-16,0 1 0 0,0-1 1 0,0 1 0 0,7-4 0 15,-7 3 0-15,0-3 0 0,0-1 0 0,6 1-1 0,-6 0 1 16,0-1 0-16,6 1 1 0,-6 0-1 0,0 3 0 15,7-3 1-15,-7 0 0 0,0 2 1 0,0-2-2 0,0 3 0 16,0-3 0-16,6 4 0 0,-6-1 1 0,0 0-1 16,0 0 0-16,0 1 0 0,0-1 0 0,0 0 0 0,0-4 1 15,0 6 0-15,0-3 0 0,0 2 0 0,0 0 0 0,0-1 1 16,0 1-1-16,0-5 0 0,0 4-3 0,0-3 1 16,0 3 0-16,0-3 1 0,8 3-1 0,-8 0-1 15,0-3 0-15,7 3 2 0,-7-3 0 0,0 0 0 0,0-1-1 16,0 5 0-16,0-5 1 0,5 0 1 0,-5 5-1 0,0-4 0 15,0-1 0-15,0 1 1 0,0 3-1 0,0-3 0 16,7 0 0-16,-7 0 0 0,0-1 1 0,0 2-1 0,0 1 1 16,0-3-1-16,0 2-1 0,0-2 0 0,6 5 1 0,-6-4 0 15,0-1 1-15,0 4-1 0,0 0 0 0,0-3 0 16,0 0 2-16,0 0-2 0,0 3 0 0,0-4 0 0,0 1 0 16,0-1 1-16,0 5-1 0,0-4 0 0,0 3 0 15,0-3 1-15,0 2-1 0,0-1 0 0,0-2 1 0,0 6-1 16,0-7-1-16,0 2 1 0,7 3 0 0,-7-7-1 0,0 7 1 15,0-2 0-15,0-5 0 0,0 7 0 0,6-3 1 16,-6-2-1-16,0 3-1 0,0-2 1 0,0 1 0 0,0 0-1 16,0 3 0-16,0-3 1 0,0-1 0 0,0 2 0 15,0 1 1-15,0-2-1 0,0 3 0 0,0-3 1 0,0 3 0 16,0 1-1-16,0-5 1 0,0 1-1 0,0 0-1 0,0-1 0 16,0 1 1-16,7-1-1 0,-7 1 0 0,0 0 0 15,0-1 0-15,0 1 0 0,7 1 2 0,-7-3-1 0,0 3 2 16,0-3-1-16,0 6 2 0,0-4-2 0,0 0 1 15,0 0 0-15,0-1-2 0,0 1 1 0,0-2-2 0,-7 6 2 16,7-4-1-16,0 0 2 0,0 0-2 0,0-1 2 0,0 1 1 16,0 0-1-16,0 0-2 0,0-4 0 0,0 2 0 15,0-2 0-15,0 5 0 0,0-2 0 0,0-3 0 0,0 4-2 16,0-4 1-16,0 4 1 0,0-4 1 0,0 3 0 16,0-3-1-16,0 4-1 0,0-4 2 0,0 3 0 0,7 1 0 15,-7-4 1-15,0 0 0 0,0 4 0 0,0-1 0 0,0-3 1 16,0 4-2-16,0 0 0 0,0-4-1 0,0 3 0 15,0 2 0-15,6-3-1 0,-6 2 1 0,0 0 0 16,0 0-1-16,0-1 1 0,0-3 0 0,0 5 0 0,0-2 0 16,0 1 1-16,0-2-1 0,0 4 1 0,0-4 3 0,0 2 0 15,0 0 2-15,0 0-1 0,0-1 0 0,0 1 1 0,-6 0 1 16,6 0 0-16,0-2-1 0,0 3 0 0,0-2-2 16,0 1 0-16,0 3-1 0,0-3 0 0,0 0-3 0,6 3 2 15,-6-4-1-15,0 1 0 0,0 3 1 0,0-2-1 0,0 1 0 16,0-2 0-16,0 3 0 0,0-3-1 0,0 4 0 15,0 0 0-15,0-2-1 0,0-3 1 0,0 5 1 16,0 0 1-16,0-4 0 0,0 3 4 0,0 0 0 0,0-4 1 16,0 5 0-16,0-4 0 0,0-1 0 0,0 4-2 0,0-3 0 15,0 0 0-15,0-1-3 0,0 1 0 0,0 3 2 16,0-3-2-16,0 0 1 0,0-1 0 0,0 5-1 0,0-1-2 16,-6-4 1-16,6 5 1 0,0-5-1 0,0 5-1 15,-7-1 1-15,7 0-1 0,0 0 1 0,0 1 1 0,-7-4 0 16,7 4-2-16,0-1 1 0,0 0 0 0,0 0 2 15,0 1-1-15,0-1-1 0,0-3-1 0,0 3 1 0,0 1-1 16,0-2 0-16,0 2 0 0,0-1-1 0,0-3 1 0,0 3 0 16,7-3 1-16,-7 3 0 0,0 0 1 0,0 1 0 15,0-5 0-15,7 5 1 0,-7-2-1 0,0 2-1 0,0 0-1 16,0-1 1-16,0 1 2 0,0-2-3 0,0 3-1 0,0-3 2 16,6-2-1-16,-6 3 3 0,0 1 2 0,0-1-2 15,0 0 1-15,0 0 1 0,0-3 0 0,0 4-1 16,0-1-1-16,0 0-2 0,0-4-1 0,0 5 0 0,0-4 0 15,0 4 0-15,7-1 0 0,-7-3 0 0,0 2 0 0,0 3 1 16,0-3 1-16,0-2 0 0,6 3-1 0,-6 1 1 0,0-1 1 16,6-3 0-16,-6 3 2 0,0-4 2 0,0 5 0 15,7-4 0-15,-7 3 0 0,0-4 0 0,6 4 0 0,-6 1-1 16,0-1-2-16,0 1 0 0,0-2 0 0,0 2-1 0,7 1-1 16,-7-3 0-16,0 5-2 0,0-3 0 0,0-1 0 15,0-3 0-15,-7 3 0 0,7 0 1 0,0 1 0 16,7-5 0-16,-7 4 3 0,0-2 1 0,0-3 1 0,0 2 1 15,0 0 0-15,0 0 0 0,0-4 1 0,0 3 0 0,0-3-2 16,0 4 0-16,0-4-1 0,0 0-1 0,0 4 0 0,0-4 1 16,0 0-2-16,0 0 2 0,0 4-3 0,0-4 0 15,0 0 0-15,0 2-1 0,0-2 0 0,-7 0 0 16,7 5 0-16,0-2-1 0,0-3 1 0,0 4 1 0,0-4 0 16,0 0 1-16,-6 5-2 0,6-3-3 0,-7-2-5 0,7 4-4 15,0-4-9-15,0 0-12 0,0 0-14 0,0 0-23 16,0-4-41-16,0 2-66 0,-6-3-112 0,6-2-86 0</inkml:trace>
  <inkml:trace contextRef="#ctx0" brushRef="#br0" timeOffset="-125395.21">4526 14357 109 0,'0'4'207'0,"0"-1"-49"0,0 0-52 15,0 2-43-15,0-2-28 0,7 1-16 0,-7 0-7 16,0-1-4-16,0 1-1 0,6-1-1 0,-6-3 1 16,0 4 1-16,7-4 2 0,-7 0 1 0,6 0 0 0,-6 0-1 15,7 0 1-15,-7-4-3 0,6 4 0 0,-6-3-1 0,0-1 0 16,7 1-1-16,-7-1-1 0,0 0-1 0,6 1 1 15,-6-2 3-15,0 2 2 0,0 0 0 0,0-1 1 0,0 0 0 16,0 4 2-16,0-3 2 0,-6-2 2 0,6 5-3 16,-7-3-1-16,7 3-3 0,-6 0 1 0,6 0-2 0,-7 0-1 15,1 0-2-15,6 3-5 0,-7-3-1 0,1 5 2 0,6-5-1 16,-7 3-1-16,7-3-1 0,0 4-1 0,-6-4 0 16,6 4 1-16,6-4 0 0,-6 3 0 0,0-3-2 0,7 0-3 15,-7 3-1-15,6-3-2 0,1 0-5 0,-1 0-5 0,1 0-4 16,-1 0-4-16,1-3-3 0,-1 3 1 0,7-3 1 15,-6 3 2-15,-7-4 4 0,6 0 4 0,1 4 4 0,-7 0 6 32,0 0 1-32,0 0 2 0,0 0 6 0,-7 0 1 0,7 0 1 0,-6 0 6 0,-1 4 1 0,-6 0-2 0,7-1 2 15,-1-3 2-15,-6 3-4 0,7 2 0 0,-1-2-1 0,-6 1-6 16,7 0 1-16,-1-1-5 0,1 1-13 0,6-1-25 31,-7-3-52-31,7 4-102 0,0-4-89 0</inkml:trace>
  <inkml:trace contextRef="#ctx0" brushRef="#br0" timeOffset="-124082.03">3822 14412 189 0,'-5'0'176'0,"5"0"-34"0,0 0-33 16,-7 0-28-16,7 0-25 0,0-4-18 0,0 4-8 15,0 0-7-15,0 0-3 0,0 0-4 0,0 0-2 0,0 0-4 16,0 0-2-16,0 0-1 0,0 0-2 0,0 0-2 0,0 0 0 16,0 0 0-16,0 0 1 0,0 0 1 0,0 0 4 0,0 0 1 15,0-4 3-15,0 4 3 0,0 0 2 0,0 0 2 16,0 0 2-16,0 0 1 0,0 0 1 0,0 0-1 16,0 0-1-16,0-3-2 0,0 3-1 0,0-4-3 0,0 0-4 15,7 4-3-15,-7-3-1 0,0 3-3 0,5-4-3 0,-5 4 1 16,7-3-3-16,0-1 0 0,-7 0 1 0,7 4-2 15,-1-3 4-15,0-2-1 0,-6 5-2 0,7-3 0 0,-1 3 1 16,-6-3 0-16,6 3 1 0,1-4-1 0,-1 4-2 16,1-4-1-16,0 4 2 0,6-3 1 0,-7 3 1 0,1-5 1 15,6 2 0-15,-7-1-1 0,8 4 1 0,-1-3 1 0,-7-2 0 16,0 3-1-16,7 2-1 0,-6-4 1 0,6 4-2 16,-6-4-1-16,-1 4 1 0,1 0-2 0,-1 0 1 0,0 4-1 15,-6-4 1-15,7 0-1 0,-1 4 1 0,-6-4 0 16,0 2 0-16,7-2 1 0,-7 5-1 0,7-5 1 0,-7 3-1 15,0-3-1-15,0 0 0 0,0 4 1 0,0-4 1 0,0 3 0 16,0 2 0-16,0-2 0 0,-7 5 1 0,7-2 1 16,-7 2 0-16,1 0 0 0,-1-1-2 0,1 4 1 0,0-4 1 15,-1 0 0-15,1 4 2 0,-1-3-3 0,1-1 3 0,-1 3-3 16,0-2 2-16,1-1-2 0,-1 5 1 0,1-2 0 16,0-3-2-16,-1 2 1 0,1-2 1 0,-1 4 0 15,0-4 1-15,1 0-2 0,-2 0 0 0,3 1 0 0,-8-4 0 16,7 3-1-16,-1 1-1 0,0-1-2 0,0-4 1 0,1 4-1 15,-1-3 0-15,1 4 2 0,6-5-2 0,-6 2 1 0,-1-3 1 16,7 3 0-16,-6-3-1 0,0 6 1 0,6-8 0 16,0 4 0-16,-7 0 1 0,7-4 0 0,0 4 0 15,0-4 0-15,0 0 1 0,0 0-1 0,0 0 6 0,0 0-3 16,7 0 0-16,-7 0-1 0,6 0-1 0,-6-4 2 0,6 4-2 16,1-4 2-16,5 4-7 0,-5-4 4 0,6 4 1 15,1-4-2-15,-2 0 2 0,0 2-2 0,2-3 1 0,6 3 0 16,-7-3-1-16,6-2 1 0,1 3-1 0,0-3 1 15,-1 3-2-15,-6-4 1 0,6 6-1 0,1-6 1 0,0 4-6 16,-7-3-4-16,0 3-2 0,0 4-7 0,-1-4-11 0,2 4-13 16,-1 0-17-16,-7 0-30 0,1 0-45 0,5 0-94 15,-5-2-98-15,-7 2-54 0</inkml:trace>
  <inkml:trace contextRef="#ctx0" brushRef="#br0" timeOffset="-96603.08">3269 15698 34 0,'0'0'207'0,"0"0"-23"0,0 0-29 0,0 0-35 0,0 0-34 15,0 0-26-15,0 0-21 0,0 0-11 0,0 0-5 0,0 0-3 16,0 0-3-16,0 0-3 0,0 0 0 0,0 0-1 0,0 0-3 16,0 0-2-16,0 0-3 0,0 0-2 0,-6 3 0 15,6-3 1-15,0 0-2 0,0 0-1 0,0 4-1 16,0 0-1-16,0-1 2 0,0 1 0 0,0 4 0 0,0-5-2 16,0 0 1-16,0 5 1 0,6-1 2 0,-6 1 3 0,0 0 1 15,7 1 3-15,-7 3 3 0,0 3 0 0,6-1 1 16,-6 5 1-16,5-4 0 0,-5-1-2 0,0 4-2 0,0 0 0 15,8 1-1-15,-8-5 1 0,7 5 1 0,-7 0-1 16,6-2 0-16,-6 2 0 0,7-1 0 0,-7-4-2 0,6 5-2 16,-6-4-2-16,7-1 1 0,-7 1-3 0,6-4 1 0,-6 0-2 15,0 0 0-15,7 0-1 0,-7 0 2 0,0-3-2 16,0-2 1-16,0 2 0 0,6-5 0 0,-6 5-1 0,0-4 2 16,0-2-1-16,0 3-1 0,0-2 4 0,0-3 3 15,0 0 3-15,0 4 4 0,0-4 4 0,0 0 2 0,0 0 2 16,0-4 1-16,0 4-3 0,-6-3-2 0,6-2-4 0,0 3-4 15,0-2-4-15,0-4-3 0,-7 1-1 0,7-1-1 16,0 1 0-16,0 0-2 0,0 0 2 0,0-4 0 0,0 0-1 16,0 0 1-16,0 4-2 0,0-4 0 0,0-1 0 0,0 2 0 15,0-2 0-15,0 1 0 0,0-3 0 0,7 3-1 16,-7 0 0-16,0 0-1 0,6 0 2 0,-6 0 0 0,6 1-2 16,-6 1 1-16,7-1 1 0,0 3 0 0,-7-1 0 15,6 1 0-15,1 0-2 0,-1 3-1 0,1-4 1 0,-1 5 2 16,-6-1-2-16,7 0 2 0,-1 4-1 0,1-4 0 0,-7 4 1 15,6 4-3-15,0-4 1 0,-6 4 2 0,8 0-1 16,-1-1-1-16,-7 5 2 0,5-4 1 0,3 3-2 16,-3 0 4-16,2 1-2 0,-7-1-1 0,6 0 0 0,1 0 0 15,-7 1 0-15,7-1-1 0,-1 4 1 0,-6 0 2 0,7 0-2 16,-7 0 1-16,6 0 0 0,-6-4-1 0,0 4-1 16,7 1 1-16,-7-5 0 0,0 3-1 0,6-1 1 0,-6 1-1 15,6-3 1-15,-6 1 0 0,0-1-2 0,0-3-3 0,7 3-8 16,-7-4-7-16,0 1-12 0,7 0-15 0,-7 0-19 0,6-4-23 15,-6 3-35-15,7-3-58 0,-7 0-95 0,0-3-83 16</inkml:trace>
  <inkml:trace contextRef="#ctx0" brushRef="#br0" timeOffset="-96274.51">3660 15932 195 0,'0'0'195'0,"0"0"-34"16,0 0-34-16,0 0-32 0,0 0-28 0,0 0-18 0,0 0-16 16,0 0-10-16,0 0-5 0,0 0-5 0,0 0-2 15,0 0-3-15,0 4 2 0,0 0-1 0,0-1 0 0,0 1 4 16,7 3 1-16,-7 0 4 0,0 4 3 0,6 0 1 0,-6 1 1 15,0 2 1-15,0-3 2 0,7 3-1 0,-7 1-3 16,0 4-1-16,0-5-1 0,6 1-2 0,-6 4 0 0,0-5 0 16,0 1-3-16,6 0-1 0,-6 2-1 0,0-5-2 15,7 2-4-15,-7 1 0 0,0-5-1 0,0 2-3 0,6-1 1 16,-6 4-3-16,0-8-7 0,7 3-12 0,-7 2-25 0,6-5-43 16,-6-3-87-16,7 2-135 0,-7-6-77 0</inkml:trace>
  <inkml:trace contextRef="#ctx0" brushRef="#br0" timeOffset="-95212.14">3692 16924 134 0,'0'0'136'0,"0"0"-15"0,0-3-18 16,0 3-16-16,0 0-19 0,0 0-17 0,0 0-17 15,0 0-12-15,-6 0-9 0,6 0-4 0,0 0 0 0,0 3-1 16,0-3-1-16,0 0 0 0,0 0 1 0,0 0-1 0,0 0 6 15,0 0-3-15,0 0 0 0,0 0-1 0,0 0 0 0,0 0 3 16,6-3 1-16,-6 3 0 0,0-4-2 0,7 4 0 16,-1-2-2-16,-6 2-1 0,7-4-1 0,-7 0 0 0,6 0-5 15,-6 4 0-15,7-4 1 0,-1 0-2 0,1 1 2 0,-7-1-2 16,8-3 1-16,-3 4 0 0,1-1 3 0,1-4 2 0,-1 5-2 16,1-1 0-16,0 0 0 0,-2-3 1 0,10 3-2 0,-9-3-1 15,1 3 1-15,5-3-2 0,-5 4-1 0,6-5-1 0,-7 1 0 16,7 3 1-16,0-4 1 0,0 2-1 0,-6-2-1 15,6 5-2-15,0-5-3 0,-8 0-6 0,9 5-10 0,-7 0-9 16,6-1-20-16,0-4-35 0,-7 5-64 0,7-5-99 0,-13 1-74 16</inkml:trace>
  <inkml:trace contextRef="#ctx0" brushRef="#br0" timeOffset="-95040.13">4038 16716 315 0,'0'0'226'0,"-7"0"-84"0,7 0-63 0,-6 0-35 16,6 0-19-16,0 0-12 0,0 0-6 0,0 0-8 0,0 0-9 15,6 0-10-15,-6-4-16 0,7 4-28 0,-1-3-47 0,0-1-69 16,1 1-92-16</inkml:trace>
  <inkml:trace contextRef="#ctx0" brushRef="#br0" timeOffset="-94899.15">4180 16617 243 0,'-5'0'254'15,"5"0"-86"-15,0 0-70 0,-7 0-46 0,7 0-23 0,0 0-13 16,0 0-10-16,7 0-7 0,-7 0-9 0,0 0-13 0,5 0-23 16,2-4-40-16,0 4-68 0,-7-3-106 0</inkml:trace>
  <inkml:trace contextRef="#ctx0" brushRef="#br0" timeOffset="-94633.68">4591 16456 3 0,'7'0'74'16,"-7"-4"-29"-16,6 1-19 0,1-1-10 0,-1 0-2 0,7 1-6 16,-6-2 2-16,-1-1-1 0,7 2 2 0,1-3-1 15,-2 3 0-15,-5-4-9 0,6 1-21 0,0 0-22 0,-6 0-43 16</inkml:trace>
  <inkml:trace contextRef="#ctx0" brushRef="#br0" timeOffset="-94461.2">4812 16295 123 0,'0'-4'218'16,"8"4"-44"-16,-8-4-44 0,5 0-40 0,-5 4-31 0,8-7-21 15,-2 4-13-15,0-1-9 0,7 1-4 0,-6-5-3 16,-1 4-2-16,1 1-2 0,-1-1-1 0,1 1-7 0,6-1-5 15,-7 1-5-15,1-1-6 0,6-4-9 0,-7 1-11 0,0 3-13 16,8-2-20-16,-8-3-24 0,1 1-36 0,-1 2-47 16,1-2-59-16</inkml:trace>
  <inkml:trace contextRef="#ctx0" brushRef="#br0" timeOffset="-94305.16">4956 16101 46 0,'0'0'113'0,"0"0"-33"0,0 0-30 0,0 0-37 0,0 0-47 16,0 0-58-16,0 0-77 0</inkml:trace>
  <inkml:trace contextRef="#ctx0" brushRef="#br0" timeOffset="-93789.41">4845 16247 35 0,'-6'4'121'16,"6"-1"-31"-16,0-3-24 0,-6 4-21 0,6 0-17 0,-8-4-7 15,8 4 0-15,0-4 1 0,0 0 5 0,-5 0 1 0,5 0 3 16,0 0 1-16,0-4 0 0,0 4-1 0,0-4-5 15,0 0-7-15,0 1-4 0,0-1-3 0,5 1-1 0,-5-1-2 16,0-3-1-16,8 2-1 0,-2-1-2 0,0-2-1 16,1 2-1-16,-1-3-2 0,-6-1 2 0,7 2 1 0,-1 1 3 15,1-1 2-15,6 2 1 0,-6-2 0 0,-1 1 2 0,0-1 1 16,1 1-1-16,-1 0-3 0,1 0-2 0,5 3-1 16,-5-4 0-16,0 5 0 0,-1-1-2 0,-6 0-2 15,7 1 2-15,-1 0-1 0,-6 3 0 0,7-5-3 0,-7 5-3 16,0 0 0-16,6 0-1 0,-6 0-1 0,-6 0-2 0,6 0 0 15,-7 0 1-15,7 5 1 0,-6-2 1 0,-1 4 0 0,1-3 0 16,-1 3 2-16,0-3 2 0,-5 3-1 0,5 0-1 16,-6 0 1-16,7 1 0 0,-7-4 1 0,6 3 0 15,-6 1-1-15,0-2 0 0,7-2 1 0,-7 3 0 0,7-3 0 16,-7 4 0-16,5-6 0 0,1 3 1 0,7-2 3 0,-5-3 3 16,-2 4 1-16,7-4 2 0,-6 5 2 0,6-5 2 0,0 0 1 15,0 0 0-15,0 0-2 0,6-5-1 0,-6 1-4 16,7 4-1-16,-2-3-3 0,2-2-2 0,1-1-3 15,-3 2 0-15,9-3-1 0,-8-1-1 0,7 4-2 0,0-3 2 16,0-3-2-16,1 2 2 0,-2 1-4 0,1-4-2 0,-6 4-4 16,5 3-3-16,-5-3-2 0,0 3-3 0,-7 0-5 15,6 1-6-15,-6 0-1 0,0 3-4 0,0-5-2 0,0 5-8 16,0 0-9-16,0 5-16 0,-6-5-19 0,6 0-26 16,-7 3-30-16</inkml:trace>
  <inkml:trace contextRef="#ctx0" brushRef="#br0" timeOffset="-93601.94">4787 16141 34 0,'0'0'128'15,"0"-4"-14"-15,0 4-15 0,0 0-17 0,-7-4-20 0,7 4-17 16,0-3-18-16,0 3-10 0,0 0-7 0,0 0-3 0,0 0-3 16,0 0-3-16,0-4 1 0,0 4 0 0,7 0-1 15,-7-3 0-15,0 3-1 0,6 0-1 0,-6 0-1 0,7-4-2 16,-2 4-3-16,2 0-4 0,1 0-5 0,-3-3-13 15,3 3-17-15,-2-4-18 0,0 0-21 0,7 4-27 0,-6-4-35 16</inkml:trace>
  <inkml:trace contextRef="#ctx0" brushRef="#br0" timeOffset="-93336.26">4852 16108 160 0,'-7'0'157'0,"7"0"-33"15,-6-4-32-15,6 4-30 0,0 0-24 0,6 0-16 0,-6-3-10 16,7 3-7-16,-1 0-4 0,-6-4-1 0,7 4-1 0,6-4-2 16,-7 4-1-16,1 0 2 0,6-3-1 0,0 3 1 15,-7 0 2-15,7-3-4 0,0-2-1 0,7 5-3 0,-7 0-3 16,0 0-2-16,7 0-3 0,0-4-5 0,-8 4-5 0,8 0 0 15,-1 0-3-15,0-3-3 0,1 3-9 0,0-3-8 16,-2 3-13-16,3-4-19 0,-1 4-34 0</inkml:trace>
  <inkml:trace contextRef="#ctx0" brushRef="#br0" timeOffset="-92961.04">5178 16053 77 0,'19'0'115'16,"-6"-4"-6"-16,6 0-11 0,-6 0-19 0,7 1-13 0,-7-1-16 15,6 1-16-15,1-1-14 0,-7 1-14 0,0-1-13 16,7 0-21-16,-7 4-31 0,0-4-45 0,-6 1-63 0,5-1-85 16</inkml:trace>
  <inkml:trace contextRef="#ctx0" brushRef="#br0" timeOffset="-91492.02">5353 16053 3 0,'20'0'134'15,"0"-4"-29"-15,5 0-26 0,-5 4-21 0,-1-4-15 16,8 1-12-16,-8-1-8 0,7 1-1 0,-6-1 4 0,5-3 1 15,2 3 3-15,5 0-1 0,-5-3-1 0,-2 4 0 16,8-4 1-16,0-1-3 0,-7 4-2 0,6-3-1 0,1 0-1 16,-1-1-1-16,-5 4-1 0,-2-2-3 0,2 2-2 0,-2 0-3 15,-5 1-5-15,0 3-7 0,-7-4-7 0,7 4-5 16,-15 0-4-16,2 0-5 0,6 0 0 0,-13 4-4 0,7-4 1 16,-1 0-2-16,-6 3 0 0,0-3-1 0,0 0-3 15,0 4-3-15,-6-4-7 0,-1 0-17 0,1 4-19 0,-1-1-19 16,0-3-27-16,-6 3-36 0</inkml:trace>
  <inkml:trace contextRef="#ctx0" brushRef="#br0" timeOffset="-91163.78">5594 16061 42 0,'13'-5'155'0,"0"2"-10"0,6 3-18 0,-5-4-20 0,-2 0-24 16,8 0-26-16,-1 1-21 0,-5-1-16 0,6 1-8 0,-1-1-5 15,7 1 0-15,-7-5 1 0,1 4 1 0,6 1 1 16,-6-1 1-16,6-3 2 0,-7 4 2 0,1-1 0 0,6-4-2 16,-7 5 4-16,1-1 0 0,0 0 2 0,-7 1-2 0,12 0 0 15,-11-2-3-15,5 1 1 0,1 1-1 0,-1 0-4 16,1-1-3-16,-1 0 0 0,1 1-1 0,6-1 1 0,-7 0-1 15,2-3 0-15,-3 2 1 0,2 3-1 0,0-2 0 16,-1 1-3-16,-6-2-1 0,7 2-1 0,-7-1-4 0,-8 0-6 16,8 4-10-16,-6 0-9 0,1 0-8 0,-8-4-8 15,0 4-11-15,0 0-10 0,0 4-13 0,-8-4-18 0,1 0-22 16,-6 0-28-16,8 4-34 0</inkml:trace>
  <inkml:trace contextRef="#ctx0" brushRef="#br0" timeOffset="-90913.84">6135 15961 21 0,'6'0'231'0,"-6"0"-41"15,7 0-49-15,-1 0-46 0,1 0-37 0,-1 0-24 16,0-4-15-16,1 4-9 0,7 0-4 0,-8 0-2 0,0-3-2 15,7 3-2-15,0-3 1 0,1-1-1 0,-1 4 0 16,-1 0 0-16,1-4 0 0,0 4 0 0,1-3 0 0,-2-1 0 16,1 0-1-16,0 4-5 0,7-4-3 0,-8 4-7 0,1 0-4 15,-6 0-5-15,7 0-3 0,-1 0-12 0,-7-3-18 16,7 3-25-16,0 0-32 0,-6-5-44 0,6 5-51 0</inkml:trace>
  <inkml:trace contextRef="#ctx0" brushRef="#br0" timeOffset="-90460.4">6636 15918 229 0,'6'0'300'16,"-6"0"-93"-16,0 0-82 0,7 0-49 0,0 0-33 0,0 0-18 15,-1 0-11-15,0-4-1 0,7 4-3 0,0 0-3 16,1-3-2-16,-1 3-2 0,-2-5 0 0,10 2-1 0,-1 3 0 16,-1-4-2-16,0 0 0 0,1 0-2 0,0 1 0 0,6 3-2 15,-7-4 1-15,7 1 1 0,-6-1 0 0,6 1-2 16,-7-1 1-16,8 0-1 0,-9 4 0 0,9-4-1 15,-7 1-2-15,-1-1 0 0,-6 4-2 0,7 0 0 0,-7-4-1 16,-1 4 1-16,2 0 0 0,-1-3 0 0,0 3 2 0,-7 0-1 16,7 0 1-16,-7 0-1 0,1 3 1 0,-1-3 0 0,7 0-2 15,-13 4 1-15,8-4 1 0,-1 0 4 0,-2 0 1 16,3 0-1-16,-3 0 1 0,2 0 1 0,0 0 2 16,-1 0 2-16,1 0 0 0,-1 0-2 0,1 0 1 0,5 0 1 15,-5 0-1-15,6-4-2 0,0 4 0 0,-6-3 0 0,6 3 0 16,-1 0 0-16,2-3-2 0,-7 3 1 0,5-4 0 0,-5 4 0 15,6 0-1-15,-7 0-2 0,8-4 1 0,-8 4-2 16,1 0 3-16,5 0 0 0,-5-4 0 0,-1 4 1 16,1 0 2-16,-1 0 0 0,1-3 1 0,0 3 1 0,-1 0 2 15,-6 0-1-15,6 0 2 0,1 0 2 0,-7 0 2 0,6 0 4 16,-6-4 0-16,7 4 2 0,-7 0 1 0,6 0-1 16,1-4-1-16,0 4-1 0,-2 0-2 0,3-3-2 0,-3 3-1 15,10-4-2-15,-3 4-2 0,1-4-3 0,0 4-2 16,7-3-4-16,-8-1-6 0,2 0-8 0,5 4-11 0,-6-3-13 15,0 3-19-15,0-4-25 0,-6 4-34 0,6-3-34 0,-7 3-37 16,1-4-36-16</inkml:trace>
  <inkml:trace contextRef="#ctx0" brushRef="#br0" timeOffset="-90335.6">7828 15793 46 0,'0'0'277'0,"0"0"-48"16,0 0-62-16,0 0-60 0,0 0-44 0,0 0-25 0,0 0-17 15,0 0-9-15,7 0-5 0,-7 0-2 0,7 0-2 0,-7 0 0 16,6 0-1-16,0 0-2 0,7 0-1 0,-7-3-5 15,8 3-7-15,-1-4-7 0,-7 4-9 0,7-4-10 16,0 0-12-16,0 4-19 0,-1-3-18 0,1-2-17 0,2 2-15 0,-3 3-7 16,2-4 0-16,-8 4 8 0</inkml:trace>
  <inkml:trace contextRef="#ctx0" brushRef="#br0" timeOffset="-90194.9">8076 15756 103 0,'6'0'139'0,"-6"0"9"0,7 0-1 16,-7 0-14-16,0 0-21 0,6 0-28 0,-6 0-23 0,0 0-15 15,6 0-11-15,-6 0-8 0,0 0-5 0,7 0-4 0,-1-3-2 16,-6 3-3-16,7 0-2 0,6 0-2 0,-5-4-4 15,4 4-7-15,0-4-11 0,2 4-12 0,-1-4-19 16,0 4-24-16,6-3-40 0,1-5-54 0,-1 5-74 0,2 0-89 16</inkml:trace>
  <inkml:trace contextRef="#ctx0" brushRef="#br0" timeOffset="-90038.54">8532 15701 139 0,'6'4'373'16,"-6"-4"-98"-16,0 0-107 0,7 0-70 0,-1 0-41 0,1 0-26 15,-1-4-15-15,0 4-7 0,7 0-4 0,1-3-3 0,-1-1-2 16,5 4-7-16,3-4-10 0,-2 1-13 0,0 3-17 16,8-4-24-16,-1-3-42 0,0 3-63 0,0-3-92 0,0 3-75 15</inkml:trace>
  <inkml:trace contextRef="#ctx0" brushRef="#br0" timeOffset="-89913.5">9104 15650 76 0,'0'4'452'0,"0"-4"-117"0,0 0-134 16,0 0-86-16,0 0-50 0,0 0-31 0,7 0-17 16,0 0-8-16,-1-4-5 0,7 4-4 0,0-3-5 0,0 3-7 15,0-5-9-15,7 5-18 0,0-2-18 0,-1-2-29 0,7 4-46 16,-7-4-69-16,8 0-96 0,-8 1-68 0</inkml:trace>
  <inkml:trace contextRef="#ctx0" brushRef="#br0" timeOffset="-89772.51">9516 15625 95 0,'0'3'378'0,"0"-3"-95"0,0 0-107 0,0 0-72 16,5 4-42-16,-5-4-26 0,7 0-14 0,0-4-7 0,-1 4-4 15,1 0-3-15,6 0 0 0,0-3 0 0,6 3-6 16,-6-5-11-16,6 2-11 0,1 3-14 0,6-4-15 0,-7 2-22 16,9-4-29-16,-3 0-40 0,1 2-38 0,0-3-41 0,-7 3-36 15</inkml:trace>
  <inkml:trace contextRef="#ctx0" brushRef="#br0" timeOffset="-89632.08">10069 15566 182 0,'7'0'257'0,"-7"0"-40"0,5 0-52 0,2 0-51 16,-7 0-34-16,6 0-21 0,-6 0-13 0,7 0-10 0,-1 0-2 15,1 0-6-15,0 0-3 0,-1 0-1 0,1 0-5 0,5 0-3 16,8 0-4-16,0-4-5 0,-2 0-8 0,10 4-10 16,-3-3-14-16,8-1-14 0,-1 1-18 0,-6-1-24 15,7 0-38-15,0 1-51 0,-7-5-76 0,7 5-83 0</inkml:trace>
  <inkml:trace contextRef="#ctx0" brushRef="#br0" timeOffset="-89491.48">10674 15526 261 0,'6'0'380'15,"-6"3"-111"-15,0-3-106 0,0 0-65 0,0 0-41 16,7 0-25-16,-7 0-15 0,6 0-6 0,1 0-4 0,-1 0-2 16,7 0-2-16,2 0-2 0,-4 0-7 0,10-3-8 0,5 3-12 15,-7 0-18-15,7-5-17 0,-1 3-33 0,-4 2-44 16,5-4-63-16,-7 0-88 0,2 0-70 0</inkml:trace>
  <inkml:trace contextRef="#ctx0" brushRef="#br0" timeOffset="-89335.05">11084 15500 337 0,'0'0'329'16,"0"0"-106"-16,0 0-89 0,0 0-55 0,8 0-27 0,-8 0-24 16,5 0-13-16,2 0-8 0,6 0-7 0,-6-4-7 15,6 4-5-15,0 0-10 0,6 0-24 0,-6 0-14 0,7-4-31 16,-1 4-37-16,1-2-50 0,-1-4-61 0,0 4-69 0</inkml:trace>
  <inkml:trace contextRef="#ctx0" brushRef="#br0" timeOffset="-89194.45">11430 15484 117 0,'5'0'331'0,"-5"0"-72"0,0 6-84 16,7-6-63-16,-7 0-42 0,0 0-27 0,0 0-16 0,0 0-14 16,8 0-6-16,-8 0-5 0,0 0 0 0,0 0-1 0,5 0 0 15,2 0 0-15,0 0-1 0,-7 0 0 0,6 0-1 16,1 0-4-16,-1 0-2 0,1 0-4 0,-1 0-1 15,1 0 0-15,-1 0-1 0,-6 0-2 0,7 0-1 0,0 0-3 16,-1-6-4-16,0 6-3 0,-6 0-11 0,7-2-12 0,-1 2-21 16,1 0-35-16,-1-4-57 0,1 1-87 0,-1-2-77 15</inkml:trace>
  <inkml:trace contextRef="#ctx0" brushRef="#br0" timeOffset="-88053.6">11495 15463 57 0,'0'-4'80'16,"0"4"-16"-16,0 0-16 0,0 0-11 0,6 0-7 15,-6 0-2-15,0 0-1 0,0 0 4 0,0 0 1 0,0 0 5 16,0-4 4-16,0 4 3 0,0 0-1 0,0 0-1 15,0 0-3-15,0 0-2 0,0 0-2 0,7-2-5 0,-7 2-6 16,6-5-4-16,-6 5-6 0,7-3-2 0,-7 3-3 0,7-4-4 16,-1 0-1-16,0 4-1 0,1-3-1 0,-7-1 1 15,6 4-2-15,1-4-1 0,-1 1 0 0,1-1 1 0,-1 1 1 16,-6 3 0-16,7-4 4 0,0 0 2 0,-1 1 3 16,0 3 2-16,1-5 0 0,-1 3-2 0,1-2 1 0,-1 0-1 15,-6-3-1-15,14 3-2 0,-7 0-2 0,-1 0-2 0,1-4 1 16,-1 6 1-16,6-2-1 0,-5-3-2 0,0 3-1 15,6-4 2-15,-7 4 1 0,0-3 1 0,1 5-2 0,6-7 0 16,-7 6 0-16,8-5 1 0,-7 1 0 0,4 4-2 0,-3-5-2 16,5 0-1-16,-6 2 1 0,6 2 1 0,-7-3 0 15,7-1-1-15,-7 2-1 0,7-2 0 0,1 1 1 16,-1-1-1-16,-7 1 0 0,7 0-1 0,-7 0 0 0,7-2 1 16,-6 2 0-16,-1 0 0 0,9 1 0 0,-10-3 1 0,8 1 1 15,0 2 2-15,-6-2 0 0,6 1 0 0,0-4 0 0,0 4 0 16,-7 0 2-16,7-5 1 0,1 5 1 0,-8 0 2 15,6 0-1-15,-5-4 2 0,6 3-1 0,-6 2-2 16,6-6 0-16,-6 4-3 0,4 1 1 0,-3 0-3 0,-2-5 1 16,8 6 1-16,-1-2 0 0,-7 1 0 0,7-1-1 0,-7 1 0 15,1 0 0-15,6 4 0 0,-6-5 0 0,-1 1-3 16,7-1-1-16,-6 5 2 0,-1-5 1 0,7 5-1 0,-13-4 0 16,7 2-2-16,0 2 0 0,-2 0 2 0,2 3-1 15,-7-5 0-15,8 2 0 0,-8 0 3 0,5 3 0 0,-5-5 4 16,0 5 2-16,0-4-1 0,0 4 3 0,0 0-1 0,0 0-1 15,0-3-5-15,0 3-4 0,0 0-5 0,0 0-5 16,0 0-9-16,-5 0-6 0,5 0-7 0,-8 0-4 0,8 0-3 16,-7 0-5-16,7 0-4 0,-5 0-6 0,5 0-6 15,-7 0-20-15,7 0-38 0,-7 0-70 0,7 0-108 0</inkml:trace>
  <inkml:trace contextRef="#ctx0" brushRef="#br0" timeOffset="-84927.97">12491 14654 38 0,'0'0'249'0,"0"0"-62"0,7 0-65 0,-7 3-48 0,0-3-29 0,0 0-18 16,0 4-6-16,6-4-7 0,-6 3 0 0,0-3 2 15,7 4 3-15,-7 0 3 0,0-4-2 0,6 4 1 16,-6 3 0-16,7-3 2 0,-7 0 1 0,7 3-2 0,-7 0-2 16,6 0-4-16,-6 1 0 0,6-1 3 0,1 0 2 0,-1 4-2 15,1 1-1-15,-1-3 1 0,1 3-2 0,0-1 1 16,-1 0-1-16,0 1-3 0,1 2-3 0,-1-3-1 0,1 0-1 16,-1-1-2-16,1 2 0 0,-1-1-2 0,1-5 0 15,0 6 0-15,-2-4-1 0,3 3-1 0,-8-4 1 0,7 1 0 16,-7-5-1-16,5 4 1 0,-5-3 1 0,8-1 0 0,-8 1 2 15,0 0 1-15,0-4 1 0,5 4 0 0,-5-4 3 16,0 0 0-16,0 3-1 0,0-3-1 0,0 0-2 0,0 0-1 16,0 0-6-16,0 0-8 0,0 0-11 0,0 0-14 15,0-3-15-15,0 3-18 0,7-4-36 0,-7 0-64 0,7 0-124 16,-1-3-81-16</inkml:trace>
  <inkml:trace contextRef="#ctx0" brushRef="#br0" timeOffset="-84052.85">12889 14547 255 0,'6'-4'256'0,"-6"2"-76"0,0-3-62 0,0 2-43 0,0 3-23 16,0-4-15-16,0 4-5 0,0-4-4 0,0 4-2 0,0 0-2 16,0 0-3-16,0-3-3 0,0 3-5 0,-6 0-2 15,6 0-6-15,-6 0-1 0,-1 0-3 0,0 0-1 0,0 3-1 16,1-3 1-16,-1 4 0 0,1-4 2 0,-1 4 0 16,-5-1-2-16,5-3 2 0,-7 5-1 0,2 1 0 0,5-2-1 15,-6 3 0-15,7-3-1 0,0 4 0 0,-1-1 1 16,-7-4-1-16,14 4-1 0,-6 1 1 0,6-1 1 0,0 0 0 15,0 0 1-15,0 1 0 0,6-4 1 0,-6 4-1 16,14-1 4-16,-7-5-2 0,5 3 1 0,1-1-2 0,0-1 2 16,7-3-1-16,-7 4-2 0,6-4 1 0,1 0-1 0,0 0-1 15,-8 0 0-15,8 0 1 0,-7 3-1 0,6-3 0 16,-6 0 0-16,0 4-2 0,-6 0 1 0,0-4 1 0,-2 4 0 16,-5-1 0-16,8 1 0 0,-16 4 1 0,8-6 3 0,-5 6 1 15,-2-1 1-15,-6-3 1 0,0 4 3 0,6-1 2 16,-5 0 1-16,-1-4-1 0,-7 5 0 0,7-4 2 0,-6 4-1 15,-1-5-2-15,0 3 0 0,1-1-2 0,-1 2-1 16,1-3 0-16,6-4-3 0,0 4 0 0,-1-1-3 0,2-3 0 16,5 0-5-16,1 0-10 0,6 0-18 0,-7 0-26 0,7-3-37 15,7-1-66-15,-7 0-116 0,6-3-86 0</inkml:trace>
  <inkml:trace contextRef="#ctx0" brushRef="#br0" timeOffset="-83287.34">13052 14478 52 0,'0'0'251'0,"0"0"-56"0,6-4-50 0,-6 4-46 15,0 0-30-15,7-4-20 0,-1 4-14 0,0-4-4 0,1 4-6 16,-7 0 3-16,6-3 1 0,0 3-1 0,1 0-3 0,0 0-4 16,-7 0-1-16,7 3 1 0,-1-3 2 0,1 4-1 15,-1 4-1-15,0-1-1 0,1 1 2 0,-1-1-2 16,1 4-2-16,-1 0-3 0,1 0-3 0,1-1-1 0,-3 2-4 15,2 3 6-15,-1-5-3 0,0 5-3 0,8-1 1 0,-7-3-2 16,-1 1 1-16,1-1-3 0,-1 0-1 0,0-1-6 0,-6 2 1 16,7-1 2-16,-1 0 0 0,-6-4 0 0,6 0-2 15,1 1-5-15,-7-1-7 0,0 0-12 0,7-4-10 0,-7 1-13 16,0 0-16-16,0 0-23 0,0-4-35 0,0 0-56 16,0 0-91-16,0-4-76 0</inkml:trace>
  <inkml:trace contextRef="#ctx0" brushRef="#br0" timeOffset="-82849.75">13183 14466 270 0,'-8'-3'339'0,"8"3"-115"0,8-4-98 0,-8-4-55 16,5 8-28-16,-5-6-16 0,7 2-6 0,-1-3-1 0,7 3-6 16,-6-4 0-16,6 6-2 0,0-6 0 0,0 0-2 15,-1 5-2-15,9-1 1 0,-9-3-2 0,9 3 1 0,-9 4 0 16,-5-3-1-16,6 3-2 0,-2 0 1 0,-3 0-2 0,-1 0-2 16,-7 3-2-16,6 4 0 0,-6-3 0 0,0 3 1 15,0 1-1-15,-6 0 0 0,-1 2 0 0,-1-3 0 0,3 5 0 16,-1-4 0-16,-7 1 0 0,-1 3 0 0,9-5 1 15,-16 3 0-15,15-1-1 0,-7-2 0 0,-1 0 0 0,2 0 0 16,5-3 0-16,1 3-1 0,0-7 1 0,-1 5-2 16,7-3 2-16,-6-2 0 0,6 4 0 0,0 0-1 0,0-4 0 15,6 4 1-15,-6-4 1 0,7 3-1 0,5-3 0 16,-5 4 0-16,5-4 1 0,2 0-1 0,-1 4 0 0,6-4 0 16,-6 0 0-16,7-4-1 0,-2 4-2 0,9 0-2 0,-7-4-2 15,6 4-5-15,-6-3-7 0,6-1-11 0,-7 4-23 0,7-4-31 16,-6 4-59-16,-1-4-107 0,1 2-87 0</inkml:trace>
  <inkml:trace contextRef="#ctx0" brushRef="#br0" timeOffset="-82396.21">13572 14305 296 0,'7'0'236'0,"0"0"-74"16,-1 0-58-16,1 4-36 0,-1 0-20 0,0-1-11 15,7 5-7-15,-6-4-1 0,0 3 1 0,6 3 1 0,-7-2-5 16,0 3-2-16,0 0-3 0,1 0-1 0,7 4 0 15,-8-4-3-15,1 3-3 0,-1 1-2 0,1 1 0 0,-1-3-3 16,-1-1-2-16,3 1-1 0,-1 3-3 0,-1-5 1 16,1 0-2-16,-1-1-1 0,1 2-1 0,-7-5 0 0,6 3 2 15,1-2-1-15,-1-1-1 0,1-3-5 0,-7 4-4 0,6-5-7 16,-6 2-9-16,7-3-12 0,-7 3-16 0,6-5-24 16,-6 0-49-16,7 0-91 0,-7-5-95 0,0 3-56 0</inkml:trace>
  <inkml:trace contextRef="#ctx0" brushRef="#br0" timeOffset="-82083.45">13618 14301 341 0,'0'-7'378'0,"0"4"-142"15,0-4-106-15,6 3-57 0,1-4-31 0,0 1-16 0,6 0-8 16,-7 3-5-16,6-4 0 0,3 2-2 0,-3 2 0 0,8-3-1 16,-9 3 0-16,10-4-2 0,-1 5-2 0,-1-2-2 15,1 3-1-15,6-5 0 0,-7 2-2 0,0 5 1 0,9-3-1 16,-16 3-1-16,1 0 0 0,0 3 1 0,0 2-1 16,-6 2 0-16,-1 0 2 0,-6 0-2 0,-6 4 0 0,6 0 1 15,-13 0 2-15,6 4-2 0,-6 0 0 0,0-5-1 0,1 5-2 16,-8 0-4-16,6-4-5 0,-5-1-5 0,6 6-10 15,-7-5-11-15,7-4-19 0,0 4-31 0,0-4-55 0,7-3-96 16,-1-1-91-16,7 1-57 0</inkml:trace>
  <inkml:trace contextRef="#ctx0" brushRef="#br0" timeOffset="-81723.94">14250 14287 268 0,'-6'4'362'0,"-1"-4"-132"0,-6 3-105 16,6 2-60-16,-6 1-30 0,0 2-15 0,6 3-8 16,1-5-4-16,-7 6-1 0,6-1 0 0,1 0-1 0,6-3-1 15,-7 3 0-15,7-1 1 0,7 1-3 0,-7-3 0 0,6 0-3 16,1-6 0-16,6 6 0 0,-7-8-1 0,7 4-6 15,0-4-4-15,1 0-2 0,-1-4-2 0,0 0-5 0,-1 0-1 16,9 2 0-16,-9-6 0 0,1 0 3 0,0 1 1 16,0 0 4-16,-6-4 7 0,6 4 6 0,-7-1 4 0,6-3 5 15,-4 3 7-15,-2 1 6 0,8-1 5 0,-8 2 5 0,-6 2 1 16,7 0-1-16,-1 1-1 0,0 3-2 0,-6-4-1 16,7 4-3-16,-1 4-2 0,1-4-1 0,-1 3-3 15,1 1 0-15,6 4-1 0,-6-6 0 0,5 6-2 0,1-1-3 0,8 1-2 16,-3 0-5-16,9-2-2 0,-1-1-8 0,0 2-14 15,7-3-26-15,-1-1-38 0,1 1-88 0,-8-4-142 0,8 0-77 16</inkml:trace>
  <inkml:trace contextRef="#ctx0" brushRef="#br0" timeOffset="-77504.36">21602 11613 12 0,'-6'4'279'0,"6"0"-69"0,0-4-62 0,0 0-48 16,0 3-30-16,6-3-21 0,-6 0-8 0,7 0-6 15,0 0-6-15,-1-3-3 0,1 3-5 0,6 0-4 0,6-4-4 16,1 0-2-16,-1 0-1 0,7 0-3 0,0-3 1 15,-6 3-2-15,6 2 0 0,0-3-2 0,0 2-1 0,-6-1-2 32,5 0 0-32,-4 0 0 0,-2 4-1 0,-6-3 0 0,7-1 0 15,-7 4-1-15,-1 0 1 0,-5-3-1 0,6 3 1 16,-13 0 0-16,6 0 0 0,-6 0 0 0,7 0 0 0,-7 0 5 16,0 0 0-16,0 3 0 0,-7-3 2 0,1 0 0 15,6 4 0-15,-7-1-4 0,1-3-4 0,-1 4-15 0,1 0-17 16,0-4-24-16,-1 4-50 0,1-4-91 0,6 0-105 0,-14 0-61 15</inkml:trace>
  <inkml:trace contextRef="#ctx0" brushRef="#br0" timeOffset="-62827.5">4559 14324 5 0,'0'0'72'0,"0"0"5"16,-7 0 0-16,7 0 0 0,0 0-5 0,0 0-5 15,-6 0-6-15,6 0-7 0,0 0-6 0,-7 0-7 0,7 0-9 16,-6 0-8-16,6 0-5 0,0 0-7 0,-7 0-5 0,7 4-1 16,-6-4-2-16,-1 0-3 0,7 2 0 0,-6 3 2 15,6-2 2-15,-7-3 1 0,7 4 3 0,-6-1 1 16,-1 2-2-16,7-2 5 0,-7 1-2 0,2 0-1 0,5-1-3 16,-8 0-1-16,8 2-3 0,0-2 0 0,-5 1-1 0,5-4-2 15,0 4 2-15,0-4-1 0,0 0 0 0,0 3 0 16,0-3-1-16,0 0 1 0,0 0 0 0,0 0 0 0,0 0-1 15,0 0 0-15,5-3 4 0,-5 3-1 0,8-4 1 16,-3 4 0-16,-5-4 1 0,7 1-1 0,0-2 0 0,-1 2-1 16,1 0 0-16,-7-5 1 0,6 5 0 0,1-2 0 0,-7 2-1 15,6-1-1-15,-6 1 1 0,7-2 1 0,-7 5 0 16,0-2-1-16,0 2 1 0,0 0-3 0,0 0 1 0,-7 0-1 16,7 0 1-16,0 0-1 0,-6 2-2 0,6-2-1 15,0 0 1-15,-7 5 1 0,7-5 0 0,0 0 0 0,0 0 1 16,0 3-2-16,0-3-2 0,0 0 2 0,0 0 1 0,0 4 0 15,0-4-1-15,0 0 0 0,0 0 0 0,0 0 0 16,0 0 2-16,7 0-3 0,-7 0-5 0,0 0-3 0,6 0-9 16,-6-4-16-16,7 4-29 0,-7 0-48 0,0-3-82 15,6 3-95-15</inkml:trace>
  <inkml:trace contextRef="#ctx0" brushRef="#br0" timeOffset="-58325.88">4565 14335 56 0,'-6'0'76'0,"6"0"7"16,0 0 3-16,0 0 3 0,0 0-5 0,0 0-6 15,0 0-8-15,0 0-13 0,0 0-10 0,0 0-12 0,0 0-9 16,0 0-9-16,0 0-7 0,0 0-4 0,0 0-5 0,0 0-1 16,0 0 1-16,0 0 1 0,0 0 0 0,0 0 0 15,0-5 3-15,0 5 2 0,0 0 3 0,0 0 1 0,6-2 1 16,-6 2 1-16,0 0-1 0,0 0-2 0,0-4-2 16,0 4-1-16,0 0-4 0,0 0 1 0,0-4-3 0,0 4-1 15,0-4 0-15,0 4 1 0,0 0 0 0,7 0 0 0,-7-3-1 16,0 3 0-16,0-4 0 0,0 4 0 0,0-4 2 15,6 4 1-15,-6-4 1 0,6 2 1 0,-6-3 1 16,7 2 1-16,-7-1 0 0,7 1 0 0,-7-1-2 0,0 0-1 16,6 0-1-16,-6-3-2 0,7 4 0 0,-7-1 0 0,6-3-1 15,-6 2 2-15,7 2 0 0,-7 3-1 0,6-3 1 0,-6-1 2 16,0 4-3-16,0-4 1 0,7 1 0 0,-7-1-2 16,0 4 1-16,6-4-1 0,-6 0 0 0,0 1-1 15,6-2 1-15,-6 5-3 0,0-2 3 0,7-2 0 0,-7 1 0 16,0 3 0-16,6-5 2 0,-6 2 0 0,0-1-1 0,8 0 1 15,-8 0-1-15,0 2-2 0,7 2 1 0,-7-5-1 16,0 2 0-16,5 3-3 0,-5-4 1 0,0 1 1 0,7 3 0 16,-7-4 1-16,6 0 0 0,-6 0 2 0,0 1 0 15,7 3 2-15,-7-4-1 0,0 1-2 0,6-1 1 0,-6 4-1 16,7-3 0-16,-7-1 0 0,0-1 0 0,7 2-1 0,-7 3 0 16,0-3 1-16,0-1 0 0,6 0 1 0,-6 1 0 15,0 0 0-15,0-2-1 0,7 1 0 0,-7 1 1 0,0-1-1 16,6 1-1-16,-6-1 0 0,0 1 0 0,6-1 0 0,-6 4 1 15,0-4 0-15,7 0 1 0,-7 1 0 0,0-2 0 16,6 3 0-16,-6-3 1 0,0 5-1 0,7-2-1 0,-7-2 0 16,0 4 0-16,6-4 0 0,-6 0 0 0,0 4-1 15,7-4-1-15,-7 4 0 0,0-4 1 0,7 4-1 0,-7-3 1 16,0 3 0-16,6-4 1 0,-6 4 0 0,0-2 0 0,7-3 1 16,-7 2-2-16,5 3 3 0,-5-4-2 0,7 0-2 15,-7 0 0-15,0 4 1 0,0-3 1 0,8-1 0 16,-8 4 1-16,0-4-1 0,5 1 1 0,-5 3 1 0,0-3-1 15,8-2 0-15,-8 1-1 0,0 1 1 0,6 0-1 0,-6-1 0 16,6 0 0-16,1 1 1 0,-7-1 0 0,6 0-1 0,-6 0 1 16,0 1-1-16,7-1 0 0,-7 1 0 0,6 3-1 15,-6-4 0-15,0 1 1 0,7-1-1 0,-7 0 1 0,0 4-1 16,0-4 1-16,6 1 0 0,-6-2 0 0,0 2 1 16,7-1-1-16,-7 4 0 0,0-2-1 0,0-2 2 0,0 0 0 15,7 0-1-15,-7 4 1 0,0-8-1 0,6 5 0 0,-6 3 0 16,0-4 0-16,6 0-1 0,-6 1 0 0,7 0 1 15,-7-2 0-15,6 1 0 0,-6 1 0 0,0 0 0 16,7-5 0-16,-7 8 1 0,6-3-1 0,-6-1 0 0,6 0-1 0,-6 0 1 16,0 4 0-16,7-3 1 0,-7-1-1 0,0 1 0 15,7 3 0-15,-7-4 1 0,0 4 0 0,0-3-1 16,0 3 0-16,0 0-1 0,6-4 0 0,-6 4 0 0,0-4 1 16,0 4-1-16,0-4 1 0,0 4 0 0,0-3 0 0,0 3 0 15,0 0 1-15,0-4 0 0,0 4-1 0,0 0 1 16,0 0-1-16,0 0-2 0,0 0 1 0,0 0-2 0,0 0-1 15,0 0-2-15,0 0-2 0,0 0-1 0,-6 0-2 16,6 0 0-16,0 0-2 0,0 0-1 0,0 0 1 0,0 4 1 16,0-4 3-16,0 0 2 0,0 0 1 0,0 0 3 0,0 0 2 15,0 0 3-15,0 0 0 0,0 0-1 0,0 0 4 16,0 0-1-16,0 0 2 0,0 0 1 0,0 0 1 0,0 0 1 16,0 0-1-16,0 0 0 0,0 0-1 0,0-4 0 15,0 4-2-15,0 0-3 0,0 0-1 0,0 0 0 0,0-4 0 16,0 4 0-16,0 0 0 0,0 0-2 0,0 0 0 0,0 0-2 15,0 0-3-15,0 0-4 0,0 0-2 0,0 4-4 16,-7-4-8-16,7 0-12 0,0 4-21 0,-7-4-29 16,7 3-50-16,0-3-81 0,-6 0-79 0</inkml:trace>
  <inkml:trace contextRef="#ctx0" brushRef="#br0" timeOffset="-50994.19">4311 13452 121 0,'0'0'145'0,"0"0"-20"0,7 0-24 16,-7 0-24-16,0 0-22 0,0 0-17 0,0 0-12 0,0 0-7 16,0 0-2-16,0 0-3 0,0 0 2 0,0 0 0 15,0 0 0-15,0-4-1 0,6 4-2 0,-6 0-2 0,0-3-2 16,7 3 0-16,-7-4-3 0,6 4-2 0,0-4-2 0,-6 0 1 16,7 4 0-16,-1-3-2 0,1 3 0 0,0-4 0 15,-7 1 0-15,7 3 0 0,-1 0-1 0,0-5 0 16,1 5 1-16,-1-2-1 0,1 2 1 0,-1 0 2 0,1 0-1 15,-7 2 0-15,7-2-1 0,-1 0 0 0,1 5-1 0,-2-5 3 16,2 3-1-16,1 1-1 0,-3-1 1 0,3 1 0 0,-8 4-1 16,5-5 0-16,2 4 2 0,-7-3-2 0,0 3-1 15,7 1 0-15,-7-1 0 0,0 1 0 0,0-1 1 16,0 0 0-16,-7 0 0 0,7 5 1 0,0-5-1 0,0 1 1 16,0-1 0-16,-7 0 0 0,2 0-1 0,-3 1 2 0,3-5 1 15,5 4 1-15,-8 0 1 0,-4-3-1 0,12 0 0 16,-7 3 0-16,1-3 1 0,-1 0-1 0,7-1-3 0,-7 0-1 15,7-3 2-15,-6 5-2 0,6-5 1 0,0 0 0 16,-7 0 2-16,7 0-1 0,0 0 1 0,0 0 1 0,7 0-2 16,-7-5 3-16,0 5-1 0,6-3-2 0,-6 0 0 0,7-1-1 15,0 0 0-15,-1 4-2 0,1-3 0 0,-2-1 1 16,10 0-2-16,-10 4 1 0,8-4-1 0,-6 1-1 0,6-1 1 16,0-3-2-16,7 7 3 0,-7-3-3 0,0-1 2 0,6 0-1 15,-6 4 1-15,0 0 1 0,7-4-1 0,-7 4 1 16,-1 0-2-16,1 4 1 0,2-4-2 0,-10 4 3 0,8 0-2 15,-6-1-1-15,-1 1 0 0,-6 3-2 0,7 0 1 16,-7 1-1-16,0-1 0 0,0 0 1 0,0 1 0 0,-7-1 1 16,7 0 0-16,-6 5 3 0,-1-5 2 0,1 1 1 0,-1 2-2 15,2-3 1-15,-10 1 1 0,2-1-1 0,1 0 2 16,-1 0-6-16,0 1 5 0,0-1-1 0,-7 1 2 0,7-2-1 16,0 3 1-16,-6-3-1 0,6-2-1 0,0 3 2 15,0-2-10-15,-1-2-7 0,1 1-15 0,8-4-30 0,-10 4-57 16,10-4-108-16,-2-4-91 0</inkml:trace>
  <inkml:trace contextRef="#ctx0" brushRef="#br0" timeOffset="-45790.05">5067 13756 152 0,'0'0'198'0,"0"0"-43"0,0 0-42 0,6 0-35 15,-6 0-29-15,0 0-17 0,0 0-12 0,0 0-10 0,0 0-2 16,0 0-1-16,0 0 0 0,0 3 0 0,0-3 1 16,0 0-2-16,0 0-2 0,0 0 3 0,7 0-2 0,-7 0 1 15,0 0-1-15,6 0 0 0,-6 0 1 0,7 0 1 16,-7 0 0-16,6 0 0 0,-6 0 1 0,6 0-1 0,1 0-1 15,-1-3 1-15,-6 3 0 0,0 0 0 0,7-4 1 16,-7 4 0-16,7 0 0 0,-7 0-1 0,0 0 1 0,7-4-2 16,-7 4 0-16,6 0 0 0,-6-3-1 0,6 3 1 15,1-3-2-15,-7 3 1 0,5 0-4 0,3 0 2 0,-1-4-2 16,-1 4-1-16,-6-5 1 0,13 5-1 0,-6-3 0 0,-1 3 0 16,7-3 0-16,-7 3 0 0,7-4 0 0,-6 0 2 15,6 1-2-15,0 3 1 0,-7-4-1 0,7 0-1 0,0 0 1 16,-6 4 0-16,6-3 0 0,0-1 1 0,0 1-1 15,1 3 0-15,-3-7-1 0,4 3 1 0,-3 0 0 0,1 0 0 16,1 1 0-16,-2-1 0 0,1 1-2 0,0-2 2 0,1 3 0 16,-8 2 2-16,7-4-1 0,0 4-1 0,-7-4 0 15,8 4-1-15,-8-4 1 0,7 4 0 0,-6-3 0 0,-1 3-1 16,7 0 0-16,-7 0 1 0,8-4-1 0,-8 4 2 0,7-4 0 16,-6 4-2-16,5-4 1 0,-5 4 0 0,7 0 0 15,-2 0 0-15,1-2 1 0,0 2-1 0,0-5 0 0,1 5 1 16,-1-3-1-16,0-1 0 0,-1 4 1 0,2-5 0 15,-1 5-1-15,-1-3 0 0,1 0 1 0,1 3 0 0,-1 0 0 16,0-4-1-16,0 0 0 0,-1 4 0 0,-5 0 0 0,7 0 0 16,-2-3 0-16,1 3 1 0,0 0-1 0,-6 0-1 15,6-4 1-15,0 4 2 0,-7 0-1 0,7 0-1 0,0-4 0 16,-6 4 0-16,5 0 0 0,-4 0 1 0,4-4 1 16,1 4-4-16,-6 0 1 0,6 0 2 0,0-3-1 0,-6 3 0 15,6-4 0-15,-7 4 2 0,7 0-2 0,-6 0 0 0,-1-3 1 16,1 3-1-16,-1 0 1 0,1-4 0 0,-1 4 0 15,0 0-1-15,1 0 0 0,0 0 0 0,0 0 0 0,-1 0 0 16,0 0-1-16,1 0 1 0,-1 0-3 0,1 0 2 0,-1 0 1 16,0 0 0-16,2 0 0 0,-1 0 0 0,-7 0 0 15,6 0 0-15,0 0 0 0,-6 4 0 0,6-4-1 0,-6 0 1 16,0 3 0-16,0-3 0 0,7 0 0 0,-7 0 1 16,0 4 0-16,0-4-1 0,6 0 2 0,-6 0-2 0,0 3 0 15,0-3-1-15,0 0 1 0,7 0-1 0,-7 0 0 0,0 0 1 16,6 0 0-16,-6 0-1 0,7 0 0 0,0 0 0 15,-7 0 1-15,6 0 0 0,0 0 0 0,1 0 1 16,-1-3-1-16,1 3-1 0,-1 0 1 0,1 0 2 0,0-4-1 16,6 4 0-16,-8 0-1 0,8 0-3 0,-6-3 3 15,7 3 0-15,-1 0 0 0,0-4-1 0,0 4 1 0,0 0-1 16,0 0 1-16,0 0 0 0,0 0-1 0,0 0 1 0,0 0 0 16,0 0 0-16,0 0 1 0,0 0 0 0,0 0-1 15,0 0 0-15,1 0 1 0,-2 0-1 0,1 0 1 0,0 0 0 16,1 0 0-16,-2 0 0 0,1 0 1 0,0 0-2 0,1 0 1 15,-1 0 3-15,-2 0 1 0,4 0 1 0,-2 0-1 16,-7 0 1-16,7 0 0 0,0 0 1 0,0-3-1 0,0 3-2 16,0-4-1-16,0 0-2 0,0 4 1 0,-7 0 1 15,8-4-1-15,-2 4 0 0,-5 0-1 0,1-3 1 0,5 3-1 16,-8 0 0-16,1 3-1 0,-6-3-1 0,7 0-6 0,0 4 3 16,0-4 3-16,-7 0-2 0,6 0 2 0,1 4 1 15,-1-4 0-15,0 0 0 0,1 4 6 0,-1-4-3 0,1 0-1 16,0 0-1-16,-1 0-1 0,7 0 0 0,-7 0-1 0,0 0 1 15,1 0 1-15,6 0-1 0,-6 0 2 0,0 0 0 16,6 0 0-16,-7-4-2 0,7 4 1 0,-6 0-1 16,6 0-1-16,0-4 0 0,0 4 1 0,-1 0-2 0,2 0 2 15,5-4 0-15,-6 4 0 0,0-3 2 0,6 3-1 0,-6-4-1 16,2 4 0-16,-10 0 0 0,8-3 0 0,-6 3-1 0,6 0 1 16,-6 0-1-16,-1 0 0 0,7 0 2 0,-7 0-1 15,1 0 0-15,-1 0 0 0,-6 0 0 0,14 0 0 0,-8 0 0 16,1 0 0-16,-1 0 0 0,-6 0 0 0,7 0-2 15,-2 0 0-15,2 0 2 0,0 0-1 0,0 0 0 0,-7 0 1 16,7 0 0-16,-7 0 1 0,6 0 1 0,-6 0 0 0,6 0-2 16,-6 0 0-16,7 0 1 0,-7 0-1 0,0 0 0 15,6 0 0-15,-6 0-2 0,7 0 2 0,-1 0 1 16,-6 0 1-16,7-5-2 0,0 5 1 0,-1 0-1 0,-6 0-1 16,7-2 1-16,-1 2 0 0,0 0 0 0,1 0 0 0,-7-4-1 15,6 4 1-15,-6 0-1 0,7 0 2 0,-1-4-1 0,-6 4 0 16,7 0 1-16,0 0-1 0,-7 0 0 0,6-4 0 15,-6 4 1-15,0 0-1 0,6 0 1 0,-6-3-1 16,7 3 0-16,-7 0 0 0,0 0 0 0,0-4 1 0,6 4-2 16,-6 0 3-16,0 0-1 0,0-4 0 0,0 4 0 0,0 0-1 15,0 0 0-15,0 0 0 0,0 0 2 0,0 0-3 16,0 0 0-16,0 0 0 0,0 0 0 0,0 0-1 0,0 0 0 16,-6 0-2-16,6 0 2 0,0 0 0 0,0 0 1 0,0 0 1 15,-7-4-1-15,7 4 1 0,0 0 0 0,-6 0 0 16,6 0 1-16,-6-2 2 0,6 2 1 0,-7 0-1 0,7-5 1 15,-7 5-1-15,7 0 2 0,-6 0-1 0,6-3 1 16,0 3-4-16,-7 0-1 0,7 0 0 0,-6 3 0 0,6-3 0 16,-7 0 1-16,1 0-1 0,0 5-1 0,-1-5 0 15,7 2 0-15,-6-2-1 0,-1 4 2 0,0 0-1 0,7 0 0 16,-6-4 0-16,6 3 0 0,-7-3 0 0,7 0 1 0,-6 0 1 16,6 4 1-16,0-4-2 0,0 0 0 0,0 0 1 15,0 0 1-15,0 0-1 0,6 0 0 0,-6 0-1 0,0 0 0 16,0-4-1-16,7 4 0 0,-7 0 0 0,6-3 0 0,-6 3 0 15,7-4 0-15,-7 0 0 0,0 4 2 0,0-4 1 16,7 4-1-16,-7-2 0 0,0 2 1 0,0-5 1 16,0 5 0-16,-7-3 0 0,7 3 1 0,0 0-2 0,-7 0 1 15,7 0-1-15,-6 3-2 0,-1-3-1 0,7 5 0 0,-6-3-1 16,-1 2 0-16,7 0 1 0,-6-4-1 0,6 4 2 16,0-1 0-16,-6-3 1 0,6 4 1 0,0-4-1 0,0 4-1 15,0-4 0-15,0 0 0 0,6 0 0 0,-6 0 0 16,6 0 0-16,-6 0-1 0,7 0 1 0,-1 0 1 0,-6-4 2 15,7 4-2-15,-1-4 0 0,1 1 0 0,-7 3 1 0,7-4 0 16,-7 0-6-16,6 0 3 0,-6 4-1 0,0-2 2 0,7-3 1 16,-7 5-1-16,0-3 0 0,0 3 1 0,0 0 6 15,0 0-5-15,0-4-2 0,-7 4-5 0,7 0-5 16,0 4-7-16,-6-4-11 0,-1 3-15 0,7-3-27 0,-7 0-52 16,7 0-92-16,-6-3-95 0</inkml:trace>
  <inkml:trace contextRef="#ctx0" brushRef="#br0" timeOffset="-44007.97">6870 13779 38 0,'0'0'263'0,"0"0"-43"16,0-4-47-16,0 4-46 0,0 0-38 0,0 0-26 0,0-4-18 16,0 4-11-16,0 0-6 0,0 0-2 0,0-4-4 15,0 4-2-15,0 0-4 0,0 0-4 0,7 0-1 0,-7 0-3 16,0 0 0-16,-7 0-5 0,7 0-2 0,0 0-1 16,0 0 0-16,0 4 1 0,0-4 0 0,-6 0 1 0,6 4-3 15,0 0 2-15,0-2 1 0,-6 2 2 0,6 0 0 16,-7 3 0-16,1 1-4 0,-1-1 1 0,1 0 1 0,-1 4-1 15,0 0-1-15,-6 0 0 0,1 1 0 0,-1-2-1 0,0 5 2 16,0-1 0-16,-7 1 0 0,7-3-2 0,0 2 1 16,-7 1 1-16,7-1 0 0,-6-2 1 0,5-2-1 0,8 1-1 15,-7-3 1-15,7 0 2 0,0-6-1 0,-1 5-1 16,7-3 1-16,0-4 0 0,-7 4-2 0,7 0 1 0,7-4 1 16,-7 0 1-16,7 0-2 0,-1 0 2 0,0-4-1 0,1 4-1 15,5-4 0-15,-5 4-1 0,7-4 0 0,4-3-1 16,-5 5 1-16,8-6-3 0,-2 0 1 0,1 1 2 0,-1-1-1 15,1 2-2-15,5-3-1 0,2 3 0 0,-8-2-1 16,7 1 0-16,-5-1-1 0,-3 1 0 0,2 4 1 0,0-4 1 16,-8-1 1-16,8 4-1 0,-7 1-1 0,-6-2-1 0,-1 2-3 15,6 3-2-15,-12 0 0 0,7-4-4 0,-7 4 0 16,6 0-2-16,-6 0 1 0,7 0-1 0,-7 0-1 16,0 0-2-16,-7 0 0 0,7 4-2 0,-6-4-2 0,6 0-2 15,0 0-8-15,-7 0-12 0,7 0-23 0,-6 0-35 0,0 0-57 16,6 0-88-16</inkml:trace>
  <inkml:trace contextRef="#ctx0" brushRef="#br0" timeOffset="-43569.96">6825 13837 309 0,'0'-4'349'16,"-7"4"-111"-16,7 0-91 0,0-4-61 0,0 4-29 15,-6 0-16-15,6 0-5 0,0-4-2 0,0 4-1 0,0 0 1 16,0 0-4-16,0-3-3 0,0 3-7 0,0 0-5 0,0 0-5 16,0 0-3-16,0 0-3 0,6 0-3 0,-6-4-1 0,0 4-1 15,0 0 1-15,7 0 0 0,-7-3-1 0,7 3-2 16,-7 0 2-16,6 0-1 0,-6 0 1 0,7 0 0 0,-7 0 0 16,0 0 0-16,6 0 0 0,-6 0 1 0,0 0 0 15,0 0 1-15,0 0 0 0,0 3-1 0,0-3 0 0,0 0 0 16,0 0 0-16,0 0 0 0,7 0 0 0,-7 0 0 15,0 0 0-15,0 0-1 0,0 0 1 0,0 0 0 0,0 0 0 16,0 0 0-16,0 0 1 0,0 0-1 0,0 0 1 0,0 0 1 16,0 0-2-16,0 0-1 0,0 0-3 0,0 0-3 0,0 0-3 15,0 0-3-15,0 0-6 0,6 0-4 0,-6 0-3 16,0 0-4-16,0 4-2 0,0-4 1 0,6 0-1 16,-6 0 2-16,0 3 2 0,0-3 4 0,0 4 0 0,0-4 4 15,-6 4 4-15,6-4 2 0,0 4 2 0,-6-4 3 0,6 3 3 16,-7-3 0-16,7 4 3 0,0 0 3 0,0-4-1 15,-6 0 0-15,6 3 2 0,0-3 0 0,0 0-1 0,-7 0 0 16,7 3-6-16,0-3-8 0,0 0-10 0,0 0-16 16,0 0-20-16,7 0-28 0,-7 0-44 0,0-3-41 0,6 3-48 15,-6-3-57-15</inkml:trace>
  <inkml:trace contextRef="#ctx0" brushRef="#br0" timeOffset="-43304.19">6851 13818 213 0,'0'0'277'0,"0"-3"-64"16,-6 3-66-16,6-4-55 0,0 4-33 0,0-3-17 15,0 3-8-15,0 0-4 0,0 0-2 0,0-4-1 0,0 4-1 16,0 0-2-16,0 0-3 0,0 0-5 0,-7 0-5 0,7 4-4 16,0-4-6-16,0 7 0 0,0-4-1 0,0 4 0 15,0 1 0-15,0 3 2 0,-6-1 0 0,6 2 0 16,0-1 1-16,0 4 0 0,-7-1 1 0,7 1-1 0,0 3 1 16,0 1-1-16,0-2 0 0,0 6 0 0,0 2 1 0,0-2 0 15,0-2-1-15,0 5-1 0,0 0-1 0,0-4 0 16,7 0 1-16,-7-1 1 0,6-2-1 0,-6-5 3 0,7 1-3 15,-7-1 1-15,6-2 0 0,-6 2 0 0,7-6-2 0,-7-1 1 16,6 0-1-16,-6 0-5 0,6-3 1 0,-6 0-4 0,7 0-6 16,-7-4-12-16,7 0-19 0,-7-4-35 0,6 0-65 15,0 4-116-15,-6-6-88 0,0-2-50 0</inkml:trace>
  <inkml:trace contextRef="#ctx0" brushRef="#br0" timeOffset="-29895.4">7554 13503 34 0,'0'0'78'0,"0"0"1"0,0 0 2 15,0 0-2-15,7 0-2 0,-7 0-6 0,0 0-12 16,0 0-13-16,0 0-13 0,0 0-10 0,0 0-10 0,0 0-6 16,0 0-2-16,0 0-3 0,0 0 2 0,0 5-3 15,0-3 0-15,0-2 0 0,-7 4 2 0,7 0 0 0,-6-4-3 16,6 4 1-16,0-1 1 0,-6-3 2 0,6 4 3 15,-7-4 1-15,7 4 5 0,-7-4 7 0,7 4 6 0,0-4 5 16,-6 2 4-16,6-2 0 0,0 0 0 0,0 5 0 0,0-5-3 16,0 0-6-16,0 0-5 0,0 0-3 0,0 0-3 15,0 0-3-15,0 0-1 0,0 0-4 0,0 0-1 0,0 0-1 16,0 0-4-16,0 0-1 0,0 0 0 0,0 0-2 16,0 0-1-16,0 0 1 0,6 0 0 0,-6 0-3 0,0 0 1 15,0 0 4-15,7-5 0 0,-7 5 1 0,7-2 1 0,-1-2 1 16,-6 4 2-16,6-4 3 0,1 0-1 0,-1 1 0 15,1 3-1-15,-1-4 1 0,1 0 0 0,0 0-1 0,-2 2-1 16,3-3 1-16,-3 2 1 0,10-6-1 0,-10 7-1 16,9-6 1-16,-1 4-3 0,-7-2-1 0,7-3-1 0,0 2-1 15,0 4-1-15,1-4-2 0,-2-1 2 0,1 1 1 16,0 0 0-16,0 2 0 0,-6-1 3 0,6-2 0 0,0 5 1 16,0-5 1-16,-7 4 1 0,1 2 0 0,7-6 0 0,-8 4 0 15,0 1-1-15,0-5 0 0,7 4-1 0,-6-3-1 0,0 4-1 16,6-4-2-16,-1 3 1 0,-5-4-1 0,6 1 0 15,-6 3 1-15,6-4 0 0,-8 1 1 0,8 4-1 16,2-4 2-16,-3-1 0 0,2 1 1 0,-1 3-1 0,-1-4 1 16,1 1 0-16,1 0 0 0,-1 0-2 0,0-1 0 0,-1 5-1 15,1-4 0-15,1 0-1 0,0 3-2 0,-9-4 0 16,8 5 1-16,0-1-2 0,-6-3 1 0,6 4 1 0,-6-2-1 16,5 5 2-16,-5-7 2 0,-1 7-1 0,1-5 0 15,0 3-3-15,-1-2 0 0,1 0 1 0,-1 0 1 0,0 1-2 16,0-5 2-16,1 4 0 0,-7 2 2 0,8-3 2 0,-3-2 1 15,2 0 0-15,6-1 1 0,-6 1 1 0,-1 0 0 16,-1 0-1-16,10-1 1 0,-9 1-1 0,7-3 1 0,0 1-1 16,0-1-1-16,0-2-1 0,0 5 0 0,0-3-1 15,0 2-1-15,0-3 1 0,0 3-3 0,1 1 0 0,-2 0 0 16,-4 0 1-16,4-1 0 0,-6 5-2 0,1-5 2 0,0 5-1 16,-1 0 1-16,1-2 1 0,-1 5-1 0,-6-4-1 15,7 1 0-15,-1 0 0 0,-6-1 0 0,6 4 0 16,-6-4-2-16,7 1 2 0,-1-1-1 0,-6 4 2 0,7-4-1 15,-7 4-2-15,7-4 0 0,-7 0 0 0,0 4-4 0,0 0-2 16,6 0-4-16,-6 0-3 0,0 0-4 0,0 0-2 0,-6 0-5 16,6 0-5-16,0 0-4 0,-7 4-1 0,0 0-5 15,7-4-3-15,-6 4-3 0,-1 0-1 0,1-1 2 0,6 1 2 16,-6 0 2-16,-1-1 3 0,7-3 1 0,-6 3 0 16,6 1 0-16,-7-4-7 0,7 0-11 0,0 0-23 0,0 0-22 15,0 0-34-15,0 5-53 0</inkml:trace>
  <inkml:trace contextRef="#ctx0" brushRef="#br0" timeOffset="-29113.95">8721 12833 36 0,'0'0'216'0,"0"0"-41"16,0 0-37-16,0 0-37 0,0 0-31 0,0 0-24 0,0-3-18 16,0 3-12-16,0 0-4 0,0-4-1 0,0 4 0 15,0 0-1-15,0-5-1 0,0 5-2 0,0 0-2 0,0 0 0 16,-7 5-2-16,7-5-2 0,0 4-1 0,-7-4 0 15,7 3 0-15,-6 0 0 0,-1 1 0 0,-6 0 2 0,7 3-1 16,-1 1 1-16,-6-5 2 0,7 4 2 0,-8-3 0 0,7 3-1 16,1-3 2-16,-1 0-1 0,7-1 1 0,-5 2-1 15,5-2-3-15,0 1-2 0,0-4 1 0,0 2-1 0,0-2-1 16,5 4 1-16,-5-4 0 0,7 0 1 0,-1 0 0 0,1-4-1 16,7 2 0-16,-8-2 0 0,1 1-2 0,6-2 0 15,-7 2-1-15,7-1-2 0,-6 0 2 0,-1-3-1 0,8 3 2 16,-8-3-1-16,0 0 3 0,1-1 2 0,-1 1 3 15,-6 3 4-15,0-2 2 0,0 2 5 0,0-1 1 0,0-1-1 16,0 2 0-16,0 0 2 0,-6 1 0 0,-1-1-4 0,1 4-1 16,0 0-5-16,-1 0-2 0,0 0 3 0,-6 0-3 15,6 4-5-15,-5-1 1 0,5 1-2 0,1 0-2 0,-7 2 1 16,7-1 0-16,-2-1-1 0,1-1 0 0,1 4 1 16,6-3-1-16,0-1 1 0,0 1 0 0,0 0 0 0,6 0 0 15,1-4-1-15,7 3 1 0,-8-3 0 0,7 0 0 0,-6 0 0 16,5-3-2-16,2 3-2 0,-1-4 1 0,-6 0 0 15,5 0 0-15,1 1-1 0,-6-1 2 0,6 0 0 16,-7 1 0-16,1 0 0 0,-7-1 2 0,6-1 1 0,-6 2 1 16,0 0 2-16,0-1-2 0,-6 4 2 0,-1 0-1 0,1 0 0 15,-7 0-1-15,6 0 0 0,-6 4 0 0,1-1-2 0,5 0 0 16,-6 2 0-16,6-1 0 0,0 2 1 0,-5-2-1 16,5 0 0-16,1-1 0 0,-1 1-4 0,7 4-3 0,0-8-3 15,0 3-4-15,0 1-5 0,0-4-5 0,7 0-9 16,-1 0-22-16,7-4-23 0,-7 1-44 0,8-1-67 0,-1-4-101 15</inkml:trace>
  <inkml:trace contextRef="#ctx0" brushRef="#br0" timeOffset="-28145.15">8610 12247 174 0,'0'0'198'0,"5"0"-42"0,-5 0-38 0,0 0-30 16,0-4-26-16,0 0-15 0,0 4-9 0,0 0-7 0,7-4-5 15,-7 4 1-15,0 0-3 0,0 0 1 0,0-2-3 16,0 2-3-16,0 0-3 0,0 0-5 0,0 0-1 15,0 0-3-15,-7 0-3 0,7 0-1 0,-5 2-3 0,5-2 1 16,-7 4 1-16,-6-4 0 0,6 4-1 0,1 0 0 0,-7-4-1 16,0 3 2-16,0 1 4 0,0 0 3 0,0-4 2 15,1 4 3-15,-1-4 0 0,-2 2 1 0,2-2 1 0,1 5 0 16,-1-5 0-16,0 3 1 0,-1-3 0 0,8 0 0 16,-1 0 2-16,1 0-2 0,0 0 1 0,6 0 0 0,-7 0-2 15,7 0-5-15,-6 0-2 0,6 0-1 0,0 0-2 0,0-3-1 16,0 3-1-16,0 0-2 0,0 0-1 0,0 0 0 31,6 0 0-31,-6 3-1 0,0-3 0 0,0 0 0 0,7 4 0 0,-7 0 0 0,0-1-1 0,6 5 1 0,-6-1 0 16,0 5-1-16,0-5 1 0,0 3-1 0,6 2 0 0,-6-5 0 31,0 3 1-31,7 2 0 0,-7-5 0 0,0 1 0 0,6 2 0 16,-6-2 0-16,7-1 1 0,-7 0 0 0,0 0-1 15,7 1 0-15,-7-5 1 0,6 5-1 0,-6-5 0 0,0 5 1 0,7-5 1 0,-7 2-1 0,6-5-1 0,-6 3 0 0,0-3 0 16,7 4 2-16,-7-4 0 0,6 0 3 0,-6 0-1 31,6-4 0-31,1 1 0 0,-1-2-2 0,2 2 0 16,-1-5 1-16,-2 5-1 0,8-5-4 0,-6 5 1 0,-1-1-1 15,1 0 1-15,6 1 1 0,-6-1 0 0,-1 1-1 0,7-1 1 0,-7 0 0 0,7 4-1 0,-6 0 0 0,6 0 1 0,-6 0-1 16,5 0 0-16,-6 4 0 0,9 0-2 0,-3-1 0 31,-5 1-2-31,6-1-1 0,-7 5-1 0,7-5-3 16,-6 8-2-16,-1-3 0 0,-6 0 1 0,7-1 0 0,-7 1 3 15,0-2-1-15,0 5 2 0,-7-3 4 0,7-2 1 0,-13 6 1 16,6-5 1-16,-5 4 0 0,-1 0 0 0,0-4 3 16,-8 4 2-16,-4 0 0 0,5 1 4 0,-5-4 4 0,5 1 1 0,-6-1 4 0,1 0-2 0,-3-2 1 0,3 1 2 15,-2 1-1-15,2 0-3 0,5-4-3 0,1-1-3 0,-1 4-8 16,7-7-10-16,0 4-24 0,6-4-35 0,2 0-63 0,5-4-152 16,0 1-93-16,5-4-56 0</inkml:trace>
  <inkml:trace contextRef="#ctx0" brushRef="#br0" timeOffset="-26910.62">8694 12844 25 0,'0'0'220'0,"0"-4"-40"0,0 4-42 15,0 0-42-15,-7 0-34 0,7 0-27 0,0 0-14 0,-6 4-8 31,0-4-7-31,6 3-3 0,-7 1 3 0,7-4 0 0,-6 4 1 16,6-4 1-16,-7 4 3 0,7-4 2 0,0 0 1 16,0 0 1-16,-6 3 0 0,6-3 2 0,0 0 2 0,0 0 0 0,0-3-1 0,0 3-1 0,0 0 0 0,6-4 2 31,-6 0-1-31,0 0 1 0,0 4-2 0,0-3 2 0,0-1 1 0,-6 0 1 0,6 1 2 0,-6 3-1 0,6-3 0 0,-8-1-1 16,8 4-2-16,0-5-3 0,-7 5-3 0,7 0-2 31,0 0-3-31,-6 0-3 0,6 0-4 0,-7 5-1 0,2-1 0 15,5-4-3-15,-7 3 1 0,7 0-1 0,-6 5-3 0,6-5-3 0,0 1-2 0,0 0-1 0,6 0-1 0,-6-4 1 32,7 3-1-32,-2-3 1 0,2 4 4 0,-1-4 1 0,1-4 4 0,7 4 2 0,-8-3-2 0,1 3 3 0,-1-4 0 31,7 0 1-31,-7 0-1 0,1 1 0 0,0-1 1 0,-7 0-1 0,6 1 4 0,1 0-1 0,-7-1 1 0,0-1 3 16,0 5 1-16,0-3 2 0,0 3-1 0,-7-3-1 0,1 3 0 31,-1 3-1-31,0-3-1 0,1 0-3 0,0 3-1 0,-7 2-2 0,6-1 0 0,1-1 0 0,-8 0 0 0,7-3-1 31,1 4 1-31,6 0 0 0,-7-4 0 0,7 0 1 0,0 3 0 0,0-3 0 0,0 0-1 0,0 0 0 0,7 0 0 16,-1 0-2-16,-6-3 0 0,7 3-1 0,1 0-4 0,-8 0-4 15,6-4-8-15,-6 4-9 0,0 0-15 0,0 0-27 32,0-4-58-32,0 4-99 0,0 0-92 0,0 0-56 0</inkml:trace>
  <inkml:trace contextRef="#ctx0" brushRef="#br0" timeOffset="-25519.79">9274 12397 66 0,'0'0'179'0,"0"-4"-15"0,0 4-20 0,0 0-25 0,0 0-28 0,0 0-22 0,0-3-22 0,0 3-14 0,0-5-8 31,0 5-3-31,0 0-1 0,0-2-4 0,0 2-2 0,0 0-2 16,0 0-2-16,0-4-2 0,0 4-1 0,0 0-4 0,0 0-1 15,0 0-2-15,0 0 0 0,0 4 0 0,-7-4-1 16,7 0 1-16,0 0-1 0,0 2 4 0,0-2-1 16,-6 5 0-16,6-2 1 0,-7-3-1 0,7 4 1 0,0 0-1 15,-6-4 0-15,6 3-2 0,-6-3-1 0,6 4 0 0,0 0 0 16,-7-1 0-16,7 1 0 0,-7-1 0 0,0 5 0 0,7-5 0 15,-5 8 0-15,-2-3 0 0,1 0 0 0,-9 2 0 16,10-3 0-16,-2 5 0 0,-6-5 0 0,6 3-1 0,1-2 1 16,1 3-1-16,-10-3 1 0,9-1 0 0,0 3 0 15,-1-6 0-15,0 4 0 0,1-1 0 0,6 0 1 0,-7-3 0 16,1 4-1-16,0-5-2 0,6 2 1 0,-7 1 0 16,1-3 0-16,6 1-1 0,0 0 1 0,0-4-2 0,0 4 2 15,0-4 2-15,0 4 0 0,0-4 0 0,0 4 1 16,6-4 4-16,-6 0-2 0,7 0 1 0,-1 0-1 0,7-4-1 15,-7 4 0-15,8 0 1 0,-2-4-3 0,3 0-1 0,-4 4 0 16,9-4 0-16,-8 0 4 0,9 1-3 0,-2-1 0 16,1 2-1-16,6-6 0 0,-6 0 2 0,-1 4-1 0,7-3-1 15,0 3-3-15,0-2 1 0,-6-3-2 0,6 6-1 0,-7-4-4 16,1 3-6-16,-8-3-5 0,3 7-10 0,-2-4-7 16,-8 0-10-16,2 4-4 0,0 0-4 0,-1 0-5 0,-6 0 0 15,7 0-4-15,-7-3-6 0,0 3-14 0,0 0-18 16,0 0-34-16,-7-4-57 0</inkml:trace>
  <inkml:trace contextRef="#ctx0" brushRef="#br0" timeOffset="-24831.97">9196 12408 209 0,'0'0'232'0,"0"-4"-43"0,0 4-45 15,0-3-41-15,0 3-31 0,7-4-20 0,-7 4-15 0,0-4-10 16,0 4-6-16,0 0-6 0,0-3-3 0,6 3-5 16,-6 0-2-16,7 3-1 0,-7-3 1 0,5 8-1 0,-5-5 0 15,7 5 4-15,0-1 2 0,-7 4 2 0,7 3 3 16,-1 2-1-16,-6-1 0 0,6 2-1 0,-6 5-1 0,7-3-1 16,-7 2-4-16,6 1-4 0,-6 0-1 0,0 1 0 15,7-2-2-15,-7 1 1 0,0-3-1 0,6-2 0 0,-6 2 0 16,7-4 1-16,0-1-1 0,-1 1 0 0,1-3 1 0,-1-3 0 15,-6 3 0-15,6-4-1 0,1-1 1 0,-7 0-3 0,5 1-6 16,-5-4-5-16,8-1-9 0,-8 0-13 0,0 1-17 16,0-4-24-16,0 0-46 0,0 0-85 0,0 0-106 15,0-4-58-15</inkml:trace>
  <inkml:trace contextRef="#ctx0" brushRef="#br0" timeOffset="-23894.08">9541 12342 245 0,'0'0'240'0,"0"-3"-60"0,0 3-48 0,0 0-40 15,0-4-26-15,0 4-13 0,0 0-10 0,0 0-6 16,0-4-5-16,0 4-5 0,0 0-5 0,7-4-3 0,-7 4-4 16,6-4-7-16,-6 4-1 0,7 0-5 0,-7 0 0 0,6 0-1 15,1 0-2-15,-7 0 0 0,6 4 1 0,1 4 0 16,-7-1 3-16,6 5 1 0,1-2 2 0,-7 1-1 0,6 4 2 15,-6 3 0-15,7 0 0 0,-7 0 0 0,6 1-2 0,0-1-2 16,-6 5 0-16,6-6 0 0,1 2-3 0,-7 0 1 16,7-2 0-16,0-2 0 0,-1-1 0 0,1 2-1 0,-1-3 3 15,-6-1-1-15,7-4 0 0,-7 2 0 0,6-3-1 16,-6 1-1-16,6-1 0 0,-6-3 0 0,7 0-1 0,-7-1 1 16,0-3 0-16,0 0 1 0,6 0-1 0,-6 0 3 0,0-3 1 15,0-1 0-15,-6 0 0 0,6 1 1 0,0-5-2 16,-7 1 1-16,7 3-3 0,-6-6 1 0,6-2-1 0,-6 2 3 15,-1-1 0-15,1-1 1 0,-1-1 0 0,1-3 2 16,-1 1 2-16,0-3 3 0,-6 0 1 0,7 0-1 0,0-1 1 16,-1 2 0-16,1-3 0 0,-7 3 0 0,6-2 0 0,7 4-4 15,-6 4 1-15,-1 1-1 0,7 2-3 0,-6 1-4 16,6-1-2-16,0 4 1 0,0 4-1 0,0 0-1 16,0 0 0-16,6 4-2 0,1 0 1 0,-7 3 1 0,6 1 1 15,1-2 0-15,-1 2-1 0,7 3 1 0,-6 0 0 0,-1 0 1 16,6-4-1-16,-5 4-1 0,7 0-1 0,-8-3-1 0,7 4 0 15,-6-6-2-15,5 2-1 0,-5-5-1 0,-1 5 0 16,9-4 0-16,-10-2 1 0,2 3 2 0,-1-5-1 16,1 0 0-16,-1 0 2 0,1 0 1 0,-1-5 2 0,1 3 0 15,0-2 1-15,-1-4-2 0,0-3 3 0,1 5-1 0,-1-6 1 16,1 1 0-16,-1 0-1 0,-6 0-1 0,7-4 0 16,0 4 1-16,-1 0-2 0,1-3 0 0,-2 3 0 0,-5-1 0 15,7 2 0-15,-7 3 0 0,8-1 1 0,-3 0-1 0,-5 2 0 16,8 1 1-16,-8 3 0 0,6 2-2 0,-6-5 0 15,0 5 1-15,6 5-1 0,-6-5 1 0,7 2 1 0,-7 6-3 16,6-1 2-16,-6 1 1 0,0 3 0 0,7-1 0 16,-7 2 0-16,6-1 1 0,-6 3-1 0,7 1 2 0,-1-1-1 15,1 2-3-15,-1 1 1 0,1-2-2 0,-7 0-4 0,6 4-5 16,1-5-6-16,-1 4-5 0,-6-4-6 0,7 1-4 16,-1 0-8-16,-6 1-6 0,6-7-6 0,-6 3-4 0,7-2-9 15,0-3-13-15,-7 1-18 0,6-4-33 0,1 0-54 16,-1 0-87-16</inkml:trace>
  <inkml:trace contextRef="#ctx0" brushRef="#br0" timeOffset="-23550.33">10146 12301 103 0,'0'0'370'0,"0"-3"-108"0,0 3-109 0,0 0-71 16,0 0-38-16,7 0-21 0,-7 0-9 0,0 0-2 15,6 3 0-15,-6 1 1 0,7 3 0 0,0 1 1 16,-7 3 2-16,7 4 0 0,-1-5-1 0,-6 9-4 0,6-1-3 15,1 1-1-15,-7-1-1 0,5 0-2 0,-5 1 0 0,8 3-2 16,-1-5-1-16,-2 6 1 0,3-5 0 0,-2-3-1 0,-6 3-1 16,7 0 0-16,-1-3-1 0,-6-1-3 0,6-2-3 15,-6 3-7-15,7-5-6 0,-1 1-10 0,-6-3-14 16,7 3-24-16,-7-8-37 0,6 5-66 0,-6-8-113 0,7 4-72 16</inkml:trace>
  <inkml:trace contextRef="#ctx0" brushRef="#br0" timeOffset="-23269.23">10048 12312 130 0,'8'-7'374'15,"-3"3"-115"-15,3-3-116 0,4 4-67 0,-5-5-35 16,12 5-20-16,-5-1-8 0,-1-3-5 0,-1 2-2 0,1 3-4 15,8-2 0-15,-9 4-2 0,0 0 0 0,3 0 1 0,-2 0-2 16,-7 4 0-16,1 3 0 0,-1 0 0 0,-6 0 1 0,0 4 1 16,0 5-1-16,-6-3 0 0,-1 3 2 0,1 1 0 15,-2 2-1-15,-4-1-1 0,-1 1-4 0,0-1-3 16,0 4-2-16,-1-7-1 0,1 3-5 0,1-3-9 0,-1-4-11 16,6 3-15-16,-6-6-27 0,6 2-44 0,1-3-83 0,6-3-98 15</inkml:trace>
  <inkml:trace contextRef="#ctx0" brushRef="#br0" timeOffset="-22784.45">10518 12460 81 0,'-7'0'336'0,"7"3"-107"0,-7-3-101 0,1 4-62 16,0-1-31-16,-1 2-17 0,1 1-7 0,-7 2-2 16,6 3 2-16,-6 0-4 0,7-1 2 0,-7 5-1 0,0-1-1 15,6 1 0-15,-6 0-1 0,6 1 0 0,1-3-4 0,1 3 2 16,5-2-1-16,-8-3 6 0,8 3 0 0,0-7-2 15,8 5 2-15,-8-5-1 0,5-3 0 0,1-1 1 0,1 0-1 16,6-3-6-16,-1 0 1 0,3 0-1 0,-3-3 0 16,1-4-3-16,1 3 0 0,5-7-2 0,-7 4-1 0,2 0 2 15,6-4-1-15,-8 0 0 0,8-1 3 0,-7-2 2 0,0-1 3 16,0 1 2-16,0-1 4 0,0 5 4 0,-6-6 4 16,0 6 4-16,-1-2 2 0,0 2 4 0,-6 3 4 0,7-1 1 15,-7 4-3-15,0-3-2 0,0 3-4 0,6 4-4 16,-6 0-5-16,0 0-4 0,-6 0-5 0,6 8-3 0,0-5-2 15,0 9-2-15,0-5 0 0,0 3 1 0,6-2 0 0,-6 3 1 16,6-4-2-16,-6 5 1 0,7-6-1 0,-1 5 1 16,7-3 0-16,-6-1-1 0,6-2 1 0,0-3 0 15,0 2 4-15,1-4-3 0,5 0 1 0,-6 0 0 0,6-4-1 16,1 4-4-16,-1-7-7 0,1 4-10 0,6-5-16 0,-7 1-17 16,2-1-40-16,-9-3-84 0,8 4-142 0,-1-4-71 15</inkml:trace>
  <inkml:trace contextRef="#ctx0" brushRef="#br0" timeOffset="8525.95">11273 15640 259 0,'6'14'227'0,"-6"1"-99"0,0-1-63 0,7-3-30 0,0 0-14 16,-7 0-3-16,7 0 3 0,0-4 4 0,5-3 5 0,-6 3 3 16,7-3 2-16,1 0 2 0,-2-4 0 0,8 0-1 15,-7 0-1-15,7-4-2 0,-2 0-4 0,2-3-2 0,-6 3-7 16,5-3-11-16,-6-4-14 0,7 4-11 0,-7-4-17 15,-7 0-18-15,7 0-20 0,-6 0-24 0,-1 3-28 0,-6-2-27 16,0-1-33-16,0 3-42 0</inkml:trace>
  <inkml:trace contextRef="#ctx0" brushRef="#br0" timeOffset="9370.25">11501 15562 162 0,'0'-4'222'0,"0"1"-17"0,0-1-30 0,0 1-42 16,0-1-38-16,0 0-26 0,0 4-13 0,0-3-8 15,0-1-5-15,-6 0-5 0,6 4-5 0,0 0-3 0,-7-3-4 16,7 3-2-16,0 0-4 0,-6-5-7 0,6 5-3 0,0 0-7 16,-7-2 1-16,7 2 2 0,0 0 1 0,0 0 0 15,0 0 2-15,0 0 2 0,-6 0-1 0,6 0 7 0,0 0 0 16,0 2-4-16,0-2-1 0,0 5-2 0,0-5 0 15,0 3-1-15,0 1-2 0,0 0 1 0,0-1-2 0,6 1 1 16,-6 0 0-16,0-1 2 0,7 1-2 0,-1-1 1 0,1 1-1 16,-1-4-2-16,1 4 0 0,6-4-2 0,0 0 0 15,0 0-1-15,0-4 1 0,0 0-1 0,-7 1 0 0,1-1 1 16,0 1 0-16,-1-1-2 0,-6 0 2 0,0-3-2 16,0 3 0-16,0 1 1 0,0-4-2 0,-6 3 0 0,-1 0 0 15,0 0 0-15,1 1 0 0,-7-1 0 0,0 0 0 0,6 4-1 16,-5 4 1-16,-2-4 0 0,1 4 0 0,0 3 0 15,0-3 0-15,0 2 1 0,6 2 1 0,-6 0-1 0,6-1 0 16,7 0-1-16,-5 0 2 0,-3 1-1 0,8-5-1 0,0 5 1 16,8-1 0-16,-8-3 0 0,5-1 2 0,2 1-1 15,1 0 0-15,4-4 0 0,-5 4 0 0,6-4-1 0,0-4 2 16,0 4-1-16,-7 0 0 0,1-4 1 0,0 4 1 16,-1-4 2-16,-6 4 1 0,6-3 0 0,-6-1 0 0,-6 0-1 15,6 1-2-15,0 0 0 0,-6-5 0 0,-1 4-3 0,0 0 1 16,1 1-2-16,-1-1 0 0,1 4-1 0,-7 0 1 15,0 0 0-15,6 4 0 0,-5-1 1 0,4 1 0 16,-4 0 2-16,4-1 0 0,3 5 1 0,-2-5 0 0,1 1 0 16,6 0-2-16,0-1 1 0,0 1-2 0,0 0 0 0,6 0-1 15,1-2 1-15,-2-2 0 0,8 6-1 0,-6-6 2 0,1 0 1 16,4-6 0-16,1 4 1 0,0-2 0 0,-6 0 3 16,6 0 3-16,-7-3 1 0,1 3 5 0,-7-2 2 15,7-2 1-15,-7 4 1 0,0-3 1 0,-7 0 0 0,7-1 0 16,-7 5 0-16,1-5-5 0,-1 0-1 0,-6 6-1 0,0-2 0 15,7 0-1-15,-13 4-4 0,4 4-4 0,2 0-1 16,1 3-1-16,-8-4 0 0,7 8 0 0,0 0-2 0,1 0-1 16,-2 1 1-16,8-2 2 0,-1 1 0 0,1-1-1 15,6 2 1-15,0-1-1 0,0 1 0 0,0-2-1 0,6-3 0 16,1 5 1-16,6-5 0 0,0-4-1 0,0 5 0 0,0-8-1 16,0 3 1-16,7-3 0 0,-2 0 1 0,-3-3-2 15,-3-1-2-15,1-3 2 0,0 0 0 0,0-1 0 0,-6 1 0 16,-1-5-1-16,1 6-1 0,-7-5 0 0,7-1 2 0,-7 2-2 15,0-2-1-15,-7 5 1 0,7 0-1 0,-7-4-1 16,1 7-1-16,-1-3-2 0,1 3-2 0,-7 1-4 0,0-1 0 16,6 4 0-16,-5 0 0 0,4 0 0 0,-4 4 1 15,4-4 3-15,-4 3 2 0,6 1 2 0,-1-1-1 0,7-3-2 16,-7 4-7-16,7 0-10 0,7-1-12 0,-7-3-17 0,7 5-25 16,6-5-43-16,5-5-89 0,-3 2-142 0,4 3-79 15,-6-8-39-15</inkml:trace>
  <inkml:trace contextRef="#ctx0" brushRef="#br0" timeOffset="10214.52">12368 15279 41 0,'0'-3'290'16,"0"0"-53"-16,-7-1-53 0,7 4-53 0,0-4-36 16,0 1-23-16,0-1-12 0,0 4-8 0,0-4-5 0,0 4-4 15,0-4-5-15,0 4-2 0,-6 0-4 0,6-2-9 0,0 2-4 16,-7 0-1-16,0 0-2 0,7 0-4 0,-6 0-1 31,-1 2 0-31,2-2-2 0,-3 0 2 0,3 4 2 16,-10 0 0-16,10-4 5 0,-9 4 4 0,7-1 6 0,-5 1 0 0,-1 0 0 0,6 2 1 0,-6-1-1 0,0 2-1 0,0 0-6 15,0 4-5-15,0-4-4 0,0 4-4 0,6 0-1 0,-7 1-1 16,9-1-4-16,-8 3 2 0,7-3-1 0,-1 3 0 31,7-2 0-31,-7-1 1 0,7 3-1 0,0-3 1 0,-7 0 2 0,7 0-2 0,0 1 2 0,0-2 1 0,7 2 2 16,-7-1 0-16,0 0 1 0,7 0 0 0,0-4 0 0,-1 0 4 15,7 0-1-15,-8 1-4 0,3 0 0 0,5-2-1 32,-6-2-1-32,12 0 0 0,-6-1-1 0,0-3-3 0,7 4-1 15,-7-4 2-15,6-4 0 0,1 4 0 0,-1-3-2 16,2-1-2-16,-3 0 0 0,2 1 0 0,-7 0-1 0,6-5 1 16,-5 4-1-16,-1-3 0 0,0 3 2 0,-1-3 1 0,2 0 0 15,-7-1 0-15,-1 5 1 0,7-4-2 0,-7-1 0 16,-6 4 0-16,7-3-1 0,-1 3 1 0,-6-2 0 0,0-2 1 15,0 4 3-15,0 1 2 0,0-5 4 0,-6 4 2 16,-1 0 3-16,7 0 0 0,-13 2-1 0,7 2-1 0,-7-5-2 16,6 5-3-16,-7 0-4 0,-4 5-2 0,5-3-1 0,-1 2-1 15,-5 0-1-15,6 3-2 0,-7 1-6 0,7-2-16 16,-5 6-21-16,3-1-26 0,-4 1-38 0,6-2-61 0,7 1-114 16,-7 0-110-16,6 4-70 0,1-4-28 0</inkml:trace>
  <inkml:trace contextRef="#ctx0" brushRef="#br0" timeOffset="12355.94">11540 15709 141 0,'0'0'123'0,"0"0"-97"16,0 0-79-16,0 0-71 0</inkml:trace>
  <inkml:trace contextRef="#ctx0" brushRef="#br0" timeOffset="12543.4">11501 15837 147 0,'-6'4'408'0,"6"3"-130"0,-7 0-123 0,7-3-73 16,-6 3-39-16,6 1-20 0,0-5-10 0,0 1-5 15,-7 3-3-15,7-4 0 0,0 1-3 0,7 0-2 0,-7 3-10 16,0-2-15-16,6-2-18 0,-6 1-33 0,7-2-49 16,-1 3-79-16,-6-2-114 0</inkml:trace>
  <inkml:trace contextRef="#ctx0" brushRef="#br0" timeOffset="12668.63">11534 16087 131 0,'-6'6'447'15,"6"2"-134"-15,0-5-135 0,-7 5-82 0,7-1-43 0,0-3-28 16,0 3-13-16,-7 0-14 0,7-3-19 0,0 3-22 0,0-3-35 16,7-1-55-16,-7 2-94 0,0-3-104 0,0 2-58 15</inkml:trace>
  <inkml:trace contextRef="#ctx0" brushRef="#br0" timeOffset="12824.98">11528 16354 351 0,'-7'4'467'0,"0"-1"-180"16,1 4-146-16,6 0-89 0,0-3-56 0,0 4-34 0,0-1-28 15,0 1-24-15,6-6-35 0,-6 6-61 0,7-4-109 0,-7-1-63 16</inkml:trace>
  <inkml:trace contextRef="#ctx0" brushRef="#br0" timeOffset="12950.15">11586 16665 164 0,'-7'4'454'0,"1"2"-139"15,-1-1-155-15,7-2-104 0,0 4-64 0,0-3-50 16,0 4-43-16,7-1-46 0,-1-4-59 0,-6 1-91 0</inkml:trace>
  <inkml:trace contextRef="#ctx0" brushRef="#br0" timeOffset="13075.16">11605 16947 92 0,'-6'4'445'0,"6"-1"-127"0,-6 1-156 0,6-1-113 16,0-3-84-16,6 4-76 0,-6 0-93 0,6 0-120 0,-6-1-61 16</inkml:trace>
  <inkml:trace contextRef="#ctx0" brushRef="#br0" timeOffset="13199.99">11579 17251 130 0,'-6'10'501'0,"-1"-1"-45"15,1-2-186-15,6 0-136 0,0-4-80 0,0 1-54 0,6 0-40 16,-6 3-31-16,7-3-33 0,-1-4-44 0,8 3-69 16,-8-3-117-16,0 5-61 0</inkml:trace>
  <inkml:trace contextRef="#ctx0" brushRef="#br0" timeOffset="13371.95">11579 17456 350 0,'-6'4'483'0,"6"0"-155"0,0-2-155 0,0-2-98 0,0 0-57 16,0 0-39-16,6 0-26 0,-6 0-18 0,7 0-19 15,-7 0-26-15,7-2-51 0,-1 2-102 0,0-4-82 0</inkml:trace>
  <inkml:trace contextRef="#ctx0" brushRef="#br0" timeOffset="28484.2">8687 12821 39 0,'-6'0'95'0,"6"0"-8"0,0 0-11 16,0 0-12-16,-6 0-13 0,6 5-9 0,-7-5-10 0,7 0-5 16,0 4-5-16,-6-4 0 0,6 0 0 0,-7 0 1 0,7 3 0 15,0-3 0-15,-6 3-1 0,6-3-5 0,0 4-3 16,0-4-3-16,0 4-4 0,0-4-3 0,0 0 0 0,0 3-3 16,6-3 0-16,-6 4-1 0,7-4-1 0,-7 0-1 15,6 4-2-15,-6-4 2 0,7 0-2 0,-1 0 2 0,0-4 0 16,-6 4 1-16,7-4 2 0,0 1 2 0,-1-1 3 15,1 4 1-15,0-4 2 0,-1 1-1 0,0 0 2 0,-6-6 1 16,7 9 1-16,-7-3 1 0,6-4 1 0,-6 7 0 0,0-7 2 16,0 3-1-16,0 0 1 0,0 4 0 0,0-4-2 15,-6 1 0-15,6-2-3 0,-7 5-1 0,7-2-3 0,-6 2 0 16,0 0-1-16,-1 0-5 0,0 2-1 0,1-2 0 16,-1 5 0-16,0-5-1 0,1 3 0 0,-7 1 1 0,7 0-1 15,-1 0 1-15,1-4 1 0,6 3-1 0,-6 1 1 0,6-4-1 16,-8 4 0-16,8-1 0 0,0-3-1 0,0 0 0 15,0 0 0-15,8 3 1 0,-8-3-1 0,6 0-3 0,-6 0-2 16,6 0 0-16,1 0-1 0,-7 0 0 0,6 0 0 16,1 0 0-16,-7 0 0 0,6-3 4 0,-6 3 1 0,6 0 2 15,-6 0 1-15,0-3 6 0,0 3-2 0,0 0 0 0,0 0-1 16,-6 0 3-16,6 0-2 0,-6 0-4 0,-1 0-3 16,1 3-10-16,-1-3-2 0,7 3-8 0,-6-3-10 15,0 0-21-15,6 5-27 0,-8-5-51 0,8 0-85 0,0 0-82 16</inkml:trace>
  <inkml:trace contextRef="#ctx0" brushRef="#br0" timeOffset="60896.09">8727 12847 1 0,'0'0'202'0,"-6"0"-35"0,6 0-36 0,-7 0-35 15,7-3-31-15,0 3-26 0,-7 0-13 0,7 0-11 0,0-4-6 16,-6 4 0-16,6 0 0 0,0 0 2 0,0-4 3 15,-7 4 2-15,7 0 0 0,0-3 2 0,-7 3 1 0,7 0-1 16,0-3-3-16,0 3-1 0,0 0-5 0,-6 0 0 0,6 0 0 16,0 0-1-16,0 0-3 0,0 0-1 0,0 0-1 15,0 0-1-15,0 3-1 0,0-3-1 0,0 0 0 16,0 3 0-16,0-3 0 0,0 4 0 0,0 0 0 0,0-4 0 16,0 3-1-16,0 1 0 0,0 4 1 0,6-5-3 0,-6 1 1 15,0 3 1-15,0-4 1 0,0 1 0 0,0 0 1 0,0 0 0 16,7 4-1-16,-7-5 2 0,0 1-1 0,0 2-1 15,0-2 0-15,0 0 1 0,7 4 0 0,-7-5-1 0,0 5 0 16,0-5 0-16,0 4 1 0,0-2 1 0,0 1-2 16,0-2 1-16,0 3 0 0,0-3 0 0,0 4 0 0,0-1 1 15,0-4 0-15,6 4 0 0,-6 1-1 0,0-4 0 0,7 3 0 16,-7-4 0-16,0 2-1 0,7-3 0 0,-7 6 0 16,6-4-1-16,0-1 1 0,-6 2-2 0,0-2 2 0,7 1 0 15,-7-4 1-15,6 2 0 0,-6 3-1 0,0-5 0 16,7 3 0-16,-7-3 1 0,6 0-1 0,-6 4 0 0,7-4-1 15,-7 0 1-15,6 0 0 0,1 5 1 0,-7-5-1 16,6 0 1-16,-6 3-1 0,7-3 0 0,-1 3 0 0,-6 1 0 16,7-4 1-16,-7 4-1 0,0-1 1 0,6 1-1 0,-6-4 1 15,0 4 1-15,0 0 0 0,7-1-1 0,-7 1-2 16,0 3 1-16,0-4-1 0,7 1 0 0,-7 0 0 0,0 0 0 16,0-1 0-16,-7 4-1 0,7-2 2 0,0 1 0 15,0-2 0-15,0 0 0 0,-7 3 0 0,7-3-1 0,0 0 1 16,0-2 0-16,0 3 0 0,0 2 0 0,0-2-1 15,0-5 2-15,0 3-1 0,0 0 0 0,0 1 0 0,0-4 0 16,0 4-1-16,0-1 1 0,0 0 0 0,0-3 0 0,0 5 0 16,0-1 0-16,0 3 1 0,0-7-1 0,0 7 2 15,0-4-2-15,0 1 0 0,0 4 0 0,7-5 0 0,-7 1 0 16,0-1 0-16,0 2 0 0,0-3 0 0,7 2 1 0,-7 0 0 16,0 0-1-16,0-1 0 0,0 1 0 0,0-4 1 15,0 4-1-15,0-4-1 0,0 4-5 0,0-4-2 16,0 0-4-16,0 0-4 0,0 0-10 0,0 0-8 0,0 0-9 15,0-8-8-15,0 4-7 0,5-3-13 0,-5-1-15 0,0 1-16 16,0 0-24-16,0-4-33 0</inkml:trace>
  <inkml:trace contextRef="#ctx0" brushRef="#br0" timeOffset="61630.83">8779 12921 70 0,'0'0'77'0,"0"0"-12"0,0 0-8 16,0 0-9-16,0 0-7 0,6-4-6 0,-6 4-4 15,0 0-5-15,0 0-3 0,0 0-1 0,0 0 0 0,0 4 1 16,0-4 4-16,-6 4 0 0,6-4 1 0,0 3-1 0,-7 1-1 16,7 0 0-16,-6-1-1 0,-1 4-5 0,7-2-3 15,-6-2-4-15,-1 0-3 0,7 5-1 0,-6-5-1 0,6 1-1 16,-7 0-3-16,7 3-1 0,0-3 0 0,0-1 0 0,0 1 0 16,0 3-2-16,0-3 1 0,0 0-1 0,0 3 0 15,7-4 3-15,-7 4 1 0,0-3-1 0,0 4 1 0,6 0 1 16,-6-1 1-16,0 3 0 0,0-1 2 0,0 1-2 15,0-3 0-15,0 5-2 0,0-5-1 0,0 0-1 0,7 0 1 16,-7 1 0-16,0 2-1 0,0-3 0 0,0-3 3 0,0 4-2 16,0-5 2-16,0 5 1 0,0-4 0 0,0-2 1 0,0 6-1 15,0-4-1-15,0 1-1 0,0-2 1 0,0 0-2 16,0 1-1-16,0 3-3 0,0-4 1 0,0 2 0 16,0-1-1-16,0 3 0 0,0-4 0 0,0 1 0 0,0-1 0 15,6 1 0-15,-6 0 0 0,0 0 1 0,0-1 1 16,7 4-1-16,-7-2 0 0,0-3-1 0,6 6 0 0,-6-4 2 15,0-1-1-15,7 1-1 0,-7 4 0 0,0-1 0 0,0 0 1 16,6-4-1-16,-6 5 0 0,0 0 0 0,7-2 0 16,-7-1 1-16,0 2-1 0,0-3 0 0,0 3 0 0,0-4-1 15,0 5 1-15,0-4-1 0,0-1 0 0,0 4 0 16,0-2 1-16,0-3-1 0,0 6 1 0,0-4 1 0,0-1-1 16,0 1 0-16,0 0 0 0,0 0 0 0,6-2-1 0,-6 3 1 15,0-5 1-15,0 7-1 0,0-4 1 0,0 1 0 16,0 0 0-16,0 0 0 0,0-1 0 0,0 1-1 0,0-1-1 15,0 4 0-15,0-3-1 0,0 1 0 0,0-2 2 0,0 0 0 16,0 1 0-16,0 0-1 0,0 0 1 0,0-2 1 16,0 3 0-16,7-1 0 0,-7-1 1 0,0-3-1 0,0 7-1 15,6-7 0-15,-6 8 0 0,0-4 0 0,0-1 1 16,0 1 0-16,7 0-2 0,-7 2 0 0,0-1 2 0,0-2-1 16,0 1-1-16,7 3 0 0,-7-3-1 0,0 0 0 15,0-1-1-15,0 4-4 0,0-3-6 0,0-1-6 0,0 1-8 16,0 0-12-16,0 0-20 0,0-4-32 0,0 0-48 0,0 0-67 15,-7-4-90-15</inkml:trace>
  <inkml:trace contextRef="#ctx0" brushRef="#br0" timeOffset="64382.37">8733 13170 99 0,'0'6'179'0,"0"-1"-30"16,0 2-34-16,0 1-33 0,0-1-27 0,0 0-20 16,0 1-13-16,0 3-6 0,0-4-4 0,0 4-5 0,0-4-1 15,0 5-1-15,7-2 0 0,-7 1 0 0,0-1 0 0,6-2-1 16,-6 3 0-16,0 1 1 0,0 3 1 0,7-8 0 16,-7 3 1-16,0 2 0 0,6-5 0 0,-6 3 1 15,0-2 0-15,7-1 0 0,-7 1 0 0,0-2 0 0,6 2-2 16,-6-1 1-16,0 1 1 0,0-1-1 0,7-3 0 0,-7 3 0 15,0 0-1-15,0 1 0 0,0-5-1 0,6 5-1 16,-6-4-2-16,0 3 1 0,0-3-2 0,0 4 0 0,0-6-1 16,0 6 1-16,0-1 1 0,0 1 1 0,0-2-2 0,0 2 1 15,0-4 0-15,0 3 0 0,0 1-1 0,0-1 0 16,0 0 1-16,0 0-2 0,7 1-1 0,-7-1-1 0,0 0 1 16,0 1 1-16,0-1 0 0,0 0 0 0,6 1 0 15,-6-4 1-15,0 3 1 0,0 1 1 0,0-1-3 0,0-4 0 16,7 4 0-16,-7-3 1 0,0 4-1 0,0-1 0 0,0-4 0 15,0 4 0-15,0-3 0 0,0 0 0 0,0 0 1 16,0-1-1-16,0 5 2 0,0-5-1 0,0 0 1 0,0 2-1 16,0-1-1-16,0 2 1 0,0-2 0 0,0 0 1 15,0 4-2-15,0-5 2 0,0 1-2 0,0 0 0 0,0 2 1 16,0-2-1-16,0 0 1 0,0 0-1 0,0 3 1 16,0-3-1-16,0 3 1 0,6-3 0 0,-6-1 1 0,0 1-1 15,0 3-1-15,0-3 0 0,0 3 0 0,7-3 0 16,-7 3 1-16,0-4 0 0,0 6 2 0,7-6-1 0,-7 0-2 15,0 5 1-15,0-5 0 0,0 1 0 0,0 0-1 0,0 4 0 16,0-4-1-16,0-2 2 0,0 2 2 0,0 4 0 0,0-5-1 16,0 1 0-16,0 0 0 0,5 3 2 0,-5-3-1 15,0-1-1-15,0 1-1 0,0 3 0 0,0-3 0 16,8 0 0-16,-8-1 0 0,0-3-1 0,0 4 0 0,0 0 0 16,0-1 0-16,7 0 0 0,-7-3 0 0,0 4 0 0,0 1 0 15,0-2 0-15,0-3 2 0,0 3-1 0,0 1-1 0,0 0 0 16,0-1 1-16,0 1 1 0,0 0-1 0,0 0 0 15,0-4-2-15,0 3 0 0,0 2 1 0,0-3 0 16,0-2 0-16,0 4-1 0,0-1 0 0,0-3 1 0,6 4 2 16,-6-4-2-16,0 4 1 0,0-4 0 0,0 4 0 0,0-4 0 15,0 0 0-15,0 4-1 0,7-4-1 0,-7 4 3 16,0-4-1-16,0 2-1 0,5-2 0 0,-5 5 0 0,0-3 1 16,0-2 2-16,0 5 0 0,0-2-3 0,0 1 2 15,0-4-1-15,0 4 1 0,0 0 0 0,0-1-1 0,0 1 0 16,0-1 1-16,0 1 0 0,0-4-1 0,0 3-1 0,0-3 0 15,0 4 0-15,7-4 1 0,-7 5 0 0,0-5-1 16,0 3 1-16,0 0 0 0,0 1 1 0,0 0-1 0,0-4 3 16,0 3-1-16,0 0 0 0,0 2 0 0,-7-5 0 15,7 4 2-15,0-1-1 0,0 1 0 0,0-4-2 0,7 3 0 16,-7 1 0-16,0-1 0 0,0-3-2 0,0 8 0 0,0-8 0 16,6 4-1-16,-6-1 1 0,0 1 0 0,0-4 0 15,0 3 0-15,0 2 2 0,0-5 2 0,0 2-1 0,0 2 1 16,0-4 0-16,0 4 0 0,7 0 2 0,-7-1-2 15,0-3-1-15,0 5 2 0,0-2 1 0,0 1-1 0,0-2 0 16,0 3 1-16,0-2-2 0,0-3 0 0,0 4 2 16,0 0-5-16,0 0 0 0,0-1 0 0,0-3 1 0,7 4-2 15,-7-4 0-15,0 4 0 0,0-4 1 0,0 3 1 0,0-3-2 16,0 3 0-16,0-3 0 0,0 5 0 0,6-2 0 0,-6-3 0 16,0 4 0-16,0 0 1 0,0-1 3 0,0-3 0 15,0 4 1-15,0-1 0 0,0 1-3 0,0 0 1 16,0 0 0-16,0-1-1 0,0 1-1 0,0-1-1 0,7 2 0 15,-7-5-1-15,0 6 2 0,0-6-1 0,0 4 1 0,6 0-1 16,-6-1 2-16,0-3-1 0,0 4 0 0,0 0-1 16,0 0 0-16,0-2 0 0,0-2 0 0,0 5 1 0,0-2-1 15,0 1-1-15,0-1 2 0,0 2 1 0,0-2-1 16,0-3-1-16,0 4 1 0,0 0-1 0,7-1 0 0,-7-3 1 16,0 3 0-16,0 2-1 0,0-2 0 0,6-3 0 0,-6 4 0 15,0 0 0-15,0-1 0 0,6 1 0 0,-6-1 1 16,0 5-1-16,7-5 0 0,-7 1 0 0,0 3 0 0,0-2 0 15,0-3 0-15,7 6 1 0,-7-4-3 0,0 3 3 16,0-3-1-16,7 0-1 0,-1-2 1 0,-6 6 2 0,6-4-1 16,-6 3 0-16,0-3 0 0,7 4-2 0,-7-5 0 0,0 5 1 15,5-6 0-15,-5 7-1 0,0-6 1 0,8 1 0 16,-8 3-1-16,0-3 0 0,6-1 1 0,-6 1 0 0,0 0 0 16,0-1 0-16,0 2-1 0,0-3 0 0,7 2 1 15,-7 0 2-15,0 0-1 0,7-1-1 0,-7 1 0 0,0 4 2 16,0-6 0-16,0 3-1 0,6-2 0 0,-6 4-1 0,0-3 2 15,0 4 0-15,0-5 0 0,0 4-1 0,0-2 3 16,7 1-1-16,-7-2-1 0,0 4 1 0,0-4-1 16,0-1 0-16,0 3 1 0,6-1-1 0,-6-1-2 0,0-1 3 0,0 1 1 15,0 3-4-15,0-3 1 0,6 0-1 0,-6-1 0 16,0 1 0-16,0 0 1 0,7 0-1 0,-7-2-1 16,0 3 2-16,0-2 1 0,6 1-1 0,-6-4 1 0,0 3-2 15,7 1 1-15,-7 0 1 0,0 0 0 0,0-1 0 0,0 1 0 16,6-1 2-16,-6 1-3 0,0-1 4 0,0 1-3 0,0 0 3 15,0 3 0-15,7-2-1 0,-7 2 0 0,0-5-1 16,0 7 3-16,0-2-2 0,0-3 0 0,7 3-3 16,-7 0 2-16,0 1-2 0,0-1 0 0,6-4 0 0,-6 5 1 15,0-1 0-15,7 1 2 0,-7-1 2 0,0 0 0 0,0 4 1 16,6-4 0-16,-6 1 0 0,0 2 1 0,0-2 2 16,6 0-1-16,-6 3 0 0,0-4-2 0,0 1 2 0,7-2-1 15,-7 2 1-15,0-1-1 0,0 1-1 0,0-5 0 16,6 4 0-16,-6 0-1 0,0-3 0 0,0 0 0 0,0 0 0 15,0 3 1-15,0-3-1 0,7-1 0 0,-7 4-2 0,0-3 0 16,0 0 0-16,0-1-2 0,0 1-1 0,7 0-1 16,-7-1 0-16,0 1 0 0,0 4 1 0,0-5 1 15,0 2 0-15,0-2-1 0,0 0 0 0,0 0 0 0,0 2 0 16,0-2 1-16,0 1-2 0,0 0-1 0,0 0 0 0,0-1 1 16,6 1 0-16,-6 3 1 0,0-4-1 0,0 1-1 0,0 0 0 15,0 0 1-15,0 3 0 0,0-4 0 0,0 1 0 16,0-4 0-16,0 3-1 0,6 1 1 0,-6 0 1 0,0 0-1 15,0-1 0-15,0 1 1 0,0 0 0 0,7-1-1 0,-7 0 1 16,0 2 0-16,0-2-1 0,0 1 1 0,0 1-1 16,0-3 0-16,0 2 0 0,0 3 1 0,0-3 0 15,0 4 1-15,0-4-1 0,0 3-2 0,0-5 1 0,0 6-1 16,0-4-1-16,0 0 2 0,8 3 0 0,-8-3-1 0,0-1 1 16,0 2 1-16,0 1-1 0,0-2 1 0,0 0 0 0,0-1 0 15,0 5-2-15,5-5 2 0,-5 0-1 0,0 2-1 16,0-2 0-16,0 1 0 0,0 0 0 0,0-1-1 15,0 1 0-15,0-1 0 0,6 1 1 0,-6 0 1 0,0-1-1 16,0 1 1-16,0 1 1 0,0-5 0 0,0 2 0 0,0 3 0 16,7-3 1-16,-7-2 0 0,0 4-2 0,0 0 1 15,0 0-2-15,0 0 1 0,0-4 0 0,0 4 0 0,0-1 0 16,0 1 0-16,0-2 1 0,0 6-5 0,0-4 4 0,0 0-1 16,0 0 1-16,0 3 0 0,0-3 0 0,-7 0 0 15,7-2-1-15,0 3 6 0,0-2-4 0,0 1-1 0,0 0 1 16,0-1-1-16,0-3 1 0,0 4-1 0,0-1 0 15,0 1 0-15,0 0-1 0,0-1 2 0,7 1-1 0,-7 0 0 16,0-1 0-16,0 2 0 0,0-3 0 0,0 2 1 0,0-4 0 16,0 4-1-16,0 0 0 0,0-1-1 0,0 2 0 15,0-2 0-15,6 1-1 0,-6-4 0 0,0 2 0 0,0 4 1 16,0-6 1-16,0 2 0 0,0-2 0 0,0 4 0 16,0 0 2-16,0 0 1 0,0-4-1 0,0 3 1 0,0 1-1 15,0 0-1-15,0 0 0 0,-6-4-1 0,6 2-1 0,0 3 0 16,0-2 1-16,0 1-1 0,0 0-2 0,0-1 2 15,0 1-1-15,0 0 2 0,0-1 0 0,0 1 0 16,0-1 0-16,0 1 0 0,0 0 2 0,0-1-2 0,0-3 0 16,0 5 0-16,0-2 0 0,0-3 1 0,0 3-1 0,0-3-1 15,0 4 1-15,0-4 0 0,0 4 0 0,6-4 0 0,-6 3-1 16,0-3 0-16,0 4 1 0,0-4 0 0,0 4 0 16,0-4 0-16,0 4 0 0,0-2 0 0,0-2 1 0,0 6 1 15,0-6-2-15,0 2 0 0,0-2 1 0,0 4-1 0,0-4 0 16,0 0 0-16,0 3-1 0,0-3-1 0,0 5 2 15,0-5-1-15,0 3 1 0,0-3 0 0,0 4 0 16,0-4 0-16,0 0 1 0,0 4 1 0,0-4-1 0,0 0 0 16,0 0-1-16,0 0 0 0,0 0 0 0,0 0-1 0,0 4 1 15,0-4 0-15,0 0 1 0,0 2-1 0,0-2 0 16,0 0-1-16,0 0 0 0,0 5 1 0,7-5-1 0,-7 0 0 16,0 3 0-16,0-3 1 0,0 0 0 0,0 4 0 15,0-4 0-15,0 0 0 0,0 0 0 0,0 3 1 0,0-3-1 16,0 0-3-16,0 4 2 0,0-4 0 0,0 4 1 0,0-4 1 15,0 4-1-15,0-4 1 0,0 3 0 0,0 1 2 16,7-4-2-16,-7 3-1 0,0-3 0 0,0 4-1 0,0-4 1 16,0 4 0-16,0-4-1 0,0 3 1 0,0-3 1 15,0 4 0-15,0-4 0 0,0 0-1 0,0 0 1 0,0 4-1 16,0-4-1-16,0 0 0 0,0 3 1 0,0-3-1 0,0 0-1 16,0 0 2-16,0 0-1 0,0 4 2 0,0-4-1 15,0 0 0-15,0 0-1 0,0 4 1 0,0-4 0 0,0 0 0 16,0 3-1-16,0-3 0 0,0 0 1 0,0 0 0 15,0 0 0-15,0 4 0 0,0-4 1 0,0 0 0 0,0 4 0 16,0-4-1-16,0 0 0 0,0 0 0 0,0 0 0 0,5 0 0 16,-5 0 0-16,0 0 0 0,0 0 0 0,0 0 0 15,0 4 0-15,0-4 2 0,0 0-1 0,-5 0 1 0,5 0 0 16,0 0-1-16,0 0 1 0,0 0 0 0,0 0 0 16,0 3-2-16,0-3 2 0,-7 0-1 0,7 0-1 0,0 0 1 15,0 0-1-15,0 0 0 0,0 0-2 0,0 0 2 16,0 0 0-16,0 0 0 0,0 0 1 0,0 0-1 0,0 0 1 15,0 0 0-15,0 0 1 0,0 0-2 0,0 0 1 16,0 0-1-16,0 0 0 0,0 0-1 0,0 0-1 0,0 0-3 16,0-3-3-16,0 3-2 0,0 0-2 0,0 0-2 0,0-4-3 15,0 4-1-15,0 0-2 0,0 0-1 0,0-4-1 16,0 4-2-16,0 0-1 0,0-4-1 0,0 4-4 0,0 0-3 16,0-3-4-16,0 3-3 0,0-4-3 0,0 4-8 0,-7-4-6 15,7 4-7-15,0-3-8 0,0-1-15 0,0 4-18 16,0-4-24-16,0 1-28 0,0 3-37 0,0-4-44 0</inkml:trace>
  <inkml:trace contextRef="#ctx0" brushRef="#br0" timeOffset="66398.38">9196 15672 2 0,'0'0'131'16,"0"4"-25"-16,0-4-28 0,-8 0-27 0,8 0-31 0,0 0-23 16,0 0-17-16,0 0-9 0,0 0-5 0,-5 0 5 15,5 0 8-15,0 3 19 0,-7-3 25 0,7 4 23 0,0 0 18 16,-7-1 11-16,7 1 4 0,-6 0-1 0,-1-1-2 0,1 5-10 16,6-5-13-16,-5 5-16 0,-3-1-9 0,1 4-8 15,1-4-3-15,0 1-1 0,6 0-3 0,0-2-3 16,0 2-3-16,0-1 0 0,0 1-2 0,0-5-2 0,0 4 0 15,0-7-2-15,6 4 1 0,0 0-1 0,1-4-1 0,1 0 0 16,-3 0-1-16,1-4-3 0,1 0-3 0,-1 1-3 16,8-4-3-16,-9 3-1 0,3-4-1 0,5 0 0 0,-6 1 1 15,-2 0 3-15,2-4 3 0,0 4 4 0,-7-1 4 16,7 2 3-16,-7-6 4 0,0 5 4 0,-7 3 4 0,7-3 2 16,-7 0 4-16,0 3 5 0,-5 0-1 0,6 1 1 0,-9 3 2 15,10 0-2-15,-9 0-1 0,1 0-1 0,2 3-4 0,-4 5-1 16,3-5 1-16,-2 5 0 0,1-1-2 0,7 0 0 15,-7 1 2-15,0-1 0 0,6 0-3 0,1 0-3 16,6 1-2-16,-7-4-3 0,7 4-3 0,0-6-1 0,7 2-5 16,-7-4 0-16,6 3 0 0,1 2-4 0,6-5 0 0,0-5-2 15,0 5-4-15,0-3-5 0,0-1-3 0,0 2-5 16,6-6-2-16,-6 4-2 0,1-4 0 0,6 5 0 0,-7-5 3 16,-8 5 4-16,9 0 4 0,-14-1 4 0,7 0 5 15,-7 4 1-15,0-4 5 0,0 4 2 0,-7 0 0 0,7 0 0 16,-7 4-1-16,-5 0 0 0,5 0 0 0,-6-1 1 0,0 0-1 15,6 5 0-15,-6-5 0 0,6 5 0 0,-4-4 1 16,3 4 0-16,1-2-1 0,1-3 0 0,0 2-1 16,6-2-2-16,0-3-1 0,0 4-1 0,0-4-2 0,6 0 1 15,0-4-2-15,1 4-3 0,1-8-2 0,-3 5-1 0,8-3-2 16,0-2 0-16,-6 0-2 0,6 4 0 0,-6-3 1 0,-1 0 1 16,6 0 2-16,-5-1 1 0,-7 5 2 0,7-1-1 15,-7 0 0-15,7 1 0 0,-7-1 0 0,0 0-1 0,0 4 2 16,-7-3 1-16,7 3-9 0,0 0-3 0,-7 3-11 15,7-3-22-15,-7 0-40 0,2 0-70 0,5 0-106 0</inkml:trace>
  <inkml:trace contextRef="#ctx0" brushRef="#br0" timeOffset="67195.07">9235 15661 162 0,'0'0'154'0,"0"0"-29"0,0 0-23 0,0 0-17 15,0 0-13-15,0 0-6 0,0 0-8 0,0-4-7 16,-7 4-6-16,7 0-5 0,0 0-3 0,0 0-4 16,0 0-7-16,-7 0-2 0,7 0-4 0,-5 0-2 0,-2 4-3 15,7-4-5-15,-6 4-2 0,-1 0-2 0,7-1-1 0,-8-3-5 16,3 4 0-16,5-4 1 0,0 3 1 0,0-3 0 15,0 0-1-15,0 4-1 0,0-4 1 0,0 0-2 0,0 0-4 16,5-4-3-16,-5 4-8 0,8-3-7 0,-1-1-8 16,-1 1-9-16,1-1-11 0,-7 0-11 0,5 0-20 0,2 1-29 15,-7-4-46-15,0 2-72 0,0 5-80 0</inkml:trace>
  <inkml:trace contextRef="#ctx0" brushRef="#br0" timeOffset="68164.34">9365 16002 144 0,'0'0'250'0,"0"-4"-46"16,0 4-53-16,0 0-52 0,0-3-39 0,0 3-27 0,0 0-18 15,0 0-4-15,0 0 1 0,0-4 0 0,0 4 3 16,0 0 1-16,0 0 4 0,0 0-1 0,-6 0 5 0,6 0 1 16,0 0-3-16,0 0 0 0,0 0 0 0,0 0-2 15,0 0-1-15,-7 0 0 0,7 0-1 0,0 0-3 0,-7 0-4 16,7 0-1-16,0 0-3 0,-6 4 0 0,6-4-3 0,-8 0-1 16,3 3-3-16,-2 1 0 0,7-1 0 0,-6 1 0 0,0 3 0 15,-1-3-3-15,1 3 2 0,-1 0 1 0,0 0 0 16,1 1 1-16,-1-4 2 0,-6 4 1 0,7-1 0 15,-7 0 4-15,6 0 1 0,-5 4 3 0,-1-3 3 0,6-1 1 16,-6 4 1-16,-1-4 0 0,8 0-1 0,-7 5 0 0,8-5-1 16,-3 3-3-16,-5 2-3 0,7-1-3 0,-1-5 0 15,0 6-2-15,7-1-1 0,-6 0-1 0,-1-3-1 0,7 3 1 16,-6-4-1-16,6 4 0 0,-6-4 3 0,6 0-1 16,0 4 0-16,0-3 1 0,0-1 2 0,0 3 1 0,6-2 1 15,-6 3 2-15,0-3 0 0,0 2 0 0,6 2 2 16,-6-5 0-16,0 4 1 0,7-3-1 0,-7 2-1 0,0-3-2 15,6 5 2-15,-6-1-1 0,0-5 1 0,7 2-2 16,0 0-2-16,-7-1 2 0,6 0 2 0,0-3 0 0,1 3 0 16,1-2 0-16,-3-5 0 0,1 2 1 0,1-2-1 0,-1 0-1 15,8 0-3-15,-9 0-2 0,3-2-1 0,5-3-2 0,-1 5 0 16,2-4-1-16,-7-3 0 0,5 4-1 0,1-5 0 16,0 5 0-16,-6-5 0 0,6 0-1 0,0 2-4 0,-7-2-2 15,6 1-1-15,-4 3-2 0,5-2-1 0,-6-2-3 16,-1 4-2-16,1-3 1 0,-1 3 0 0,0-3 1 0,-6 3 1 15,7-3 0-15,-1 4 0 0,-6-1 4 0,7-4 1 16,-7 5 1-16,0-1 2 0,0 0 1 0,7-2 2 0,-7 1 0 16,0 1 1-16,0-4-2 0,-7 6 3 0,7-2 0 15,-7 0 5-15,7 0-1 0,-6 4 1 0,-1 0 2 0,7 0 0 16,-6 0 1-16,0 0-1 0,-7 4-1 0,6-4-1 0,-6 4-1 16,0 2-1-16,0-1-1 0,0 2-2 0,0-2 0 15,0 1 0-15,0 5-1 0,0-3 0 0,0 3-1 0,-1-1-1 16,2 2-4-16,-1-5-13 0,5 3-19 0,3 2-33 0,-2-5-62 15,0 1-132-15,7-1-101 0,-6-4-67 0</inkml:trace>
  <inkml:trace contextRef="#ctx0" brushRef="#br0" timeOffset="71211.48">5178 16387 2 0,'-7'0'170'0,"7"0"-30"0,0-4-27 0,0 4-27 16,0 0-23-16,0-4-20 0,7 4-14 0,-7-4-10 0,0 4-3 16,6-3-3-16,-6-1-1 0,0 1 1 0,0 3-1 15,7-4 1-15,-7 4 3 0,6 0 1 0,-6-3 0 0,7-1-1 16,-7 4-1-16,0 0-1 0,6-5 1 0,-6 5 0 0,0 0-1 16,6-3-1-16,-6 3 1 0,0-3-4 0,7 3-1 15,-7 0-1-15,0 0-1 0,0-4-4 0,0 4-2 16,0 0 1-16,0 0 0 0,0 0 1 0,0 0 1 0,0 0 2 15,0 0 1-15,0 0 2 0,0 0 4 0,0 0-1 0,0 0 0 16,0 0-2-16,-7 0-2 0,7 4-1 0,-6-4 0 0,6 0-3 16,-6 3-1-16,-1-3-2 0,7 3 3 0,-6 2 1 15,-1-1 1-15,1-1-1 0,6-3 1 0,-7 4-1 0,-1-4 1 16,3 3-1-16,-2-3-2 0,7 4-2 0,-6-4 0 16,0 3 0-16,-1-3 0 0,7 4 0 0,-7-4 0 0,0 4-1 15,1 0 1-15,-1-4 2 0,7 3-3 0,-6 1 2 16,6-4-1-16,-6 3 0 0,6 2-1 0,0-5 2 0,0 2-2 15,0-2 0-15,0 4 0 0,0 0-2 0,0 0-1 0,0-1 2 16,0 1-1-16,6 0-4 0,-6-4-1 0,0 4-2 16,6-2-2-16,-6 3-2 0,7-2-2 0,-1 1-4 0,1 0-6 15,0-1-7-15,-7 1-7 0,7 0-16 0,-1-1-21 16,7 1-37-16,-8-4-56 0,3 3-83 0</inkml:trace>
  <inkml:trace contextRef="#ctx0" brushRef="#br0" timeOffset="73039.6">9274 15830 288 0,'-7'3'427'0,"7"-3"-129"0,-6 4-128 0,-1 0-77 0,7-4-41 16,0 0-24-16,-6 4-12 0,6-4-6 0,0 0-6 15,0 3-2-15,0-3-4 0,6 0-10 0,-6 3-15 0,7 1-17 16,-1 0-21-16,1-4-35 0,-1 7-58 0,8-3-89 0,-8 0-98 16</inkml:trace>
  <inkml:trace contextRef="#ctx0" brushRef="#br0" timeOffset="73180.22">9248 16185 273 0,'-6'11'430'0,"-1"-4"-140"0,0 1-134 0,0 3-80 15,2-5-48-15,5 3-28 0,-7-2-14 0,7 0-16 16,0-4-13-16,0 5-10 0,7-4-14 0,-7-1-22 0,5 1-33 16,2-1-46-16,-7 2-64 0,7-3-70 0</inkml:trace>
  <inkml:trace contextRef="#ctx0" brushRef="#br0" timeOffset="73289.67">9248 16416 63 0,'-6'7'383'0,"6"1"-84"0,-7 2-99 0,0-2-81 16,7-1-52-16,-7 4-29 0,7-4-19 0,-5 0-8 0,5 1-5 15,0-4-4-15,0 3-8 0,0 1-11 0,0-1-14 16,0 1-16-16,5-6-20 0,2 6-26 0,-7-4-32 0,7 3-34 16,0 1-33-16,-7-1-33 0</inkml:trace>
  <inkml:trace contextRef="#ctx0" brushRef="#br0" timeOffset="73398.89">9254 16749 124 0,'0'8'351'0,"-6"-2"-76"0,6 2-87 0,0 3-79 0,0-3-51 16,0-2-36-16,0 2-24 0,6-1-21 0,-6 1-17 15,7-1-24-15,-1 0-31 0,1 0-45 0,-1-3-76 0,-6 4-99 16</inkml:trace>
  <inkml:trace contextRef="#ctx0" brushRef="#br0" timeOffset="73523.98">9365 17166 143 0,'0'8'337'0,"0"-1"-122"0,7 5-128 0,-7-2-101 15,0 2-76-15,6-3-64 0,-6 3-56 0,0-1-68 16</inkml:trace>
  <inkml:trace contextRef="#ctx0" brushRef="#br0" timeOffset="-168537.36">8746 5414 7 0,'0'0'182'0,"0"0"-38"0,0 0-36 15,0 0-28-15,0 0-18 0,0 0-15 0,-6 0-9 0,6 0-6 16,0 0-5-16,0 0-1 0,0 0 0 0,0 0 0 16,-7 0-3-16,7 0-1 0,0 0-3 0,0 0-1 0,0 0-3 15,-6 0-3-15,6 0-2 0,0 0 0 0,0 0 0 16,-6 0-1-16,6-3 4 0,0 3 2 0,-7 0 5 0,7 0 2 16,0-4 6-16,-7 4 5 0,7 0 3 0,0 0 4 0,0-3 2 15,0 3-1-15,-6 0 1 0,6-4 0 0,0 4-3 16,0 0-1-16,0 0-3 0,0-5-4 0,0 5-3 0,0 0-3 15,0 0-3-15,0 0-4 0,0 0-4 0,0 0-3 16,0 0-4-16,0 0-2 0,0 0-3 0,0 5-2 0,0-1-1 16,-7-1-3-16,7 1 2 0,0 3 0 0,0 0 0 0,0 1 2 15,0 2 2-15,0 5 1 0,0-3-2 0,0 2 1 16,0 1 2-16,7-1-1 0,-7 5 0 0,0-5-2 16,0 4-1-16,6-3 0 0,-6 4 1 0,0-5 1 0,7 5 0 15,-7-1-2-15,0-4 0 0,7 1 2 0,-7-1-2 0,6 1 3 16,-6-3-2-16,6-2 0 0,-6-3 1 0,7 5-1 0,-7-5 3 15,0-4-2-15,6 6 2 0,-6-6-1 0,0 0 3 16,0 1 1-16,0-4 2 0,0 4 4 0,0-4 4 0,0 0 6 16,0 0 3-16,0 0 5 0,0 0 2 0,0 0-1 15,-6 0 3-15,6-4 2 0,0 4 0 0,-7-4-4 0,7 4-2 16,-6-3-5-16,0 3-2 0,-1-3-1 0,-6 3-5 16,6 0-7-16,-6 0-5 0,0 0-2 0,0 0-3 0,1 0-1 15,-3 0-1-15,2 3-1 0,1 0 1 0,-1 1 1 0,0 0 0 16,-6 3 0-16,6 1 0 0,0-1-1 0,-1 3 1 15,1-2 0-15,-5 3 0 0,11 3-1 0,-7-3 0 0,1 1 1 16,7 2-1-16,-1-3 2 0,1 0-1 0,-1 4 1 16,7-4 0-16,-6 0 0 0,6 0 0 0,0-1 1 0,0 2-3 15,6-1-1-15,-6 0 0 0,0-1 2 0,7-2 0 0,-1 3 1 16,-6-1-1-16,7-1-1 0,-1 1 3 0,0-2 1 16,1-1-2-16,-1 0-1 0,9-2 0 0,-10 1 0 0,8-6 0 15,0 8 1-15,1-8 0 0,-1 3-1 0,0-3 0 16,6 0 0-16,-6-3 0 0,0-1 0 0,6 0 0 0,-6 4 0 15,7-6 1-15,-7 1-1 0,-6-2 0 0,-1 4 0 0,0-5 1 16,8 1 0-16,-8 0 0 0,1-2-1 0,0-1-1 16,-1 3 1-16,0-5 1 0,1 5 0 0,-7-3-1 0,6-2 0 15,-6 1 0-15,7 0 0 0,-7 4 0 0,0-4 0 16,6 4 0-16,-6 3 0 0,-6-3 0 0,6 4 0 0,0-1 0 16,0 0 0-16,0 0-1 0,0 1-1 0,0 3-1 0,0 0 0 15,0 0-1-15,0 0 0 0,-7 3 0 0,7 1 1 16,0 0 0-16,0 0 2 0,7-1 1 0,-7 4 0 0,0 0 0 15,6-3 1-15,-6 4 0 0,7-1-1 0,-7 1 0 0,6-2-2 16,1-2-4-16,6 3-3 0,-7-3-5 0,7 4-10 16,-6-5-9-16,5 4-12 0,3-7-15 0,3 4-20 15,-5-1-23-15,7-3-29 0,0-3-51 0,-1-1-104 0,1 1-97 16,-2-4-59-16</inkml:trace>
  <inkml:trace contextRef="#ctx0" brushRef="#br0" timeOffset="-168146.33">9130 5546 98 0,'-6'-4'363'0,"0"4"-96"0,6-3-98 16,-7-1-58-16,7 4-34 0,-7 0-21 0,7 0-14 0,0 0-10 16,0 0-8-16,-6 0-4 0,6 4-6 0,0-1-3 0,0 1-1 15,0 0-2-15,0 3 0 0,0 0 2 0,0 4 0 0,0 0 1 16,0 1 1-16,6-2 0 0,-6 5-2 0,0-1 0 15,7 1 0-15,-7 4 0 0,0-1-1 0,0 0 2 16,0 1 0-16,7-1 0 0,-7 5 0 0,0-2 1 0,0 1-4 16,0 0 1-16,0 0-2 0,0 0 0 0,0-4-2 0,0 5-1 15,-7-6-2-15,7 2-2 0,0 3 1 0,0-7 2 16,0 2-1-16,0-2-2 0,0-1-2 0,0 2-6 0,0-5-12 16,0 0-19-16,0-3-26 0,0-2-38 0,7 2-61 15,-7-5-125-15,0-3-85 0,0 0-47 0</inkml:trace>
  <inkml:trace contextRef="#ctx0" brushRef="#br0" timeOffset="-167723.78">9066 5792 42 0,'0'4'377'0,"-7"-1"-119"0,7 1-107 15,7-1-62-15,-7 1-33 0,6-1-17 0,1 1-8 16,-1 0-5-16,0 0-3 0,7-1-3 0,-6 1-5 0,6-4-1 15,0 4-3-15,0-4-1 0,0 0-2 0,0 4-1 0,-6-4 0 16,6 0 1-16,0-4 3 0,-6 4 2 0,5-4 3 16,-5 4-2-16,0-7 2 0,5 3 2 0,-5-4 2 0,-1 1 2 15,7 0 0-15,-6-4-2 0,0 4-2 0,-1-4 1 16,1-1-1-16,-1-2-1 0,0 3-4 0,-6-3-2 0,7 2-1 16,-7-3-3-16,5 5 3 0,-5-5-2 0,0 4 1 15,-5 1-1-15,5-2 3 0,0 1 0 0,-7 4 1 0,7-1 0 16,-6 0-2-16,6 6 3 0,0-2-2 0,0 1-2 0,0 3-2 15,0-5 0-15,0 5-1 0,0 0-3 0,0 5 1 16,0-2-1-16,0 1-1 0,6 3-1 0,-6 0 1 0,7 4-1 16,-7 0 0-16,5 1-1 0,3-2 0 0,-2 5 0 15,1-4 0-15,0 3 1 0,-1 1-2 0,-6 0 1 0,7 3 0 16,-1-4 0-16,0 1 0 0,-6 4 0 0,7-5 0 16,-7 5 0-16,6-2 0 0,-6-2-1 0,7 4 1 0,-7-4 0 15,0 3 0-15,0-3 1 0,0-1-1 0,7 1 0 0,-7-1-4 16,0 1-6-16,0-4-11 0,7 0-14 0,-7 0-23 0,6-4-36 15,7-3-73-15,-7 0-148 0,7-4-80 0,7-4-40 16</inkml:trace>
  <inkml:trace contextRef="#ctx0" brushRef="#br0" timeOffset="-167348.72">9880 5744 37 0,'-6'0'343'0,"-2"0"-96"16,8 4-96-16,0-4-59 0,0 0-34 0,0 0-19 0,0 0-9 15,0 4-5-15,0-4-2 0,8 0 1 0,-2 3-1 16,-6-3-2-16,13 0 0 0,-7 0 2 0,7 0 0 0,7 0-1 16,-1-3-1-16,1 3-6 0,-1-4 0 0,1 4 0 15,6-4-1-15,-6 4-1 0,0-3-3 0,-2 3-1 0,2-5 0 16,0 2 4-16,-1 3-4 0,1-4 0 0,-7 4-2 0,0 0-3 16,7-3-1-16,-7 3 0 0,0 0-2 0,-1-5-1 15,-5 5-1-15,6 0 0 0,0-2 0 0,-6 2 1 0,-1 0 2 16,7 0-2-16,-7 0-2 0,1 0-5 0,-7 0-9 15,6 0-18-15,-6-4-28 0,7 4-46 0,-7-4-91 0,0 4-128 16,0-4-66-16</inkml:trace>
  <inkml:trace contextRef="#ctx0" brushRef="#br0" timeOffset="-167114.3">9912 5886 300 0,'7'5'264'0,"-1"-2"-98"16,7-3-59-16,0 4-33 0,7 0-15 0,-1-4-9 0,1 0-4 16,6 0-6-16,-1-4-5 0,2 4-5 0,-1-4-3 0,6 4-5 15,2-3-2-15,-10-2-1 0,10 2-1 0,-2-1 0 16,1 1-1-16,-1-1 1 0,1-3-1 0,-7 3-1 0,-1 0-3 16,2 1 0-16,-7 3-3 0,-7-4-5 0,6 4-7 15,-6 0-12-15,-6-4-16 0,6 4-26 0,-6 0-41 16,-7-4-77-16,6 4-144 0,-6-2-72 0</inkml:trace>
  <inkml:trace contextRef="#ctx0" brushRef="#br0" timeOffset="-166394.68">10928 5491 251 0,'0'0'312'16,"-7"0"-119"-16,7 0-84 0,-6 5-50 0,6-2-23 0,-6 0-13 16,6 5-3-16,0-2 0 0,0 3-2 0,0 1 2 0,0 5 1 15,0-1 2-15,6 5-3 0,-6-4-1 0,6 3-2 16,1 0-1-16,-7 0 2 0,7 5-2 0,0-6-1 0,0 2-2 16,-2 3 1-16,2-7-1 0,-1 4 0 0,1-2 1 0,5-2-1 15,-5-1 0-15,0-2-1 0,-7 3 1 0,6-9-1 16,1 5-2-16,-7-3-2 0,6-1-1 0,-6-3 2 0,7-1 5 15,-7 1 6-15,0-1 8 0,0 2 7 0,0-5 6 16,0 3 6-16,-7-3-1 0,1 0 0 0,-1 0-5 0,1 4-8 16,-8-4-8-16,2 0-7 0,-1 4-8 0,1-4-4 15,-9 3-1-15,2 1-4 0,-1 0-1 0,0 3 0 0,1-3 1 16,0 3-1-16,-1 4 0 0,7-4 0 0,-8 5 0 16,16-2 0-16,-8 1 0 0,6 0 0 0,-6 0 1 0,13 4-1 15,-5-4 0-15,-3 0 1 0,8 3-1 0,0-2 1 0,0-2-1 16,8 1 1-16,-8-3 0 0,5 3 0 0,1-5-1 0,8-1-1 15,-7 2 2-15,4-7-1 0,4 3 0 0,4-3 0 16,-6-3-1-16,6 3 0 0,0-7 1 0,2 0 0 16,-2-5 0-16,0 1 0 0,2 0 1 0,-2-3-1 0,-6-1 1 15,6 1-1-15,-6-1 0 0,0-4 5 0,-6 5 1 0,-1-1 1 16,1-3 1-16,-7 3 1 0,6 1 1 0,-6-1 3 16,-6 4 4-16,6-1-2 0,0 5-2 0,-7 0 0 0,7 0-2 15,-6 3 0-15,6 0-2 0,-7 4-4 0,7 0-4 0,-6 4-2 16,6-4-2-16,0 4 1 0,-7 3 0 0,7-3-2 15,0 3 1-15,0 1 0 0,0 3 1 0,0-4 0 0,7 4 1 16,-7 0 0-16,0-4 1 0,6 4 0 0,1 1 1 16,-1-2-1-16,1-3 1 0,-1 5 1 0,1-5-1 0,5 3 1 15,1-2-1-15,2-1 0 0,-3 1-2 0,1-2-4 0,0 3-8 16,7-2-8-16,-8-4-13 0,8 1-12 0,-7 0-18 16,6 0-19-16,2-4-27 0,-2 0-37 0,0 0-63 0,8-4-117 15,-15 0-79-15,8-3-36 0</inkml:trace>
  <inkml:trace contextRef="#ctx0" brushRef="#br0" timeOffset="-166003.76">11482 5696 58 0,'-7'-7'409'15,"7"0"-104"-15,0 3-118 0,0-3-74 0,0 3-37 0,0 4-20 16,-6-4-14-16,6 1-6 0,0 3-9 0,0 0-6 15,0 0-5-15,-7 3-6 0,7 1-6 0,-7 0-3 0,2 3-1 16,-3 4-1-16,1 0 1 0,2 0 0 0,-8 4 2 16,0 0 1-16,6 2-1 0,0 6 3 0,-6-5-1 0,7 4 0 15,-1 3 2-15,1-2 1 0,0 2 0 0,-1 1 0 0,7-4 2 16,0-1 0-16,0 2 1 0,0-2 0 0,7-2 1 16,-1 0-1-16,0-5 1 0,7 1 4 0,0-1 3 0,1-3 2 15,-1-3 2-15,5-2 1 0,-3-1 3 0,4-5 0 16,7 0 2-16,-7-5 1 0,7-1 0 0,0-5 1 0,-6-1 0 15,6-2 5-15,0-1 3 0,1-4 6 0,-9 2 8 0,9-2 6 16,-15-3 7-16,8 5 6 0,-7-6 6 0,-6 5 9 16,0-4 2-16,-1 0-4 0,-6 0-10 0,-6 0-8 15,-1 0-12-15,0 0-10 0,-6 4-12 0,-7 0-20 0,2-1-15 16,-3 5-15-16,-4-1-13 0,5 3-18 0,-6 2-22 0,0 3-24 16,6 3-22-16,1 0-19 0,0 4-15 0,5 0-13 15,1 4-11-15,0 0-10 0,0-1-14 0,7 4-33 0,-1 0-86 16,0 1-73-16</inkml:trace>
  <inkml:trace contextRef="#ctx0" brushRef="#br0" timeOffset="-165769.06">11508 5883 235 0,'-7'0'344'0,"7"3"-124"0,0-3-94 0,0 5-53 15,0-2-28-15,-6 5-14 0,6-1-6 0,0 1-1 16,0-1 1-16,0 3 0 0,6 2 0 0,-6 3 1 0,7-5-3 15,-1 5 0-15,1-1 0 0,0 1-2 0,-1-4 0 16,7 4 1-16,-7-1 0 0,7-2-1 0,0-2 0 0,1 1-3 16,-2 0-1-16,1 1-2 0,7-5-2 0,-6 3-4 0,5-2-4 15,0-1 1-15,1 0-5 0,-1 0-8 0,0 2-20 16,8-6-26-16,-9 0-50 0,10 1-105 0,-3-4-115 16,2 0-76-16</inkml:trace>
  <inkml:trace contextRef="#ctx0" brushRef="#br0" timeOffset="-165472.39">12041 5902 255 0,'-6'0'366'0,"6"0"-130"0,0 0-102 0,0 0-58 16,6 3-33-16,-6-3-16 0,14 0-7 0,-7 4-1 0,5-4-3 15,1 0 1-15,0 0-2 0,1-4-1 0,5 4-1 16,0 0 2-16,-5-3 0 0,12 3 1 0,-7-4 3 0,1 0 0 16,6 1 2-16,0 3 0 0,1-5-1 0,-2 2-3 15,1-1-3-15,0 1-4 0,0-1-3 0,-1 4-1 0,-4-3-2 16,5-1-5-16,-7 4-11 0,-6-4-16 0,1 4-28 0,-2-4-44 15,1 1-79-15,-6 3-142 0,-7-4-76 0</inkml:trace>
  <inkml:trace contextRef="#ctx0" brushRef="#br0" timeOffset="-165237.99">12244 5758 196 0,'-7'-3'372'0,"7"3"-109"0,-6 0-99 15,6 0-60-15,0 0-35 0,0 0-22 0,0 0-12 16,0 0-6-16,6 3-5 0,1-3-4 0,-1 5-4 0,1-1-2 16,-1 2-1-16,7-2 0 0,-6 3 1 0,0 5 0 0,5-2-1 15,-4 1 0-15,5 0-1 0,-8 3-3 0,8 1 0 16,-6 0-1-16,0 4 0 0,-1-1-1 0,7 0-1 16,-7 4-1-16,1-4-3 0,-1 5 1 0,1-2-3 0,0 2-10 15,6-5-15-15,-7 4-19 0,6-8-29 0,-5 5-51 0,7-5-98 16,-1-3-114-16,0 0-67 0</inkml:trace>
  <inkml:trace contextRef="#ctx0" brushRef="#br0" timeOffset="-164831.43">12824 5598 366 0,'-7'0'389'0,"7"-4"-155"0,0 4-109 16,0 0-59-16,0 0-32 0,0 0-16 0,0 4-10 15,0-4-1-15,0 2-1 0,7 6 1 0,-1 0 2 0,-6-1 1 16,6 7-1-16,1-2-2 0,6 2 2 0,-7 1 1 0,1 3-1 15,7 1 2-15,-2-1-1 0,-6 4 3 0,7 0 2 16,1-3 5-16,-8 6-2 0,7-4 1 0,-7 2 0 0,7-2-3 16,-6 2 3-16,6-1-2 0,-6 0-2 0,-2-4-2 15,8 1 1-15,-5-5 0 0,-1 1 1 0,-2-4 5 0,3-5 6 16,5 3 10-16,-7-2 12 0,1-7 15 0,-1 0 10 0,0 0 3 16,1-7 8-16,5-2 6 0,-5-1 4 0,0-5 1 15,0 1-1-15,6-5-6 0,-7 2-2 0,-6-2-5 0,6-3-6 16,-6 0-12-16,0 0-12 0,0 0-14 0,0 0-11 15,0 0-13-15,-6 0-26 0,6 1-26 0,-6-2-36 0,6 0-40 16,0 6-36-16,0-2-38 0,0 1-47 0,6 0-73 0,-6 3-141 16,6 1-62-16,1 2-16 0</inkml:trace>
  <inkml:trace contextRef="#ctx0" brushRef="#br0" timeOffset="-164221.18">13488 5466 120 0,'0'-4'472'0,"0"4"-97"0,0-4-158 0,0 4-100 15,0 0-55-15,0 0-30 0,0 4-17 0,0 0-8 0,0 0-3 16,0 3 1-16,0 3-2 0,0 5 3 0,6-1-3 15,-6 5 1-15,6 0 1 0,-6-2 1 0,7 6 1 0,-7-5-1 16,6 4 1-16,2-4 2 0,-2 5 2 0,-6-6 2 0,6 2 0 16,2-1-1-16,-3-3-2 0,2-1 3 0,-7-2-3 15,6-1 1-15,-6 0 1 0,6 0 0 0,-6-4 4 16,0 0 3-16,0-3 5 0,0 3 5 0,-6-3 8 0,6 4 4 16,-6-2 3-16,-6 2 1 0,4-1-1 0,-4 1-2 0,-9 2-3 15,9 2-8-15,-8-1-7 0,7 0-6 0,-7 0-3 0,8 3-3 16,-1 1-2-16,-1-5-2 0,8 5-2 0,-7-3 0 15,5-2 1-15,3 1-2 0,5-3-1 0,0 3-1 0,0-5-1 16,0-1 2-16,0 2 0 0,5-3 0 0,3-1-1 0,-1 1 2 16,5 0-1-16,-5-4 0 0,6 0 1 0,6-4-1 15,-6 0-1-15,7 1-1 0,-7-4 1 0,6-2-3 16,2 3 1-16,-9-2 0 0,8-3-1 0,-8-3 1 0,9 3 1 16,-8-4 0-16,-7-3 0 0,7 3 0 0,-7-3 0 0,8 0 0 15,-14-1-1-15,6 1 1 0,1-1 0 0,-7 5 1 16,0-5 2-16,0 5 2 0,6 3 3 0,-6 0 3 0,0 4-2 15,0 4-1-15,0-6-1 0,0 6-2 0,0 0-3 16,0 3-4-16,0 0-4 0,0 3-2 0,0-3 1 0,0 8 1 16,0-1 0-16,0 0 2 0,0 4 1 0,0 0 1 0,0 0-1 15,6 4 1-15,0-4 0 0,1-1 0 0,1 5 1 16,-2 0 0-16,0-5 2 0,7 2-1 0,0 3 2 0,0-4 0 16,0-1 1-16,7-2-2 0,-1 3-3 0,1-1-7 15,-1-2-11-15,1-1-14 0,-1 1-18 0,2-4-22 0,-3 3-27 16,2-7-29-16,6 3-34 0,-7-6-54 0,1-1-93 0,-7 1-101 15,7-5-49-15</inkml:trace>
  <inkml:trace contextRef="#ctx0" brushRef="#br0" timeOffset="-164002.5">14009 5542 295 0,'0'-3'440'0,"-7"-1"-146"0,7 4-126 16,0-3-75-16,7 6-36 0,-7-3-23 0,0 7-8 0,5-3-3 15,3 7 3-15,-3 1 1 0,-5-2 2 0,7 9 6 0,7-5-3 16,-7 5-1-16,-1 2-1 0,7 2-3 0,-7-2-1 16,7 2-4-16,-6 2 0 0,0 4-1 0,-1-3-1 15,1 3-2-15,-1-3-2 0,7 3-3 0,-7-3-4 0,1-1 0 16,-1 2-3-16,7-2-1 0,-6-4-2 0,6 2-5 0,-7-1-10 16,7-4-17-16,1-4-20 0,-9 1-29 0,10-3-41 0,-9-5-70 15,6 0-144-15,-5-7-79 0,-7 0-47 0</inkml:trace>
  <inkml:trace contextRef="#ctx0" brushRef="#br0" timeOffset="-163783.82">13924 5487 284 0,'0'-17'503'0,"0"-3"-97"0,7 6-178 16,-1-1-99-16,7 5-49 0,0-6-23 0,7 6-11 15,6 3-8-15,-1-5-3 0,2 5 0 0,5 4-2 0,1-1-3 16,-1 4-4-16,-6 4-7 0,7-1-4 0,-6 1-4 0,-2 3-3 15,1 4-1-15,-13 0-2 0,0 4-1 0,0-4 0 16,-6 7 2-16,-7-4 2 0,-7 6 5 0,0 1 6 0,-12-2 1 16,0 3 4-16,-13 0 1 0,-8-1-1 0,1 2-3 15,-13 2-4-15,6-2-19 0,-7-2-34 0,2-3-42 0,-1 1-69 16,-7-2-134-16,7 3-113 0,0-3-85 0,-6-2-51 0</inkml:trace>
  <inkml:trace contextRef="#ctx0" brushRef="#br0" timeOffset="-144183.65">14445 5370 77 0,'6'-4'161'0,"1"-3"-45"0,0 0-33 0,-7 0-20 0,6 3-11 16,1-8-6-16,-7 5-2 0,6 1-2 0,0-2-4 0,1 0-4 15,-1-1-3-15,1 1-4 0,0-1 4 0,0 3 2 16,-7-2 0-16,5 2 3 0,2-3 3 0,-7 6 0 0,6-4 3 16,-6 3 0-16,0 1-3 0,7-1-2 0,-7 0-3 15,0 0-4-15,0 4-3 0,8-3-5 0,-8 6-6 0,0-3-7 16,0 0-2-16,-8 4-6 0,8-4 0 0,0 4-6 0,-7 0 0 15,1 3 2-15,-1 3 3 0,-5 2 4 0,-2 5 3 16,1 2 1-16,-6 8 5 0,-1-2 6 0,1 5 1 16,-7 2 0-16,-8 4 0 0,3 8-1 0,-8 1-1 0,-6 2-1 15,-2 8-1-15,-5 0 1 0,-6 8-1 0,6-2 1 0,-7 2-2 16,1-1 0-16,-2 0-1 0,2 1 1 0,6-5-1 16,0-3-3-16,0 1 0 0,6-6-2 0,0-2 2 0,8 0 1 15,-1-8-1-15,13-4-1 0,-7-2 1 0,7-5 2 16,7-3-3-16,-1-4-1 0,7-4-3 0,0-4-2 0,6 1 0 15,2-7-2-15,-3-1-1 0,8 0-2 0,8-3-4 0,-3-4-7 16,9-4-11-16,-1-3-21 0,6 0-29 0,0-9-38 16,1-1-73-16,-1-2-142 0,1-6-78 0,0-1-46 0</inkml:trace>
  <inkml:trace contextRef="#ctx0" brushRef="#br0" timeOffset="-143886.58">13618 5293 112 0,'-7'-14'454'0,"7"3"-137"0,-6 0-139 0,6 3-78 0,0 1-44 15,0 0-25-15,6 3-12 0,-6 1-5 0,7 3-6 0,6 0 0 16,0 3-1-16,0 8 1 0,6 1 2 0,8 2 2 0,-3 9 2 15,10 2 2-15,-1 4 2 0,12 4 3 0,2 3 4 16,-2 0 2-16,7 10 0 0,-1-3-1 0,8 4-1 16,-7 1-3-16,0 3-2 0,1 0 1 0,5 5-4 0,-6-6-3 15,1 6 0-15,-1-5-1 0,0 0 1 0,-7 1-1 0,8-5 0 16,-8-3-3-16,1 4-4 0,-8-5 0 0,2-2-4 16,-7 0-7-16,-1-2-16 0,-12-2-26 0,5-1-43 0,-12-2-91 15,0-5-133-15,-6 0-94 0,-7-3-52 0</inkml:trace>
  <inkml:trace contextRef="#ctx0" brushRef="#br0" timeOffset="-142027.4">8525 6609 6 0,'0'-5'197'0,"0"5"-36"0,0 0-35 0,0-2-32 16,0 2-26-16,0 0-19 0,0 0-11 0,0-5-7 16,0 3-2-16,0 2 2 0,7-5 0 0,-7 5 3 0,0 0 2 15,0-3 2-15,0-1 0 0,0 4-1 0,0-4-2 0,0 4-2 16,0 0-4-16,0-4-2 0,0 4-5 0,0 0-2 16,0 0-3-16,0 0-2 0,0 0-2 0,0 0-3 15,0 0-3-15,0 0-3 0,0 0-1 0,0 0-1 0,0 0-2 16,0 4-1-16,0 0-1 0,0 3 2 0,0-2 0 0,0 2 3 15,0 3-1-15,0 5 1 0,6-1 1 0,-6 1 3 0,0 4-1 16,0 2 0-16,7-2-1 0,-7 3-1 0,0 3 0 16,0-2 1-16,0 2-2 0,0 1-1 0,0-1 1 15,0 1-1-15,0-1 0 0,6-2 1 0,-6 2-1 0,0-3-1 16,0-4 2-16,0 1-1 0,0-1-1 0,0 1 2 0,0-5 0 16,0 1 0-16,-6-4 3 0,6 0 0 0,0-3 1 15,0-2 4-15,0 2 5 0,0-5 5 0,0-3 6 0,0 4 3 16,0-4 1-16,0 0 1 0,6-4-1 0,-6-3-4 0,0-1-4 15,7-2-6-15,-7-1-4 0,6 0-6 0,-6-4-2 16,6 1-2-16,1-5-3 0,-7 5 0 0,6-5 0 0,1 4 1 16,0-3-1-16,-7 4-1 0,6-1 1 0,1 0 0 15,-7 4 1-15,5 1 0 0,-5 2-1 0,7 0 0 0,-7 1 0 16,6 3 0-16,1-2-1 0,1 6 0 0,-2-4 1 0,7 0 0 16,-7 4 0-16,1 0 0 0,5 4 0 0,2 0-1 15,-8-4-1-15,8 6 1 0,-8-2-2 0,7 8 2 0,-7-5 0 16,1 3 0-16,-1 2 3 0,1-1-2 0,-1 3 1 15,-6-3 1-15,7 4-2 0,-7-4 0 0,0 3 0 0,0-3 0 16,0 3-2-16,0 1 0 0,0-3 1 0,0-2 0 0,0 6 1 16,0-6 0-16,-7 2-3 0,7-2-1 0,0 1-4 15,0-3-5-15,0 3-7 0,0-5-10 0,0 2-10 16,0-1-13-16,0-3-11 0,7 4-19 0,-1-4-29 0,1-4-54 16,6 0-113-16,-7-4-82 0,8 0-46 0</inkml:trace>
  <inkml:trace contextRef="#ctx0" brushRef="#br0" timeOffset="-141745.99">9046 6964 90 0,'-7'-4'423'0,"-6"4"-113"0,7-3-127 15,0 3-83-15,-1 0-44 0,1 0-24 0,-1 3-14 16,0 1-5-16,7-1-4 0,-6 1-2 0,6 4-6 0,-8 2 2 15,8 1 0-15,0 0 1 0,0 3 0 0,0 1 1 0,8 4 0 16,-8 0-1-16,0-5 0 0,0 4 2 0,0 1-1 0,6-2 2 16,-6 2 0-16,-6-1 3 0,6 1 5 0,0-4 3 15,0-1-1-15,-8 5 3 0,8-8 6 0,-5 3 2 0,-2-3 2 16,1 0 1-16,-7 0-5 0,6-4 0 0,-6 1-1 16,7 3-1-16,-7-5-8 0,-7 3-3 0,7-1-4 0,1-5-5 15,-1 4-9-15,-2-3-9 0,-4-1-15 0,13-3-17 16,-1 0-19-16,1 0-27 0,-1-7-41 0,7 0-75 0,0-4-123 15,0 0-68-15</inkml:trace>
  <inkml:trace contextRef="#ctx0" brushRef="#br0" timeOffset="-141542.84">8863 7000 216 0,'0'-4'336'0,"0"4"-123"0,-5 0-95 0,5 0-53 0,5 4-27 16,-5-4-15-16,7 0-4 0,-7 0-3 0,6 0-1 15,8-4 0-15,-8 4-2 0,7 0 2 0,0 0-4 0,0-2 0 16,1 2-3-16,5 0-3 0,-6-5-1 0,7 5-2 16,-1-3 1-16,0 3-2 0,1-4-3 0,0 4-4 0,5-3-7 15,-5 3-10-15,1-4-16 0,-3 4-24 0,2-4-49 0,6 0-83 16,-7 1-111-16,1-1-58 0</inkml:trace>
  <inkml:trace contextRef="#ctx0" brushRef="#br0" timeOffset="-141261.42">9411 7125 75 0,'0'4'420'0,"0"-4"-119"0,0 0-119 16,0 0-82-16,7 0-44 0,-1 0-26 0,7 0-11 15,-7-4-7-15,14 0-3 0,-7 4-2 0,6-6-7 0,2 1 2 16,4 2 2-16,1-4-2 0,0 3-1 0,0-4 1 16,0 1 0-16,7 4-1 0,0-5-2 0,-1 0-4 0,1 2-5 15,-1-2-12-15,1 0-20 0,0 1-35 0,-8-1-63 16,8 2-136-16,-14-5-81 0</inkml:trace>
  <inkml:trace contextRef="#ctx0" brushRef="#br0" timeOffset="-140777.03">9828 6624 129 0,'-7'-4'427'0,"7"0"-138"0,0 4-130 16,0-4-73-16,0 4-41 0,7 0-22 0,-7 4-12 15,6 0-6-15,1 0-3 0,-7 3 3 0,5 3-3 0,2 5-1 16,1-1 0-16,-3 5 1 0,9 3 1 0,-8 0-1 16,1 4 0-16,-1 0-2 0,1-1 0 0,-1 1 2 0,1 3 0 15,-1 1 0-15,1-5-1 0,-7 4 2 0,6-3-1 16,-6-1 1-16,7 0-1 0,-7 2 0 0,0-5 4 0,0-4 1 15,0 0 4-15,0-3 0 0,6 0 4 0,-6-3 3 0,0-3 2 16,0-5 4-16,0 4 2 0,0-4 7 0,7 0 0 16,-7-4 1-16,0 0-1 0,6-4-2 0,1-4-3 0,-1 0-3 15,7-1-4-15,-6-7-8 0,6 1-5 0,0 1-1 16,0-5 0-16,-1 5-2 0,1-4-2 0,2 2 1 16,-3-1-2-16,1 2 0 0,0 1-2 0,-6 2 1 0,6 1-1 15,-7 4-1-15,0 0 1 0,1-1 0 0,-1 5-2 0,1-1 2 16,0 4-1-16,0 4-1 0,-7-1 2 0,6 1 0 0,0 3-1 15,-6 4 0-15,0 0 1 0,7 3 0 0,-7 1 0 16,0-1 0-16,0 6-2 0,0-6 2 0,5 5 0 0,-5-1 0 16,0 1 1-16,0-2 1 0,0 3 0 0,0-7-2 0,8 5-2 15,-8-2 0-15,7-2-11 0,-7 1-10 0,5-5-12 16,3 5-17-16,-2-3-25 0,7-5-40 0,-7 0-77 16,7 0-138-16,0-3-69 0</inkml:trace>
  <inkml:trace contextRef="#ctx0" brushRef="#br0" timeOffset="-140495.69">10376 7132 389 0,'0'-7'443'0,"0"3"-174"0,5-2-125 0,1-2-67 16,1 4-36-16,6-3-18 0,-1 3-9 0,3-3-4 0,-3 7-1 15,8-4-2-15,-7 4 0 0,6 4-1 0,-6-1-2 16,0 5 0-16,1-1-2 0,-2 7-1 0,-5 1 1 15,-2-1 0-15,3 5 0 0,-8-1-1 0,0 1 5 0,0 3-4 16,0 4 0-16,0-4-1 0,0-4 0 0,-8 3 0 0,8 2-1 16,-5-5-1-16,-2 1-3 0,7-4 4 0,-6-1 0 15,6 1 0-15,-6-5 1 0,6 1-1 0,-7-3 0 0,7 0 3 16,0-2-2-16,0-3-1 0,0 2 0 0,0-1 0 16,7-1-2-16,-1-3 2 0,0 0-1 0,1 0-5 0,6-3-6 15,7-1-7-15,-1-1-13 0,7-1-21 0,0-2-32 0,0-7-58 16,6 5-133-16,1-5-85 0,0-3-49 0</inkml:trace>
  <inkml:trace contextRef="#ctx0" brushRef="#br0" timeOffset="-140245.65">11006 6935 259 0,'0'-4'395'0,"7"4"-132"0,-7-4-111 0,6 1-66 16,1-1-36-16,-1 4-17 0,7-4-11 0,-6 0-5 0,13 1-1 15,-8 0-2-15,8-1 0 0,-7 0-3 0,7 1-4 16,-1 3-1-16,1-5-3 0,-1 5-3 0,0 0-1 16,2 0-2-16,-2 0-1 0,0 0-5 0,1 0-5 0,-6 5-10 15,4-5-8-15,-5 3-12 0,7-3-22 0,-7 0-31 0,0 4-53 16,0-4-94-16,-6 0-91 0</inkml:trace>
  <inkml:trace contextRef="#ctx0" brushRef="#br0" timeOffset="-140089.24">11059 7081 385 0,'-7'4'294'15,"7"-4"-119"-15,-7 3-77 0,7-3-38 0,7 4-22 0,-7-4-10 16,12 0-6-16,-4 0-2 0,4 0-3 0,8-4-3 0,6 4-3 15,-6-3-10-15,12-1-12 0,0 1-17 0,8-1-23 16,-1-3-35-16,6-1-59 0,-6 1-109 0,6-5-86 0</inkml:trace>
  <inkml:trace contextRef="#ctx0" brushRef="#br0" timeOffset="-138697.38">12055 6649 15 0,'-7'-4'339'16,"0"0"-97"-16,7 4-96 0,-6-3-64 0,6-1-34 15,-6 4-17-15,6-3-10 0,-7 3-7 0,7 0-2 0,0 0-5 16,0 0-3-16,0-4-4 0,0 4-3 0,0 0-5 0,0 0-3 16,0 0-3-16,7 0-2 0,-7 0-4 0,0 0-2 15,0 0-2-15,0 0-2 0,0 0 1 0,6 0 3 0,-6 0 4 16,0 0 8-16,0 0 7 0,0 0 8 0,0 0 8 16,0 0 7-16,0 0 4 0,0 0 2 0,0 0 1 0,0 0-2 15,0-3-2-15,0 3-4 0,0 0-2 0,0-4 0 0,0 4-4 16,0 0 0-16,0 0 0 0,0-4-3 0,0 4 1 15,-6 0-1-15,6 0-2 0,0 0 0 0,0 0-1 0,0 0-2 16,0 0 0-16,0 0 1 0,0 0-1 0,0 0 2 16,6 0 1-16,-6 0 0 0,0 0 0 0,0 0 2 0,0 0 0 15,0 0-2-15,0 0-1 0,0-4-1 0,0 4-1 16,0 0-1-16,0 0 0 0,0 0-1 0,0 0 2 0,0 0-1 16,6 0 0-16,-6 0 2 0,0 0 0 0,0 0-1 0,0-3 1 15,0 3 2-15,7 0 2 0,-7 0 2 0,0 0 0 0,0 0 1 16,0 0 3-16,0 0 1 0,0 0-2 0,0 0 0 15,0 0-3-15,0 0-1 0,0-5-1 0,0 5-3 16,0 0 0-16,0 0-4 0,0-2 1 0,0 2-3 0,0 0 3 16,0 0-2-16,0 0 0 0,0 0 0 0,0 0-1 0,0 0 1 15,0 0 0-15,0 0-2 0,0 0-2 0,0 0 2 16,0 0-1-16,0 0 0 0,0 0 3 0,0 0-3 0,0 0 1 16,0 0 0-16,0 0 1 0,0 2-1 0,0-2 0 15,0 0 0-15,-7 0-4 0,7 5 3 0,0-5-1 0,-6 0 0 16,6 0 2-16,-6 3 0 0,-1-3-1 0,7 4 0 0,-6-4 1 15,6 4 0-15,-6-4 2 0,6 4-2 0,-7-1 0 16,1 1 0-16,-1-1 0 0,0 1 0 0,0 3-1 0,1 1 1 16,1-1-1-16,-3 0 1 0,3 1 0 0,-3-1 0 0,1 0-1 15,1 4 1-15,-1 0 0 0,1 0 0 0,-1 0 1 16,1 4-1-16,6-4-1 0,-6 4 2 0,6-1 1 0,-7 1-1 16,7-1 0-16,0 1-1 0,0-1-1 0,0 1 0 15,0-1 0-15,0 6-1 0,0-6 0 0,7 1 2 0,-7-1 0 16,6-3 0-16,7 4 1 0,-7-4 0 0,1 0 0 15,6-1 0-15,0-2-1 0,0-1 0 0,0 1 0 0,7-8 1 16,-1 4 0-16,0-2 0 0,2-2-1 0,-3-2 1 16,2-2-1-16,0 0 1 0,-2-3 0 0,10-1 0 0,-9 2-1 15,0-6 1-15,1-3 0 0,0 1 1 0,-7-1 4 0,6-3 2 16,-12 0 5-16,5-1 5 0,-5 1 2 0,1-4 1 0,-3 0 3 16,-5 0-1-16,0 0 1 0,-5-1-5 0,-3-2-3 15,-4 4-5-15,-2-2-2 0,1 5-1 0,-6-4-2 16,-1 4-2-16,0 3-1 0,-5 5-2 0,5-2-1 0,-1 1-4 15,3 7-4-15,-2 1-10 0,0-1-11 0,8 8-14 0,-1-1-15 16,-1 5-19-16,2 4-29 0,5-5-44 0,1 7-74 16,0-3-120-16,-1 0-54 0</inkml:trace>
  <inkml:trace contextRef="#ctx0" brushRef="#br0" timeOffset="-138150.76">12087 6924 138 0,'0'0'230'0,"0"0"-50"15,0 0-44-15,0-4-40 0,0 4-26 0,0 0-17 16,0 0-12-16,0 0-8 0,0-4-2 0,0 4-5 0,0 0-4 16,6-4-5-16,-6 4-4 0,0 0-2 0,7 0-4 0,-7 0-1 15,7 0-1-15,0 0-1 0,-7 0-2 0,6 0 3 16,1 0 0-16,-1 4 3 0,-1 0 1 0,3 0 1 15,-2 3 0-15,8 4 1 0,-8-4 2 0,1 4 1 0,-1 4 1 16,1-1-2-16,-1 1-1 0,7 4 0 0,-7 3-1 0,1-5-1 16,0 6-1-16,-7-1-1 0,6 0-2 0,1-5 0 0,6 6-2 15,-7-4 0-15,0-5-3 0,1 4-1 0,7-7-2 16,-9 4-5-16,10-4-11 0,-2-3-18 0,-1-1-30 0,1 0-65 16,7-7-135-16,-8 0-82 0,1-4-53 0</inkml:trace>
  <inkml:trace contextRef="#ctx0" brushRef="#br0" timeOffset="-136212.72">6271 12467 207 0,'-6'-4'332'16,"0"4"-95"-16,0 0-86 0,6 0-54 0,0-3-29 0,-7 3-18 15,7 0-7-15,0 0-3 0,0-5-5 0,-8 5-6 0,8 0-1 16,0 0-6-16,0 0-6 0,0 0-2 0,8 0-4 16,-8 5-4-16,0-5-3 0,0 0 1 0,7 3-3 15,-7 1 4-15,0-1 2 0,6 8 2 0,0-3 4 0,-6 7 5 16,6-1 3-16,1 4 2 0,-7 5 3 0,6-2 0 0,-6 4 1 15,0 4 0-15,7 1-5 0,-7 3-3 0,6-4-3 16,-6 4-2-16,7-3-4 0,-7 2-3 0,7 2 0 0,-7-5-3 16,6 4-1-16,-6-4 0 0,6 1-2 0,1-1 2 15,-7-4 0-15,6 0-1 0,-6-2-1 0,7 0 2 0,-7-2-1 16,6-3 1-16,-6-3-3 0,7 0 1 0,-7-1-1 0,0 1 0 16,7-4-2-16,-7-3 1 0,0 3-1 0,0-4-2 15,0 0 2-15,0-3-5 0,0 3 0 0,0-3-4 0,0-4-2 16,0 3-4-16,0-3-3 0,0 5-4 0,0-5-6 0,0 0-6 15,0 0-10-15,0-5-11 0,6 2-11 0,-6-1-16 16,0 1-20-16,0-1-27 0,0-4-42 0,0 5-54 0,-6-4-83 16</inkml:trace>
  <inkml:trace contextRef="#ctx0" brushRef="#br0" timeOffset="-135946.35">6141 13145 103 0,'-13'-5'430'0,"7"-2"-102"15,6 0-121-15,-7-1-82 0,1 1-44 0,6 4-22 0,-7-4-10 16,7-1-4-16,0 1-9 0,0 3-5 0,0 0-2 0,0 1-5 16,7 0-3-16,-7 3-5 0,0 0-5 0,6 3-3 0,-6 4 1 15,0 4 0-15,7 4-2 0,-7 3 2 0,0 3-1 16,0 2 2-16,0 3 0 0,0 0-4 0,0 3-3 16,0 0 0-16,6 0-1 0,-6-4-1 0,7 1-1 0,-7 1-1 15,6-6 0-15,1-3 1 0,-7 1 1 0,6-5-1 0,1-2 1 16,-1-2 0-16,0-2 3 0,8-1 4 0,-7-7 4 15,5 0 1-15,1-5 3 0,0-1 1 0,8-5 1 0,-3-4-2 16,8-3 1-16,-6 0-6 0,6-8-5 0,7 1-10 0,-8-1-16 16,8-4-21-16,-7 1-34 0,7 0-46 0,-7 0-103 0,0-4-132 15,0 7-67-15,-7 1-40 0</inkml:trace>
  <inkml:trace contextRef="#ctx0" brushRef="#br0" timeOffset="-126457">17610 14221 178 0,'0'4'297'0,"-6"-4"-214"0,-1 4-141 0,7-1-76 0,-6-3-36 16,6 4 6-16</inkml:trace>
  <inkml:trace contextRef="#ctx0" brushRef="#br0" timeOffset="-126347.88">17617 14217 29 0,'6'-8'132'0,"7"2"15"0,0-5-8 16,0-1-40-16,7 2-50 0,0-5-56 0,0 1-69 0,-8-5-98 16,8 2-95-16</inkml:trace>
  <inkml:trace contextRef="#ctx0" brushRef="#br0" timeOffset="-123096.57">23472 13551 371 0,'-13'0'557'16,"5"0"-1"-16,8-4-192 0,-5 4-173 0,5 0-90 0,0 0-49 16,-6 0-20-16,6 0-7 0,0 0-11 0,0 0-19 15,6 0-29-15,-1 0-40 0,-5 0-46 0,8 0-64 0,-1 0-116 16,-1 0-110-16,1 0-67 0,-1 0-29 0</inkml:trace>
  <inkml:trace contextRef="#ctx0" brushRef="#br0" timeOffset="-121705.73">4584 14364 84 0,'-6'0'136'0,"0"0"-17"16,6 0-17-16,-7 0-13 0,7 0-12 0,0 0-12 0,0-3-11 15,0 3-10-15,-6 0-8 0,6-4-6 0,0 0-4 16,0 4-2-16,0 0-1 0,0-3-1 0,0-2 6 15,0 5-5-15,0 0-4 0,0 0-4 0,0-3-2 0,-7 3-5 16,7 0-1-16,0-4-3 0,0 4-8 0,0 0 2 0,0 0 2 16,0 0-3-16,0 0 1 0,0 0 0 0,0 0-1 15,0 0 2-15,0-3-2 0,0 3-1 0,0 0 2 0,0-5 0 16,0 5 1-16,7-2 1 0,-7 2 0 0,0-4 1 16,0 4 3-16,0-4 1 0,0 4 2 0,0-4 0 0,0 4 0 15,0 0 1-15,0 0-1 0,0 0-1 0,0 0-1 0,-7 0-1 16,7 0-1-16,0 0-2 0,-6 0-2 0,-1 4 0 15,7 0 1-15,-6 0 0 0,6-2 0 0,-7 3-1 0,1 2 0 16,-1-4 1-16,1 5 1 0,6 0-1 0,-7-5-1 16,7 5 1-16,0-5 1 0,0 1-1 0,0 0 2 0,7-1-2 15,-7 1 1-15,6-1-1 0,-6 1 0 0,7-4 0 0,-1 0 0 16,-6 0 0-16,7 0 0 0,-1-4 0 0,1 1 1 16,-1-1 3-16,1 1 2 0,-1-1-1 0,-6-3 2 0,0 2 0 15,7-1 0-15,-7-2 3 0,0 0 1 0,0 1 2 0,0-1 0 16,0 2 2-16,-7-2 0 0,7 5 5 0,0-5 1 15,-6 4-1-15,-1 2-3 0,1 2-4 0,-1 0-1 16,1 0-2-16,-7 6-3 0,6-2-4 0,-6 3-3 0,0-3 0 16,6 4-1-16,2-1-1 0,-3 0 0 0,8 1 0 0,0-1-2 15,0-3 2-15,0 2 0 0,0-1 1 0,8-2 1 0,-3 1 0 16,2 0 0-16,6-4-2 0,-6 3 1 0,6-3 0 16,-7-3-3-16,1 3 1 0,6-4-2 0,-7 0 1 15,7 1 0-15,-6-2 2 0,-1 2 0 0,0-4 1 0,1 3 1 16,0 1 1-16,-7-5 0 0,0 4 1 0,-7 1-1 0,7 3 0 15,-7-5 1-15,-5 5-4 0,5 0-4 0,1 5-7 16,-7-2-10-16,0 1-19 0,6 4-31 0,-6-5-61 0,7 5-113 16,-1-2-84-16,1-1-54 0</inkml:trace>
  <inkml:trace contextRef="#ctx0" brushRef="#br0" timeOffset="-87914.3">9007 8356 35 0,'0'0'189'0,"0"0"-30"16,7 0-31-16,-7 0-32 0,6 0-28 0,0 0-19 0,1 0-12 15,-1 0-9-15,1-4-5 0,-1 4-4 0,8 0-1 0,-1 0 0 16,-1 0-1-16,1 0-1 0,1 0-1 0,5 0-2 15,-6 0 2-15,6 0 1 0,-5 0-3 0,6 0 2 0,-2 0 0 16,3 0 2-16,4-3 0 0,-5 3 1 0,0-4-3 16,4 1 0-16,4 3 0 0,-9-5-2 0,7 3 0 0,0-6-1 15,0 4-1-15,1 1 1 0,-2-5 0 0,2 4-1 16,-8-3 0-16,7 0-1 0,-6 3-2 0,-1-3 0 0,-7 3 2 16,2-3-1-16,-1 4 3 0,0-2 2 0,-6 2 6 15,-1 3 3-15,-6-4 2 0,0 0 1 0,0 4 1 0,0-3-3 16,-6 3-2-16,-1-4-3 0,1 1-6 0,-1 3-6 0,-6 0-1 15,-1 0-3-15,-4 0-2 0,5 3 0 0,-7-3 1 16,1 0-1-16,6 4 1 0,0-4 0 0,-6 0-1 0,11 3-1 16,3-3 1-16,-3 0-1 0,1 0 0 0,7 0 0 15,0 0 0-15,0 4-1 0,7-4 1 0,1 0 0 0,5 0 0 16,-1 0-1-16,8-4 1 0,-1 4-1 0,1 0 0 0,-1 0 0 16,6-3-1-16,2 3 2 0,-7 0-1 0,5 0 0 15,-5 0 0-15,0 3 0 0,-1-3 0 0,1 4-1 0,-7 0 2 16,0-1-2-16,0 2 0 0,-6-2 0 0,6 0 1 15,-13 5-1-15,5-5 2 0,-5 5 0 0,0-1 0 0,-5 0 1 16,-2 0 1-16,1 5-1 0,-8-4 0 0,1 2 0 0,0-3-1 16,1 1 0-16,-8 3 0 0,7-4-1 0,-7 0-3 15,8 1-6-15,-2-1-8 0,1 0-14 0,0 1-17 0,7-4-20 16,6-1-29-16,0-3-51 0,0 0-92 0,6 0-102 16,7 0-53-16</inkml:trace>
  <inkml:trace contextRef="#ctx0" brushRef="#br0" timeOffset="-86820.69">10335 7993 119 0,'0'-3'301'0,"-6"3"-84"0,6 0-81 0,0-4-54 0,0 4-21 16,0 0-18-16,0 0-8 0,0-4-6 0,0 4 1 16,0 0-3-16,0 0-1 0,0-3-5 0,0 3-4 0,0 0-4 15,0 0-3-15,0 0-3 0,0 0-4 0,0 0 0 0,0 0-2 16,0 3 1-16,0 1 1 0,6 0 1 0,-6 3 0 16,0 0 0-16,7 4 0 0,-7 1-2 0,6 2 2 0,-6 3-1 15,7-1 2-15,-1 3 0 0,-6-1-1 0,7 3 3 16,1-2 0-16,-8 3 0 0,5 0-1 0,-5-1 0 0,6 2-1 15,1-5 0-15,-7 4 0 0,6-3-1 0,-6-2 0 0,0 3 2 16,7-6 1-16,-7 1-1 0,7-1 1 0,-7-2 0 16,0-2 0-16,0 1 0 0,5-3 0 0,-5-1 2 0,0 0 2 15,0-4 2-15,0 1 4 0,0 0 5 0,0-4 4 16,0 4 4-16,0-4 4 0,0 3 4 0,0-3 2 0,0 0 1 16,8 0 0-16,-8-3-4 0,0-1-3 0,0 4-6 0,0-4-5 15,0-3-5-15,0 3-5 0,7-3-5 0,-7 0-4 16,6-4-3-16,0 3-1 0,-6-3 0 0,6 4 0 0,1-4 0 15,0 4 0-15,0-4-1 0,-1 4 0 0,-6 0 2 16,6-1-1-16,1 1 0 0,-1 2-1 0,0-2 0 16,1 5-1-16,0 2 0 0,-1-5 0 0,1 5 1 0,6 0 0 0,-7 0-1 15,1 0 1-15,-2 5-1 0,3-5 1 0,-1 2-3 16,6 2 2-16,-7-1 0 0,1 5 0 0,-1-4 0 0,0 4 0 16,1-6 1-16,-1 6-1 0,1-1 0 0,0 1 0 15,-7-1 0-15,7 0-1 0,-7 1 0 0,6 0 2 0,-6-2-3 16,0 2 5-16,6 3-1 0,-6-7-5 0,0 3-3 0,7 0-3 15,-7-4-6-15,6 1-7 0,-6 0-11 0,0 0-14 16,6-1-14-16,-6-3-11 0,7 5-19 0,-1-5-25 0,-6 0-37 16,13-5-59-16,-6 2-121 0,-1-1-48 0</inkml:trace>
  <inkml:trace contextRef="#ctx0" brushRef="#br0" timeOffset="-86508.26">10889 8170 194 0,'-6'-5'348'0,"-1"2"-105"0,0 3-93 16,0 0-60-16,1 0-35 0,6 0-19 0,-6 3-11 0,-1 2-5 16,1-2-5-16,6 3-3 0,-6 0-2 0,6 4-3 15,0-3 1-15,0 1 0 0,6 3 2 0,-6 0-2 0,6 0-1 16,1-1-1-16,-1 1-3 0,0 0 2 0,1 0-1 15,0 1 0-15,0-2 1 0,-1 2-2 0,1-5 2 0,-1 3 2 16,-6-2 0-16,7-1 4 0,-1 1 4 0,-6-1 2 0,0 0 3 16,6-3 4-16,-6 3 2 0,0-2 5 0,0-2 3 15,-6 4-1-15,6-3-1 0,-6-1-3 0,-1 1-2 0,1 0-4 16,-1 0-4-16,1-1-5 0,-1 1-5 0,-7-4-3 16,8 3-4-16,0-3-5 0,-1 4-10 0,1-4-19 0,6-4-27 15,-6 1-35-15,6-1-55 0,-7-3-114 0,7-4-112 0,0 3-61 16</inkml:trace>
  <inkml:trace contextRef="#ctx0" brushRef="#br0" timeOffset="-86320.49">10792 8162 307 0,'0'0'368'0,"0"-4"-128"0,0 4-101 0,6 0-59 0,-6-4-29 15,6 4-18-15,1-3-4 0,-1 3-4 0,8-3-2 0,-2-2 0 16,7 2-4-16,-5-1-4 0,6 0-2 0,5 1-3 15,-4-1-2-15,4-3-2 0,-6 3-4 0,8 1-4 0,-8-1-11 16,1 0-22-16,0 4-39 0,-8-3-76 0,8-2-162 16,-7 3-78-16</inkml:trace>
  <inkml:trace contextRef="#ctx0" brushRef="#br0" timeOffset="-49158.12">8740 14243 43 0,'-7'0'310'0,"1"0"-89"0,0 0-75 0,-1-3-48 0,0 3-26 15,1 0-12-15,6-4-3 0,-7 4-4 0,7-4 2 16,0 4 1-16,0-3-4 0,-7 3-6 0,7 0-3 0,0 0-4 15,0 0-6-15,0 0 1 0,0 0-3 0,0 0-3 16,0-4-1-16,0 4-4 0,0 0-3 0,0 0-3 0,0 0-4 16,0 0-1-16,7 0-3 0,-7 0 3 0,7 0 1 0,-1 0 0 15,8-4 3-15,-2 4 5 0,1-4 1 0,0 4 1 16,7-3 2-16,6-2 0 0,-1 3-2 0,8-5-1 16,0-1-2-16,-1 4-5 0,8-4-1 0,-1 1 0 0,6 0-5 15,-6 0-2-15,15-4-1 0,-11 4 0 0,11-4 0 0,-2 0-2 16,-1 0 0-16,1 3-2 0,1-3-1 0,5-3 0 0,-5 3-1 15,5-3-1-15,-6 2 1 0,0-3 0 0,1 5 0 16,-8-5 1-16,0 4 2 0,-5-1 0 0,-8 2 1 16,1-1-1-16,-14 3 3 0,1 1 7 0,-7 4 13 0,0-4 9 15,-7 3 6-15,-6 4 3 0,0-4 1 0,-6 0 0 0,-1 4-5 16,-6 0-7-16,-6 0-11 0,-1 0-11 0,1 0-6 16,-1 4-4-16,-6 0 0 0,7 0-2 0,0-4 0 0,6 3 0 15,-2 1 1-15,3-4-2 0,6 3-1 0,-1-3-4 0,0 4-2 16,7-4-1-16,7 3-1 0,-7-3-2 0,7 4-4 15,6-4 2-15,-8 4 0 0,10 0 1 0,-10-4-3 0,9 3-4 16,-1 1-4-16,0 0-1 0,-7-1-5 0,1 0-4 16,-1 6-5-16,-6-6-3 0,7 8-4 0,-7-4-5 0,-7 1-9 15,7 2-11-15,0 1-14 0,-6 1-23 0,-1-6-36 0,7 6-59 16,0-5-92-16,0-3-86 0,0 3-45 0</inkml:trace>
  <inkml:trace contextRef="#ctx0" brushRef="#br0" timeOffset="-48392.46">10766 13276 259 0,'0'-4'317'0,"0"0"-81"16,0 4-78-16,0 0-60 0,0 0-37 0,0 0-22 0,0 0-13 15,0 0-9-15,6 0-5 0,-6 0-1 0,0 0 1 16,0 4 1-16,5 0 0 0,-5 0 0 0,8 3 2 0,-8 1 3 16,7-1 4-16,-1 3 0 0,0 2 1 0,1 3-1 15,-1-1 2-15,1 5 3 0,0-2 3 0,-1 6-1 0,-6-2-2 16,13 1 2-16,-7 4 2 0,0 1-1 0,-6 2-2 16,7-4-3-16,0 4-4 0,0 1 0 0,-7-5-2 0,6 1-4 15,-6-1-5-15,7 1-1 0,-7-4-1 0,6-3-2 0,-6-2-1 16,0 2 0-16,7-4 1 0,-7-5 0 0,0 2 1 15,0-1 3-15,0-5 6 0,0-2 6 0,0 4 7 0,0-8 6 16,0 3 8-16,0-3 5 0,6 4 6 0,-6-4 2 0,0-4-2 16,0 4-3-16,0-3-5 0,0 0-8 0,6-6-6 15,-6 3-9-15,7-5-6 0,-7-1-6 0,7-2-5 0,0-1-6 16,0-2-1-16,-2 2 0 0,2-4-1 0,-1 1 1 16,7-1-1-16,-7 5 1 0,8-5 0 0,-8 2 1 0,7 2 0 15,0 1-2-15,-6 2-1 0,6 1-1 0,-6 3 0 0,6 5 0 16,-8-1-1-16,10 0 0 0,-10 8 1 0,2-4 0 15,6 7 0-15,-6 1 2 0,-1 3-2 0,1 1 1 0,-1 2 2 16,1 1 0-16,-1-1-1 0,0 1 1 0,1-1 0 16,0 1 1-16,-1-1-1 0,-6 1 1 0,7 4 0 0,-1-8 0 15,1 3 0-15,-7 1 0 0,6-4-3 0,0-1-8 0,-6 5-9 16,7-4-17-16,-7 1-20 0,7-6-19 0,-7 5-21 16,7-3-27-16,-1 0-33 0,0-2-53 0,1-2-87 15,-1-4-104-15,7 0-50 0</inkml:trace>
  <inkml:trace contextRef="#ctx0" brushRef="#br0" timeOffset="-48017.1">11566 13665 403 0,'-6'0'354'16,"-1"-5"-89"-16,1 3-86 0,6 2-55 0,-7 0-30 0,1 0-15 15,6 0-8-15,-6 0-7 0,-1 0-9 0,0 0-8 0,7 2-10 16,0 3-7-16,0-2-5 0,0 4-5 0,7 1-3 16,-7 3 2-16,7-4 3 0,-1 4 2 0,0 0 0 15,1 4 2-15,6-5-3 0,-7 1-1 0,7 5-2 0,1-6-3 16,-8 1-2-16,7 4 0 0,0-4 1 0,-7 4 2 0,8-4 0 15,-7-1 1-15,-1 5 1 0,-6-4 1 0,7 5 2 0,-7-7 5 16,0 3 0-16,-7 3-2 0,7-5 0 0,-6 2 1 16,-1-5-1-16,-7 3-4 0,8 2-3 0,-7-1-9 0,0-4-13 15,7 1-22-15,-8-5-20 0,1 2-27 0,0-3-24 16,7-2-25-16,-7-2-29 0,7-3-33 0,-1-2-38 0,0-1-43 16,7-3-64-16,-6-4-86 0,-1 1-34 0</inkml:trace>
  <inkml:trace contextRef="#ctx0" brushRef="#br0" timeOffset="-47829.86">11521 13587 446 0,'0'-4'414'0,"0"1"-123"0,0-1-115 0,0 4-68 15,0-3-38-15,0 3-18 0,0 0-7 0,0-4-2 16,7 4 1-16,-7 0 3 0,6 0 6 0,-6 0-1 0,6 0-2 16,7-3-4-16,0 3-6 0,-6 0-6 0,6-4-5 15,0 4-7-15,6-4-6 0,-6 4-7 0,8-4-3 0,-2 4-8 16,0-3-10-16,1-1-13 0,-1 1-13 0,7-2-15 0,-6 3-21 15,6-2-23-15,-6 0-34 0,5 0-53 0,2 1-78 16,-8-5-120-16,0 4-58 0</inkml:trace>
  <inkml:trace contextRef="#ctx0" brushRef="#br0" timeOffset="-47610.97">12100 13544 444 0,'-7'0'443'0,"7"0"-146"0,0 0-126 16,0 0-76-16,7 0-43 0,0 0-21 0,0-5-15 0,6 3-4 16,-2-2-3-16,3 0-1 0,0 0-1 0,5 1 0 15,0-1-2-15,1-4-3 0,0 1-3 0,5 4-8 0,-4-6-9 16,-1 7-13-16,5-6-22 0,-5 4-30 0,-1-2-56 0,7 1-94 15,-6-2-111-15,-2 3-62 0</inkml:trace>
  <inkml:trace contextRef="#ctx0" brushRef="#br0" timeOffset="-47189">12491 13130 189 0,'-6'-8'477'0,"-1"4"-96"0,1 4-162 0,6-3-99 16,-6 3-50-16,6 0-28 0,0 3-12 0,0 1-3 0,-7 4 3 15,7 2 2-15,0 1 3 0,0 8 0 0,7-1 0 16,-7 4-1-16,0 4-8 0,6 4-4 0,0-1-6 0,1 0-4 16,-1 4-3-16,-6 3-2 0,7-3 0 0,-1 0-5 15,1 4 1-15,-1-4-1 0,1 0 0 0,-7 0 0 0,7-4-1 16,-1-3 0-16,0-1 0 0,1-3 0 0,-1 0-1 0,-6-8 3 15,7 5 1-15,-7-7 4 0,6-5 9 0,-6 1 10 16,7-2 12-16,-7-2 9 0,0-4 5 0,7 0-1 0,-7-4 2 16,6-2-3-16,0-2-5 0,1-4-10 0,-7-2-11 0,13-1-5 15,-7 1-2-15,1-1-2 0,6 1-2 0,-6-5-1 16,6 5-2-16,-6-5-2 0,6 8-2 0,-1-4-4 16,-5 4 0-16,6 4-3 0,-7-1-1 0,7 1 0 0,-7 4-1 15,1-1 0-15,7 4 0 0,-8 0-1 0,0 4 1 0,1 3 0 16,-1 0-1-16,7 1-3 0,-7 3-7 0,1 4-11 0,0-1-17 15,0 1-17-15,5 0-18 0,-5-1-21 0,6 1-21 16,0-5-20-16,1 5-29 0,-2-7-47 0,1 3-68 16,7-7-113-16,-7-1-48 0</inkml:trace>
  <inkml:trace contextRef="#ctx0" brushRef="#br0" timeOffset="-46938.88">13096 13441 446 0,'0'-15'481'0,"-6"5"-137"16,6-2-125-16,0 5-71 0,0-1-40 0,-6 6-23 15,6 2-12-15,-7 2-7 0,1 2-7 0,0 7-10 0,-1 3-10 16,1 5-7-16,-1 3-6 0,1 0-5 0,6 7-5 0,-8-2-6 16,3 2-5-16,5 3-7 0,0 1-13 0,5-4-12 15,-5 5-13-15,8-5-10 0,-2 0-6 0,7-2-5 0,-6-2-2 16,5-4 3-16,1-2 7 0,0-5 11 0,1-3 13 0,-1 0 10 16,6-7 10-16,-13 0 11 0,7-4 9 0,2 0 9 15,-3-8 8-15,-6 1 11 0,7 0 10 0,-6-5 12 0,0 2 9 31,-1-1 9-31,-6 0 6 0,0-3 3 0,0 2-4 16,-6 1-6-16,-1 1-9 0,0-1-14 0,-6-1-21 0,0 5-33 0,-7 0-37 0,1-1-36 0,0 5-35 0,-8-1-40 16,1 4-49-16,1-4-78 0,-1 4-127 0,-7 0-76 0,6 0-32 15</inkml:trace>
  <inkml:trace contextRef="#ctx0" brushRef="#br0" timeOffset="-46391.94">10394 13026 272 0,'6'-2'370'0,"-6"-3"-109"0,7-2-95 0,-7 4-61 16,7-1-38-16,-7 4-21 0,5 0-12 0,-5 0-4 15,8 0-1-15,-1 7 1 0,-1 5 2 0,6-2 1 0,2 9 4 16,-1 3 2-16,6 7-1 0,-6 4 0 0,7 4-2 0,-1 7-2 15,1 6-4-15,-7 6-5 0,7 9-5 0,-8 5-2 16,1 4-4-16,1 5-7 0,-7 3-10 0,5 3-10 0,-5 2-11 16,-1-3-9-16,0 0-10 0,7-3-11 0,-6-4-11 15,6-7-12-15,0-4-13 0,6-8-27 0,2-7-54 0,5-6-105 16,-1-9-77-16,1-7-50 0</inkml:trace>
  <inkml:trace contextRef="#ctx0" brushRef="#br0" timeOffset="-45907.73">13468 12632 26 0,'0'0'439'0,"7"2"-99"0,-7-2-143 0,6 8-92 0,1-4-45 15,-1 7-23-15,7 3-7 0,-7 1 3 0,8 8 5 0,-8 2 4 16,7 4 4-16,0 4 3 0,7 7-2 0,-7 4-3 16,6 4-5-16,-6 4-6 0,7 2-7 0,-7 9-5 15,-1-1-8-15,3 1-5 0,-3 2-7 0,-5 5-6 0,-1-1-15 16,1 1-14-16,-1 0-19 0,-6-5-24 0,0-2-41 0,5-5-80 16,-5 5-146-16,0-9-68 0</inkml:trace>
  <inkml:trace contextRef="#ctx0" brushRef="#br0" timeOffset="-35845">4735 16064 173 0,'0'0'161'0,"0"0"-34"15,0 0-34-15,0-3-27 0,6 3-23 0,-6-5-19 0,0 5-10 16,0-3-1-16,0-1-5 0,0 4 4 0,6-4 2 15,-6 0 1-15,0 1 4 0,0-1 2 0,0 4 1 0,0-3-2 16,0-1 1-16,0 4 1 0,0-3 0 0,0 3-1 16,0-4 0-16,0 4 0 0,0 0-3 0,0 0-1 0,0 0-2 15,0 0-2-15,0 0-6 0,0 0 0 0,0 0-7 0,-6 0 0 16,6 0 0-16,0 0 0 0,0 0-1 0,0 4 0 16,0-4 0-16,0 3 0 0,0-3 1 0,0 4-1 15,0-4 0-15,0 0 0 0,0 3 1 0,0-3-1 0,0 4 1 16,0-4-1-16,6 3-1 0,-6-3 1 0,0 0 1 0,0 0 0 15,7 0-1-15,-7-3 0 0,6-1 1 0,-6 4 0 0,7-3 1 16,-1-1-1-16,-6-3 0 0,7 3 1 0,-7 0 2 16,7 1 4-16,-7-1 0 0,0 4 2 0,0-3 1 15,0-1 2-15,0 1 1 0,-7 3-1 0,7 0-2 0,-7 0-3 16,7 0-1-16,-6 3-2 0,-1 1-1 0,1-4-3 0,-1 3 0 16,1 1 0-16,0-1-1 0,6 1 0 0,-7 0 0 15,7 0 1-15,0-4-2 0,-6 3-1 0,6-3 0 0,0 4 0 16,6-4-1-16,-6 0 1 0,7-4-2 0,-1 4-1 0,-6-3-3 15,6-1 0-15,1 0-2 0,-1 0-1 0,1-3-1 16,-1 4-1-16,1-4 2 0,0 3 2 0,-7-4 5 0,6 8 5 16,-6-7 3-16,0 3 4 0,0 4 2 0,0-3 1 15,-6 0 0-15,6 3 0 0,-7 0-4 0,0 3-2 0,1-3-1 16,-7 7-2-16,6-3-1 0,1 3-1 0,-7 1 0 0,7-5-2 16,-8 4 3-16,8 0-1 0,-1 1 1 0,1-4 0 15,-1 3 0-15,7-4-1 0,-5 1-1 0,5-1-1 0,0-3-2 16,0 4-4-16,0-4-7 0,0 0-13 0,5 0-26 15,2 0-48-15,-1-4-87 0,1 1-104 0,-1-4-59 0</inkml:trace>
  <inkml:trace contextRef="#ctx0" brushRef="#br0" timeOffset="-26092.18">4038 15448 82 0,'0'-3'168'0,"0"3"-32"15,0 0-32-15,0-4-31 0,0 4-25 0,0 0-15 16,-7 0-11-16,7 0-2 0,0 0-4 0,0 0-1 0,0-4-2 16,0 4 1-16,0 0 1 0,0 0 1 0,0 0-5 0,0 0 2 15,0 0 1-15,0 0 1 0,0 0 5 0,0-3-1 16,0-1 1-16,0 4 0 0,0-4 6 0,0 1 0 15,0 3 1-15,0-4 1 0,0 4-3 0,0-3-2 0,0 3-2 16,0-4-4-16,-6 4-4 0,6 0-2 0,0 0-4 0,0-4-5 16,0 4 0-16,0 0 0 0,-7 0-2 0,7-3 1 15,0 3 0-15,0 0 1 0,0 0-1 0,0 0 1 0,0 0 0 16,0 0 0-16,0 0 1 0,0 0 0 0,0 0-1 0,7 0-1 16,-7 0 1-16,0 0-1 0,0 0 0 0,0 0-1 15,6 0 0-15,-6 0-1 0,7 0 0 0,-7 0 1 0,6 0 1 16,0-5 0-16,1 5-1 0,-1 0 1 0,1 0-1 15,6-2 0-15,-7 2 1 0,9 0 0 0,-10-4 1 0,8 4 0 16,-6-4-1-16,6 0 1 0,0 1-1 0,-6 3 0 0,6-4 0 16,-1 0-1-16,2 0 0 0,-2 2 0 0,7-4 0 0,-5 4 0 15,-1-2 0-15,0 1 0 0,6-1 1 0,-6 0 0 16,1-4-1-16,-1 4 0 0,6 2 0 0,-6-5 0 16,1 2 0-16,-2 1 0 0,8 1 1 0,-7-1-1 0,0 0 0 15,-6 1 0-15,5-1 0 0,1 1 0 0,0-1 0 0,1 0-1 16,-8 1 1-16,7 3 0 0,0-5 0 0,-6 2-1 15,6 0 1-15,0-1 0 0,-7 4-1 0,1-4 1 0,5 1 1 16,2-1-1-16,-8 4-1 0,1 0 1 0,-1-4-1 0,7 4 1 16,-6 0 0-16,-1-4-1 0,0 4 0 0,1-2-1 15,-7 2 2-15,6-5-1 0,2 5 1 0,-1-3-1 0,-7 3 0 16,5-4 1-16,2 4 1 0,-7-3-1 0,6 3 1 16,-6-4 0-16,0 4-1 0,7-4 0 0,-7 4 0 0,0-4 0 15,0 4 0-15,0-3 2 0,0 3-1 0,0 0 2 0,0-5-2 16,0 5 1-16,0-2 1 0,0 2-1 0,-7-4-1 15,7 4 0-15,-6-3 1 0,6-1 0 0,-7 4 2 0,2-5 0 16,-2 2 2-16,-1-1 1 0,2 4 1 0,-1-4 3 16,-5 1-1-16,5-1 1 0,-6 4-1 0,0-2-1 0,0 2 1 15,0 0-2-15,0 0-1 0,0 0-1 0,-6 0-3 0,6 0 1 16,0 2-1-16,0-2-1 0,-1 4 0 0,1-4-1 16,0 3-1-16,1-3 0 0,-1 4 1 0,-1-4 2 15,-5 0 1-15,6 4 1 0,7-4 1 0,-8 0 2 0,1 3 3 16,6-3 1-16,1 0 1 0,0 0-1 0,-1 0 0 15,7 0 0-15,-6 0-3 0,-1 0 0 0,7 0-4 0,0 0-2 0,0 0-3 16,0 0-1-16,0 0 1 0,0 5-2 0,7-5 0 16,-1 0-1-16,1 0 3 0,-1 0 0 0,0 0 1 15,1 0 0-15,-1 0-1 0,8-5 0 0,-7 5 0 0,-1 0 0 16,7 0-1-16,-7-3 1 0,7 3 0 0,-6 0 0 0,0-4 1 16,6 4 0-16,-1 0-1 0,-4-4 2 0,5 1-2 15,-1 3-2-15,1-4-1 0,0 4-6 0,0-2-5 0,0 2-4 16,0 0-8-16,0 0-5 0,0 0-8 0,0 0-6 0,0 0-5 15,-6 2 0-15,6-2-1 0,0 0 2 0,-7 0 2 16,7 4 6-16,-7-4 5 0,2 0 9 0,-1 0 6 0,-2 0 5 16,2 0 6-16,-1 0 2 0,-6 0 4 0,0 0 1 15,7 0 3-15,-7 0 3 0,0 0 4 0,0 0 0 0,0 0 1 16,0 0 1-16,0 0 1 0,0 0 0 0,0 0 0 0,-7 0-3 16,7 0-3-16,0 0 1 0,-6 0-4 0,-1 0 1 15,7 0-2-15,-5 0 1 0,-2 0 0 0,-1 0 1 0,8-4 3 16,-6 4-1-16,-1 0 4 0,7 0 2 0,-6 0 2 15,6 0 1-15,-6 0 0 0,6 0-1 0,0 0-1 0,0 0-2 16,0 0-1-16,0 0-5 0,0 0 0 0,0 0-2 0,0 0-1 16,6 0 1-16,0 0-1 0,-6 0 0 0,7 0 0 15,-1 0 2-15,9 0-2 0,-10 4 0 0,2-4 1 0,-1 0-1 16,1 3 0-16,-1 1-1 0,8 0 1 0,-8-1 0 16,-6 2 2-16,7 2 1 0,-1 4 3 0,-6-4 1 0,0 8 0 15,0-5 3-15,0 5 0 0,-6 4-2 0,-1-1 1 0,1 5 1 16,-8-2-3-16,8 2-3 0,-7-2-2 0,-6 1-3 15,5 3-8-15,-5-3-10 0,6 1-19 0,0-1-26 0,0 0-46 16,-7-8-83-16,7 4-118 0,0-2-54 0</inkml:trace>
  <inkml:trace contextRef="#ctx0" brushRef="#br0" timeOffset="-7819.27">4494 10280 74 0,'6'0'148'0,"-6"0"-28"16,0 0-23-16,0 0-20 0,0 0-16 0,0-4-9 15,0 4-9-15,0 0-9 0,0 0-5 0,0 0-2 0,7-4-5 16,-7 4-3-16,0 0-2 0,0 0-2 0,0-4 0 0,0 4-1 16,0 0-1-16,6 0-1 0,-6-3-1 0,0 3 0 15,0 0-2-15,0 0-1 0,7-4-2 0,-7 4 1 0,0 0 0 16,6 0 0-16,-6-4 0 0,0 4 0 0,7 0 0 16,-7 0 1-16,0-4 0 0,0 4 0 0,0 0-1 0,6 0-2 15,-6 0-1-15,7 0 1 0,-7 0 0 0,6 0-2 0,-6 0 0 16,7 0-2-16,-1 0 1 0,-6-2 1 0,7 2 1 15,-1 0-3-15,0 0 0 0,1 0 0 0,0 0 0 16,-7 0 1-16,6 2 0 0,1-2-2 0,-1 0 2 0,1 4 0 16,-1-4-1-16,1 0-1 0,-1 0 0 0,0 0 0 0,1 4-1 15,-1-4 0-15,2 0-1 0,-1 0 2 0,-2 0 0 0,2 0 0 16,-1 0 0-16,1 0 1 0,-1 0-1 0,1 0 1 16,0 0 1-16,-1 0-1 0,-6 0-1 0,7 0 0 15,-7 0-1-15,6 0 0 0,0 0 0 0,-6 0 0 0,7 0 0 16,-1 0 0-16,1 0 0 0,-1 0 1 0,1 0 0 0,0-4 1 15,-1 4 0-15,1 0 0 0,-2 0-1 0,2-4 1 0,1 4 0 16,-3 0 1-16,9-2-1 0,-8 2 0 0,7 0 0 16,0 0 0-16,-6-5 0 0,6 5-1 0,0 0 1 15,6-3-1-15,-6 3 0 0,0-4 1 0,0 4 0 0,7 0 0 16,-7 0 1-16,7-4-1 0,-7 4 1 0,6 0-1 0,-6-3-1 16,0 3 0-16,7 0 0 0,-8 0 0 0,1-4 0 15,1 4 0-15,-7 0 0 0,5 0 0 0,-5 0-1 0,-2 0 0 16,3 0 1-16,-1 0-1 0,-1 0-1 0,-6 0 2 15,7 4 0-15,-7-4 0 0,6 0 2 0,-6 0 0 0,0 3-1 16,7 1 0-16,-7-4 0 0,0 0-1 0,6 0 1 0,-6 0 1 16,6 0-2-16,-6 0-1 0,7 0 1 0,-1 0-1 15,1 0 0-15,-1-4 0 0,1 4 1 0,0 0-1 0,-1-3 1 16,1 3-2-16,-1-4 1 0,0 4 2 0,7 0 1 0,-6 0-2 16,-1-4 0-16,7 4 2 0,-6 0-1 0,6-3 1 15,-7 3-2-15,8 0-1 0,-1-4-3 0,-8 4 4 0,10 0-1 16,-3 0 0-16,1-3 0 0,1 3 0 0,-2 0-1 15,1 0 1-15,0-4 1 0,7 4-2 0,-7 0 1 0,0 0-3 16,7 0 0-16,-7 0 1 0,0 0 1 0,-1 4-1 0,1-4 1 16,7 0-1-16,-7 0-1 0,0 0 1 0,7 0 1 15,-8 0 0-15,8 0 1 0,-7 0 1 0,7 0 0 0,-7 0 1 16,7 0-1-16,-8 0 0 0,2 0 0 0,5 0-3 16,-6 0-2-16,0 3-1 0,1-3-1 0,5 0 1 0,-6 0 1 15,-1 4 0-15,-5-4 0 0,7 0 4 0,-2 0-1 0,1 3 1 16,0-3 1-16,1 0-1 0,-2 0 0 0,1 4 1 15,0-4-1-15,0 0 1 0,1 0 1 0,4 0-1 0,-3 0-1 16,-3 0 1-16,1 0-1 0,0 0 0 0,0 0 1 16,0 0 0-16,7 0-1 0,-14 0 0 0,7 0 2 0,6 0 1 15,-5 0-1-15,-1 0-1 0,0-4 0 0,0 4 0 16,-1 0 0-16,9 0 2 0,-9-3-3 0,1 3 0 0,7 0 1 16,-7 0 1-16,0 0-1 0,0 0 1 0,7 0-1 0,-7 0-1 15,0 0 1-15,7 0 0 0,-7 0 0 0,6 0-1 16,-6 0 1-16,6 0-1 0,-5 0 0 0,5 0 1 0,0 0 0 15,-6 0 2-15,7 0-2 0,-1 0-2 0,1 0 1 16,0 0 1-16,-1 0 0 0,1 0 2 0,-1 0-2 0,-6 0 0 16,7 0 1-16,0 0 3 0,-1 0-1 0,1 0-3 0,-7 0 2 15,6 0 0-15,0 0 0 0,1-4-1 0,0 4-2 16,-1 0 0-16,0 0 0 0,1 0 1 0,-1 0 0 0,8-3-1 16,-8 3 0-16,8 0 1 0,-8 0 1 0,6-4 1 15,2 4-1-15,-9-4-1 0,10 4 0 0,-2-3 1 0,0 3-1 16,0 0 2-16,-7 0-1 0,8 0 1 0,-2 0 0 0,-5 0 0 15,6 0 1-15,-7 0-1 0,8 0-1 0,-8 0 1 16,7 0-1-16,-6 0-1 0,6 0 0 0,-6 0 0 0,-1 0 1 16,0 3 0-16,8-3 0 0,-15 0-1 0,8 0 2 15,0 0-1-15,-2 0-1 0,2 0 0 0,-6 4 0 0,5-4 0 16,-6 0 0-16,6 0-1 0,-5 4-1 0,-1-4 2 0,0 0-1 16,0 0 1-16,0 0 0 0,0 0-1 0,0 0-1 15,0 0 1-15,6 0 0 0,-5 0 0 0,-1 0 1 0,-1 0 0 16,8 0-2-16,-7 0 0 0,0 0 1 0,6-4 0 0,-5 4 1 15,-1 0-2-15,5 0-1 0,-3-4 0 0,-3 4 2 16,8 0 0-16,-7-3-1 0,0 3 2 0,0 0 0 0,0 0 0 16,0 0 0-16,6 0-4 0,-6 0 1 0,1 0 3 15,5 0-1-15,-6-5-1 0,0 5 1 0,1 0 0 0,5 0 0 16,0 0 4-16,-5 0-1 0,5 0-2 0,0-3 0 0,1 3-1 16,0 0 0-16,-1 0 1 0,1 0-1 0,-1 0 0 15,0 0 0-15,1 0-1 0,-7 0 1 0,7 0 0 16,-1 0 1-16,2 0 0 0,-8 0 2 0,5 0-2 0,-4 0 1 15,-1 0 1-15,6 0 0 0,0 0-1 0,-5 0-1 0,4 0 2 16,-5 0-1-16,8 0 0 0,-2 0-1 0,-6 0 1 0,7 0 0 16,-7-3 0-16,6 3-4 0,1 0 0 0,-1 0 1 15,1-4 1-15,-1 4 2 0,0-4-1 0,2 4 0 16,-2 0 1-16,-6 0 6 0,13-3-1 0,-13 3 1 0,7 0-1 16,-1 0-1-16,1-5 0 0,0 5 0 0,-1 0 2 0,0 0 0 15,-6 0-1-15,7 0-2 0,-1 0 1 0,1 0-1 0,6 0-2 16,-7 0 1-16,1 0-3 0,0 0-1 0,5 0 1 15,2-3 0-15,-8 3-1 0,8 0 1 0,-2 0 0 0,1-4 0 16,1 4 0-16,-2 0 1 0,-4 0-2 0,4-3 1 16,1 3 0-16,-7 0-1 0,9 0 1 0,-9 0 0 0,0 0 0 15,1 0 0-15,-1-5 0 0,1 5 0 0,-2 0 0 16,3 0 0-16,-2 0 0 0,-6 0-1 0,6 0 1 0,1 0 0 16,-7 0 0-16,7 0 1 0,0 5 0 0,-1-5-2 15,-6 0 1-15,7 0 0 0,-7-5-1 0,7 5 1 0,-1 0 0 16,-6 0 0-16,6-2 0 0,1 2 1 0,-7 0 0 0,13-4-1 15,-14 4 1-15,8 0-1 0,0-4-1 0,-1 4 0 16,0-4 0-16,-4 4 1 0,3 0 0 0,-5-3 0 0,7 3 0 16,-7 0 1-16,6 0-1 0,-5 0 0 0,-1 0 2 0,0 0 0 15,0 0 0-15,7 0-1 0,-7 0-1 0,-1 0 0 16,1 0 0-16,0 0 0 0,7 0-1 0,-7 0-1 0,6 0 0 16,-6 0 2-16,7 0 0 0,-7 0 1 0,6 0-2 15,0 0 1-15,2 0 0 0,-9 0 0 0,9 0-2 0,-2 0 0 16,0 0 0-16,1 0-1 0,-1 0 2 0,-7 0-1 0,9 0-1 15,-1 0 2-15,-8 0 2 0,1 0 0 0,8 0-1 16,-9 0 0-16,1 0 1 0,6 3-1 0,-6-3 2 16,7 0-1-16,-7 0-1 0,0 0 1 0,7 0 0 0,-7 4 0 15,0-4-2-15,6 0 0 0,-5 0 0 0,-2 4-1 0,7-4-1 16,-5 0 2-16,6 0-2 0,-1 4 1 0,1-4 2 0,-6 0 1 16,4 0 0-16,8 2 1 0,-6-2-1 0,-1 0-1 15,1 0 5-15,0 5-2 0,0-5-1 0,-1 0-2 16,0 0-2-16,-6 0 1 0,6 0 1 0,1 0 0 0,0 0-3 15,-1 0 0-15,1-5 2 0,-1 5 0 0,0 0 1 0,2 0-2 16,-9 0-2-16,8 0 2 0,0 0-3 0,-8 0-2 16,8 0 0-16,-7 0 0 0,0 0 0 0,7 0 1 0,-8 0 0 15,1 0 1-15,7 0 1 0,-7 0 2 0,7 0 0 16,-7 5 0-16,0-5 1 0,0 0-1 0,6 0 1 0,-6 0 1 16,1 0-1-16,5 0 2 0,-6 0 0 0,0 0 0 0,1 0-1 15,5 0 0-15,-7 0 0 0,9 0-1 0,-9 0-1 16,7 0-1-16,1 0 0 0,-6 0-2 0,5 0 0 0,1 0-1 15,-1 0 2-15,0 0-1 0,1 0 2 0,0 0-1 0,-1 0 2 16,0 0 0-16,1 0 1 0,1 0 1 0,-3 0 0 0,2-5-1 16,-1 5 1-16,0 0 2 0,2 0 0 0,-9-2 0 15,7 2 0-15,2 0 0 0,-2 0 1 0,-6 0 1 16,7 0-1-16,-7 0-1 0,6-4 2 0,-6 4 3 0,0 0 1 16,0 0 1-16,0-4 2 0,0 4-2 0,0-4 2 0,-6 4-2 15,5-3 0-15,3 3-1 0,-10 0-1 0,8-4-3 16,-6 4 0-16,6-4-1 0,-6 4 2 0,-1 0 0 0,1 0-1 15,-1-4-3-15,0 4 0 0,1 0 3 0,-1 0-1 16,8-2 1-16,-14 2-2 0,6 0 0 0,1 0 1 0,-1 0-2 16,6 0 1-16,-5 0-2 0,0 0 1 0,0 0 0 0,6 0 1 15,-7 0-2-15,7 0-1 0,-6 0 1 0,-1 0 0 16,7 0-2-16,-6 0-1 0,6 0 1 0,-7 2-2 0,7-2 3 16,0 0 1-16,1 0-3 0,-8 4 0 0,7-4 2 15,0 0 0-15,0 0-2 0,0 0 2 0,-1 4-1 0,3-4-1 16,-2 0 2-16,-1 0 0 0,1 4 1 0,0-4 0 0,0 0 0 15,0 0 0-15,1 0 0 0,-2 0 0 0,8 0-1 16,-8 3 0-16,2-3-2 0,-1 0-1 0,0 4 0 16,6-4-2-16,-5 0 1 0,-1 0 0 0,-1 0 1 0,1 4 0 15,1-4-1-15,5 0 2 0,-13 0 0 0,7 0 2 0,0 0 2 16,-6 0-1-16,5 0 0 0,1 4 0 0,-5-4 1 0,-1 0-1 16,6 2-1-16,-7-2 0 0,7 0-3 0,-6 0 2 15,-1 0 2-15,7 0-1 0,-7 0-1 0,0 0 3 0,8 0-1 16,-7 0 1-16,-1 5 0 0,7-5 0 0,-7 0-1 15,1 0 0-15,-1 0 0 0,7 0 0 0,-6 0 0 0,1 0 0 16,-3 0 2-16,2 3-1 0,5-3-1 0,-5 0 0 16,0 0 0-16,0 0 0 0,6 0 0 0,-7 0 1 0,0 0-1 15,1 0 5-15,-1 0-2 0,0 0 1 0,8 0-2 0,-7 0 2 16,-1 4-2-16,0-4 0 0,0 0 1 0,9 0-4 0,-10 0 1 16,2 0 2-16,0 0-1 0,6 0-1 0,-7 3 2 15,7-3 1-15,-6 0-1 0,5 0-5 0,-5 0-4 16,6 0 4-16,0 0 4 0,-7 0 1 0,7 0 1 0,1 0-1 15,-1 0 2-15,0 0 3 0,-1 0 3 0,1 0-4 0,1 0-3 16,0 5-1-16,-2-5-1 0,0 0 0 0,2 0 0 16,-1 0 1-16,0 0 0 0,0 0-1 0,0 0 2 0,0 0 1 15,-6 0-2-15,5 0 0 0,1 0-1 0,1 0 1 16,-8 0-1-16,7 0 1 0,-6 0 0 0,4 0 0 0,-3 0-2 16,-1 0 1-16,-1 0-1 0,1 0-1 0,-7 0 1 0,6 0 0 15,1 0 0-15,-7 0-1 0,6 0 1 0,-6 0 0 16,7 0 1-16,-1 0-1 0,-6 0 1 0,7 0-1 15,-1 0-1-15,1 0 0 0,-1 0 0 0,1 0 0 0,-7 0 0 16,6 0 2-16,1 0-1 0,-1 0 0 0,1 3 0 0,-1-3-1 16,1 0 0-16,-1 0 1 0,0 0-2 0,-6 0 1 0,15 0 1 15,-9 0 0-15,1 0 1 0,-2 0-1 0,2 0 1 16,-1 0-1-16,8 0 2 0,-8 0 0 0,1 0-2 0,-1 0 0 16,1 0 0-16,-1 4 0 0,0-4 0 0,1-4 0 15,0 4 0-15,-1 0-1 0,1 0 1 0,-1 0-1 0,6 0 1 16,-4 0-1-16,-3 0 0 0,10 0 1 0,-9 0 0 0,7 0-1 15,0 0 0-15,0 0 1 0,-7 0 1 0,8 0 0 16,-1 0 0-16,-7 0-1 0,7 0 0 0,0 0-1 0,0 0 1 16,-7 0 0-16,7 0-1 0,0 0 1 0,-6 0 0 0,6 0 0 15,-6 0 1-15,-2 0 0 0,10 0-1 0,-9 0 0 16,1 0 0-16,-2 0-1 0,2 0 1 0,7 0-1 16,-8 0 0-16,0 0 0 0,1 0 1 0,6 0 1 0,-7 0-1 15,7 0 1-15,1 0-1 0,-8 0 0 0,7 0 0 0,0 0 0 16,-7 0 0-16,8 0 0 0,-1 0-2 0,-1 0-1 0,1 0 2 15,0 0 0-15,1 0 0 0,-1 0 2 0,-7 0-1 16,7 0-1-16,0 0 2 0,1 0-1 0,-9 0 0 16,8-3 2-16,2 3-1 0,-10 0 0 0,9 0 1 0,-8 0 0 15,7 0 1-15,-6 0 0 0,6-5-1 0,-7 5-1 0,7 0 0 16,0 0-1-16,-6 0 0 0,5 0 1 0,-5 0-2 16,-1-3 2-16,8 3-1 0,-8 0 1 0,1 0 0 0,-1 0 0 15,1-4 0-15,-1 4 1 0,0 0 0 0,1 0-2 16,-1 0-1-16,1 0 0 0,0 0-1 0,-7 0 0 0,6-3 0 15,1 3-1-15,-1 0 0 0,1 0 0 0,-1 0 2 0,-6 0-1 16,6 0 0-16,1 0 0 0,-7 0 0 0,7 0 1 16,0 0-1-16,-7 0-2 0,6 0 1 0,-6 0-1 15,6 0 2-15,1 0-3 0,-7 0 1 0,6 0-1 0,1 0 0 16,-7 0 2-16,6 0-2 0,1 0 2 0,0-5-1 0,-1 5 1 16,1 0 0-16,-2 0 2 0,-5 0 0 0,7 0 0 0,1 0 1 15,-3 0 1-15,3 0-1 0,-3 0 0 0,2 0 0 16,0-2 0-16,-7 2 0 0,6 0 0 0,1 0-1 0,-1 0 0 15,-6 0 0-15,7-4-2 0,-7 4 0 0,6 0-2 16,-6 0-3-16,7 0-8 0,-7 0-10 0,0 0-18 0,6 0-21 16,-6-4-50-16,0 0-85 0,0 1-96 0</inkml:trace>
  <inkml:trace contextRef="#ctx0" brushRef="#br0" timeOffset="2619.67">4773 16185 80 0,'0'4'88'0,"0"-2"-15"0,0-2-6 0,0 5-6 0,0-2-7 16,7 1-8-16,-7-4-6 0,0 5-7 0,0-5-3 15,0 3-1-15,0-3-3 0,0 3-2 0,0-3-3 0,0 4-2 16,0 0-3-16,0-1-2 0,7-3-4 0,-7 3-4 0,0-3-4 16,0 5-3-16,0-5-2 0,0 4-5 0,6-4-7 15,-6 3-13-15,0-3-15 0,0 0-18 0,0 0-20 0,0 0-19 16,0 0-19-16,0 0-19 0</inkml:trace>
  <inkml:trace contextRef="#ctx0" brushRef="#br0" timeOffset="2760.28">4780 16254 220 0,'0'0'206'0,"0"0"-29"0,0 4-37 15,0-4-41-15,0 4-33 0,0 0-23 0,0-4-15 16,0 3-9-16,0 1-7 0,0-1-4 0,0-3-4 0,0 5-2 16,7-3-4-16,-7 2-4 0,0 0-5 0,6 0-5 15,-6-1-9-15,7-3-14 0,-7 4-15 0,5 0-21 0,2 0-23 16,-7-2-28-16,8-2-35 0,-8 5-37 0</inkml:trace>
  <inkml:trace contextRef="#ctx0" brushRef="#br0" timeOffset="2885.25">4833 16390 221 0,'0'4'229'0,"-8"4"-55"0,8-2-56 0,0 2-46 0,0-5-26 16,0 5-15-16,0-4-7 0,0 3-6 0,0-4-4 0,0 1-2 16,0 0-5-16,0-1-4 0,0 5-8 0,8-5-11 15,-2 1-11-15,-6-1-15 0,6 1-18 0,1 1-18 0,-7-3-26 16,6 3-25-16,-6-2-34 0,0 1-28 0</inkml:trace>
  <inkml:trace contextRef="#ctx0" brushRef="#br0" timeOffset="3010.25">4865 16573 34 0,'0'8'270'0,"0"-5"-47"0,0 4-61 0,0-3-58 0,0 3-40 16,0-2-25-16,0 1-13 0,0-2-9 0,0 0-4 0,0 4-6 16,6-5-1-16,-6 1-5 0,7-1-3 0,-7 2-9 15,0-3-8-15,6 2-13 0,1 0-15 0,-7 0-23 0,7-1-29 16,-7-3-37-16,6 4-45 0,-6 0-46 0</inkml:trace>
  <inkml:trace contextRef="#ctx0" brushRef="#br0" timeOffset="3135.19">4891 16804 25 0,'0'11'272'0,"-7"0"-58"0,7 0-62 16,-6 0-52-16,6-4-37 0,0 4-22 0,0 1-13 0,0-6-10 16,0 2-7-16,0 3-8 0,0-3-6 0,0-2-9 0,0 1-11 15,0 1-13-15,0 0-19 0,0-1-23 0,6-3-33 0,-6 3-44 16,7-4-52-16</inkml:trace>
  <inkml:trace contextRef="#ctx0" brushRef="#br0" timeOffset="3353.98">4917 17156 205 0,'0'10'306'0,"0"2"-92"0,0-2-78 0,0 5-52 0,0 0-33 16,0-4-17-16,6 4-8 0,-6-1-7 0,7 1-4 15,-1-1-3-15,-6 1-4 0,6-1-2 0,1 1-2 0,-7 4-2 16,7-4-1-16,-1-1-1 0,1 1 0 0,-1-1 0 0,1 1 1 15,-1-1-1-15,1 1-1 0,-7-1 0 0,6-2 2 0,0 3 0 16,-6 0 0-16,8-1-1 0,-8 1-1 0,5-4 1 0,-5 3 1 16,0-3-1-16,0 3 1 0,8-2-2 0,-8-1 0 15,0 0-1-15,0-1-1 0,0 2-7 0,0-1-8 0,0-4-10 16,0 4-18-16,0-4-21 0,0 1-41 0,0-4-55 0,0-1-83 16,0 1-81-16</inkml:trace>
  <inkml:trace contextRef="#ctx0" brushRef="#br0" timeOffset="9245.73">8916 11136 34 0,'6'-3'164'0,"-6"-1"-37"16,6 1-37-16,-6-1-31 0,7 4-22 0,-7-4-14 15,7 1-4-15,-7-2-6 0,7 2-3 0,-7 0 1 0,6-1 1 16,-6 4 3-16,6-4 4 0,-6 1 2 0,7-1 5 0,-7 0 7 16,0 4 2-16,0-4 2 0,0 1 3 0,0-1 0 15,0 4 0-15,0-3 0 0,0 3-7 0,0-4-3 0,0 4-2 16,0 0-1-16,0-3-5 0,-7 3-4 0,7 0-4 15,0-4-2-15,0 4 0 0,0 0 1 0,0 0-2 0,-6-4 0 16,6 4 2-16,0 0 0 0,0 0 3 0,0 0 1 0,0 0 1 16,-6 0-1-16,6 0 0 0,0 0-1 0,0-4 1 15,0 4-2-15,0 0-1 0,0 0-2 0,0 0-1 0,6 0-2 16,-6 0-2-16,0 0 0 0,6-4-2 0,1 4-1 16,-2 0-1-16,3 0-2 0,-2-4 0 0,8 4 0 0,-1 0-1 15,-7 0 0-15,13 0 0 0,-6 0-1 0,1 0 0 0,-1 0 1 16,6 0 0-16,1 0 0 0,-1 0 1 0,0 0 0 15,1 0-1-15,0 0 1 0,0 0-1 0,6 0 2 0,-7 0-2 16,0 0 1-16,8 0-1 0,-8 0 0 0,0 0 2 16,1 0-2-16,-1 0 0 0,1 0 0 0,-6 0 1 0,5-2 0 15,0 2 0-15,1 0-1 0,-1 0 0 0,-6 0 1 16,7-5-1-16,0 5 0 0,-1 0-2 0,1 0 1 0,-1-2-1 16,-6 2 1-16,6 0 1 0,1 0-1 0,0-5 1 0,-1 5 0 15,2-3 1-15,-3 3-1 0,2-4 1 0,-7 4 1 16,6 0-2-16,1 0 0 0,-7-4 0 0,7 4 0 0,0 0 0 15,-1 0-2-15,-6-4 1 0,6 4 0 0,1 0 1 16,-7 0-5-16,0 0 4 0,6 0 0 0,-6 0-3 0,0 0 2 16,0 0 2-16,-6 0 0 0,6 0 0 0,-7 0 3 0,0 0-2 15,7 0 2-15,-5 0 0 0,-1 0-1 0,-2 0-1 16,2 0-1-16,-1 4 0 0,7-4 0 0,-6 0 1 0,0 0-1 16,-1 4 1-16,7-4 1 0,-7 0-1 0,7 0-1 15,-6 0 0-15,0 0-1 0,6 0 0 0,0-4 0 0,-8 4 0 16,10 0 1-16,-2 0-1 0,-7-4 2 0,7 4 2 0,0-3-1 15,0 3-1-15,0-4 0 0,0 4-1 0,6-3 1 16,-6-1-1-16,0 0-2 0,7 4-1 0,-7-3 2 0,0-1 1 16,0 0 0-16,-1 4 0 0,3-3 0 0,-9 3 0 15,6-4 0-15,-5 4 0 0,0 0-2 0,0 0-3 0,-7 0-4 16,6 0-4-16,-6 0-2 0,0 4-4 0,-6-4-4 0,6 3-7 16,-7 1-10-16,0 0-8 0,-6-1-11 0,1 5-20 15,-3-5-21-15,-4 1-42 0,0-1-74 0,-1 5-100 16</inkml:trace>
  <inkml:trace contextRef="#ctx0" brushRef="#br0" timeOffset="10495.83">8532 11136 117 0,'0'0'207'0,"0"-3"-64"15,0 3-56-15,6 0-40 0,-6-4-25 0,0 1-14 16,0 3-6-16,0-4 0 0,0 4-3 0,7-4 1 0,-7 1 1 15,0-2 2-15,0 5 2 0,0-3-2 0,0 3 2 16,0-3-5-16,0 3 2 0,6-4-1 0,-6 4-1 0,0-4 0 16,7 4 0-16,-7-3 0 0,0 3 0 0,6 0 0 0,-6 0 0 15,6 0 0-15,-6 0 0 0,7 3 0 0,-1-3-1 16,-6 0-1-16,7 4-4 0,0-4-2 0,-1 4-3 16,1-1-2-16,-2-3-2 0,2 3-1 0,-1-3 2 0,9 5 2 15,-3-5 2-15,-5 3 3 0,6-3 2 0,-1 4 3 0,2-4 2 16,-1 0 0-16,6 0 1 0,-6 0 0 0,7 0 0 0,-1 0 1 15,-6 0 1-15,7 0 0 0,0 0 0 0,0 0-1 16,-2-4 1-16,2 4 0 0,0-3-1 0,-1 3 0 0,1-5-1 16,6 5-1-16,-6-3-2 0,-1 3-3 0,0 0-2 15,8-3-3-15,-8 3 0 0,0-4-3 0,7 4-2 0,-6-4-6 16,-1 4 0-16,8-3 1 0,-7 3-2 0,-1 0-5 16,0-4-10-16,1 4-12 0,0 0-19 0,-7-4-23 0,-1 4-35 15</inkml:trace>
  <inkml:trace contextRef="#ctx0" brushRef="#br0" timeOffset="25686.48">17942 5711 263 0,'-6'-15'354'0,"6"4"-139"16,-6-3-81-16,6 3-43 0,-7 0-22 0,1-1-16 0,6 2-8 15,-7 3-8-15,0-1-5 0,1 4-9 0,-7-4-5 0,6 6-7 16,-5 2 0-16,-2 0-6 0,-5 0-3 0,6 2-2 16,-7 6 1-16,0-4 0 0,1 7-1 0,6-3 2 0,-7 3-2 15,7-1 0-15,1 5 0 0,4-4 0 0,3 3 1 16,-2 5-1-16,7-4 2 0,0 3-1 0,7 1 1 0,-7-1 0 16,13 4 2-16,-6 0 0 0,6-1-1 0,-1 5 0 0,8 0 1 15,-1 0-2-15,-6 3 0 0,7 0 0 0,-1 4-2 16,0-3 0-16,2 2-1 0,-2 4 0 0,-6 1-1 0,0-1 1 15,0 2 0-15,0 2 1 0,-7 0 0 0,-6 1 0 16,7 3 0-16,-14-5 0 0,1 7 3 0,0-3-2 0,-1-2 1 16,-6-2-1-16,6-2-1 0,-6 4 2 0,0-5-1 0,7 1-1 15,0 0 0-15,-1-5 0 0,0 1 1 0,7 0 1 32,0-4-1-32,7 5 1 0,0-1 0 0,5-1 2 0,1 2 2 0,0-1-1 0,7 4-1 0,-1-6 0 0,1 6 0 15,0-3 0-15,5 2-2 0,-5 1-2 0,5 0 0 0,-5 3-1 16,0 0 1-16,-7 5 0 0,0-2 0 0,-6 5 0 0,-1 3-1 15,0 0 1-15,-6 4 1 0,0-3-1 0,-6-1 1 16,6 0-1-16,-6 1 0 0,-1-5 0 0,-6 4 1 16,7-3-1-16,-1 0 0 0,-5 3 0 0,4-3 0 0,3-1 1 15,-2 5 0-15,-1-5 1 0,8 4 0 0,0 1 1 0,0-1 0 32,0 4 0-32,8 0-1 0,-1 0-1 0,-2 3 0 0,8-2 1 15,1-2-1-15,5-2 0 0,0 3 1 0,2-8-2 16,-2 1 1-16,0-4 1 0,1 0 0 0,0-8-1 0,-8 1-1 15,8 0 0-15,-6-8-1 0,-2 3 1 0,1-6 0 16,0 0-1-16,1-3 0 0,-2-2 1 0,1 1 1 0,0-4-1 16,0 1 2-16,1-1-4 0,-3-3-1 0,10 3-17 15,-8-3-24-15,7-1-48 0,-1-3-124 0,-6 4-97 0,0-8-74 16</inkml:trace>
  <inkml:trace contextRef="#ctx0" brushRef="#br0" timeOffset="29857.86">15148 6931 11 0,'0'-4'382'0,"-6"1"-101"0,6-1-108 0,0 4-68 0,6-4-39 16,-6 0-20-16,7 1-12 0,0 0-8 0,-1-5-4 15,1 5-2-15,5-2-3 0,1 2 1 0,-6-1-2 0,13-4-1 16,-7 6-1-16,0-2 2 0,-1 0 2 0,9 0 0 0,-9 1 0 16,1 3-1-16,0-4-1 0,-6 4-4 0,6 0-1 15,-6 0-3-15,-1 4-3 0,0-1-3 0,1 5-2 16,-1-2-1-16,-6 6 1 0,7-1-1 0,-7 3 1 0,0 1-1 15,6 4 0-15,-6-5 0 0,0 8 0 0,7-4 1 0,-7 1 0 16,6 2 1-16,1-2 0 0,-7 3 1 0,8 0-1 0,-3 0 1 16,1-1-1-16,1-2 0 0,-1 4 0 0,1-5 1 15,0 0-2-15,-2 0 2 0,3 1-1 0,5-5 1 16,-7 1 0-16,7-3-1 0,-6 1-2 0,6-1 1 0,0-5 2 16,-1-1-1-16,1-1 1 0,1-1 0 0,-1-4 4 0,5 0 4 15,-3-4 9-15,4-1 1 0,-6-1 3 0,6-5 4 16,-6-1 7-16,7-2 3 0,-7-4 6 0,6 0 0 0,-6-1 3 15,0-3 2-15,-6 1 2 0,6-1 0 0,-7-3-2 0,-6 2-2 16,7-3-7-16,-7 4-5 0,-7-3-6 0,1 2-7 16,1-2-3-16,-3 3-7 0,1 0-1 0,1 4-5 0,-7-1-2 15,6 1-4-15,1 4-11 0,-1 2-16 0,1 2-18 16,6 2-19-16,0 1-28 0,0 3-23 0,0 0-32 0,13 0-46 16,-7 4-86-16,7-3-103 0,7 3-53 0</inkml:trace>
  <inkml:trace contextRef="#ctx0" brushRef="#br0" timeOffset="30530.56">16080 6579 308 0,'0'-7'414'0,"0"0"-156"0,0 3-119 0,0 1-64 15,0-1-35-15,0 4-20 0,-7-5-9 0,7 5-11 0,0 5-3 16,0-5 1-16,0 7-2 0,0 0 1 0,0 4 1 31,0 5 1-31,0-2-1 0,0 1 7 0,0 2-3 0,0 2 0 16,0 3 0-16,7-4 0 0,-7 0 3 0,6 1-1 0,-6 3 1 0,7-7 0 0,0 2 0 0,-2 2 0 0,-5-4 0 31,8-1 1-31,-8 1-2 0,5-4 2 0,-5 3 0 0,0-3 0 0,7 1-1 0,-7-2 1 0,0-2 0 0,0-1-1 31,0 1 1-31,0-5 0 0,0 5-1 0,0-5 4 0,-7 1 1 16,7 0 1-16,-5 3-1 0,-3-4 2 0,-4 1-1 0,5 4-1 16,-6-5-3-16,0 4 0 0,-6 0-3 0,5 1-1 15,-5 3 0-15,6-3-3 0,0 2 0 0,-7 2-1 16,7-1 0-16,1 0 0 0,5 3 1 0,1 1 0 0,-8-4 1 15,7 3 0-15,7 1 1 0,-6-5 1 0,6 5 0 0,0 1-1 16,0-5-1-16,0 0 0 0,0 0 0 0,6-4 0 16,1 0 1-16,0 0-2 0,6-2 1 0,-6-3 0 0,5 2 0 15,-5-4 0-15,13 0 0 0,-7 0 0 0,0-4-1 16,6-3 1-16,1 4 1 0,-7-8-1 0,6 4-1 0,-6-8 0 16,6 3 3-16,-6 2 3 0,2-5 3 0,-3 1 4 0,1-1 2 15,-6 1 3-15,6-1 2 0,-7 0 4 0,-6 0 0 16,7 1-2-16,-7-2-1 0,0 7-3 0,0-3-3 0,0 1-2 15,0-1-2-15,0 5-3 0,0 4-3 0,0-1-4 0,-7 1-1 16,7-1-1-16,0 4-1 0,0 0-1 0,-6 0-1 16,6 4 0-16,0 3 1 0,0-4 1 0,0 4-1 0,0 1 2 15,0-1-2-15,6 5 1 0,-6-4 0 0,7 1 0 16,-1 3-1-16,0-2 0 0,1 2-1 0,0-5 1 0,-1 4-1 16,1-3 0-16,6 2 0 0,-7-3 0 0,7 5-2 0,-7-5-3 15,8 1 0-15,-1 0-4 0,0-6-4 0,-1 5-7 16,-5-3-6-16,14 0-8 0,-9 0-8 0,1 0-9 15,0-4-17-15,0 4-23 0,6-4-37 0,-6-4-69 0,0 4-128 16,6-8-61-16</inkml:trace>
  <inkml:trace contextRef="#ctx0" brushRef="#br0" timeOffset="30905.54">16503 6595 244 0,'-7'0'342'0,"7"-5"-123"15,0 5-96-15,0 0-57 0,0 0-32 0,0 5-17 16,-5-3-6-16,5 3-3 0,0 2-1 0,0 0 3 0,0 4 2 16,0 0 2-16,0 0 2 0,0 4 1 0,0 3-1 0,0-4 2 15,0 5 2-15,0 3 0 0,0-5 0 0,0 6 2 0,0-1 1 16,5 4 0-16,-5-5-1 0,0 6-2 0,7-2-2 16,0 1-4-16,-7-1-3 0,6 1-2 0,-6-1-3 15,7 0-1-15,-1 2-2 0,1-5 1 0,-1 4-2 0,-6-5 1 16,7-2-1-16,-1 2-1 0,-6-5 2 0,7 2-1 0,-7-3-1 15,6-1-7-15,-6-2-9 0,0-2-9 0,7 1-15 16,-1-3-23-16,1-1-37 0,-1-4-78 0,1-3-141 0,-1 0-69 16</inkml:trace>
  <inkml:trace contextRef="#ctx0" brushRef="#br0" timeOffset="31155.56">16353 6634 137 0,'-5'-14'470'0,"-2"-2"-120"0,7 2-152 16,0-1-81-16,0 1-45 0,7 2-23 0,-2-2-14 0,2 3-10 15,6 4-5-15,0-4-2 0,6 4-4 0,1-1-4 16,-1 5-3-16,8 3-3 0,-2 0-3 0,2 0 0 0,-1 3-1 16,0 5-1-16,0-1-1 0,0 0-1 0,-7 8 1 15,1-4 1-15,-8 4-1 0,-4 3 1 0,-1 0-1 0,-7 1 0 16,0-1 2-16,-7 4-1 0,-13-1-4 0,7 2 2 0,-13-1 1 15,0 0-1-15,-7-5-5 0,7 6-12 0,-13-1-15 16,7 0-29-16,-8 0-41 0,8-4-112 0,-1 0-105 0,8-2-74 16</inkml:trace>
  <inkml:trace contextRef="#ctx0" brushRef="#br0" timeOffset="33671.42">15572 7763 91 0,'-7'-8'228'0,"7"5"-60"0,0-4-54 0,0 2-39 0,0-2-23 16,0 0-13-16,7-1-9 0,-7 5-8 0,0-4-5 15,7-1-5-15,-7 1-4 0,6 0-3 0,-6-1 2 0,0 4 0 16,0-3 4-16,0 4 1 0,6-4 3 0,-6 3 1 0,0-4 2 16,0 5 4-16,-6-4 3 0,6 3 1 0,0-3 3 15,0 3 3-15,-6-3 4 0,6 2 6 0,0-1 3 0,-7 1 1 16,7-2-3-16,-7-1 1 0,0 5-2 0,7-4 0 15,-6 3-3-15,-1 1-1 0,7 3-4 0,-6-4-3 0,6 4-3 16,0 0-5-16,0-4-5 0,-6 4-5 0,6 4-6 16,0 0-3-16,0 3-3 0,0 3-3 0,0 5 0 0,0 4 1 15,0 7 0-15,0-1 0 0,0 1 1 0,0 3 0 0,0 1 1 16,-7-1-1-16,7 4 0 0,0 0 0 0,-6-1 1 16,6 2-1-16,-7-4 0 0,7 2 1 0,0 1-1 0,-6-4 0 15,6 0 1-15,-7-2 0 0,7-2 0 0,0 0-1 16,-7-3 1-16,1-2 0 0,6 1 1 0,-6-6 2 0,0-1 1 15,6-3 5-15,-7 0 5 0,-1-4 11 0,3-2 8 0,5-2 9 16,-14 0 6-16,8-3 5 0,-1-3 6 0,-4 0-2 16,-4-5-4-16,2-3-8 0,0 0-7 0,0-4-7 15,1 1-5-15,-8-1 3 0,7-3-3 0,0 3 0 0,0-4 2 16,0 5 1-16,-1-1 0 0,9 1 2 0,-10-1-3 0,10 8-7 16,-2-5-6-16,7 10-5 0,-6-6-5 0,6 4-11 15,0 1-8-15,0 3-8 0,0 0-4 0,6 0-6 0,1 7-5 16,6-5-6-16,-1 6-9 0,9 0-11 0,-2-1-6 0,14 1-9 15,-1-2-12-15,7 6-16 0,0-5-29 0,6-3-38 0,-5 3-94 16,6-3-109-16,-1-4-64 0,0 3-33 0</inkml:trace>
  <inkml:trace contextRef="#ctx0" brushRef="#br0" timeOffset="34578.3">15786 7667 126 0,'0'0'280'0,"0"0"-89"16,0 0-72-16,0 0-49 0,0 4-30 0,7-4-16 0,-7 3-6 15,7 1-5-15,-1 0 0 0,-6 0-1 0,7 3 1 0,-2-3 0 16,3 2 1-16,5-1-1 0,-7 2 1 0,0 0 0 15,8 0 2-15,-7 4 3 0,5-2-1 0,-5 0 0 16,5 3 2-16,2-1 0 0,-1 0-1 0,0 4-2 0,0-4-1 16,7 3-3-16,-1 1-1 0,1-1 0 0,-1 4 0 0,7-2 0 15,-6 2 0-15,5 0-1 0,3 0 1 0,-3-3-2 0,8 3-1 16,-7 0-2-16,0 2-2 0,7-3 1 0,-1 2 0 16,1-5 0-16,5 5-2 0,-5-1 2 0,13 0 1 0,-1 0 1 15,1-3-1-15,6 4-2 0,0-1-2 0,1-3 1 16,11-1 1-16,-5 5-4 0,-1-5-1 0,7 1-1 0,-6-1 0 15,6-2 0-15,0 2 1 0,-6 1 0 0,-1-5 0 0,8 2 1 16,-8-1 0-16,1 3 1 0,-8-3 3 0,2 0-4 16,6 0-1-16,-7-3-1 0,1 3 0 0,-2-1-3 0,1 2-4 15,1-4 0-15,-1-1-1 0,-1 0 1 0,1 0 1 16,-5 1 2-16,-2-1-2 0,1-4 2 0,-1 1 5 0,-6 3-1 16,7-2 0-16,-7-2 1 0,1 0-1 0,-8 1 0 15,0-4 0-15,7 4 1 0,-6-1 0 0,-7-3 0 0,6 3 0 16,-6-3 0-16,0 5 0 0,1-5 0 0,-8 0 0 0,7 0-1 15,-7 4 0-15,-6-4 1 0,0 0-1 0,7 0 1 16,-13 3 0-16,4-3 0 0,-3 0 0 0,-1 0-1 0,-1 0-1 16,1 0 2-16,-1 0-1 0,1-3-1 0,-1 3 1 15,-6 0 0-15,7-4 1 0,-1-1 0 0,0 2 1 0,1 0-1 16,6-1 1-16,-6-3 0 0,-1-1-1 0,1 4 0 16,6-3-1-16,-7 0 0 0,7 0 1 0,-7-1 0 0,2 0-1 15,5 1-1-15,-6 0 1 0,5 0 0 0,1 3 1 0,-6-3-2 16,6 0-2-16,0 0 0 0,-7 3-1 0,7-4-1 15,0 1 0-15,-6 3-3 0,-1 1-1 0,1-5-1 0,-1 5 1 16,1-1-2-16,-7 0 0 0,0-3 1 0,0 4-1 0,0-1 4 16,-7 0 1-16,1 0 1 0,-7 4 2 0,6-3 6 15,-6 3 4-15,0-4 3 0,-6 4 5 0,12 0 3 16,-6 0 4-16,0-3 4 0,6 3 1 0,2 0-2 0,-2 0-2 16,-1 0-2-16,8 3-4 0,0-3-4 0,0 4-4 0,0-4-2 15,8 3-4-15,-8 1-1 0,7 4 0 0,-2-5 1 0,2 4-1 16,-1-3 0-16,1 3-1 0,0 1 0 0,6-1 0 15,-7 0 1-15,1 1 0 0,-1 3-2 0,0-1 0 16,-6 2 1-16,7-2 0 0,-7 2-1 0,-7 3 2 0,1-1 1 16,0 1 0-16,-7-1 3 0,0 5-1 0,-1-5 1 0,-4 4-2 15,-10 1-1-15,3 3-9 0,-1-4-16 0,-7 1-27 16,1-1-54-16,-1 4-113 0,-5-8-99 0,5 5-68 0</inkml:trace>
  <inkml:trace contextRef="#ctx0" brushRef="#br0" timeOffset="35969.26">16516 7308 83 0,'0'0'204'0,"0"0"-51"0,0 3-44 0,0-3-36 0,0 0-27 16,0 0-19-16,0 0-12 0,0 4-6 0,0-4-5 0,0 0 0 16,0 5-3-16,0-5 1 0,0 3 1 0,0-3 0 15,0 0 1-15,0 4-2 0,0-4 0 0,0 0 2 16,0 0 0-16,0 4 2 0,0-4 1 0,0 0 0 0,0 0-1 15,0 3 1-15,0-3 2 0,0 0 0 0,0 0 0 16,0 0-2-16,0 0 0 0,0 4 0 0,0-4 1 0,7 0-1 16,-7 0-1-16,0 0-2 0,0 0-1 0,0 0-2 0,0 2 1 15,0-2 1-15,0 0-1 0,6 5 4 0,-6-5 1 16,0 4 0-16,0-4 3 0,0 3 0 0,0-3 1 0,7 0 1 16,-7 5 1-16,0-5 1 0,0 0-1 0,0 0 2 0,0 0-1 15,0 0 1-15,0 0 0 0,0 0 0 0,0 0-3 16,0 3-1-16,0-3-2 0,0 3-2 0,0-3 2 0,6 4-1 15,-6 3-1-15,7-3 3 0,-1 4 0 0,1-1 2 16,-1 0 0-16,7 4-3 0,0 0-1 0,0-1-1 0,0 2-1 16,7-1-2-16,-7 4-1 0,6-1-3 0,2-3 2 0,-2 8-2 15,0-5 0-15,1 1 0 0,5-1 1 0,-5 1-1 16,5 0 0-16,3 0-1 0,-2-1 0 0,-1 1 2 0,2-1-2 16,-2 1 0-16,1-4 1 0,7 4 0 0,-7-4-2 15,1-5 2-15,-2 6-1 0,1-5 1 0,-7 0 1 0,8 1 0 16,-9 0-2-16,3-4 0 0,-8-1 0 0,0 0 0 0,6-3-1 15,-12 0 2-15,6 0 1 0,-6 0 3 0,-1-3 1 16,1 0 6-16,-7-1 4 0,0-4 3 0,0 0 1 0,0 1-1 16,-7-4-1-16,1 0 0 0,-1 0 0 0,-6-4-4 15,0 1-2-15,0-1-2 0,-6 1-2 0,-1-1 1 0,-6 1 1 16,6-6 0-16,-6 6 1 0,7-1 4 0,-1 5 6 0,1-5 1 16,6 4 2-16,6 4 1 0,0 0-2 0,1-1-4 15,6 5-3-15,0-5-5 0,6 8-9 0,8 0-2 0,-1 0-3 16,6 0-1-16,-6 8-2 0,13-5 0 0,-7 5-2 0,8-1 0 15,-1 0 1-15,0 4-1 0,0 0-2 0,0 0 0 16,-6 4 0-16,5-4 0 0,-5 3 3 0,1 1 2 16,-8 0 1-16,-2 0 0 0,-4-1 0 0,0 4 3 0,-7-3 2 15,0 3-2-15,-7-3-3 0,-6 3-3 0,-5 1-12 16,-3-1-11-16,1 0-26 0,-5 1-39 0,-2-2-84 0,-11 2-132 16,5-1-77-16</inkml:trace>
  <inkml:trace contextRef="#ctx0" brushRef="#br0" timeOffset="42688.62">3471 15243 18 0,'0'-3'200'0,"0"3"-33"15,-7 0-32-15,7 0-33 0,0-4-32 0,0 4-25 0,0 0-12 16,0 0-9-16,-5-3-3 0,5-1-2 0,0 4-1 16,0 0-1-16,0 0-2 0,0-4-1 0,0 4 0 15,0 0-1-15,0 0 0 0,0-4-1 0,-8 4 3 0,8 0 0 16,0 0 1-16,0-3 3 0,0 3 2 0,0 0 0 0,0-5 3 15,0 5 1-15,0-2-3 0,-5 2 1 0,5-4-1 0,0 1-1 16,0-1 0-16,0 4-1 0,0-5 0 0,0 2 0 16,0 3 0-16,0-4 1 0,0 4-3 0,0 0-1 15,0 0-4-15,0-4-2 0,0 4-1 0,0 0-4 0,0 0-3 16,0 0-3-16,0 0-2 0,0 4 0 0,0-4 1 0,0 4 0 16,5 4-1-16,-5-4 0 0,8 5 2 0,-3-1 2 15,-5 7 4-15,7-1 1 0,-1 5-2 0,1-1 1 0,0 0 0 16,-1 4 0-16,1 1 0 0,-1-4-1 0,7 2-2 15,-7-3-1-15,1 0 0 0,6 1-2 0,-6-5 0 0,-1 2 1 16,1-1-1-16,-2-5 1 0,2 1 0 0,-1-3 3 0,1 2 2 16,1-6 3-16,-2 0 2 0,0-1 4 0,1-3 5 15,-1 0 2-15,-6 0 2 0,7-3 0 0,-1-5 0 0,1-2-2 16,-1-2-1-16,1-5-2 0,0 2-5 0,-1-5-2 0,1 2-1 16,-1 0-2-16,-6 4 0 0,0-5-3 0,0 4-1 15,0 1 1-15,6-1-2 0,-6 5-1 0,0-2 0 0,0 5 0 16,0-1-2-16,0 1 2 0,0 4-1 0,0-1-1 15,0 0 0-15,0 4-1 0,7 4 0 0,-7 0-2 0,6-1-1 16,1 4 1-16,-7 1 1 0,6-1 0 0,1 0-1 0,6 4 0 16,-5 1 0-16,3-5-2 0,-4 5 1 0,6-6-2 15,-1 2-1-15,-4-1 1 0,5 1-2 0,-1-1 1 16,-5-4-1-16,7 1 0 0,-2 0 2 0,-5-4 1 0,5 0 1 16,-5 0 0-16,6 0 0 0,-6 0 2 0,0-4 1 0,-1 0 0 15,0 1 1-15,1-4-1 0,-2-1 1 0,-5-3 0 16,8 1 0-16,-8-2 2 0,0-3 2 0,0 0 1 0,0 1 1 15,0-1 1-15,-8 1 1 0,8-1-1 0,-5-4 2 0,-2 5-2 16,-5-1-3-16,5-2-1 0,0 1-4 0,-6 3-5 16,0-4-11-16,7 7-12 0,-1-1-21 0,1 3-27 0,6 1-37 15,-6 4-59-15,6-4-103 0,0 3-99 0,0 0-51 16</inkml:trace>
  <inkml:trace contextRef="#ctx0" brushRef="#br0" timeOffset="-135770.19">20339 11459 127 0,'-6'-4'267'0,"0"4"-62"0,6 0-60 0,0 0-47 0,0-4-31 16,-7 4-17-16,7-3-10 0,0 3-6 0,0-4-3 15,0 4-2-15,0-2-2 0,0 2 0 0,0-6-3 0,0 6-1 16,0 0 0-16,0-2-1 0,0 2-1 0,0 0 2 16,0 0 1-16,0-4-1 0,0 4 1 0,0 0 0 0,0 0 1 15,0-4 0-15,0 4 1 0,0 0 1 0,0 0-1 0,0-4 2 16,0 4 2-16,-6 0 1 0,6 0-1 0,0 0 0 16,0 0-1-16,0 0-2 0,0 0-4 0,0 0-5 0,0 0-3 15,0 0-5-15,0 0-2 0,0 0-2 0,0 0-4 16,0 4-2-16,0-4 0 0,0 4 1 0,0 2-1 0,6 2 4 15,-6-1-1-15,0-3 1 0,0 8 1 0,7-6 2 0,-7 6 1 16,0-1 0-16,6 0 0 0,-6 3-1 0,6-3 6 16,1 0 2-16,-7 4 3 0,6-1 0 0,1 1 1 0,-7-1 0 15,6 2-3-15,-6-3 2 0,7 7-3 0,-7-2-2 16,0-4-2-16,0 5-1 0,0-1 1 0,0 0 0 16,-7 1 3-16,7-1-2 0,0 1-2 0,-6-5 0 0,6 5-1 0,0-5-1 15,-7 1-1-15,7-1 0 0,0-3-2 0,0 0 0 16,0-4 1-16,0 4-3 0,0-2 1 0,0-6 0 15,0 4 0-15,0-3 1 0,0-1 0 0,0 1 0 0,0-4 3 16,0 4 7-16,0-4 6 0,0 0 8 0,0 0 4 0,0 0 3 16,0-4 2-1,0 4 0-15,-6-4-3 0,6-3-6 0,0 3-5 0,0-2-8 0,0-3-4 0,0 3-1 0,0-2-4 16,0 0-3-16,0 1 1 0,0-1-2 0,0-2 1 16,0 3-1-16,6-5 1 0,-6 2-4 0,0-1 1 0,7 0 1 15,-7 3 0-15,6-2 0 0,1-1-1 0,-7 3-1 16,6-3 0-16,1 4 0 0,0-4 0 0,-7 3 0 0,6 1-1 15,0-1 0-15,1 1-2 0,-7 4 1 0,6-1-1 0,1-3-1 16,-7 3-3-16,6 4 3 0,1-4 1 0,-7 1-1 16,6 3 1-16,1-4 2 0,1 4-2 0,-3 0 0 15,1 0 5-15,1 0-3 0,-1 0 0 0,1 0 0 0,-1 4-1 16,0 3 3-16,2-3 0 0,-1 3-1 0,-7 0-2 0,6 4 1 16,0-3 0-16,-6 6-1 0,6-3 2 0,1 4-4 15,-7 0 1-15,6-1 3 0,-6-3 0 0,7 4-1 0,-7-1 1 16,7 1 0-16,-7-1 0 0,6 1 0 0,-6-4 0 0,7 0 1 15,-7 1-1-15,0-1 2 0,6 0-2 0,-6-4 0 0,0 0-1 16,6-3-1-16,-6 3-2 0,0-3-2 0,0 0-3 16,0-1-6-16,7 1-5 0,-7-4-9 0,0 0-10 15,0 0-15-15,0 0-20 0,0 0-23 0,6 0-23 0,-6-4-25 16,0 4-35-16,7-3-53 0,0-5-93 0,0 4-89 0,-1-3-44 16</inkml:trace>
  <inkml:trace contextRef="#ctx0" brushRef="#br0" timeOffset="-135330.19">20958 11869 218 0,'-7'-3'334'15,"7"-1"-81"-15,0 4-82 0,-7-4-53 0,1 1-33 16,0 3-19-16,-1-4-12 0,1 4-4 0,-7 0-4 0,-1 4-4 16,2-4-6-16,-1 3-5 0,0 1-4 0,-1 3-1 0,1-4-1 15,2 5-3-15,3-1-1 0,1-3-1 0,1 3-3 16,-1 1-3-16,1-1-3 0,6 1-2 0,-7-1-3 0,14 0 0 15,-7 1-3-15,6-1-1 0,1 0 1 0,-1 0 1 16,1 5-1-16,6-5-1 0,-7 1 1 0,7-2-1 16,1 5 2-16,-1-3-1 0,0-1 0 0,-1 4 0 0,-5-4-1 0,7 0 2 15,-2 1-3-15,-5 0 0 0,-1-1 1 0,0 0 1 16,1 0-1-16,0 1 7 0,-7-1 6 0,0 0 8 0,0-2 7 16,-7 1 5-16,7 2 6 0,-7-1 1 0,-5 1 2 15,5-6-3-15,-5 6-6 0,-2 1-7 0,1-7-6 0,1 2-5 16,-3 0-7-16,3-1-3 0,-1-3-1 0,0 4-5 0,8-4-3 15,-10 0-14-15,9 0-16 0,-1-4-26 0,7 1-31 16,0-1-39-16,0 0-55 0,7-7-87 0,-1 3-123 16,1-6-59-16,6-1-31 0</inkml:trace>
  <inkml:trace contextRef="#ctx0" brushRef="#br0" timeOffset="-135020.19">20899 11818 35 0,'0'0'337'0,"14"0"-86"0,-8-4-87 15,0 4-59-15,7-3-33 0,-7 3-21 0,8-4-9 0,-8 4-6 16,8-4-2-16,-2 4-8 0,-5-3-3 0,6 3-4 0,0-3-3 15,-6 3 0-15,6-4 0 0,-7 4 2 0,7-4 2 16,-7 4-1-16,1 0 0 0,0-4-2 0,0 4-2 0,-7 0-2 16,6 0-1-16,-6-3-3 0,0 3-2 0,6 0 1 15,-6 0-1-15,0 0 0 0,0 0 0 0,0 0-3 0,0 0-5 16,0 0-9-16,7 0-15 0,-7 3-27 0,0-3-37 0,6 0-66 16,1-3-140-16,-1 3-72 0,0 0-45 0</inkml:trace>
  <inkml:trace contextRef="#ctx0" brushRef="#br0" timeOffset="-134460.19">21466 11836 155 0,'0'0'181'0,"0"0"-30"0,0 0-26 0,0 0-21 0,0 0-16 16,0-3-10-16,0 3-13 0,0 0-7 0,0 0-8 16,0 0-3-16,0-4-2 0,0 4-5 0,0 0-5 0,0 0-9 15,0 0-3-15,0 0-2 0,0 0-5 0,0 0-6 16,0 0-4-16,0 0 0 0,0 0-5 0,0 0 4 0,0 4 0 16,0-4-2-16,0 0 1 0,6 0 0 0,-6 0 2 0,0 0-1 15,0 0 2-15,0 0 1 0,0 0-2 0,7 3 2 16,-7-3 0-16,6 0 0 0,-6 4 2 0,7-8 0 0,0 4-1 15,-7 0 2-15,13 0-2 0,-8 0 0 0,2 0-1 16,6-3-1-16,-6 3 0 0,6 0-2 0,-6 0 1 0,6 0-1 16,0-4-2-16,-7 4 1 0,14 0-1 0,-7 0 1 0,0-3-1 15,-1-1 1-15,2 4 1 0,-1-4 1 0,0 4 1 16,0-4 1-16,-1 1 1 0,2 3-1 0,0-4 3 0,-9 4 0 16,2-4 0-16,-1 4-2 0,1-3 0 0,-1 3 0 15,-6 0 1-15,7-3 0 0,-7 3 0 0,0 0-1 0,0 0-1 16,0 0 0-16,0 0-1 0,0 0-2 0,0 3-2 15,-7-3-7-15,7 0-3 0,0 3-9 0,0-3-10 0,-6 4-13 16,6 0-19-16,0-4-20 0,-7 3-35 0,7 1-45 0,-6-4-78 16,6 4-113-16,-7-4-52 0</inkml:trace>
  <inkml:trace contextRef="#ctx0" brushRef="#br0" timeOffset="-134160.19">21492 11976 261 0,'-7'3'264'0,"14"-3"-86"0,-7 0-69 0,0 4-40 16,7-4-23-16,-2 0-10 0,3 0-5 0,-3 0-1 15,10 0-2-15,-3-4-2 0,1 4-1 0,0 0-4 0,0-3-2 16,6 3 1-16,-5-4 2 0,5 0-1 0,-6 4 2 16,7-4 1-16,-1 4-2 0,-6-3 1 0,0 3-1 0,0-4-5 15,1 4-3-15,-2-3-1 0,-5 3-4 0,-1 0-2 0,1 0 1 16,-1 0 1-16,-6 0 2 0,7 0 2 0,-7 0 1 15,0 0 2-15,0 0 2 0,7 0 1 0,-7 0 1 0,0 0-1 16,0 0 1-16,0 0-3 0,0-4-1 0,0 4-2 0,0 0-3 16,0 0-2-16,0 0-4 0,0 0-7 0,0 0-13 15,0 0-17-15,0 0-24 0,0 0-40 0,0-3-69 0,6-1-157 16,1 0-77-16,5 0-37 0</inkml:trace>
  <inkml:trace contextRef="#ctx0" brushRef="#br0" timeOffset="-132750.19">21817 11601 129 0,'0'0'172'16,"0"0"-31"-16,0-3-30 0,7 3-22 0,-7 0-24 0,0 0-18 16,0 0-12-16,0-4-5 0,0 4-3 0,0 0-3 15,6 0 1-15,-6 0-6 0,0 0 1 0,0 0-2 0,7 0 1 16,-7 0-2-16,0 0 1 0,0 0-1 0,7 0 3 15,-7-2-1-15,6 2-1 0,-6 0 2 0,7 0 0 0,-2-5-1 16,-5 5-2-16,8 0 0 0,-3-3-3 0,3 3 0 0,-1-4 0 16,5 4-3-16,-5 0-1 0,0 0 0 0,5-4-3 15,-5 4 0-15,6 0 0 0,-7 0-2 0,8-4-3 16,-1 4 1-16,-1 0 1 0,1 0-2 0,0 0 2 0,1 0 1 16,0 0 2-16,-3 0 2 0,2 0 1 0,1 0 2 0,6 4-1 15,-8-4 0-15,-6 0-2 0,8 4-1 0,-7 0 1 0,-1-1-1 16,-6 2-1-16,6 1-2 0,-6-3 1 0,0 5 1 15,-6 4 2-15,6-5-2 0,-6 4 0 0,-8-4 0 0,7 4 1 16,1 0 0-16,-6 0-2 0,-1-4 0 0,6 4-1 16,-7 0 1-16,1-4-2 0,2 0 0 0,3 1-1 0,-5-1 1 15,0 1 3-15,6-5 2 0,-6 5 2 0,7-5 1 16,0-3 1-16,-1 4 1 0,7-4 0 0,-6 4 1 0,6-4-2 16,0 0-1-16,0 4-3 0,0-4 1 0,0 0-2 15,0 0-1-15,0 0-3 0,6 0 0 0,-6-4-2 0,7 4 0 16,-1 0-2-16,0-4 0 0,1 4-1 0,6-4 0 0,0 1 1 15,-6 3 1-15,7-5-1 0,-3 5 2 0,2 0-1 16,-6-3-1-16,7 3 0 0,-1 0 1 0,-1 0 1 0,1 3-2 16,1-3 0-16,-8 5-1 0,6-2 2 0,-5 1-1 15,6 4 0-15,0-1 0 0,-6 0 0 0,6 1 0 0,-8-1 0 16,8 4 0-16,-5-4 0 0,5 4 0 0,-6 0 1 0,-1-4 1 16,1 4-1-16,-1 0 1 0,-6 0-1 0,0-4 3 15,0 4-1-15,0-3-1 0,-6 4 3 0,6-2 0 0,-13-3 2 16,6 1 2-16,-6-1 2 0,0 4 3 0,-6-4 5 0,5 1 7 15,-6-1 9-15,7-3 4 0,-5 0 4 0,-3-2 1 16,3 2 1-16,-2 0 5 0,6-4-3 0,1 0-5 16,-6 0-6-16,13 0-6 0,-8 0-5 0,1 0-3 0,7-4-3 15,-1 4-12-15,7 0-7 0,-6 0-15 0,6-4-20 0,6 2-25 16,1-2-22-16,-1-4-25 0,7 5-33 0,1-5-42 0,5-3-77 16,7 4-136-16,-6-4-50 0,5 0-21 0</inkml:trace>
  <inkml:trace contextRef="#ctx0" brushRef="#br0" timeOffset="-132030.19">22443 11639 258 0,'0'0'264'0,"7"-4"-58"0,-7 4-58 0,0-5-44 0,6 3-30 16,-6 2-16-16,7-4-6 0,-7 1-7 0,6-1-7 15,0 0-3-15,-6 0-3 0,6 0-3 0,1 0 0 0,7 1-2 16,-8-1-5-16,1 2 2 0,-2-3 0 0,2 2-1 0,-1-1 0 16,1 4-1-16,7-4-3 0,-8 4-2 0,1 0-4 15,-1 0-2-15,1 0 1 0,-1 4-3 0,0 3 1 0,1-2 1 16,-7 1 2-16,0 1 1 0,0 5 2 0,0-1 2 16,0 0 0-16,0 3 1 0,-7-3-1 0,1 4-2 0,0-1 0 15,-1 1 1-15,1-1-1 0,-1 6 1 0,-5-6-1 0,4 1 0 16,-5-4 3-16,1 4 1 0,-1-1 2 0,-1 1 1 15,1-1 2-15,1-3 1 0,-1 4 0 0,0-5 1 16,-1 1 0-16,1-3-4 0,0 3-3 0,8-4-3 0,-3-2-4 16,1 1-1-16,1-2-3 0,-1 3-2 0,7-3 0 0,-6 0 0 15,6-4 0-15,0 4 1 0,-7-4 1 0,7 3 1 16,7-3 1-16,-7 0-1 0,6 0-2 0,-6 4 0 16,7-4 2-16,6 0-2 0,-5 0-1 0,5-4-3 0,-2 4 0 15,-4 0-2-15,13 0 1 0,-7 0-1 0,0 0-1 0,-1-3-1 16,2 3 0-16,-1 0 1 0,-1-4-1 0,-5 4 0 0,6 0-1 15,1 0 0-15,-8-4 1 0,1 4-1 0,-1 0-3 16,1 0-4-16,-1 0-4 0,0-4-6 0,-6 4-7 0,7 0-10 16,-7 0-11-16,0 0-13 0,0 0-14 0,7 0-17 15,-7 0-22-15,6 0-25 0,1-3-41 0,6-1-78 0,-7 0-131 16,7 1-51-16</inkml:trace>
  <inkml:trace contextRef="#ctx0" brushRef="#br0" timeOffset="-131580.19">22853 11609 174 0,'0'-4'346'0,"0"4"-82"0,-6-4-82 16,6 4-61-16,0-3-35 0,0 3-20 0,-7 0-12 0,7 0-3 15,0 0-2-15,0-4-5 0,0 4-4 0,0 0-6 16,0 0-5-16,0 0-5 0,0 0-5 0,0 0-5 0,0 4-4 16,0-4-3-16,0 0-1 0,0 3 0 0,7 1 1 0,-7 0 1 15,0 4 2-15,0 3 3 0,0-4 0 0,6 4 4 16,-6 0 1-16,0 0 0 0,0 3 1 0,0 1-1 15,0 0 0-15,0-1-2 0,0 5 1 0,0-1-1 0,0-3-2 16,0 4-2-16,7-2-3 0,-7-2 0 0,0 3 0 0,0-3-3 16,0 3-2-16,0-3 0 0,0-1-1 0,0-2 2 0,6 2-1 15,-6-2-1-15,0-5-1 0,0 3 0 0,0-2 1 16,0-1-1-16,0 1-1 0,0-4 1 0,0-2-2 16,0 2 2-16,0 0 0 0,0-4 1 0,0 4 0 0,0-4-2 15,0 0 2-15,7 0 1 0,-7 0 1 0,0 0-2 0,0 0-2 16,0 0-1-16,0 0-1 0,0 0-4 0,0-4-6 15,5 4-9-15,-5-4-15 0,7-2-17 0,-7 2-22 0,7-4-24 16,0 1-29-16,0-1-42 0,-1-2-69 0,0-1-118 16,-6 0-60-16</inkml:trace>
  <inkml:trace contextRef="#ctx0" brushRef="#br0" timeOffset="-131000.19">23172 11598 163 0,'0'0'347'0,"6"0"-92"0,-6-4-88 15,0 4-63-15,0 0-34 0,0-2-21 0,0 2-10 0,0 0-8 16,0 0-5-16,0 0-6 0,0 0-7 0,0 0-2 0,0 2-4 15,0 2 1-15,0-1 0 0,0 1-1 0,0 0 5 16,0 4 0-16,-6-1 2 0,0-1 2 0,6 3 2 0,-7-2-1 16,1 4 0-16,-1-4 1 0,-6 5 0 0,6-2-1 15,2 1 0-15,-3-3-1 0,-4 2-2 0,4 1-1 0,-4 5-1 16,5-7 0-16,-6-1-2 0,7 4 0 0,-1-1-1 0,1 0 0 16,-1-4 2-16,-5 0-3 0,5 4 1 0,7-3-2 15,-7-1 0-15,1-4-1 0,6 1 0 0,-7-1-1 0,7 1-3 16,0 0 1-16,0-4 0 0,0 4 0 0,0-4 0 15,0 0-1-15,7 3 2 0,-1-3-1 0,1 0 1 0,0 4-1 16,-1-4 0-16,0 0 1 0,7-4 1 0,0 4-3 0,0 0 0 16,1-3-1-16,-1-1-1 0,7 4-1 0,-8-4 1 15,8 0-3-15,-7 1 0 0,6-1 0 0,1 1 2 16,-7-1-2-16,0 1 2 0,0-1 1 0,0 0 0 0,0 0 0 16,-6 4 0-16,-1-3-1 0,7 3 1 0,-13-4 3 0,6 4-1 15,-6 0-1-15,7-4 2 0,-7 4 0 0,7 0 0 16,-7 0 1-16,0-3-1 0,0 3 2 0,0 0-1 0,0 0-1 15,7 0 1-15,-7 0-2 0,0 0 1 0,0-3 1 0,0 3-1 16,0 0 0-16,0 0-1 0,6 0-2 0,-6-4 1 16,0 4-1-16,0 0 1 0,0 0-1 0,0-4 0 0,0 4-2 15,0 0 1-15,0 0 1 0,0 0-5 0,0 0-2 16,0 0-6-16,0 0-8 0,0 0-9 0,0 0-10 0,0-4-13 16,0 4-14-16,0 0-14 0,0-3-15 0,0 3-21 0,6 0-24 15,-6-4-35-15,0 0-54 0,0-3-73 0,0 3-60 16</inkml:trace>
  <inkml:trace contextRef="#ctx0" brushRef="#br0" timeOffset="-130520.19">23211 11617 210 0,'0'0'277'0,"0"0"-57"0,0 0-58 0,0 0-49 16,0 0-34-16,0 0-22 0,0 0-14 0,0 0-9 0,0 0-5 15,0 0-4-15,0 0-5 0,0 0-4 0,0 4-3 0,0-1-3 16,7 1-2-16,-7-2-1 0,0 3 0 0,0 2 3 15,6 1 2-15,-6 3-1 0,0-4 1 0,7 4 4 0,-7 3 0 16,0 1 2-16,5-1 2 0,-5 1-3 0,8 4-3 16,-2-4 1-16,-6 3-4 0,7 0-4 0,0 1 0 0,-7-2 2 15,6 2-5-15,1-1 1 0,-7 0 1 0,0 2 0 0,6-6 0 16,-6 1 1-16,6-1-3 0,1 4-1 0,-7-6 0 16,0 2 0-16,6-3-1 0,-6 0-1 0,0 1 2 15,7-3-1-15,-7-1 1 0,0 0 2 0,7-4-2 0,-7-1 2 16,0 1-1-16,0-1 0 0,0 1 2 0,0-1 1 0,0-3 0 15,0 0 2-15,0 4 1 0,0-4-1 0,0 0 0 0,0 4 1 16,7-4-1-16,-7-4-3 0,0 4-2 0,0 0-2 16,0-4-3-16,0 4-2 0,0-3-4 0,0 3-3 0,0-4-3 15,0 4-4-15,0-3-2 0,0 3-1 0,0-4-1 16,0 1 0-16,0-1-1 0,0 4-2 0,0-4-4 0,0 0-7 16,0 4-11-16,0-3-18 0,0-2-29 0,0 5-55 15,6-3-110-15,-6-3-92 0,6 1-49 0</inkml:trace>
  <inkml:trace contextRef="#ctx0" brushRef="#br0" timeOffset="-129520.19">23628 11822 159 0,'0'0'271'15,"-5"0"-65"-15,5 0-58 0,-8 0-43 0,8 0-27 0,-7-4-13 16,7 4-8-16,0 0-4 0,-6 0-1 0,6-4-5 0,0 4-5 16,0 0-5-16,0 0-7 0,0 0-6 0,0 0-7 15,0 0-6-15,0 0-5 0,0 0-1 0,0 0-4 0,0 0-1 16,0 0 0-16,6 0-1 0,-6 0 0 0,0 0 0 0,0 0 0 16,7 0 0-16,-7 0 3 0,0 0-2 0,0 0 1 15,0 0 0-15,0 0 2 0,0 4 0 0,-7-4 0 16,7 0 1-16,-6 4-2 0,6 0 2 0,-7-1-1 0,7 1 1 15,-6 3-1-15,-1-4-3 0,7 1 2 0,0 0 1 0,-6 3-1 16,6-3-1-16,0 0 0 0,0-1-1 0,0-3 1 0,0 3 2 16,0 1-1-16,6-4-1 0,-6 4 2 0,0-4-1 15,0 0 1-15,0 4 1 0,0-4 0 0,0 0-1 16,7 0 0-16,-7 0-2 0,0 0-6 0,0 0-14 0,0 0-24 16,6-4-41-16,1 4-95 0,-7-4-129 0,6 0-77 15,1 1-42-15</inkml:trace>
  <inkml:trace contextRef="#ctx0" brushRef="#br0" timeOffset="-128780.19">24071 11587 244 0,'0'-3'302'0,"0"3"-87"15,7 0-78-15,-7-4-50 0,0 4-29 0,0 0-16 0,0 0-8 16,0 0-5-16,0 0-2 0,0 0-5 0,0 0-3 0,0 0-4 16,0 0-2-16,0 0 0 0,0 0 1 0,0 0 2 15,0 0 2-15,0 0 2 0,-7 4 1 0,0-1 3 0,1-3 0 16,-1 5-1-16,1-3-1 0,0 2-2 0,-7-1 0 16,-1 1 6-16,1 0-5 0,0 4-1 0,1-4-3 0,-1-1 2 15,-8 1-2-15,9-2 0 0,5 3-4 0,-6-1-7 0,0 3 2 16,6-7-3-16,1 4 1 0,-1-1-1 0,1-3-1 15,6 4-1-15,-6-4 0 0,-1 4 0 0,7-4-1 0,0 0 4 16,-6 3-2-16,6-3-1 0,0 4 0 0,0 0 1 0,0 0 0 16,0-1-1-16,0 0 0 0,0 1 1 0,0 3-2 15,0-3 0-15,0 7-2 0,0-4 0 0,0 4 1 16,6-3-1-16,-6 3 0 0,0 0-1 0,7-4 1 0,-7 4 0 16,6-3 0-16,-6 3 0 0,0-4 1 0,6 0-1 0,-6 0 0 15,0 1 0-15,7-1 1 0,-7-3 0 0,0-1 0 16,6 1 1-16,-6-1-2 0,0 1 1 0,7-4 2 0,-7 4 0 15,0-4 1-15,7 0 0 0,-1 0 1 0,1 0 0 16,6 0 2-16,-7-4 0 0,7 4 0 0,1 0-2 0,-1-4-1 16,-6 4 1-16,5 0 1 0,1 0-1 0,7-3-2 0,-7 3 1 15,-1 3-2-15,1-3-1 0,7 0 1 0,-7 4 0 16,-1 0 2-16,3 0-1 0,-2 3 0 0,-1-3-1 0,-5 2-1 16,-1 2 2-16,1-1-1 0,-1 1-1 0,-6 0-3 15,0-2 4-15,0 3 3 0,-6-3 0 0,-1 2 5 0,1-1 2 16,-7 1 4-16,-1-1 4 0,1 0 5 0,-6 0 3 0,-7 1 3 15,6-1 4-15,-5 1-1 0,5-6 3 0,-5 2-2 16,-3 4-1-16,3-5-3 0,-1 1-5 0,6 0-6 0,-6-4-3 16,7 3-11-16,-1 1-18 0,7-4-24 0,7 4-30 15,-7-4-33-15,13 3-45 0,0 1-66 0,6-4-164 0,1 0-87 16,-1 5-33-16</inkml:trace>
  <inkml:trace contextRef="#ctx0" brushRef="#br0" timeOffset="-127630.19">22586 12533 349 0,'0'-4'314'15,"-6"-4"-100"-15,6 5-87 0,-7-4-46 0,7 2-24 16,0 3-10-16,0-2-8 0,0 0-5 0,0 0-1 0,0 4-5 16,0-3 2-16,0 3-4 0,0-4-5 0,7 4-2 15,-7 4-6-15,6-4-6 0,-6 3-1 0,6 1 2 0,1 4 2 16,0-1 4-16,-1 0 1 0,1 4 0 0,-1 3 5 0,1 2 4 15,-7-2 3-15,6 4 0 0,1 0-1 0,-1 0 0 16,-6 5-2-16,6-5-2 0,1 4-1 0,-7 0-1 16,7 0-3-16,-1-1-3 0,-6-1-1 0,7 1-2 0,-1-2 0 15,-6-1-2-15,7 0-1 0,-7 0-2 0,0-3 0 0,6 0 0 16,-6-1 2-16,0-2 0 0,0-1-1 0,0-1 1 0,0-2 1 16,0-1 3-16,0-3 4 0,0 3 6 0,0-3 7 15,0-4 9-15,0 4 8 0,0-4 10 0,-6 0 8 0,6 0 2 16,0-4-1-16,0 0-5 0,-7 0-4 0,7 1-9 0,0-5-8 15,-6-3-9-15,6 1-10 0,0-1-5 0,0-5-4 16,0 3-2-16,0-3-5 0,0-2-3 0,0 0-1 16,6 0-1-16,-6-1-4 0,7 1 0 0,-7-4 0 0,13 3-4 15,-7 1 1-15,1 3-1 0,5-3 0 0,3 4-2 0,-2-1 2 16,-1 4-1-16,1 0 0 0,0 4 3 0,0 0 0 0,0 2 0 16,0 3 2-16,0-2 0 0,-6 4 0 0,6 0-2 15,-8 0 0-15,2 4-2 0,-7-2-3 0,7 5 1 16,-7 1 0-16,0 0-1 0,-7-1 3 0,7 0 2 15,-12 4 2-15,5-3 3 0,1 3 1 0,-7-5 1 0,-1 6 0 16,2-5 1-16,-1 0 0 0,0 1 0 0,-1-1-1 0,1 0 1 16,0-3 1-16,1-1 0 0,4 5-1 0,3-8 0 0,-2 4 1 15,0 0-2-15,7 0 0 0,-6-4 0 0,-1 3 0 16,7-3-1-16,0 0-1 0,0 4 0 0,0-4-1 0,0 2 1 16,0-2 1-16,0 5-1 0,0-2 1 0,7 1 0 0,-7 0 1 15,6 0 0-15,1-1 0 0,0 1 0 0,-7 0 1 16,5-1 0-16,10-3 2 0,-10 3-1 0,3 2 0 0,4-1-1 15,-6-4-1-15,8 3 1 0,-1 0-1 0,-7 1 0 16,7 0-3-16,0-1 1 0,0 1 1 0,-6 0-2 0,6 0 2 16,-1-1-2-16,2 1-4 0,-1-1-4 0,0 1-2 0,6-1-5 15,-6-3-4-15,1 4-5 0,-2 0-6 0,1-4-4 16,0 4-4-16,1-4-5 0,-2 0-8 0,1 0-12 0,0 0-12 16,0 0-11-16,1 0-16 0,-1-4-19 0,-1 0-26 15,-4 0-42-15,4 1-93 0,-5-4-88 0,-1 0-44 0</inkml:trace>
  <inkml:trace contextRef="#ctx0" brushRef="#br0" timeOffset="-127340.19">23081 12617 112 0,'0'0'449'16,"0"-4"-114"-16,0 4-132 0,7 0-85 0,-7-4-47 0,5 4-23 16,3-4-12-16,-1 4-5 0,-2 0-1 0,8-3 0 0,1-1-2 15,-8 4-1-15,7-2-1 0,0-3-4 0,0 2-2 16,1 3-1-16,-2-4 0 0,1 0-2 0,-1 0-2 0,9 4-2 16,-8 0-3-16,-6-3-2 0,12 3-1 0,-6 0-4 15,1-4-1-15,-2 4-3 0,1 0-3 0,0 4-4 0,-6-4-9 16,6 3-10-16,-1-3-17 0,-5 0-21 0,1 4-28 0,-8-4-38 15,5 0-50-15,-5 0-79 0,0 0-104 0,0 4-49 16</inkml:trace>
  <inkml:trace contextRef="#ctx0" brushRef="#br0" timeOffset="-127050.19">23250 12621 286 0,'-6'0'320'0,"6"0"-98"0,0 0-83 15,0 0-50-15,0 4-29 0,0-2-14 0,0-2-8 16,0 7-3-16,6-2 1 0,1 2-3 0,0 1 0 0,-1-1-4 15,1 0-1-15,-1 0-2 0,7 4-4 0,-7 0-1 16,8 1-1-16,-7-2-4 0,5 1 1 0,-5 5-2 0,-1-7-1 16,0 7 0-16,1-5 0 0,-7-1-1 0,7 2-1 15,-7-1 1-15,0 4 2 0,-7-5 4 0,7 1 0 0,-7 0 2 16,1-4 2-16,0 4 3 0,-1-3 1 0,-5 0 1 0,-2 1-3 16,1-5 0-16,0 4-2 0,0-4-2 0,0 0 0 0,0-1-1 15,0 1-3-15,-7-4 0 0,8 0-3 0,-2 0-1 16,7 0-2-16,-5 0-2 0,5 0-4 0,1 0-6 15,-1-4-13-15,7 4-13 0,0-3-16 0,0-1-22 0,0-4-27 16,13 0-33-16,-6 2-43 0,5-5-85 0,2-1-121 0,5 2-52 16</inkml:trace>
  <inkml:trace contextRef="#ctx0" brushRef="#br0" timeOffset="-126700.2">23700 12576 351 0,'0'-3'386'0,"0"-1"-113"16,0 0-100-16,0 4-59 0,0-3-32 0,0 3-20 0,0 0-10 15,0 0-7-15,0 0-8 0,0 0-9 0,0 0-7 16,-7 0-4-16,7 3-5 0,0 5-3 0,0-1-2 0,-6 1 1 15,6 2 2-15,-6 1 4 0,-1 5 0 0,0-2 3 16,1 4 4-16,-1 0 4 0,0 1 0 0,-5-1 1 0,5 4-1 16,-6-4 0-16,0 5 1 0,6-2 0 0,-6 4-3 0,1-2-2 15,5 2-1-15,-6-3 1 0,-1 0-3 0,8 1-2 16,-7-2-3-16,7 2-2 0,-7-2-2 0,7 2-1 16,-1-6-2-16,1 2-3 0,-1-1-1 0,1-3 0 0,-1 0-2 15,-1-5 0-15,8 2-4 0,0-2-5 0,0 1-7 0,0-3-6 16,0-5-10-16,0 5-15 0,8-4-17 0,-1-4-26 0,6 2-30 15,0-4-47-15,-7-2-85 0,7 0-126 0,0 0-56 16,-1-3-25-16</inkml:trace>
  <inkml:trace contextRef="#ctx0" brushRef="#br0" timeOffset="-126390.19">23809 12738 102 0,'0'-8'471'15,"0"4"-66"-15,-5 1-150 0,5-5-104 0,-6 8-58 16,6-3-28-16,0 3-14 0,0-3-10 0,0 3-5 0,0 3-3 16,0-3-4-16,0 7-4 0,0 0-4 0,0 1-3 15,0-1-1-15,0 4 0 0,0 4 1 0,0 0 2 0,6-1 0 16,-6 1 2-16,5 4 0 0,3-5-1 0,-8 8-1 0,7-4-1 15,-1 1-2-15,-6-1-1 0,7 0-4 0,-7 4-2 16,6-3-3-16,-6-2-3 0,0 2 1 0,0-1-3 16,0 1 1-16,7-5-3 0,-7 1 1 0,0 4 0 0,0-9 0 15,0 1-1-15,0 0-3 0,0 1-2 0,-7-2-3 0,7-3-5 16,0-3-7-16,0 4-9 0,0-6-12 0,0-2-15 0,0 0-21 16,0 0-28-16,0-2-47 0,0-2-73 0,0-4-130 15,7-3-75-15,-7 0-31 0</inkml:trace>
  <inkml:trace contextRef="#ctx0" brushRef="#br0" timeOffset="-126090.19">24032 12748 59 0,'0'0'439'0,"0"0"-80"0,0 0-136 15,-6 0-97-15,6 4-50 0,-7-1-28 0,0 1-10 0,-6 0-5 16,7 0-1-16,-6 4-1 0,-3-5-1 0,10 3-3 0,-9 6-7 15,1-4-2-15,7-1-5 0,-7 3-3 0,6-1-1 16,1 1-2-16,-1-3 0 0,0 5 0 0,1-5 0 16,6 0 2-16,-7 4 0 0,7-4 0 0,0 1 2 0,-6 2-1 15,12-2 1-15,-6 0-4 0,0-1 3 0,7 0-1 0,-7 0 2 16,6 4-1-16,1-3-1 0,0-1 0 0,-1 1-2 16,1-1 3-16,6 0-3 0,-7-4-1 0,7 5-2 0,1-1-2 15,-1-3-1-15,-1-1-1 0,1 2 0 0,0-3-1 16,7-2 0-16,-1 4-6 0,1-4-5 0,0 0-11 0,-7 0-16 15,7 0-21-15,-1-4-32 0,0 2-46 0,-6-3-78 0,7-2-132 16,-7 4-66-16</inkml:trace>
  <inkml:trace contextRef="#ctx0" brushRef="#br0" timeOffset="-125500.19">24299 12782 142 0,'-13'-4'446'0,"6"1"-90"0,1-1-138 0,-1 4-92 0,1-4-53 15,-7 4-22-15,6 0-11 0,1-4-4 0,-1 4-2 0,1 4-2 16,-1 0-4-16,1 0-4 0,0-1-2 0,-1 3-5 0,0 6-3 16,7-4-5-16,-6 3-2 0,-1 0-1 0,7 3-1 15,0-3-1-15,-6 0 0 0,6 0-2 0,6 0 2 16,-6 1-2-16,0 1 1 0,7-5-1 0,-7 3 0 0,6 0 1 15,1-4 0-15,0 1-3 0,-1-1 0 0,0-3 0 0,1 3-1 16,6-3 1-16,-7-4 0 0,7 0 0 0,0 0 0 16,0 0 1-16,0-4 3 0,0 0 0 0,-7-3 3 0,7 3 5 15,2-7 3-15,-3 4 7 0,-6 0 3 0,1-4 3 0,6 3 6 16,-13-2 4-16,7-2 0 0,-1 1 0 0,1 4-4 16,-1-4-1-16,-6 0 3 0,6 0 6 0,-6 4 3 0,0 0 2 15,0-1 1-15,0 1 0 0,0 3-1 0,7 1-3 16,-7-1-6-16,0 4-10 0,0 0-10 0,0-4-6 0,0 8-6 15,0-4-5-15,0 4-1 0,0-1-1 0,7 5 0 16,-7-2 0-16,0 6 1 0,6-1 0 0,-6 4 2 0,7-1-1 16,-1 1 1-16,1 6 1 0,-1-2 1 0,1 4-2 0,-2-2 0 15,10 1 2-15,-9 0-1 0,1 3 0 0,-1 1 0 16,0-4-2-16,1 0 1 0,-7 0 0 0,6 0-1 0,-6-1-1 16,0-1 0-16,0-6 0 0,0 5 0 0,0-9 1 15,-6 2 0-15,-1-2 0 0,7-3 1 0,-6-3 2 0,-7 0 0 16,7 0 0-16,-9-4 9 0,3 0 10 0,6-4 9 15,-7 4 12-15,0-8 16 0,-1 6 12 0,2-6 16 0,5 1 11 16,-6-1 1-16,7 1-1 0,-8-4-4 0,8 4-7 0,-1-4-12 16,7 3-14-16,0-3-15 0,0-1-13 0,0 2-11 15,0 3-9-15,7-5-7 0,-1 2-9 0,8-1-10 0,-8 0-12 16,14 4-12-16,-8-4-22 0,2 0-28 0,5 3-38 16,1 2-37-16,0-3-35 0,-1 1-31 0,0 2-29 0,1-2-39 15,0-3-71-15,5 5-121 0,-5-6-42 0,-1 5 0 0</inkml:trace>
  <inkml:trace contextRef="#ctx0" brushRef="#br0" timeOffset="-125330.19">24794 12807 412 0,'-6'-3'463'0,"-1"-1"-139"16,7 0-140-16,-7 0-86 0,7 4-46 0,-7-3-30 15,7 3-20-15,0 0-18 0,0 0-23 0,0 0-37 0,7 0-74 16,-7 0-137-16,7 0-81 0,-7 0-56 0</inkml:trace>
  <inkml:trace contextRef="#ctx0" brushRef="#br0" timeOffset="-120380.19">18352 14093 22 0,'-6'0'331'0,"0"3"-90"0,6-3-92 0,-6 4-60 0,-1 1-35 16,0 1-15-16,0-2-5 0,1 0-4 0,0 2 3 0,-1 3 1 15,1-6-4-15,-7 4-1 0,6 0-2 0,0 5-2 16,-6-5-4-16,7 3-1 0,-7 2-6 0,0-1 2 0,0 3 2 15,0 1 1-15,-6-1 0 0,6 5-1 0,-8 0 0 16,-4-2-1-16,5 2 1 0,0-1 0 0,-5 5-1 0,5-1-3 16,-6-1-1-16,7-3-1 0,-1 5 0 0,0-5 0 0,1 1-1 15,6-1-1-15,0-4-3 0,0 1-2 0,6-3 0 16,1-2 0-16,0-3 0 0,-1 1-2 0,0-4 0 16,7 3-1-16,0-4-1 0,0-3 1 0,0 4-2 0,7-1 0 15,0-3 1-15,-1 4-1 0,0-4 2 0,7 0 0 0,-6 4 0 16,13-4 0-16,-7 0 0 0,-1 0 0 0,8 0 1 0,0 0-2 15,5 0 0-15,-5 0 4 0,5 0-3 0,8-4-2 16,-6 4 0-16,5 0 0 0,1 0 0 0,-7-4 0 16,7 4 0-16,-1-3-6 0,-6-1 5 0,7 1 0 0,-8-2 0 15,2 3-1-15,-1-2 0 0,0 0 1 0,-6 4 1 0,-1-4 0 16,0 4-3-16,-5-3 1 0,-1 3 1 0,-7 0 0 16,1-4 1-16,-1 4 0 0,0 0 0 0,-6 0 0 0,7-4 1 15,-7 4 2-15,0-4 0 0,0 2 4 0,-7-3 0 0,1 2 3 16,0-5 4-16,6 5 6 0,-13-5 6 0,6 1 3 15,1 0 4-15,-8-5 1 0,1 2 3 0,1-2 4 0,-1-3-1 16,0 1-2-16,0-3-1 0,-2-2-2 0,10 1-3 16,-15-4-4-16,14-1-4 0,-6 1-5 0,-3-3-5 0,9 3-6 15,-6-1-1-15,5 2-2 0,-7 3-3 0,8-1-2 0,0 1-2 16,-1 3-5-16,1 4-6 0,0 1-12 0,6 1-15 16,-7 3-20-16,7 2-20 0,0 0-22 0,7 4-27 0,-7 0-42 15,6 0-69-15,0 0-124 0,7 0-60 0</inkml:trace>
  <inkml:trace contextRef="#ctx0" brushRef="#br0" timeOffset="-119840.19">18757 14105 224 0,'0'0'286'0,"0"-5"-94"0,0 5-75 0,0 0-47 16,0-4-20-16,0 4-10 0,0 0-7 0,0 0-3 15,0 0-1-15,0 0-2 0,-7 0-2 0,7 4-2 0,-6-4-4 16,6 5-1-16,-7-2 0 0,0 0 0 0,2 5 2 15,5-2 0-15,-8 3 2 0,1-2 0 0,1 3 1 0,0-2 0 16,6 3-1-16,-6 3-1 0,-1-3 0 0,7 3-2 0,-7 6-2 16,7-6-3-16,0 5-2 0,-6-1-3 0,6-4-1 15,0 5-1-15,0-2-2 0,0 3-1 0,6-3 0 0,-6-1-2 16,7 2 2-16,0-4-2 0,-1-3 1 0,0 4 0 16,0 1-2-16,1-7 1 0,1 3 0 0,-3-2 0 0,9-3 1 15,-8 2-1-15,7-2-1 0,0-4 0 0,-6 1 1 0,6 0 1 16,-7-4 0-16,1 3 1 0,6-3-1 0,-1-3 3 15,-5 3 1-15,-1-4 0 0,8-3 3 0,-8 3 2 16,7-3 4-16,-6-5 4 0,-1 6 5 0,7-6 4 0,-13 1 8 16,6 1 5-16,2-5 3 0,-8 3 0 0,5-2 2 0,-5-1-2 15,0 1-3-15,-5-1-3 0,5-4-6 0,-8 4-6 0,2 1-4 16,0-3-5-16,-7 2-5 0,6-4-3 0,-6 5-4 16,0-1-3-16,0 0-5 0,-6 1-2 0,6 2-4 15,0 5-7-15,0-1-10 0,-2 1-11 0,4 4-16 0,4-1-17 16,-6 1-17-16,6 6-19 0,2-3-19 0,5 4-21 0,-8-1-30 15,8 4-47-15,0-3-83 0,8 0-76 0</inkml:trace>
  <inkml:trace contextRef="#ctx0" brushRef="#br0" timeOffset="-119580.19">18768 14357 221 0,'-5'4'357'0,"5"-4"-102"0,0 3-95 15,0-3-62-15,5 3-37 0,-5-3-20 0,8 5-12 16,-8-2-5-16,7-3-1 0,-1 4 1 0,1 3-1 0,-1-3-2 16,7 3-2-16,-6 0 1 0,-1 1 7 0,7 2-3 0,-7 2-3 15,1-1-2-15,0 1-2 0,-1 1 3 0,7-1 0 16,-6 1-2-16,-1 3-7 0,1-2 0 0,-1 2 2 0,0-2-1 16,2 1 0-16,-3-5-3 0,10 5-2 0,-10-1 0 0,2 1-1 15,-1-3 0-15,1-3-2 0,0 7-1 0,-1-5-1 16,1 0-1-16,-1-3 1 0,1 2-2 0,-1-3-2 0,0 1-4 15,1-1-5-15,6 0-8 0,-6-3-13 0,-1-1-20 16,7 1-28-16,-1-4-46 0,3-4-76 0,-2 1-140 0,-1-4-56 16</inkml:trace>
  <inkml:trace contextRef="#ctx0" brushRef="#br0" timeOffset="-119280.19">19238 14379 328 0,'0'0'393'0,"-6"0"-133"0,6 0-111 0,0 0-64 16,0 0-34-16,0-4-16 0,6 4-9 0,-6 0-3 0,7-3-1 15,-1 3 1-15,8-5 2 0,-1 5-4 0,0-3-2 0,-1 0-3 16,8-1-2-16,0 0-1 0,-1 4 0 0,1-3-1 15,-1-2-1-15,1 2-3 0,6 3 0 0,-7-4-2 0,1 1-1 16,6 3-2-16,-7-5-2 0,1 3-1 0,-7-2-2 16,0 4-3-16,8 0-2 0,-16-4-3 0,8 4-8 0,-6 0-10 15,0 0-16-15,-1 0-20 0,1 4-24 0,-1-4-29 0,-6 4-41 16,0-4-61-16,0 2-76 0,-6-2-65 0</inkml:trace>
  <inkml:trace contextRef="#ctx0" brushRef="#br0" timeOffset="-119110.19">19330 14482 99 0,'-7'6'383'0,"0"-6"-100"0,7 5-103 0,-6-3-74 16,6 3-39-16,0-1-21 0,0-1-8 0,0-3-5 15,0 4 0-15,6-4 0 0,1 3-4 0,0-3-1 0,-1 0-3 16,1 0-4-16,6 0-3 0,6 0-4 0,-5-3-2 16,5-1-4-16,0 1 0 0,8-1-2 0,-2-3-3 0,2 2-3 15,-2-1-4-15,8-2-8 0,1-3-14 0,-9 5-20 16,8-2-34-16,-1 0-63 0,-6-3-116 0,0 3-89 0,-6-2-59 15</inkml:trace>
  <inkml:trace contextRef="#ctx0" brushRef="#br0" timeOffset="-118450.19">20040 13917 222 0,'0'-3'411'0,"0"3"-131"16,0 0-121-16,0 0-69 0,0-5-38 0,0 5-19 0,6 0-9 15,-6 0-3-15,0 0-1 0,7 0 0 0,-7 5 2 16,6-5-1-16,0 7-1 0,1-3-1 0,-7 3 2 16,6 0 0-16,1 4-1 0,0 0 1 0,-1 0-2 0,1 4 1 15,-1-1 0-15,1 1 0 0,5 3 0 0,-5-2-1 0,-1 1 0 16,9 2 1-16,-10 3 1 0,2-5-2 0,6 6-1 0,-7-5-2 16,1 4-3-16,-1-1 2 0,8 2-2 0,-8-4-3 15,0 2-2-15,1-2-1 0,-7 3-2 0,6-5 0 16,1-2-1-16,-1 4-2 0,-6-4-1 0,7-4 1 0,-7 3-1 15,0-3 0-15,0-4 0 0,7 1-4 0,-7-1 4 0,0-3 5 16,0 0 2-16,0 0 7 0,0-2 8 0,0-2 7 16,0 6 7-16,-7-6 10 0,7 0 0 0,0 0-4 0,0-6-2 15,0 4-5-15,0-6-8 0,0 4-6 0,0-3-5 16,0-3-5-16,0 2-5 0,0-3 0 0,-7 0-2 0,7 0-3 16,7-4 1-16,-7 4-2 0,7-4-2 0,-7 1 0 0,6-1 0 15,1 0 0-15,-2 5 1 0,2-2-2 0,1-2 0 16,5 2 0-16,-7 6 1 0,1-2-2 0,5 1 1 0,-5-1 1 15,6 0 0-15,0 6 0 0,-7-2 2 0,8 1 0 0,-8 3-1 16,7 0-1-16,0 0 0 0,-7 3-1 0,1 1 2 16,-1 3 0-16,9-4-4 0,-10 9 3 0,1-5 0 0,1 3 2 15,-1 2 0-15,1-1-1 0,-1 4 1 0,0-5-1 16,-6 5 0-16,8 0 0 0,-1-4 0 0,-7 4-1 0,6-4 2 16,-6 3-1-16,0-3 1 0,6 4-1 0,-6-4 1 0,0-3 0 15,0 2 0-15,0 1-2 0,6-3-3 0,-6-6-3 16,0 6-5-16,0-1-7 0,0-3-9 0,7 0-10 0,-7 0-10 15,0 0-17-15,6-1-23 0,1-3-30 0,0 3-41 16,-1-3-73-16,1 0-144 0,5-3-60 0,-5 3-34 0</inkml:trace>
  <inkml:trace contextRef="#ctx0" brushRef="#br0" timeOffset="-118030.19">20932 14299 231 0,'0'-5'417'0,"-7"5"-120"0,1 0-119 0,0 0-73 15,-1 0-41-15,0 5-21 0,0-3-10 0,-5 2-2 0,6 4-1 16,-1-5 4-16,-6 5-3 0,6-2-2 0,0 6-3 16,1-4-2-16,6 3-3 0,0 0-4 0,0-4-1 0,0 4-3 15,6 3-1-15,1-6 0 0,0 2-3 0,-2 2-1 0,10-1-1 16,-3 1 0-16,1-3 0 0,1 3-1 0,-2-2 0 16,1 2-4-16,0-1 1 0,0 0 1 0,1 3 1 0,-8-3-1 15,7-3 0-15,-8 3 3 0,3 0 1 0,-1-1 5 0,-1 2 1 16,-6-4 4-16,0-1 6 0,0-1 4 0,0 2 6 15,0 0-2-15,-6-5 0 0,-1 3 0 0,-1-1-1 0,-4 2-4 16,6-3-5-16,-7-1-5 0,0 1-4 0,6 0-1 16,-6 0-4-16,0-4-3 0,1 0-5 0,-2 0-9 0,1-4-12 15,7 0-16-15,-7 0-21 0,5 1-24 0,3-4-32 0,5-2-40 16,0 0-77-16,0-7-139 0,5 3-66 0,-5-7-31 16</inkml:trace>
  <inkml:trace contextRef="#ctx0" brushRef="#br0" timeOffset="-117760.19">20906 14272 135 0,'0'-3'404'0,"0"3"-101"16,0 0-108-16,0 0-79 0,7-4-44 0,-7 4-21 0,6-3-11 15,7-1-2-15,-7 4-2 0,7-4-1 0,0 4-3 0,1-3 0 16,5-2-5-16,1 2-4 0,-1 3-4 0,1-3-3 15,-1-1 0-15,7 0 1 0,-6 4 0 0,-1-3 1 0,0-1-1 16,1 4 0-16,0-4-2 0,-7 4-1 0,7-4-3 16,-14 4-4-16,7 0-1 0,-7 0-3 0,1 0-1 0,0 0-2 15,-1 0 0-15,-6 0-2 0,7 0-4 0,-7 0-5 0,0 0-7 16,0 0-11-16,0 0-17 0,0 0-26 0,0 0-34 16,0 0-52-16,0 0-116 0,-7 0-89 0,7-3-55 15</inkml:trace>
  <inkml:trace contextRef="#ctx0" brushRef="#br0" timeOffset="-117330.19">21570 14320 357 0,'0'0'289'16,"0"0"-88"-16,0 4-73 0,0-4-45 0,0 0-24 0,0 0-13 15,0 0-5-15,0 0-1 0,0 0-4 0,7-4-3 16,-1 4-2-16,1-4-5 0,-1 4-3 0,7-3-4 0,0-1-5 16,0 0-1-16,0 0 0 0,7 2 0 0,-1 2-1 15,1-5-2-15,-8 2 1 0,16-1-3 0,-10 4 1 0,2-3-2 16,0-1-2-16,-8 0 1 0,8 4 1 0,0-4-4 16,-7 1 1-16,0 3 1 0,-1-4-2 0,-5 4 3 0,7-3-1 31,-8 3 0-31,0 0 1 0,-6-4 4 0,7 4-2 0,-7 0 0 0,0 0 0 0,6 0-1 0,-6 0-1 0,0 0-2 15,0-4-4-15,0 4-7 0,0 0-11 0,0 0-15 0,0 0-24 16,0-3-29-16,0 3-53 0,0-5-116 0,7 2-95 16,-1-4-59-16</inkml:trace>
  <inkml:trace contextRef="#ctx0" brushRef="#br0" timeOffset="-116620.19">22150 13665 245 0,'-6'0'318'0,"6"0"-95"0,0 0-89 15,6 3-53-15,-6 1-28 0,0-1-15 0,6 1-6 32,-6 0-2-32,6 3 0 0,-6-3 3 0,7 6 4 0,6-2 0 0,-7 3-2 0,1-1-3 0,7 2 1 0,-8 2 0 0,7 6 1 15,0-6-1-15,-6 8 0 0,6-4-4 0,-7 3-2 16,7-2 0-16,0 4-2 0,-7-2-4 0,7 1-1 0,1 0-6 15,-1 4 0-15,-1-4-3 0,-5-1-1 0,6 1-2 16,0 1-1-16,-5-2 0 0,-3 2 0 0,8-1 0 0,-7-4 0 16,1 1-1-16,0-5-1 0,0 1 1 0,-7-1 3 15,6 1 1-15,1-5 1 0,-7-2 2 0,6 3 2 0,-6-4 5 16,0-3 6-16,0 0 6 0,7 0 4 0,-7-1 7 16,0 1 10-16,0-4 5 0,0 0 6 0,-7 0 4 0,7 0-1 15,0-4-3-15,0 1-7 0,0-1-7 0,0-4-6 16,-6 1-7-16,6 0-6 0,0 0-9 0,0-4-6 0,0 0-4 15,0-1-1-15,6-2-4 0,-6-1-3 0,0-3-3 0,7 3-2 16,-7 1-1-16,6-5-2 0,0 5 1 0,-6-1 1 16,6 1-2-16,1-1 2 0,7 3-1 0,-8 2 0 0,1-2 1 15,-2 5-1-15,-5-3 1 0,7 6-1 0,-1 0 0 0,-6 0 0 16,7 1 0-16,1-1 0 0,-2 4 1 0,0 0 2 16,1 0 0-16,-1 0 0 0,7 4 0 0,-7-1 0 0,1 5 0 15,0-1 3-15,6 0-3 0,-7 4 0 0,1-3 0 16,6 2 1-16,-7 5 0 0,0-3 1 0,8 2 1 0,-8-2-2 15,1 2 1-15,-1-3 1 0,1 3-1 0,-1 1-1 0,1-4 1 16,-1-1-2-16,1 5 0 0,0-3 0 0,-2-2 0 16,-5 5-1-16,8-4 0 0,-1-3-1 0,-7 3 2 0,5-4-1 15,-5 4-2-15,0-4-2 0,8-3-4 0,-8 4-5 16,0-6-10-16,5 2-11 0,-5 4-12 0,7-8-18 0,-7 3-19 16,13-3-26-16,-6 0-32 0,6 0-37 0,0-3-55 15,-1-1-118-15,2 0-90 0,-1-2-42 0</inkml:trace>
  <inkml:trace contextRef="#ctx0" brushRef="#br0" timeOffset="-115970.19">22964 14188 303 0,'0'-4'361'0,"-7"4"-105"15,7 0-90-15,-7-4-56 0,7 4-32 0,0-2-15 32,0 2-8-32,0-5-4 0,0 2-3 0,0-1-3 0,0 1-6 0,0 3-4 0,7-4-7 0,-7 0-3 0,7 0-2 15,0 1-1-15,-1-1-1 0,0 1 2 0,1-1 1 0,6 1-1 16,0 3 2-16,0-4-1 0,-7-1 1 0,7 5-2 16,0-3-3-16,0 3-2 0,1 0-1 0,-1 0-1 0,7 0-2 15,-8 0-2-15,1 3-3 0,0 2-2 0,-6 2 5 16,5-3-3-16,-5 3 0 0,0 0 1 0,0 4 2 0,-1 1 0 15,0-2 2-15,-6 2 1 0,0-3-1 0,0 11 5 0,0-6 3 16,0 1 5-16,-6 3 1 0,0-3 2 0,-1 3 3 16,-7 1 1-16,8-5 2 0,0 1 1 0,-7 0 0 15,0-1-1-15,6 1 1 0,-5-1 0 0,4-3 3 0,-4 0 0 16,4 1 0-16,3-2 1 0,-2-3 1 0,0 1-1 0,1 0-1 16,6-2-3-16,-7-1-2 0,7-3-2 0,0 3-3 0,0-1-2 15,0-4-4-15,0 3-4 0,0-3-1 0,0 0 1 16,7 4-3-16,-1-4-1 0,1 0-3 0,5-4-2 15,3 4 7-15,-2-3-5 0,6-1-3 0,0 4-3 0,-6-7-2 16,7 2-3-16,-1-1-1 0,1 2 0 0,6-4-9 0,-6 1 3 16,5 3 2-16,-4-4 1 0,-2 2-2 0,7-2 3 15,-7 1-1-15,2 3 0 0,-3-2-1 0,2 1 0 0,-7 2-3 16,0-5-2-16,0 8-3 0,-6-3-6 0,6-1-7 0,-7 0-7 16,-6 4-9-16,6-3-10 0,-6 3-12 0,0 0-15 15,0 0-17-15,0-4-22 0,0 4-17 0,0 0-21 0,7-3-17 16,-7-1-20-16,0 0-21 0,0 1-42 0,0-2-83 15,6-1-77-15,-6 2-35 0</inkml:trace>
  <inkml:trace contextRef="#ctx0" brushRef="#br0" timeOffset="-115620.19">24006 14075 354 0,'-7'0'483'0,"7"-4"-112"0,-6 4-154 16,6 0-100-16,0 0-59 0,0 0-35 0,-7 0-26 0,7 0-16 31,0 0-14-31,0 0-20 0,7 0-29 0,-7 4-50 0,0-4-75 15,0 4-134-15,0-1-57 0</inkml:trace>
  <inkml:trace contextRef="#ctx0" brushRef="#br0" timeOffset="-111580.19">18587 15569 131 0,'0'0'338'0,"-5"0"-100"0,5 0-94 16,0-3-62-16,0 3-32 0,0 0-17 0,0 0-8 0,0 0-5 15,0 3-1-15,0-3-1 0,0 0-2 0,5 5-1 0,-5-2-1 16,7 0-1-16,-7 5 2 0,6-1 2 0,-6 1 1 16,6 2 0-16,1-3 0 0,0 5 2 0,0 3 1 0,-1-5 1 15,1 9 0-15,-1-5-2 0,7 5 0 0,-7-1-1 16,1 4 0-16,6-4-4 0,-6 5-2 0,-1-2-2 16,6 1-2-16,-5 0-2 0,1 0-2 0,-3 0 0 0,2-1 0 0,0 2 1 15,-1-5-1-15,-6 1 1 0,7-1 0 0,-7-4 0 16,6 1 1-16,-6-1 1 0,5-2-1 0,-5-1 0 0,0-3 0 15,0-2 0-15,0-2 3 0,0 4 3 0,0-5 4 16,0 1 3-16,0-4 5 0,0 0 9 0,0 0 4 0,0 0 4 16,0 0 0-16,0 0-2 0,0 0-3 0,-5-4-5 0,5 1-8 15,-6-5-8-15,6 1-6 0,0 0-3 0,-7-5-3 16,7 5-2-16,-6-8-2 0,6 5 1 0,0-2 0 16,0-2 0-16,0-1-1 0,0 4 0 0,0 0-1 0,0-3 0 15,6 3 0-15,-6 0 0 0,0 0 0 0,7 0 0 0,-1-1 1 16,-1 2 0-16,-5-1 0 0,8 3-1 0,-1 1-1 0,-1 0 1 15,1 0 1-15,-1-1-2 0,-6 5-2 0,7 3 2 16,-1-4-1-16,1 4 1 0,-7 0 2 0,6 0-1 16,0 4 0-16,1-1 1 0,-1 5 1 0,1-1 0 0,-7 0 0 15,7 4 0-15,-1 0 0 0,1-4 0 0,-1 4 0 0,1 5-1 16,-1-7-1-16,-6 3 1 0,7 3 0 0,-1-5 0 16,-6 2 0-16,6 2 0 0,2-2 0 0,-8-2 0 0,5 1 1 15,-5 0-1-15,0 0 0 0,8-4 1 0,-8 4-1 0,0-3 0 16,0-4 0-16,0 3-4 0,0 0-3 0,0-2-6 15,0 1-9-15,0-2-11 0,7 0-16 0,-7-4-17 0,0 0-20 16,0 0-26-16,0 0-34 0,0-4-52 0,0 0-118 16,5 1-81-16,-5-5-33 0</inkml:trace>
  <inkml:trace contextRef="#ctx0" brushRef="#br0" timeOffset="-111150.19">19023 15987 5 0,'-6'0'451'0,"6"-4"-71"0,-7 4-138 0,7-3-101 16,0 3-57-16,0-4-30 0,7 0-19 0,-1 1-10 15,-6 0-3-15,7-2-1 0,6 5-1 0,-6-4 0 0,6 1 0 16,-8 3-4-16,10 0-1 0,-2 0-2 0,-1 0-1 15,1 0-2-15,0 3-2 0,-6 6-1 0,6-6-1 0,-6 4 1 16,-1 4 0-16,0 0 3 0,1 0 0 0,-7 4 1 16,0-1-1-16,0 1 1 0,0 0-2 0,0 4 2 0,-7-2-1 15,1-2 2-15,-7 3 1 0,6 0 1 0,-6-3 1 0,7 4 0 16,-7-5 2-16,6-3 1 0,-5 3 2 0,-1-2 0 16,5-1 0-16,-4-4 1 0,5 1 0 0,1-1-1 0,6-4-1 15,-7 4-3-15,1-7-3 0,6 4-4 0,0 0-3 16,0-4-4-16,0 0-2 0,0 4 0 0,0-4 0 0,6 0-1 15,-6 0 0-15,7 0 0 0,6 0 1 0,-8 0 0 0,10-4 0 16,-9 4 0-16,13-4 0 0,-6 0 0 0,0 2 0 16,7-3-1-16,-1 2-4 0,1-4-4 0,-1 3-7 0,1-4-11 15,-1 5-10-15,0-4-17 0,2 3-19 0,-2-3-23 16,7 2-30-16,0-1-41 0,1-2-78 0,-8 2-128 0,7-6-53 16</inkml:trace>
  <inkml:trace contextRef="#ctx0" brushRef="#br0" timeOffset="-110810.19">19564 15786 421 0,'0'-4'390'0,"-6"4"-144"0,6 0-105 16,0 0-59-16,0 0-33 0,0 0-16 0,0 0-9 0,0 0-3 16,0 0-3-16,6 0-1 0,0-4-1 0,1 4 0 15,-1 0-1-15,9-3-2 0,-4-2 1 0,3 5 0 16,6-3 1-16,-7-1 1 0,6 2 1 0,-6-3 1 0,6 2-2 16,1-5 1-16,0 4-2 0,-7 1-1 0,6-1-2 0,1 0-2 15,-6 1-3-15,-2 3-4 0,0-3-2 0,2 3-1 0,-7 0 0 16,5-4-4-16,-5 4-1 0,-1 0-5 0,1 4-5 15,-7-4-5-15,6 0-10 0,0 0-15 0,-6 3-21 16,0-3-24-16,7 0-28 0,-7 0-30 0,0 0-44 0,-7 0-54 16,7 0-82-16</inkml:trace>
  <inkml:trace contextRef="#ctx0" brushRef="#br0" timeOffset="-110650.19">19695 15830 40 0,'-7'3'376'0,"1"1"-92"0,6 0-106 0,0-4-74 16,0 4-43-16,0-1-20 0,0-3-12 0,0 3-1 0,0-3 0 15,6 0 2-15,1 0 1 0,-1 0 1 0,0 0 1 0,1 0-5 16,6-3-1-16,0 3-4 0,0-3-3 0,0-1-5 16,6 0-2-16,1 0-2 0,0 1-4 0,6-5-3 15,0 5-2-15,-1-5-4 0,1 1-9 0,7 3-15 0,0-6-30 16,0 2-44-16,-7 1-86 0,6-5-130 0,1 2-67 0</inkml:trace>
  <inkml:trace contextRef="#ctx0" brushRef="#br0" timeOffset="-110030.19">20443 15295 86 0,'0'-4'453'0,"-6"4"-67"0,6-4-170 0,0 4-111 0,-7 0-57 0,7 4-30 16,0-4-14-16,0 4-4 0,0-1 4 0,-6 1 6 15,6 3 2-15,0 0 3 0,0 2 0 0,6 0 2 16,-6 7 0-16,0-5 1 0,7 3 2 0,-7 5 2 0,6-1 3 16,1 0 2-16,-7 0 1 0,8 4 1 0,-8-2 3 0,5 1-1 15,1 1-3-15,1 0-3 0,-7 0-3 0,6 0-2 16,-6-4 0-16,7 5-2 0,-7-6-2 0,0 5-2 0,6-3-1 15,-6 3 0-15,6-4-5 0,-6-3 1 0,0 2-2 16,8 3-1-16,-8-6 0 0,0 1 0 0,0-4-4 0,0 0 1 16,0-4 0-16,0 4 0 0,0-8 0 0,0 5 3 0,0-4 3 15,7-4 4-15,-7 3 10 0,0 1 9 0,0-4 7 16,0 0 7-16,0 0 4 0,0 0 3 0,0-4-5 16,0 4-2-16,0-7-7 0,0 3-10 0,0-7-11 0,0 4-5 15,6-4-5-15,-6 0-3 0,6 0 1 0,-6-4-4 0,6 5-2 16,1-2 1-16,-1-3 3 0,1 5-3 0,0-2 0 0,-1 1-1 15,1 1-2-15,-7 2 2 0,6 1-1 0,0 3-1 16,-6-3-1-16,7 3 2 0,-7 4 0 0,6-3-1 16,-6 3 0-16,7-4 0 0,-7 4 1 0,7 4-1 0,0-4 1 15,-7 3-1-15,6 1 0 0,0 0 0 0,1 3 2 0,-7 0-1 16,5 1 0-16,3 2 1 0,-1 1-1 0,-2 1 1 31,3-2 0-31,-8 5-1 0,6-3 1 0,1 2 0 0,-7 1 1 0,6-4 1 0,0 4 0 0,-6-1 0 0,7-3-1 16,-1 0 2-16,-6 3-1 0,7-3-1 0,-7 1-1 0,6-2 0 15,-6-2 2-15,7 3-2 0,0-4-2 0,-7 0-1 0,0 1-4 16,0-1-6-16,6-3-7 0,-6-1-8 0,0 5-11 16,7-4-10-16,-7-1-9 0,0 1-13 0,6-4-12 0,0 3-11 31,-6-3-15-31,7 4-17 0,-1-4-18 0,1-4-34 0,-1 1-61 0,7-4-122 0,-6 3-55 0</inkml:trace>
  <inkml:trace contextRef="#ctx0" brushRef="#br0" timeOffset="-109750.19">20925 15782 42 0,'0'-4'455'0,"0"4"-74"0,0-3-141 0,0 3-106 16,0 0-63-16,7 0-35 0,-7 0-16 0,0 3-9 0,6-3-1 15,0 4 3-15,-6 0 2 0,7 0 3 0,0 6 2 0,-1-2 0 16,1-1 1-16,-7 4 3 0,7 0 0 0,-1 0-3 15,0 3 1-15,1 1-1 0,-2-4 2 0,3 4 1 0,-1 0 1 16,-1-1-1-16,-6 1-1 0,7-1-1 0,-7 1-2 31,6 0-1-31,-6-1-6 0,7 1-2 0,-7-4-1 0,0 3-3 16,0-3-3-16,6 1 0 0,-6-2-2 0,0 2-1 0,0-5-2 0,0 0-3 0,7 1-5 0,-7-1-5 0,0 0-10 31,6-3-12-31,-6-1-18 0,6 1-25 0,1-4-32 0,-7 0-54 0,14-4-104 0,-8 1-100 0,7-4-52 0</inkml:trace>
  <inkml:trace contextRef="#ctx0" brushRef="#br0" timeOffset="-109400.19">21271 15756 105 0,'-7'0'451'0,"7"0"-94"0,-7 0-142 0,7 0-95 16,0 0-56-16,0 0-31 0,7 0-16 0,-7-3-10 0,7 3-4 15,-1 0 0-15,1-4 1 0,-1 4 1 0,0 0 1 0,7-4-1 16,1 4 2-16,5-4 1 0,-6 4 1 0,7-3 0 31,-1 3 0-31,7-4 2 0,-6 0 0 0,6 1 5 0,-7 0 1 0,8-1 4 0,-2-4 6 0,2 5 1 0,-1-1 0 16,0 0 3-16,-7-3-2 0,7 3-4 0,-6 1-2 0,-1-1-5 15,0 0-7-15,-5 4-3 0,5-3-2 0,-12 3-5 0,6-4 0 32,-7 4 0-32,1 0-2 0,-7 0 0 0,7 0-2 15,-7 0 1-15,0 0-3 0,-7 0-2 0,7 0-6 0,-7 0-8 0,1 0-8 0,6 4-13 0,-7-4-11 0,1 0-18 16,-6 0-20-16,5 0-23 0,0-4-35 0,-7 4-66 0,8-7-120 16,0 7-58-16</inkml:trace>
  <inkml:trace contextRef="#ctx0" brushRef="#br0" timeOffset="-109140.19">21517 15605 29 0,'-5'0'452'0,"5"-2"-85"16,-8 2-133-16,8-4-97 0,0 4-55 0,-5 0-30 16,5 0-15-16,0 0-9 0,0 0-4 0,0 0-3 0,0 0 0 15,0 0 2-15,5 4 2 0,-5 4-1 0,8-2 2 16,-8 2 0-16,5 3 3 0,10-5 0 0,-10 6 0 0,2-1-2 31,6 3 0-31,0-3-3 0,-6 4-1 0,6 4 0 0,-7-5-2 16,7 1-1-16,0 2-2 0,-6 3-1 0,-1-2-3 15,1 0-1-15,-1-3-3 0,-6 3-4 0,6 0-1 0,1-4-2 0,-7 6 0 0,7-6 0 0,0-3-1 0,-7 4-3 16,6 0-3-16,0-5-9 0,-6-3-13 0,7 5-21 0,-1-5-24 31,1 0-37-31,5-4-50 0,-5-3-87 0,7 0-134 16,-2-3-61-16</inkml:trace>
  <inkml:trace contextRef="#ctx0" brushRef="#br0" timeOffset="-108010.19">22293 15361 36 0,'0'-4'334'0,"6"4"-73"0,-6-3-84 0,0 3-69 0,0-4-43 16,7 4-24-16,-1-4-17 0,-6 4-8 0,7-4-7 15,0 4-2-15,-7 0-1 0,6-4-1 0,1 4-1 0,-7 0-1 16,0 0 0-16,6 0-2 0,-6 0 4 0,0 0 2 31,6 0 2-31,-6 0 4 0,0 0 0 0,0 0 2 0,0 0 1 16,7 0 1-16,-7 0-1 0,0 4-1 0,0-4 2 0,0 0-1 0,6 4-1 0,-6 0 1 0,0-4 0 0,0 4 1 31,0 3 4-31,7-5-2 0,-7 6 0 0,0 4 0 0,0-1 1 0,0 0 1 0,0 0-4 0,0 3-1 0,6-3-3 16,-6 3-3-16,0 1-2 0,0 5-1 0,0-6-3 0,7 1 1 31,-7 3 1-31,0-4-1 0,8 1 1 0,-8-1-2 0,5 1-1 16,-5-5-1-16,8 5 2 0,-3-3-2 0,1-2 0 15,-6 2 1-15,7-1 0 0,0-4 2 0,0 0 1 16,-1 1 2-16,1-1 1 0,-1-3 2 0,7-1-2 0,-7-3 2 16,7 4 0-16,1-4 1 0,-1-4 0 0,-1 4 0 0,1-3 1 15,1-1 2-15,-1-3 5 0,0 3 4 0,-1-3 5 16,2-4 7-16,-1 0 7 0,0-1 5 0,-7 2 5 0,1-2 6 15,-1-3 2-15,0 5-1 0,-6-5-2 0,0 1-4 16,7-1-3-16,-7-3-5 0,-7 4-4 0,7-5-7 0,0 3-3 16,-6-1-4-16,0 3-4 0,6-5-5 0,-7 4-7 0,1 1-6 15,6-1-9-15,-7 0-17 0,1 3-15 0,6 6-21 16,-7-1-22-16,7-1-31 0,0 0-34 0,0 1-41 0,0 5-53 16,0-3-90-16,7 1-100 0,-7 4-46 0</inkml:trace>
  <inkml:trace contextRef="#ctx0" brushRef="#br0" timeOffset="-107190.19">22971 15184 141 0,'-7'-3'391'0,"0"-1"-96"16,7 2-109-16,-7-3-73 0,7 1-43 0,0 4-27 31,0-3-17-31,0 3-8 0,0 0-5 0,0 0-4 0,0 3 0 16,0-3 1-16,0 9 3 0,0-7 2 0,0 9 5 0,0 1 3 0,7-1 3 0,-7-1 3 0,0 5-1 0,7 3-1 31,-7-3 0-31,7 3-2 0,-1 0-2 0,-6-3-2 0,6 7-1 16,1-7 0-16,-7 3 2 0,6 1-2 0,1-1-2 15,-1-4-1-15,-6 5-3 0,7-5-2 0,-7-3-1 0,7 1-4 16,-7 2-1-16,6-6-2 0,-6-1 0 0,0 1 0 16,6-1 1-16,-6-4 1 0,0 1 1 0,0 0 5 0,0-4 5 15,0 3 4-15,0-3 4 0,0 0 3 0,-6 0 3 0,6 0 0 16,0 0 0-16,-6 0-6 0,-1 4-5 0,7-4-3 16,-7 0-7-16,-6 0-4 0,7 4-2 0,-1-4-1 0,-5 3-2 15,5-3 1-15,0 4-1 0,-6-1 0 0,7 5 1 16,-1-5 1-16,-6 5 0 0,7-1-3 0,0 0 0 0,6 1 1 15,-7-2-1-15,-7 2 0 0,14 4 0 0,-7-5 0 0,7 1 0 16,0-1-1-16,0 3 0 0,0-2-1 0,0-1-1 16,7 0 0-16,-7 1-1 0,14-5 0 0,-7 5 1 0,-1-5 1 15,0 1-1-15,7 0 2 0,0-1 0 0,-7-3 1 0,8 0 0 16,5 0 0-16,-6-3 0 0,0-1 0 0,1 0-1 16,-2 1-1-16,1-5 0 0,-6 5 1 0,6-5 0 15,-7-2 1-15,1 2 0 0,0 1 1 0,-2-5 0 0,3 6 0 16,-8-5 0-16,0-1 1 0,7 2-1 0,-7-2 1 0,0 5 1 15,-7-3-1-15,7-2-1 0,0 5 5 0,0 0 2 0,-8-1 1 16,8 5 1-16,0-5 3 0,-5 5 2 0,5 3 2 16,0-5-1-16,0 3-4 0,0 2-3 0,0 0-3 15,0-4-1-15,0 4-3 0,0 0-3 0,0 4-2 0,0-4 0 16,0 2 2-16,0 3-1 0,0-2 2 0,0 5-1 0,0-1-1 16,0 0 1-16,0-3-1 0,0 7 1 0,0-8 0 15,0 8 1-15,5-3 0 0,-5-5 0 0,0 5 0 0,8-2 1 16,-8 2 4-16,7-4-3 0,-2 4-1 0,3-1-1 15,-3-3-3-15,9 0 1 0,-8 3 1 0,7-4 0 0,0 1-5 16,7-4 1-16,-7 0-3 0,6 0-7 0,-7 0-6 0,9-4-15 16,-1 1-18-16,-1-2-20 0,8 3-28 0,-8-6-31 15,-7 1-42-15,8-1-86 0,-1-6-129 0,-4 2-57 0</inkml:trace>
  <inkml:trace contextRef="#ctx0" brushRef="#br0" timeOffset="-106870.19">23381 15170 419 0,'0'0'393'15,"-7"0"-153"-15,7 5-104 0,-6-3-61 0,6 5-35 0,6 1-19 16,-6 0-6-16,0 3-1 0,7-1 4 0,-7 2 4 15,0 3 5-15,6-1 5 0,0 3 2 0,1 2 4 0,1-1 1 16,-8 4-1-16,11-3-2 0,-4 3-4 0,0-1-3 0,0-2-4 16,4 3-1-16,-3-4-4 0,-1 5-1 0,6-5 0 15,-7 1-4-15,1-1-1 0,-1-4 0 0,7 1-3 0,-7 3-2 0,-6-7-1 0,7 5-2 0,-1-7-3 0,0 3 0 16,1-4-2-16,-7 2-1 0,7-3 0 0,-7 1-2 0,7-4-2 31,-7-1-5-31,6 1-7 0,-6-1-8 0,0 1-13 0,7-4-20 0,-7 0-28 0,0-4-40 0,6 1-61 0,-6-8-125 16,6 0-90-16,-6-1-45 0</inkml:trace>
  <inkml:trace contextRef="#ctx0" brushRef="#br0" timeOffset="-106540.19">23342 15119 172 0,'-13'-4'469'0,"7"-3"-91"0,-1 3-156 0,7 0-97 16,0-3-56-16,0 4-29 0,0-1-14 0,0 1-6 0,7-5 0 31,-1 4 0-31,0 1 2 0,7-2 4 0,-7 5 1 0,8-3 3 0,5 3-2 0,2-3 0 0,-3 3-6 0,2 3-3 16,6-3-5-16,-6 3-3 0,5 2 0 0,-6 2-5 0,8 1-4 15,-8 2 1-15,-6-3-1 0,0 8-1 0,2-4 1 16,-10 4 0-16,2 2-2 0,-7 0 3 0,-7 0 4 0,2 2-1 15,-3-1 2-15,-5 1-1 0,-7 2 1 0,1-6 0 16,-8 3 0-16,2 0-1 0,-1-4-2 0,-8 2-1 0,9-3-2 31,-1 3-5-31,0-5-13 0,0-1-19 0,7 2-32 0,6-5-56 16,-1-3-102-16,8-1-121 0,-1 1-81 0,1-4-46 16</inkml:trace>
  <inkml:trace contextRef="#ctx0" brushRef="#br0" timeOffset="-81480.19">18027 16639 64 0,'0'0'112'0,"0"0"-11"0,0 0-10 0,0 0-10 0,0 0-7 16,0 0-6-16,0-3-7 0,7 3-6 0,-7 0-3 0,0 0-6 16,0 0-4-16,0 0-4 0,0 0-4 0,0 0-3 0,0 0-5 15,6 0-2-15,-6 0-6 0,0 0-2 0,0 0-3 16,0 0-1-16,0 0-2 0,0 0-1 0,0 0 0 16,0 0 0-16,0 0-1 0,0 0-1 0,0 0 0 0,-6 0-3 15,6 0 1-15,0 0-1 0,0 0-3 0,0 0-1 0,0 0 2 16,0 0-1-16,6 0 1 0,-6 0 2 0,0 0 1 15,0 3-1-15,0-3 1 0,7 0 2 0,-7 5 0 0,0-5 0 16,5 0 0-16,-5 0 0 0,8 2 0 0,-8-2 0 16,7 4 0-16,-7 0-1 0,5 0-1 0,3-1 2 0,-3 1-2 15,2 4 0-15,-7-6 0 0,7 3 0 0,-1 2-1 0,1 0 1 16,-1 4-2-16,1-4 1 0,-1 4-2 0,0 0 1 0,-6 0 0 16,7 4-1-16,0-4 1 0,0 4 0 0,-7-1-3 15,6 1 2-15,-6 0-1 0,7-1 0 0,-7-3-1 0,0 3 0 16,6 1-1-16,-6-4-2 0,0 5 1 0,0-6-3 0,0 1 0 15,6 1-2-15,-6-2-1 0,0 1 0 0,0 0-1 0,0 0 13 16,0 4 16-16,0 7 10 0,0-1 6 0,0 1 2 0,0 1 5 16,0-2 2-16,0-2 0 0,0-4-13 0,0-1-14 15,0 1-7-15,0-3-5 0,0-3-3 0,0-1-1 0,0 0 1 16,0-4-1-16,0 3-1 0,0-5 0 0,7-2 2 0,-7 5 0 16,0-5 4-16,0 3 1 0,0-3 1 0,0 0 1 0,0-3 2 15,0-2 0-15,0 3-1 0,0-2 0 0,0 1-2 0,0-5-1 16,0 0-1-16,0-3-1 0,0 4 0 0,0 0-1 15,0-4 1-15,0 4-1 0,6-4-1 0,-6 0-2 0,0 3 0 16,0-3 0-16,7 4 0 0,-7-4 0 0,6 4-1 0,-6-4 0 16,7 4-1-16,-7 2 1 0,7-1-1 0,-7-2 1 0,6 0-1 15,1 5 0-15,-1-3 0 0,-6 1 0 0,6-2-1 0,1 3-1 16,-1 0 1-16,-6 1-1 0,7-1 1 0,0 0 0 0,-7 4-1 16,7-3 1-16,-1 3 1 0,-6 0 0 0,6 0 0 15,-6-3 0-15,7 3-1 0,-1 0-1 0,-6 3 1 0,6-3 0 16,-6 3 0-16,7 1 0 0,-7 0 1 0,7 3 1 0,-7-3-1 15,7 8 1-15,-7-6 0 0,6 1-1 0,-6 5 1 0,0-1-1 16,6-1 0-16,0 5 0 0,-6-4 0 0,0 4 0 0,7-4 0 16,-7 4 0-16,8-5 0 0,-8 5 1 0,0-3-1 0,5-3 0 15,-5 3 0-15,0-1 0 0,7 0 0 0,-7-4-1 16,0 1 1-16,6-1 0 0,-6 0 1 0,0-4 0 0,0 6 0 16,7-6-1-16,-7-3 1 0,0 4 0 0,0-1 0 0,0-3-2 15,7 4 1-15,-7-4-3 0,0 0-9 0,0 0-10 0,0 0-13 16,0-4-15-16,6 4-24 0,-6-3-33 0,0-1-56 15,5 1-99-15,3-1-95 0,-1-4-55 0</inkml:trace>
  <inkml:trace contextRef="#ctx0" brushRef="#br0" timeOffset="-79040.19">18710 17166 182 0,'0'-3'276'15,"0"3"-47"-15,0 0-52 0,0-4-49 0,0 4-40 0,0 0-27 16,0 0-16-16,0 0-12 0,0-3-5 0,7 3-3 0,-7-4-2 16,8 1-2-16,-3-1 0 0,2 4-1 0,0-5-1 0,-1 2-2 15,7 3-1-15,-8 0 0 0,3 0 1 0,-1 0 1 16,6 0-3-16,-7 0-1 0,1 0-2 0,6 0 0 0,-7 0 1 15,0 3-2-15,1-3-2 0,-1 9-1 0,1-6 2 0,0 4 3 16,-7 4 2-16,0 0 2 0,6 3 0 0,-12-2 1 0,6 5-2 16,-7 3 1-16,7-3-2 0,-13 2-4 0,6 3 0 0,-5 0-3 15,-1-3 1-15,0 3-2 0,-7-5 3 0,7 2-1 16,0-4 4-16,0 4 2 0,1-5-1 0,-3 1 2 0,9-5-2 16,-6 2 2-16,5-5-4 0,0 0-1 0,7-4-3 0,-6 2-4 15,6-1-1-15,0-1-1 0,0 1-2 0,0-4 0 0,0 3 1 16,0-3-1-16,0 0 0 0,6 0 2 0,-6 0 0 0,7 0 0 15,6 0 1-15,-7-3-1 0,7-1-1 0,0 1 4 16,7-1-2-16,-7-1-1 0,7-1 0 0,-7-2-2 0,6 5 1 16,7-5-2-16,-13 1-2 0,13 0-9 0,-6-1-9 0,0 1-12 15,0-1-14-15,5 2-12 0,-5-2-17 0,-1-3-16 0,0 3-23 16,1 1-25-16,0-3-45 0,0 1-76 0,-1 3-98 0,0-2-46 16</inkml:trace>
  <inkml:trace contextRef="#ctx0" brushRef="#br0" timeOffset="-78760.2">19330 17065 340 0,'0'0'283'0,"6"0"-92"16,-6 0-72-16,0 0-42 0,7 0-23 0,-7 2-11 0,6-2-2 15,1 0 1-15,-7 0 5 0,12 0-1 0,-5 0 0 16,0 0-5-16,6 0-4 0,-7 0-4 0,7 0-5 0,0 0-5 16,1 0-3-16,-1 0-4 0,-1 0-3 0,1-2-1 0,0 2-3 15,-6-4-2-15,6 4-4 0,-6 0 1 0,5 0-4 0,-5 0 0 16,6 0 0-16,-6 0-7 0,-1 0-5 0,0 0-9 0,1-4-12 16,-7 4-14-16,6 0-17 0,-6 0-19 0,0 0-23 0,0 4-30 15,0-4-43-15,-6 4-61 0,-1-2-68 0</inkml:trace>
  <inkml:trace contextRef="#ctx0" brushRef="#br0" timeOffset="-78620.2">19368 17152 280 0,'-6'4'357'0,"6"-1"-104"0,-6-3-99 15,6 4-65-15,0-4-39 0,0 3-17 0,0-3-10 0,6 4 1 16,-6-4-1-16,6 4 2 0,-6-4 2 0,7 4 0 16,0-4 0-16,6 3-4 0,-7-3-3 0,7-3-6 0,0 3-1 15,7-4-4-15,-1 0-2 0,1 0-1 0,0-3-6 0,-1 4-7 16,7-4-14-16,0-2-15 0,0 3-27 0,1-5-41 0,-1-1-77 15,0 5-132-15,-7-3-80 0</inkml:trace>
  <inkml:trace contextRef="#ctx0" brushRef="#br0" timeOffset="-77610.19">20339 16911 140 0,'0'-4'194'0,"0"4"-18"0,0 0-27 0,0-4-31 0,0 4-29 16,0-4-24-16,0 4-16 0,0-4-8 0,7 4-3 16,-7-3-1-16,0 3 1 0,0-4-3 0,0 4 0 0,0-4-2 15,0 1-3-15,0 0-4 0,6 3-3 0,-6-4-4 0,0-1-1 16,0 2 2-16,7 0 1 0,-7-1 2 0,6 0 1 0,1 1 1 16,-7-1 0-16,6 0 2 0,1 0-2 0,0-3-2 0,-1 4-1 15,7-4-1-15,-7 3-1 0,7 0-3 0,-6-3 0 16,6 3-1-16,-5 0-3 0,3 0-2 0,2 2-3 0,-6-2-1 15,5 4-1-15,-4-4-1 0,-1 4 0 0,5 0-1 0,-6 0-1 16,1 0 0-16,-1 4 1 0,1-4-1 0,-7 4 2 0,7-2 1 16,-1 6 1-16,1-1 2 0,-7 1 4 0,0-1 1 0,0 4 1 15,0 0 2-15,0 0 1 0,-7-1-1 0,7 5 2 16,-6 0 0-16,-1 1 0 0,0-2 1 0,-6 4-1 0,7-4-1 16,-6 5 0-16,-3 0-1 0,3-2-3 0,-1 3-2 0,-5-7-1 15,3 5-1-15,2-3 2 0,-6 0 2 0,6-1 2 0,-7 1 2 16,7-4 3-16,7 1 1 0,-7-2-1 0,6-3-2 15,-5-3-3-15,5 4-3 0,7-5-4 0,-6 2-3 0,6-3-4 16,0 3-2-16,-8-3-2 0,8-2 0 0,8 0-2 0,-8 0 0 16,0 4 1-16,0-4 1 0,6 0-1 0,1 0 1 0,-1 0 2 15,0 0-1-15,7 0 1 0,0 0 0 0,-6-4-1 0,6 4 1 16,0-2 1-16,6-3-1 0,-6 5 0 0,0-2 0 16,2-3-1-16,-4 2 1 0,2-1 1 0,0 0-1 0,1 4-1 15,-1-4 0-15,-1 1-1 0,1 3 2 0,-6-4 1 0,0 4-1 16,6-3 0-16,-13 3 0 0,6 0 2 0,0-4 0 0,1 4 0 15,-1 0-1-15,-6-3 0 0,0 3-1 0,7 0 1 0,-7 0 0 16,0 0 1-16,0 0 0 0,0 0 0 0,0 0 1 0,0 0 0 16,0 0 0-16,0 0 0 0,0 0-1 0,0 0-1 15,0 0 1-15,0 0-1 0,0 0 1 0,0 0-1 0,0 0-1 16,0 0 0-16,0 0 0 0,0 0 0 0,0 0 0 0,0 0 0 16,0 0 0-16,0 0 0 0,0 0 0 0,0 0 0 0,0 0 0 15,0 0 0-15,0 0 0 0,0 0-1 0,0-4-1 16,0 4 1-16,0 0 0 0,0 0 0 0,0 0 0 0,0 0 1 15,0 0 0-15,0 0 0 0,0 0 2 0,0 0-2 0,0 0 0 16,0 0-2-16,0 0 1 0,0 0-1 0,7 0-1 0,-7 0 1 16,0 0 1-16,0 0 0 0,0 0-2 0,7-5 2 0,-7 5 1 15,0 0 0-15,6 0 0 0,-6-3 0 0,6 3-1 0,-6 0-1 16,0 0 2-16,0 0-2 0,0 0 0 0,0 0-1 0,0 0-3 16,0 0-3-16,0 0-5 0,7 0-5 0,-7 0-8 15,0 0-10-15,0-3-8 0,0 3-10 0,0 0-10 0,0 0-12 16,0-4-10-16,0 0-19 0,5 4-26 0,-5-3-52 0,8 0-111 15,-1-6-86-15,-7 6-53 0</inkml:trace>
  <inkml:trace contextRef="#ctx0" brushRef="#br0" timeOffset="-76950.2">20717 16874 259 0,'0'0'264'16,"-7"0"-79"-16,7 0-71 0,0 0-48 0,0 0-31 0,0 0-14 15,-6 0-5-15,6 0 1 0,0 0 0 0,0 0 2 0,0 0 1 16,0-5 1-16,0 5 3 0,0 0 2 0,0 0-2 16,0 0 0-16,0 0 0 0,0 0 3 0,0 0 0 0,0 0 3 15,0 0 2-15,0-3 1 0,0 3 1 0,0 0 1 0,0 0-1 16,0 0-2-16,0 0-6 0,0-3 0 0,0 3-1 0,0 0-3 16,0-4-3-16,0 4-2 0,0 0-1 0,0-4 0 0,6 4 2 15,-6-3-3-15,7-1 2 0,-7 0 0 0,6 0 2 0,1 1 0 16,0-1-2-16,-1 1 0 0,1-1 1 0,-1 1-1 15,0-5 0-15,7 4-1 0,-6 1 0 0,6 3 1 0,-7-4 2 16,9 4 0-16,-10-4 0 0,8 0-4 0,-7 4 0 0,1 0-1 16,5 0-2-16,-4 0-4 0,5 4-1 0,-7 0-4 0,0 0 1 15,1-1-2-15,0 5 4 0,-7-1 1 0,7 4 5 16,-7 0 4-16,0 0 4 0,0 4 1 0,-7-1 3 0,0 5 2 16,0-2 0-16,1 3 1 0,0-3 2 0,-7 6 0 0,0-5 3 15,6 0 1-15,-6 0 4 0,0 1 5 0,0-2 3 0,0-1 4 16,0-2 2-16,0 2 0 0,0-6 3 0,7-3 3 0,-1 5 1 15,1-5-3-15,-1-4-3 0,0 4-3 0,7-3-7 0,-6 0-7 16,6 0-7-16,0-1-7 0,-7 2-7 0,7-5-6 0,0 2-1 16,7-2-3-16,-7 0 2 0,0 5-1 0,6-5 1 15,-6 0 1-15,7 0 2 0,0 0 0 0,6 0 0 0,-7-5-2 16,7 5 0-16,0-2 0 0,6-3-3 0,-4 5-1 0,3-3-2 16,-5-5 0-16,7 4-2 0,-1 1 0 0,1-1 0 0,6-3 1 15,-7 0 0-15,-6 2-1 0,7-1-1 0,-2 2 2 0,3-3 2 16,-8 4-5-16,0-2-10 0,0 1-13 0,0 1-13 15,-6-1-15-15,6 4-19 0,-7-3-23 0,1-1-26 0,-1 1-21 16,1-1-15-16,-1 0-16 0,0-3-15 0,1 0-20 0,-7 0-32 16,6-5-65-16,-6 4-110 0,0 1-45 0</inkml:trace>
  <inkml:trace contextRef="#ctx0" brushRef="#br0" timeOffset="-76320.19">21244 16723 183 0,'0'-4'437'0,"0"4"-100"0,-6 0-125 0,6-3-87 0,0 3-58 16,-6 0-32-16,-1 3-17 0,7-3-9 0,-6 0-4 0,-1 0-3 15,1 4 1-15,-8 0-2 0,8 0 4 0,-1-4-3 0,2 3-1 16,-10 1 2-16,10 0-1 0,-3-4 0 0,2 0 4 0,-1 3 1 16,1 1 1-16,6-4 0 0,-6 0 1 0,6 0-1 15,0 4 0-15,0-4-2 0,0 0-2 0,0 0-1 0,0 0-1 16,0 4-1-16,0-4 0 0,0 3 2 0,0-3 0 0,0 3 4 16,0 5 2-16,0-5 3 0,6 5 2 0,-6 0 1 0,0-2 1 15,0 6 0-15,0-5 0 0,6 4-1 0,-6 0 0 0,0 0-2 16,0 0 0-16,0-1-1 0,0 2 0 0,0-1-1 15,0 0-1-15,0-3 1 0,-6 2-2 0,6-2 1 0,0-1 0 16,0 1 2-16,0-5 1 0,0 1 2 0,0-1 3 0,0 1 0 16,0-1 3-16,0-3 0 0,0 4 2 0,0-4-1 0,0 0 0 15,6 4 2-15,-6-4-2 0,0 0 5 0,0 0 1 0,7 0 0 16,-7-4 1-16,6 4 4 0,2 0-3 0,-3-4-3 16,2 1-4-16,6-1-4 0,-6 1-4 0,6-1-3 0,-6 1-4 15,6 3-7-15,0-4-1 0,-1 4 0 0,-5-4 0 0,-1 4 0 16,8-4 0-16,-8 4 0 0,1 0 0 0,5 0 1 0,-6 4 1 15,1-4-2-15,0 0 0 0,0 4 0 0,-1 0 0 16,1 3 0-16,-1-4 1 0,1 4 0 0,-1 1-1 0,-6-1 0 16,6 1 0-16,-6-2 0 0,7 3 0 0,-7-3 1 0,0 2 8 15,0 3-4-15,0-4 1 0,-7 0-1 0,1 0 0 0,0 5 0 16,-1-4 4-16,1-1 2 0,-7 3-7 0,-1-2 6 0,1-1 3 16,1 0 3-16,-1 0 5 0,-7 2 3 0,7-3-2 15,0-2 1-15,0 3 2 0,0-4 0 0,0 2 1 0,6-1-3 16,2-1-3-16,-10-3-4 0,15 4-2 0,-5-4-3 0,5 0-10 15,-8 0-15-15,8 3-17 0,0-3-18 0,0 0-19 0,8-3-22 16,-3 3-24-16,2-7-25 0,6 3-26 0,-6-4-25 0,6 1-48 16,0 0-92-16,7-5-90 0,-8 2-47 0</inkml:trace>
  <inkml:trace contextRef="#ctx0" brushRef="#br0" timeOffset="-76140.19">21537 16903 279 0,'-5'0'478'0,"5"0"-123"15,0-4-144-15,0 4-91 0,0 0-56 0,0 0-33 0,0-4-16 16,0 4-9-16,-8 0-5 0,8 0-1 0,0 0-3 0,0 0-2 16,0 0-7-16,0 4-9 0,0-4-16 0,0 0-17 15,-7 4-22-15,14-4-35 0,-7 0-63 0,0 0-112 0,0 0-83 16</inkml:trace>
  <inkml:trace contextRef="#ctx0" brushRef="#br0" timeOffset="-75640.19">21733 16687 303 0,'-7'-4'411'0,"0"4"-119"0,1 0-121 0,0 0-72 16,-1 4-46-16,1-1-25 0,6-3-15 0,-7 4-6 0,7 0-2 15,-6 3 2-15,6-3 3 0,0 3 3 0,-6 0 0 0,6 4 1 16,0-3 2-16,6 3 0 0,-6-1 1 0,6 1-2 0,-6 1-1 16,13 2-2-16,-6-3-1 0,-1 1 2 0,7 2 2 15,1-3-1-15,-2 4 0 0,1-4-1 0,0 3-2 0,1-3 0 16,-1 5 0-16,-7-7-2 0,7 3-3 0,0 3 1 0,-6-5-1 15,6 2 1-15,-8-1-3 0,3-1 2 0,-8 1 1 0,5 0 2 16,-5 1 3-16,0-4-1 0,-5 1 0 0,5-1 2 0,-13 0 7 16,6 3 1-16,-6-4 5 0,6 0 5 0,-6 1 2 15,1-5 3-15,-8 1 1 0,7 3-1 0,0-7 0 0,1 0 0 16,-2 0-4-16,0 0 0 0,8 0 0 0,-7-7 3 0,7 3 2 16,-1 1 1-16,1-5-3 0,6-4-1 0,0 5-5 0,0-7-5 15,6 3-7-15,1-7-7 0,6 3-5 0,-1 0-3 0,2-3-3 16,0-4-5-16,4 4-5 0,-5-3-4 0,7-2-3 15,-1 5-3-15,-6-4 0 0,7 3-1 0,-8 1 2 0,1-1 3 16,2 2 7-16,-10 1 7 0,2 2 8 0,0 3 7 0,-7 0 8 16,0 0 1-16,0 4 3 0,0-4 1 0,-7 3 1 0,0 1-2 15,-5 4-5-15,4-4-4 0,-5 3-2 0,-5 0-4 0,-2 4-2 16,7-4-1-16,-6 4 0 0,-1 4-2 0,0-4-1 0,1 4-2 16,-1 0-1-16,1-4-6 0,6 2-18 0,0 3-30 15,-1-2-43-15,2 1-54 0,12-1-102 0,-7 1-153 0,7-4-98 16,-6 4-48-16</inkml:trace>
  <inkml:trace contextRef="#ctx0" brushRef="#br0" timeOffset="-69070.2">22319 16830 344 0,'0'0'295'0,"-7"0"-79"0,7 3-75 0,0-3-52 16,-6 4-33-16,6-4-20 0,-7 0-9 0,1 3-6 15,6-3 0-15,-7 0 3 0,7 0 2 0,-6 4 0 0,6-4-1 16,-6 0 0-16,6 0-5 0,-7 0-1 0,7 0-4 0,0 0-2 16,0 0-3-16,0 0 0 0,0 0 0 0,0 0 0 0,0 0 0 15,0 0 1-15,0 0 1 0,0 0-1 0,0 0 1 0,7 0 0 16,-7 0 2-16,0 0-2 0,0 0 0 0,0 0-1 16,6 0 0-16,-6 0-1 0,6 0-3 0,-6-4 0 0,7 4-2 15,-1-3-1-15,1 3 0 0,-1-4-3 0,1 4-1 0,0-3 0 16,-1 3 0-16,1 0 1 0,-1-4-1 0,0 4 1 0,7-3-1 15,-6 3 1-15,6-4 1 0,-5 4-2 0,5-4 0 0,-2 0 0 16,3 4 0-16,-7-3-1 0,6 3 0 0,0-4-1 16,-1 0 1-16,1 4-2 0,1-4 3 0,-1 2-1 0,-1-2 1 15,1 4 1-15,1-4 1 0,-1 0 0 0,-7 1 1 0,7 3 2 16,-7 0-2-16,8-5 0 0,-8 2 1 0,1 3-2 0,-1 0-1 16,1 0 2-16,-7-4 0 0,6 4 2 0,-6 0 2 0,0 0 0 15,7 0 1-15,-7 0 2 0,0 0 3 0,0 0 0 0,0 0 0 16,0 0 1-16,0 0-1 0,0 0 1 0,0 0-2 15,0 0-1-15,0 0-2 0,0 0-2 0,-7 0-2 0,7 0-5 16,0 0-6-16,0 0-8 0,0 0-10 0,0 0-16 0,0 0-17 16,0 0-28-16,0 0-43 0,0 0-63 0,0-4-108 0,-6 1-89 15,6 3-47-15</inkml:trace>
  <inkml:trace contextRef="#ctx0" brushRef="#br0" timeOffset="-68710.2">22488 16675 277 0,'0'-2'372'0,"0"2"-115"0,0 0-106 16,0 0-66-16,0 0-39 0,0 0-21 0,0 0-9 15,0 0-4-15,0 0 1 0,0 0 0 0,0 0 3 0,0 0 3 16,7 2 3-16,-7 3 3 0,0-2 3 0,7 1 5 0,-7 3 6 16,0 4 3-16,6 0 2 0,-6 4 4 0,0-1 3 0,7 1 1 15,-7 4-3-15,5 2 0 0,-5-2-1 0,0 2 3 0,7 2 1 16,-7-2 1-16,6 2 1 0,-6-1 1 0,0 0 0 16,7 0-2-16,-7-1-2 0,0 1-2 0,0-2-2 0,8-3-6 15,-8 2-5-15,0-1-5 0,0 0-5 0,6-3-4 0,-6-1-5 16,0 1-6-16,0-1-2 0,0 1-3 0,0-3-2 0,0-2-3 15,0 2-1-15,0-5-10 0,0 0-21 0,0 0-27 0,0 1-31 16,0-8-39-16,0 0-46 0,6 0-77 0,-6 0-150 16,0-8-75-16,0 1-47 0</inkml:trace>
  <inkml:trace contextRef="#ctx0" brushRef="#br0" timeOffset="-66180.19">23492 16515 127 0,'-7'0'136'0,"1"3"-21"0,-7-3-25 0,6 5-26 15,-6-5-29-15,7 2-33 0,-8 2-37 0,1 0-42 16,8 0-50-16,-10-1-66 0</inkml:trace>
  <inkml:trace contextRef="#ctx0" brushRef="#br0" timeOffset="-65570.2">23192 16602 54 0,'-7'-3'275'0,"7"3"-46"0,0 0-54 16,0-4-51-16,0 4-39 0,-7 0-28 0,7 0-18 16,0 0-8-16,0-4-4 0,0 4-1 0,0 0 1 0,0 0 0 15,0 0-3-15,0 0-2 0,-6 0-4 0,6 0-2 0,-6 4-2 16,6-4-2-16,-7 4-2 0,1-1-1 0,-1 2-1 15,1 1 1-15,-1-2 3 0,0 3 2 0,-6 5 0 16,8-4 1-16,-2 2 3 0,-1-3 0 0,3 5 2 0,-2 2 0 16,0-3 0-16,1 3-4 0,-1-3-2 0,1 4-1 0,-1 0-2 15,7-1-1-15,-6 1-2 0,6-1-1 0,0-2-1 0,0 3 1 16,0-5-1-16,0 1 0 0,0 0-2 0,0 0 0 0,6 1-3 16,-6-6 1-16,7 2 1 0,-1-1-1 0,-6 1 0 15,7-4 0-15,-1 0 1 0,1-2 3 0,0 2 3 0,-2-1 2 16,10-3-1-16,-10 0 2 0,3 0 1 0,4-3 0 0,1-1-3 15,0 2-1-15,0-6-3 0,-7 0-1 0,15 1-3 0,-15-1 1 16,7-2-1-16,0 2-1 0,-8-3 0 0,3 0 1 0,-2 0 2 16,1 1 3-16,0-2 0 0,-7 1 2 0,0 1 3 0,0-6 2 15,0 5 1-15,0 1 1 0,0-5-1 0,-7 4-1 16,0-4-2-16,7 5-1 0,-14-5-4 0,9 1 1 0,-2 2-1 16,1 1 3-16,-7 0 0 0,7 4-1 0,-8-1 2 0,7 1-2 15,-5 3 1-15,5-2-2 0,1 1-3 0,-1 5-3 16,-6-3-1-16,6-1-1 0,7 4-2 0,-5 0-3 0,-3 4-7 15,8-4-5-15,-5 3-9 0,5 2-9 0,0-5-11 16,0 3-13-16,0 0-17 0,0 5-16 0,5-5-19 0,3 2-32 16,-3-2-66-16,9 1-114 0,-8-4-75 0</inkml:trace>
  <inkml:trace contextRef="#ctx0" brushRef="#br0" timeOffset="-65310.19">23570 16639 125 0,'0'0'471'0,"-7"-3"-101"0,7 3-143 15,-6 0-97-15,6-4-54 0,-7 4-29 0,7 0-14 0,0 0-6 16,0 0-3-16,0 0 0 0,0 0-3 0,0 0-6 15,0 0-4-15,0 0-4 0,0 0-4 0,0 0-3 0,0 0-1 16,0 0-6-16,0 0-5 0,0 0-4 0,0 0-7 16,0 0-14-16,0 4-15 0,0-4-19 0,0 3-24 0,0 2-37 15,0-5-64-15,0 0-104 0,-7 0-75 0</inkml:trace>
  <inkml:trace contextRef="#ctx0" brushRef="#br0" timeOffset="-64730.2">23771 16511 108 0,'0'0'327'0,"0"-3"-74"0,0 3-77 15,0 0-63-15,0 0-40 0,-5-4-22 0,5 4-13 0,0 0-6 16,0 0-3-16,0 0-2 0,0 0-1 0,-8 0-5 16,8 4-3-16,0-4-3 0,-7 3-5 0,7 1 0 0,-6-1 1 15,6 4 3-15,-6 1 6 0,0-1 2 0,6 1 3 0,-14 3 1 16,7-1 2-16,1 5 0 0,0-4 0 0,-1 4-2 15,7-1 0-15,-6 1-4 0,0 0 0 0,6 0-1 0,-7-1-2 16,7-3-4-16,-7 4-1 0,7-5-3 0,0 5-4 0,0-4-1 16,0 1-2-16,0-2-1 0,0 2 0 0,0-1-1 0,0-5 0 15,0 2 0-15,7 3 0 0,-7-3-1 0,7-1 1 0,-1-4 1 16,0 4-1-16,1-3 4 0,-1 0-1 0,0 0 0 16,1-4 2-16,7 0 0 0,-8 0 1 0,0 0 0 0,7-4 0 15,0 0-1-15,-6 0 1 0,6 1-1 0,0-4 0 0,-8 0 1 16,10-1 3-16,-2 1 1 0,-7-1 1 0,7-2 6 0,-6-1-3 15,-1 3-1-15,0-3-2 0,1 4 0 0,-7-4-1 0,6 0 0 16,-6-1 2-16,0 2-3 0,0 3 6 0,0-5 3 16,0 2 5-16,-6-1 0 0,6 0 1 0,-7-1 0 0,1 2-2 15,-7-2-1-15,7 5-3 0,-1-3 0 0,-6-2 0 16,0 5-1-16,5 0-2 0,-3-1-1 0,4 4-4 0,-6-3-1 16,1 4 0-16,4-2-5 0,1 3-6 0,1 2-9 0,0-4-11 15,0 4-16-15,6 0-15 0,-7 0-20 0,0 0-21 16,7 0-20-16,0 4-19 0,0-4-16 0,0 0-19 0,0 2-27 15,0-2-49-15,0 0-72 0,7 0-72 0</inkml:trace>
  <inkml:trace contextRef="#ctx0" brushRef="#br0" timeOffset="-61380.19">24482 16511 263 0,'0'-3'277'0,"-8"3"-87"0,1-4-76 0,7 4-41 0,-5 0-21 16,5-4-7-16,0 4-4 0,0 0 1 0,0 0 1 0,0-4 1 15,0 4 0-15,0 0-2 0,0 0-3 0,0 0-6 16,0-3-5-16,0 3-5 0,0 0-3 0,0 0-3 0,0 0-4 16,0 0-1-16,0 0-4 0,0 0-3 0,0 0-2 15,0 3 0-15,0-3-1 0,0 0-1 0,0 4 4 0,0 0 2 16,0 3 4-16,0 0 5 0,0 0 1 0,0 5 2 0,0 3 2 16,0-1 4-16,0 1 3 0,0-1-2 0,0 4 1 15,0 1-2-15,0-1 0 0,5 1-3 0,-5-1-2 0,0 0-6 16,7 0-3-16,-7 1-2 0,8-1-4 0,-8 1-3 0,6-4-2 15,-6 2 1-15,0-2 0 0,7-1-1 0,-7 1 1 0,0-4-1 16,0 4-1-16,0-4 0 0,0-4 1 0,0 1 0 16,0 0 0-16,0-6 0 0,0 5 0 0,0-2 0 0,0-2 1 15,0-3 1-15,0 4-1 0,0-4-2 0,0 0-8 0,0 0-11 16,0 0-18-16,0-4-23 0,0 1-29 0,0-2-41 0,6 2-69 16,-6-3-135-16,6-2-72 0,-6 0-39 0</inkml:trace>
  <inkml:trace contextRef="#ctx0" brushRef="#br0" timeOffset="-60800.2">24657 16511 295 0,'0'0'369'15,"-7"-3"-116"-15,7 3-103 0,0 0-63 0,0 0-39 0,0 0-22 16,0 0-13-16,0 0-8 0,0 0-2 0,0 3 1 0,0-3 1 16,0 4 0-16,0 4 1 0,0-2 1 0,-6-2 4 15,6 7 2-15,-7-3 3 0,7 2 0 0,-6 1 3 0,6 0-1 16,0 0 2-16,-7 1 3 0,7 2 2 0,0-3-1 15,0 3-1-15,0-2-2 0,0 3-2 0,0-5-3 0,7 1-1 16,-7 0-3-16,0 0-5 0,6-4-2 0,1 4-2 0,-7-3 0 16,6-1-1-16,1 1 0 0,0-5 2 0,-2 0-1 0,8 1 2 15,-5 0 1-15,-1-4 1 0,5 0 2 0,-5 0-1 0,6-4 3 16,-6 0 1-16,5 1 3 0,-5 0 3 0,5-1 3 16,-5-4 5-16,0 5 3 0,-7-5 4 0,7 5 3 0,-1-5 2 15,1 1 7-15,-7 0 3 0,0-4 0 0,0 3-3 0,0-2-2 16,0-1-2-16,-7 0-2 0,7-1-6 0,-13 2-6 0,6 3-7 15,0-5-5-15,1 2-2 0,-7-2-4 0,7 5-2 16,-7-4-4-16,7 3-1 0,-1 1-6 0,-6-1-15 0,7 6-19 16,-1-6-22-16,7 4-27 0,-8 1-28 0,8-1-36 15,0 0-55-15,-5 0-98 0,5 4-103 0,0-2-55 0</inkml:trace>
  <inkml:trace contextRef="#ctx0" brushRef="#br0" timeOffset="-60150.19">24091 16562 231 0,'-7'-3'387'0,"7"-2"-99"0,-6-1-111 16,6 2-68-16,0 0-42 0,0 4-23 0,-7-3-13 0,7 3-7 16,0-4 0-16,-7 4-1 0,7 0 0 0,0 0-2 15,-6 0 0-15,-1 4 3 0,7-1 0 0,-6 1-1 0,0 4 2 16,-1-1-2-16,1 3-2 0,-1-2-4 0,0 3 2 0,7 0 0 15,-6 3 0-15,6 2 0 0,-7-1-2 0,7-5 0 16,0 5 0-16,-6-1 0 0,6 1-3 0,6-4-2 0,-6 3-3 16,0-3-2-16,7 0-2 0,-1 4-2 0,1-4 1 0,0-3-1 15,-1 3 0-15,7-7 0 0,-7 2-2 0,7-2 1 0,7-4 1 16,-7 0-1-16,-1 0 0 0,8 0-1 0,-6-4 1 0,5 0 0 16,-6-2 3-16,0 2 5 0,1-3 5 0,-8-1 4 15,0 0 6-15,1 2 7 0,-1-6 7 0,1 5 4 0,-7-4 4 16,6 0 1-16,-6 0-1 0,0-4 2 0,0 0-1 15,0 5-1-15,0-5-3 0,-6 4 0 0,-1-4-1 0,1 4 0 16,-1 0-2-16,-5-3-3 0,-2 3-5 0,1 3-4 0,0 1-5 16,0-1-4-16,1 2-4 0,-1 2-6 0,-2 0-6 0,10 4 0 15,-8 0-4-15,0 0-1 0,6 4-13 0,0 0-22 16,1 0-29-16,-1-2-30 0,1 6-32 0,6-1-35 0,0 1-43 16,0-1-81-16,0 4-153 0,0-4-64 0,0 4-21 15</inkml:trace>
  <inkml:trace contextRef="#ctx0" brushRef="#br0" timeOffset="-59320.2">24846 16489 238 0,'0'0'237'0,"0"-3"-57"0,0 3-52 0,0-5-41 15,0 5-23-15,0-2-13 0,0 2-6 0,0 0-3 16,0-5-1-16,0 5 1 0,0 0 1 0,0-4-3 15,0 4-4-15,0 0-4 0,8 0-7 0,-8 0-7 0,0 0-4 16,0 0-5-16,5 0-5 0,-5 4-1 0,7 1 0 0,-7-3 1 16,0 6 1-16,6-4 4 0,-6 3-1 0,0 1 3 15,6-1 3-15,-6 3 2 0,0 2 2 0,7 3 3 0,-7-1-1 16,0 1-1-16,6-1-1 0,-6 1 0 0,0 4-1 16,7-4-3-16,-7 2-2 0,7-3-3 0,-7 5 0 0,0-4-1 15,6-1 1-15,-6 1-2 0,0 0-2 0,0-5 0 0,0 6-3 16,0-5 0-16,0-1-1 0,0 1 1 0,0 1-1 0,0-5-2 15,0 0 1-15,0 0 0 0,0 1 0 0,0-5-5 0,0 1-6 16,0 3-8-16,0-7-10 0,0 3-12 0,0-3-13 16,0 5-15-16,7-5-17 0,-7 0-21 0,0 0-40 0,6-5-75 15,-6 2-116-15,0 0-52 0</inkml:trace>
  <inkml:trace contextRef="#ctx0" brushRef="#br0" timeOffset="-58930.2">25067 16372 472 0,'0'-4'407'0,"0"1"-145"0,0-1-112 15,0 4-67-15,0 0-38 0,0 0-22 0,0 0-10 16,0 0-6-16,0 4-2 0,0-1-2 0,0 4 2 0,0-3 1 15,0 4 1-15,0-1 0 0,0 1 0 0,0 2-1 16,-6 1-2-16,6-1 0 0,0 2-2 0,-6-1 0 0,6 3-1 16,-7-3-1-16,1 4 0 0,-1-3 1 0,1 3 1 15,-1-5 2-15,1 1 3 0,-1-1 1 0,0 2 3 0,2-5 2 16,-3 4 1-16,1-4 2 0,7-3 1 0,-6 3-3 16,6-2-3-16,0-5-1 0,-7 3-3 0,7 0-2 0,0-3-1 15,0 4-2-15,0-4 1 0,0 0 1 0,7 4 3 0,-7-4 1 16,0 0 4-16,6 0 0 0,1 0 1 0,1 0 0 0,4-4-1 15,1 4 0-15,0-4-4 0,7 1-2 0,-8 0-3 16,8-2-3-16,-1-2-7 0,-6 3-9 0,7-3-12 16,-7 4-15-16,0-5-19 0,0 4-22 0,0-3-25 0,0 4-39 15,0-4-60-15,-6-1-116 0,-7-3-74 0</inkml:trace>
  <inkml:trace contextRef="#ctx0" brushRef="#br0" timeOffset="-58740.19">25061 16460 336 0,'-6'0'504'0,"6"0"-124"16,0 3-152-16,6 1-93 0,-6-1-61 0,6 1-36 15,1 3-18-15,0 1-9 0,-1-1-3 0,1 5 2 0,5-2 3 16,-5 5-1-16,-1 0 1 0,1 3 1 0,0 0 1 16,-1 0 1-16,1 4-2 0,-1 0-5 0,1 1-3 0,-1-2-6 15,0 1-11-15,-6 4-19 0,7-4-24 0,-1 0-33 0,-6 0-48 16,0 4-91-16,0-4-131 0,0-5-76 0,-6 6-37 0</inkml:trace>
  <inkml:trace contextRef="#ctx0" brushRef="#br0" timeOffset="-57990.19">23224 17437 235 0,'-6'-2'381'0,"-1"2"-107"0,7-5-102 0,-6 5-67 0,0 0-42 16,6 0-25-16,-7 0-7 0,7 0-7 0,-7 0-3 0,7 0 1 15,-7 0 2-15,1 0 2 0,6 5 2 0,-6-3 3 16,-1 2-4-16,1 0 2 0,-1 0 1 0,1-1-2 0,-1 5 0 15,-5-4-5-15,4 3-2 0,-4 0 0 0,-1 1 3 0,-1 3 1 16,-5 0 2-16,6 0 2 0,-6-1 0 0,5 5 3 0,-5-1 3 16,0-2 0-16,5 3-3 0,-5-1-1 0,-1-3-4 0,8 3-2 15,-2-2-3-15,0-1-4 0,2-4-5 0,6 4-5 0,-1 0-2 16,-6-4-2-16,13 1-3 0,-7-1-3 0,7-3-2 16,-6 0-4-16,12-2-7 0,-6 3-9 0,0-2-10 0,7-3-10 15,0 0-13-15,6-3-15 0,-7-2-15 0,6 3-16 0,-5-6-16 16,7 1-21-16,-1 3-40 0,0-4-75 0,-7 1-108 0,7-4-50 15</inkml:trace>
  <inkml:trace contextRef="#ctx0" brushRef="#br0" timeOffset="-57710.19">22938 17497 188 0,'-7'0'385'0,"1"-4"-83"16,6 0-94-16,0 4-68 0,-7 0-37 0,7 0-27 0,0 0-16 15,0 0-13-15,0 0-9 0,7-3-9 0,-7 3-8 0,6 0-7 16,1 0-5-16,-1 0-5 0,-6 0 1 0,6 3-1 0,1-3 1 16,0 4 0-16,0 3 1 0,-1-4 1 0,0 2 0 0,1 2 3 15,-1-3 1-15,1 3-1 0,-1 0 1 0,8-3 1 16,-8 3 1-16,0 0 0 0,1 0 1 0,6-3-3 0,-7 4-1 16,1-5 2-16,6 5 0 0,-6-2-2 0,6-1-2 0,-6 2 1 15,6-4-1-15,-8 5 0 0,9-4-1 0,-8-1-2 0,7 4-2 16,0-7-1-16,-7 7-3 0,8-7-10 0,5 5-12 0,-6-5-17 15,-1 0-18-15,2-5-26 0,6 5-32 0,-1-2-51 16,-6-3-95-16,8-2-103 0,-9 4-56 0</inkml:trace>
  <inkml:trace contextRef="#ctx0" brushRef="#br0" timeOffset="-57270.2">23654 17086 340 0,'0'-4'453'0,"-7"4"-138"16,7 0-133-16,-6 0-79 0,0 0-48 0,-1 0-26 0,2 0-15 16,-3 0-6-16,8 4-2 0,-13-4 1 0,6 4 0 0,1 0 2 15,-7-1 4-15,0 4 2 0,7 0 4 0,-8 5 2 16,1-5 5-16,0 8-1 0,7-1 1 0,-7 1 0 0,7-1 0 16,-7 5-1-16,6 3 1 0,-6 0-1 0,5 0 1 0,-3 4 1 15,4-1-1-15,-7 1 0 0,8 0 0 0,1 3 0 0,-3-4-1 16,1 1-2-16,1-1-2 0,6 2-1 0,0-6 0 0,-6 6 0 15,12-6 3-15,-6 1-2 0,6-4-1 0,1 4 0 16,1-3 0-16,-3-5-1 0,8 5-1 0,1-4 2 0,5-1 0 16,1-3 0-16,-1 3-2 0,0-7 0 0,0 5-3 0,8-5-1 15,-1 1-2-15,8-6-7 0,-10 3-6 0,10-5-11 0,-3 0-16 16,2 0-23-16,7 0-22 0,-16-5-29 0,17 3-33 0,-16-6-34 16,8 1-51-16,-7-1-75 0,1 1-114 0,-7 0-50 15</inkml:trace>
  <inkml:trace contextRef="#ctx0" brushRef="#br0" timeOffset="-52290.19">23739 17320 186 0,'-6'4'290'0,"-1"-4"-88"0,0 4-82 16,0-4-55-16,1 3-27 0,0 2-17 0,-1-2-8 16,1 1-3-16,0-4 2 0,-1 2 3 0,0 3 1 0,-6-2 2 15,6-3-1-15,1 9 1 0,0-6-2 0,-6 0 0 0,4 1-4 16,1 0-5-16,1 2 0 0,-1-1-1 0,-6-1 1 0,7 3 0 15,0 0 1-15,-1-4-1 0,1 5 2 0,-1-4 1 16,-7 3-1-16,8 1 2 0,0-2-3 0,-1-2 0 0,1 3-2 16,0 1-1-16,-1-4 1 0,1 3-3 0,-1 0-1 0,1-4-1 15,-1 5 3-15,1-4 1 0,-1 0-1 0,7 2 1 0,-8-1-2 16,8-1 3-16,0-1-1 0,-5-3-1 0,5 4 0 16,0-1-2-16,0-3 4 0,0 4 1 0,5-4 2 0,-5 3 3 0,0-3 1 15,8 0 0-15,-8 4 2 0,7-4 0 0,-1 0-3 16,1 0-2-16,-1 0 1 0,7 0-2 0,-6 0-1 0,5 0-1 15,1-4-1-15,-7 4 0 0,8-3-1 0,-1 3-1 0,6-4-2 16,-6 1-1-16,0-1 0 0,2 1-1 0,3-1 0 0,-5-1-2 16,0 2-3-16,7 0-4 0,-7-1-4 0,-1 0-5 0,2 1-9 15,-1-2-7-15,-7 2-10 0,7-1-7 0,-5 1-9 0,-3-2-11 16,2 3-24-16,0-2-39 0,-7 4-58 0,0-4-96 16,6 0-64-16</inkml:trace>
  <inkml:trace contextRef="#ctx0" brushRef="#br0" timeOffset="-51970.2">23674 17350 398 0,'0'0'385'16,"0"0"-127"-16,0 0-107 0,7-5-66 0,-7 5-40 0,0 5-23 15,0-5-12-15,0 0-6 0,6 3-3 0,-6-3 0 0,0 9 4 16,6-6 3-16,-6 0 4 0,7 5 3 0,-7-2 1 16,6 3 3-16,0 1 0 0,-6 1 0 0,7 0-3 0,0 3-5 15,0-2 0-15,-7 3-4 0,6-1-3 0,-6 1 0 0,6 0-3 16,-6-1 0-16,0 1 2 0,0-1-1 0,6 1 0 0,-6 0-1 16,0-1 2-16,0 1-2 0,0-4 0 0,0-1 1 0,0 2-2 15,0-1-1-15,0-4-2 0,0-3-6 0,0 3-7 16,0-3-7-16,0-1-12 0,0 1-11 0,0-4-13 0,0 0-13 15,0 0-19-15,0 4-28 0,0-4-53 0,0-4-95 0,0 0-77 16</inkml:trace>
  <inkml:trace contextRef="#ctx0" brushRef="#br0" timeOffset="-51650.19">24032 17331 63 0,'-6'0'485'0,"-1"5"-60"16,7-5-149-16,-7 0-122 0,1 3-73 0,6 1-43 15,-7-4-22-15,7 7-14 0,0-4-3 0,0 6-5 0,0-6 2 16,-6 4 3-16,6 3 1 0,0 2 0 0,-7-1 0 0,7 0 1 15,0 3-1-15,-5-3 1 0,5 4 0 0,-7 0 1 0,7 0-2 16,-8-1 0-16,3-2 1 0,5 2 0 0,-8 1 0 0,-5-5-1 16,7 5 0-16,0-4-1 0,-1-1 1 0,1 2 0 15,-1-5 0-15,1 1 0 0,-1-1-4 0,0 1-5 0,1-6-8 16,6 3-11-16,-7-2-14 0,7-3-16 0,0 0-22 0,-6 0-29 16,6-3-49-16,0-2-82 0,0-2-102 0,0 4-47 0</inkml:trace>
  <inkml:trace contextRef="#ctx0" brushRef="#br0" timeOffset="-51400.2">23888 17391 386 0,'7'0'413'16,"-7"0"-125"-16,0 0-115 0,7 3-73 0,-7 1-45 0,6-4-24 15,1 3-16-15,-1 1-6 0,7 3 0 0,-7-3 0 0,1 0 1 16,7 3 2-16,-9-4-1 0,10 4 2 0,-10 1 1 15,8-1 0-15,0 1-1 0,-6-2 1 0,6 2 0 0,0-1-3 16,-7 1-1-16,7 3-1 0,-6-3-2 0,6-1-2 0,-6 0-1 16,-1 4-2-16,1-3-1 0,-2 2 0 0,2-3-1 0,1 1 1 15,-3 3-2-15,-5-3-2 0,8-1-4 0,-8 0-5 0,6 0-8 16,-6-3-9-16,6 0-11 0,-6-1-13 0,7-3-18 16,-1 0-20-16,-6 0-31 0,7 0-55 0,-1-3-108 0,1 3-80 15</inkml:trace>
  <inkml:trace contextRef="#ctx0" brushRef="#br0" timeOffset="-51160.2">24266 17398 165 0,'7'0'507'0,"-7"0"-107"0,0 0-142 0,6 0-100 16,-6 0-66-16,0 3-41 0,0 1-24 0,7-1-14 0,-7 5-6 15,0-4-4-15,0 6-1 0,0-3-1 0,0 5 2 0,0-1-1 16,0 0 1-16,0 4-2 0,0-4 0 0,0 4-1 16,0-1 1-16,0-3-1 0,0 3-1 0,0-3-1 0,0 0-3 15,0 3-2-15,6-2-5 0,-6-1-8 0,0-4-10 0,7 0-12 16,-7 0-17-16,0-2-18 0,6-2-22 0,-6 1-34 0,0-4-59 16,6 0-113-16,-6 0-75 0</inkml:trace>
  <inkml:trace contextRef="#ctx0" brushRef="#br0" timeOffset="-50830.2">24416 17391 378 0,'0'7'481'0,"-7"-4"-147"0,7 4-141 15,-6 1-87-15,0 3-51 0,-1-1-29 0,7 2-15 0,-6 3-7 16,-1-1-4-16,7-3-1 0,0 3 0 0,0-2 0 0,0 2 0 15,0-2 1-15,0-2-1 0,7 1 0 0,-7 0 1 0,6-3-3 16,1-2 0-16,5 2 2 0,-5-1-3 0,0-3 0 0,6-4-2 16,-7 4 3-16,7-4 0 0,-6 0 2 0,5-4 1 15,-4 0 0-15,-2 4 0 0,7-3 3 0,-7-4 1 0,1 2 3 16,-1 3 4-16,1-6 4 0,-7 4 5 0,6-3 4 0,-6 3 3 16,0-2 2-16,0-2-1 0,-6 4-2 0,6-3-3 0,-7-4-2 15,1 4-6-15,-1 0-1 0,-5-2-1 0,5 3-3 0,-7-2 0 16,7 0-1-16,-5 1-2 0,-1-1-3 0,7 2-9 0,-1-2-15 15,-6 1-17-15,6-1-25 0,7-2-25 0,-6 3-32 16,0-5-51-16,6 5-92 0,0-3-116 0,0-2-57 0</inkml:trace>
  <inkml:trace contextRef="#ctx0" brushRef="#br0" timeOffset="-50300.19">24579 16999 205 0,'6'-5'493'15,"-6"1"-106"-15,0 1-153 0,0 0-103 0,0-1-62 16,0 4-36-16,-6 4-20 0,6-4-9 0,0 3-5 0,-7 0-2 15,7 6 1-15,-12-6 3 0,5 8 1 0,1-4 2 0,-1 4 0 16,0 3 1-16,-6 2 1 0,0-5 1 0,7 7-2 0,0-4 0 16,-1 5-1-16,-7-5 0 0,7 1 1 0,7-1-3 0,-5-2 1 15,5 3-1-15,0-5 0 0,-7 2 1 0,7-3 0 0,7-1-2 16,-7 4-1-16,0-9 3 0,5 5-2 0,-5-2 0 16,7-1 0-16,1-1-1 0,-2-4-1 0,7 0 2 0,-7 0-1 15,7-4 0-15,0 4 0 0,-6-5 1 0,6-1-1 0,0 2 0 16,0-3 4-16,-7 4 1 0,7-6 3 0,-6 6 5 0,-1-2 6 15,-6 3 1-15,7 2 2 0,-7-4 0 0,0 1-1 0,0-1-3 16,-7 0-6-16,1 0-4 0,6 0-7 0,-7 4-7 16,1-4-7-16,-7 4-12 0,6 0-13 0,-5 0-14 0,5 0-18 15,-6 0-22-15,6 4-29 0,1-4-49 0,-1 0-90 0,7 0-101 16,-6 4-53-16</inkml:trace>
  <inkml:trace contextRef="#ctx0" brushRef="#br0" timeOffset="-49720.19">23687 17994 189 0,'-6'4'322'0,"-1"-4"-70"0,0 0-79 0,7 0-59 16,-6 0-34-16,6 0-22 0,0 0-14 0,-7 0-11 16,7 0-5-16,0 0-4 0,0 0-4 0,0 0-2 15,0 0-2-15,7 0-1 0,-7 0-3 0,0 0-3 0,6 0-2 16,1 0 0-16,0 0 0 0,5-4 2 16,1 4-1-16,-7-3-1 0,15-1 0 0,-9 1 0 0,9-1 0 15,-2 1 0-15,0-5-1 0,1 4-2 0,-1-3-3 16,7 3 1-16,-7 0-7 0,-5 2-13 0,5-3-14 15,-6 2-19-15,0-1-21 0,1 4-41 0,-1 0-74 0,-6-3-139 16,5 3-68-16</inkml:trace>
  <inkml:trace contextRef="#ctx0" brushRef="#br0" timeOffset="-49270.2">24109 17848 77 0,'0'0'348'0,"0"0"-108"0,0 0-107 0,-5 0-77 16,5 0-42-16,0 0-22 0,0 4-14 0,0-4-1 16,0 0 8-16,0 4 11 0,0-4 11 0,0 0 9 0,0 0 11 15,0 0 2-15,0 3 7 0,0-3 0 0,0 0-1 0,0 4-2 16,5-1 2-16,-5-3 0 0,0 7 0 0,0-3 1 16,7 0 2-16,-7 3 0 0,8 1 1 0,-8-2-1 15,0 3-2-15,5-3-4 0,-5 2-5 0,8 3-3 16,-2-4-2-16,-6 4-2 0,6 0-3 0,-6-3-4 15,7 3-1-15,-7-4-5 0,6 0 1 0,-6 1-2 0,0-1 0 16,0 0-2-16,7 0-2 0,-7 1 0 0,0-1-1 16,0 0 0-16,0-2-4 0,0 2-9 0,0-4-8 15,0 2-12-15,0-3-15 0,0 2-16 0,0 0-18 16,0-4-27-16,0 0-44 0,0 0-86 0,6 0-102 16,-6 0-50-16</inkml:trace>
  <inkml:trace contextRef="#ctx0" brushRef="#br0" timeOffset="-48970.2">24292 17873 167 0,'-6'0'459'0,"-1"4"-119"0,1 0-137 0,-1 0-80 15,1-1-57-15,6 1-31 0,0 0-15 0,0-1-8 16,6 4-3-16,-6-2-2 0,7 1 0 0,-1 2 0 16,7-4 1-16,-6 3 0 0,5 0 1 0,1 0-2 15,2-3 0-15,-3 4 0 0,1-1-1 0,-6 1-1 16,6-1 2-16,0-4-2 0,-7 4-1 0,0-3 0 0,1 0-1 16,0 0 0-16,-7-1-1 0,0 1 0 0,6 0 1 15,-6-1-2-15,-6 0 0 0,6-3-6 0,0 4-11 16,0-4-17-16,-7 0-25 0,7 0-36 0,-7 0-62 15,1-4-108-15,6 4-100 0,-6-3-57 0</inkml:trace>
  <inkml:trace contextRef="#ctx0" brushRef="#br0" timeOffset="-48790.2">24384 17877 12 0,'0'0'468'0,"0"-4"-94"0,6 4-131 15,1-3-99-15,-7 3-62 0,12-4-40 0,-5 1-21 0,6-1-13 16,0 1-4-16,0 3-1 0,-1-4-1 0,9 0-1 16,-8 4-1-16,6-4-3 0,1 4-5 0,-7-3-11 0,6-5-14 15,-6 4-18-15,0 2-25 0,7-2-41 0,-7 0-65 16,-7-3-114-16,7 3-75 0</inkml:trace>
  <inkml:trace contextRef="#ctx0" brushRef="#br0" timeOffset="-48400.19">24761 17812 456 0,'0'0'407'0,"0"0"-128"0,0 0-117 0,0 0-76 0,0 0-47 16,0 0-26-16,0 0-14 0,6 0-7 0,-6 0-4 0,0 0 1 15,0 3 5-15,0-3 3 0,0 4 2 0,0 0 2 0,0 0 1 16,0-2 2-16,0 6 1 0,0-4 1 0,0 3 0 15,0 1 1-15,0-1 3 0,0 0 1 0,-6 4 0 16,0 0 3-16,6-1-1 0,-7 2 0 0,1-1-1 0,0 0-1 16,-1 1-4-16,1-2 0 0,6 1-2 0,-7-3-4 15,0-1-3-15,1 0 1 0,6 0-9 0,-6 1-11 16,6-5-17-16,-7 5-20 0,7-5-24 0,0-3-37 0,0 3-72 16,-8 1-136-16,8-4-69 0</inkml:trace>
  <inkml:trace contextRef="#ctx0" brushRef="#br0" timeOffset="-48150.19">24637 17841 115 0,'0'0'505'15,"0"0"-52"-15,0 0-157 0,7 3-122 0,-1-3-81 0,-6 4-46 16,7-4-25-16,5 4-12 0,-4 0-7 0,-3-1-6 15,10 4 3-15,-3-3 3 0,2 3 2 0,-1 1 1 16,-1-5 1-16,7 5 0 0,-5-2 0 0,6-2 2 16,-1 4-1-16,-6-1-3 0,8-3-2 0,-9 4-1 15,0-5-1-15,1 4-1 0,1-2 0 0,-8-3-4 0,7 2-5 16,-6-4-7-16,-1 0-11 0,0 4-13 0,8-4-18 16,-7 0-20-16,-2 0-26 0,2 0-35 0,-7 0-68 15,6-4-121-15,1 4-75 0</inkml:trace>
  <inkml:trace contextRef="#ctx0" brushRef="#br0" timeOffset="-47860.19">25029 17752 253 0,'0'0'515'0,"-7"0"-101"0,7 0-150 0,0 4-104 16,0-4-71-16,7 4-41 0,-7 0-25 0,6-1-12 0,-6 5-9 16,7-2-2-16,-7 3 0 0,0-2 1 0,6 0-1 0,1 4 1 15,-7-3-1-15,6 2 0 0,-6 1 1 0,6-3 0 16,-6 3 0-16,7-1-1 0,-7-2 0 0,7 3 0 0,-7-1-2 16,0 2-3-16,6-5-5 0,-6 5-6 15,0-5-9-15,0 1-12 0,0-2-15 0,7-2-22 0,-7 0-24 16,0-1-35-16,0 1-62 0,0 0-120 0,0-4-81 15</inkml:trace>
  <inkml:trace contextRef="#ctx0" brushRef="#br0" timeOffset="-47550.19">25139 17749 177 0,'0'0'494'0,"-6"3"-106"0,6 1-139 15,0 0-101-15,-7 3-66 0,7 1-38 0,0 3-21 16,0-4-12-16,0 4-6 0,7-3-3 0,-7-1-1 0,0 1-1 16,0 2 1-16,6-3 0 0,-6 1-1 0,7-1 2 15,-1 0-1-15,1 0 0 0,-1-3 0 0,0 4 2 16,1-5 2-16,6 5 1 0,-6-8 5 0,-1 3 1 16,2 0 2-16,4-3 3 0,-6-3 2 0,0 0 3 0,1-1 2 15,7 0 1-15,-14-3 3 0,6 3 3 0,0-3 4 16,1 0 0-16,-7 0 2 0,6-1-1 0,-6-3-1 15,0 3 1-15,-6-2-1 0,6-1-4 0,-7 0-3 0,1 0-2 16,0 0-6-16,-1 0-3 0,-7-1-10 0,8 5-13 0,-7-3-16 16,8 2-21-16,-9-3-23 0,7 1-25 0,0-2-32 0,1 1-40 15,-1 0-56-15,1 0-110 0,0 0-86 0,-1 0-49 16</inkml:trace>
  <inkml:trace contextRef="#ctx0" brushRef="#br0" timeOffset="-47070.2">24911 17416 486 0,'0'-4'551'0,"-6"-3"-122"0,-1 3-159 0,0 1-99 0,7 3-69 16,0-4-37-16,0 1-24 0,0-1-15 0,0-1-11 0,7 2-4 15,0 0-2-15,-1 3-1 0,1-4 0 0,6 4 1 0,-7 0-1 16,0 0 1-16,8 4 0 0,-2-1-2 0,-5 0-2 0,-1 6-3 15,1-2-1-15,1 0-2 0,-3 0 0 0,2 1-1 0,-7 2-1 16,7 1 1-16,-7 0 1 0,0 1-1 0,6-5 1 16,-6 3-1-16,7-2 1 0,-1 3 1 0,1-3 0 0,-7-1 0 15,6 0-1-15,1-3-1 0,-1 3 0 0,7 1 2 0,-6-5 0 16,-1 4 0-16,1-2 1 0,-1-3-1 0,0 2-1 16,-6 0-1-16,7 0-5 0,-7-1-3 0,0-3-2 0,0 4-1 15,0 0-1-15,0 0 1 0,-7-2 1 0,1-2 2 0,0 5 3 16,-1-2 5-16,-6 1 1 0,6-1 1 0,1 1-1 0,-7 4 1 15,7-8-1-15,-7 3-5 0,6 1-5 0,1-4-10 0,-1 3-15 16,0-3-17-16,2 0-18 0,5-3-27 0,-8-1-28 0,8 4-35 16,0-3-52-16,0 3-93 0,0-8-88 0,0 4-47 0</inkml:trace>
  <inkml:trace contextRef="#ctx0" brushRef="#br0" timeOffset="-46790.2">25126 17270 447 0,'0'0'526'0,"0"-4"-141"16,0 4-157-16,0-5-97 0,7 5-63 0,6 0-34 0,-7 0-21 16,7 5-10-16,0-1-3 0,0-1 0 0,0 1 2 0,7 3 2 15,-1 4 3-15,1 0 7 0,-1 3 3 0,1 2 6 16,5 1 4-16,-5 6 5 0,0 2 3 0,0 1 3 0,-20-26-3 16</inkml:trace>
  <inkml:trace contextRef="#ctx0" brushRef="#br0" timeOffset="-46650.2">25393 17837 2173 0,'-26'44'-68'0,"-7"0"-44"0,1 4-40 0,-7-4-79 15,0 0-165-15,-1-5-86 0,-11-2-37 0</inkml:trace>
  <inkml:trace contextRef="#ctx0" brushRef="#br0" timeOffset="-45130.2">15734 17848 69 0,'0'0'354'0,"0"0"-81"0,0 0-99 16,7 0-74-16,-7 0-43 0,0 0-24 0,6 0-10 0,-6 0-3 16,7 0 0-16,-7 0 1 0,0 0 4 0,6 0 4 15,-6 0 3-15,0 0-2 0,0 0-2 0,0 0-2 0,7 0-5 16,-7 0-2-16,0 0-2 0,0 0-2 0,0 0 2 0,0 0-2 16,0-4-2-16,0 4 0 0,0 0 0 0,0 0-1 15,0 0-2-15,0 0-1 0,8 0-5 0,-8 0 4 0,0 4 3 16,0-4 2-16,5 4 4 0,-5 0 3 0,6 3 1 15,1 0 3-15,0 0 2 0,-7 4-1 0,6 0-3 0,1 1-4 16,-2 2-5-16,3-3-1 0,-8 3-1 16,7 5-1-16,-1-4-4 0,-6-1-2 0,6 5 0 0,-6-4-1 15,6-1 1-15,-6 1-2 0,0 3-2 0,0-7-1 16,0 4 1-16,0-5-1 0,0 2 0 0,0-2 0 16,0 1 0-16,0-3 0 0,0-1-1 0,0-3 2 15,0-1 0-15,0 0-1 0,0 2 2 0,0-1 1 16,-6-1 1-16,6-3 1 0,0 5 2 0,0-5 1 0,0 0 0 15,0 0 4-15,0 0 1 0,6 0 0 0,-6 0 0 16,0 0 1-16,0-5-2 0,0 2-1 0,7-1-1 16,-7-1-1-16,7-1-1 0,0-2-2 0,-7 2-2 15,6-3 0-15,7 2-1 0,-7-3 1 0,0 2 0 16,1 1-2-16,7 0 1 0,-1 0-2 0,-7-1 0 0,7 1 0 16,0 3-2-16,-6-4 0 0,6 6 1 15,-7-3-1-15,7 2 0 0,0 3 2 0,-7 0-1 0,1 0 1 16,0 0 0-16,6 3 1 0,-7-3-1 0,-6 5 1 0,7 1 1 15,-1-2-2-15,-6 3 1 0,7 1-1 16,-7-2 0-16,6 6 0 0,-6-5 0 0,0 4 0 0,0 0 1 16,0 1 1-16,0-2 2 0,0 0 1 0,-6 2 0 15,6-5 1-15,0 5-2 0,0-5-1 0,0 1 0 16,0-1-4-16,0-4-3 0,0 1-7 0,6-1-8 0,-6 1-12 16,0-4-13-16,7 4-22 0,-7-4-27 0,7-4-34 15,6 4-68-15,-8-4-127 0,2 1-85 0,6-4-44 16</inkml:trace>
  <inkml:trace contextRef="#ctx0" brushRef="#br0" timeOffset="-44540.19">16288 18190 353 0,'-6'0'363'0,"6"0"-106"0,-6 0-93 15,6 0-58-15,0-5-33 0,-8 5-17 0,8 0-6 0,0 0 2 16,0-3 1-16,0 3 6 0,0 0 0 0,8-4-5 16,-8 4-4-16,6-5-7 0,-6 2-2 0,6 0-5 15,1 3-5-15,-1-4-3 0,1 0-2 0,5 1 1 16,-5 0 1-16,7-2-1 0,-7 1-1 0,5-3-2 0,1 7-3 16,0-3-1-16,-6-1-5 0,5 1-2 0,1 3-4 15,-6 0-2-15,-1 0-2 0,7 3-2 0,-13 1 0 16,14-1-1-16,-14 4 2 0,5 2 1 0,-5-3 1 15,8 2-1-15,-8 3-1 0,-8 1 0 0,8-3-1 0,-5 3 0 16,-2 3-1-16,0-5 0 0,1 5 0 0,-7-1-1 16,6-2 0-16,-6 2 0 0,1-2 0 0,-2-2 0 15,1 1 0-15,0 5 1 0,1-9-2 0,-2 3 1 16,7-2-1-16,-5-1 0 0,5 0 0 0,1 0 0 16,-1-3 0-16,1 0-1 0,6 0-1 0,-6-4 1 0,6 3 0 15,6-3-1-15,-6 4 2 0,6 0 0 0,1-4 0 16,-1 0 0-16,7 0 2 0,0 0 0 0,1 0 0 15,5-4-1-15,0 0-1 0,1-3-1 0,-1 3-1 16,7 0-3-16,1-3-5 0,-2 4-7 0,-5-4-13 16,6 3-14-16,-6-4-15 0,6 5-13 0,-7-2-17 0,-6 5-13 15,7-2-13-15,-7 2-10 0,6 0-11 0,-5 2-25 16,-1-2-54-16,0-2-107 0,-1 2-69 0</inkml:trace>
  <inkml:trace contextRef="#ctx0" brushRef="#br0" timeOffset="-44130.19">17076 17973 378 0,'0'0'315'0,"0"0"-124"0,-6 0-84 0,6 0-45 0,0 0-23 16,0 0-6-16,0 0-4 0,0-4 0 0,6 4 6 15,-6 0 6-15,6 0 6 0,1-4 3 0,0 4 1 16,6-3 2-16,-1 3-1 0,1-4-2 0,1 0-3 0,6 0-4 15,-1 2-4-15,1-3-2 0,-1 2-5 0,0-1-4 16,8 1-3-16,-8-1 1 0,7 0-3 0,-7 0-2 16,9 0-4-16,-10 1-3 0,2 0-2 0,-7-2-4 0,6 5-2 15,-5 0-3-15,-8-4-1 0,1 4-2 16,-1 0-6-16,1 0-6 0,-2-3-10 0,-5 3-12 0,7 0-17 16,-7-3-20-16,6 3-28 0,-6 0-30 0,0 0-46 15,-6 3-81-15,-1 0-120 0,2-3-56 0</inkml:trace>
  <inkml:trace contextRef="#ctx0" brushRef="#br0" timeOffset="-43890.19">17179 18046 152 0,'0'3'468'16,"0"-3"-120"-16,0 5-143 0,8-2-93 0,-8-3-56 16,5 4-30-16,10-4-14 0,-9 3-7 0,7-3 0 15,-6-3 3-15,12 3 2 0,-6 0 4 0,0-4 1 0,7 1 3 16,-1-2-2-16,-6 5 0 0,8-3 0 15,-8-1 0-15,5 0-2 0,-4 1-2 0,-8 3-3 0,1-3-2 16,-1 3-2-16,1 0-1 0,-1-5 0 0,0 5-1 16,-6 0 1-16,0 0-2 0,0 0 3 0,0 0-2 15,0 0 2-15,0 0-4 0,-6 5-5 0,6-5-7 0,-6 0-9 16,6 0-13-16,-7 0-14 0,7 0-20 16,0 0-31-16,-6-5-52 0,6 5-102 0,-7 0-100 0,7 0-59 15</inkml:trace>
  <inkml:trace contextRef="#ctx0" brushRef="#br0" timeOffset="-42500.2">17942 17991 62 0,'-6'0'466'16,"6"-4"-105"-16,0 4-137 0,-6 0-95 0,6 0-58 16,0 0-35-16,0 0-15 0,0-3-5 0,0 3-2 15,0 0 1-15,0 0 3 0,0-4 2 0,0 4 0 16,0 0 0-16,0-3-3 0,0 3-6 0,0-4-3 0,0 4-3 15,6 0 1-15,-6-4 3 0,0 4 0 0,6-4 1 16,-6 4 3-16,0-3 2 0,7-1 5 0,-1 0 2 16,1 4 4-16,-1-6 1 0,1 1 3 0,0 5 1 15,5-7 2-15,1 4 1 0,-6-1-4 0,6 0-3 16,0 0-5-16,-1 0-2 0,3 1-6 0,-2-5-4 0,-1 8-3 16,8-4-3-16,-7 4 0 0,-1-3-1 0,2 3 0 15,-1-3-2-15,-6 3-1 0,5 3 0 0,-5-3-2 16,-1 3 1-16,1 1 0 0,-1 1 0 0,-6 1-1 15,0-2 1-15,0 4 1 0,0 3 0 0,-6-3 0 0,-1 6 1 16,1-3 2-16,-7 0-2 0,0 3 3 0,0 1-1 16,-1-1 0-16,-5 1-1 0,0 4-1 0,0-5 1 15,-1 1 1-15,0 0 0 0,-6-1 2 0,6-3 1 16,1 3 3-16,-1-2-1 0,1-1 1 0,6 0 1 16,0-4-2-16,0-2-1 0,0 1-2 0,6-3-3 0,1 2-1 15,0-2 1-15,6 1-1 0,0-4 0 0,-7 0 1 16,14 0-2-16,-7 0 1 0,6 0 0 0,0 0 0 15,1-4 0-15,-1 4 1 0,7-3-1 0,1-2-1 16,5 2 0-16,-6 3 0 0,6-6 0 0,1 6 0 16,6-5-2-16,-6-2 0 0,6 2 1 0,-6 2 1 0,5 0 0 15,1-5 0-15,1 5-1 0,-8 0-3 0,7-2-8 16,-6 5-8-16,-1-4-12 0,-6 1-11 0,7 3-9 16,-7-4-12-16,0 4-11 0,-1 0-9 0,2 0-7 0,-1 0-13 15,-1 0-13-15,-5 0-27 0,6 0-61 16,-6-3-105-16,-7-1-72 0</inkml:trace>
  <inkml:trace contextRef="#ctx0" brushRef="#br0" timeOffset="-41880.19">18483 17965 334 0,'0'-3'407'0,"0"-1"-113"16,0 0-118-16,0 4-71 0,0-4-43 0,6 2-17 15,1-3-5-15,-7 2-3 0,7-1 4 0,-1 1 5 16,1-1 3-16,6 0 1 0,-7 0 0 0,7-3-2 16,0 4-2-16,0-2-2 0,0 1-5 0,0-2-2 0,0 2 0 15,7 0 0-15,-7-3-1 0,6 3-3 16,-6 0 0-16,7 1 1 0,-1-1 1 0,-6 1-2 0,7-1 0 16,-7 4-7-16,0 0-3 0,0 0-5 0,-6 4-5 15,6-1-5-15,-7 1-3 0,1 3-1 0,-1 1-3 16,-6 3 1-16,0-1 1 0,0 1 0 0,0 1 3 0,-6 2-1 15,-1-3 0-15,1 4-1 0,-7 0 1 16,0 3 2-16,-2-3 0 0,-3 0 0 0,-2-5-1 0,7 5 1 16,-6-1 0-16,-1-2 2 0,1-1-1 0,0 0-1 15,-1-1 0-15,6-2 0 0,2-1-1 0,0 0-2 16,-3 0 0-16,9-3 0 0,-1 1-1 0,1-2-1 0,-1-3-2 16,7 3 0-16,0-3 0 0,-6 4 0 0,6-4-1 15,6 0 1-15,-6 0 0 0,7 0 0 0,-1 0 1 16,7 0 1-16,2 0 0 0,-3-4-1 0,7 1 2 15,1 3-1-15,-1-3 0 0,1-2 1 0,0 1 1 16,5-3 1-16,-5 4 0 0,6-1 0 0,0 1 3 0,0-5-1 16,6 4-1-16,-5-3-2 0,-1 4-2 0,-6-2-2 15,0 3-4-15,-2-2-12 0,-4 0-16 0,-1 4-13 16,0 0-17-16,-7-4-17 0,0 1-22 0,1 3-21 16,-1 0-20-16,-6-4-21 0,7 4-30 0,-7 0-59 15,0 0-126-15,7-4-64 0,-14 0-26 0</inkml:trace>
  <inkml:trace contextRef="#ctx0" brushRef="#br0" timeOffset="-40910.19">19238 17708 309 0,'0'0'342'0,"0"-2"-86"0,0 2-88 0,0 0-67 0,0 0-38 16,0 0-28-16,0 0-19 0,0 0-9 0,0 0-4 15,0 0-2-15,0 0 0 0,0 0-1 0,0 0 0 0,-6 0 1 16,6 0 1-16,0 0 2 0,-7 0-2 0,7 0 3 0,0 0 0 16,-6 0 3-16,6 0 3 0,-7 2 2 0,7-2 2 0,0 0 2 15,-6 0 3-15,-1 5 0 0,7-5-1 0,-6 0-1 0,-1 0-3 16,1 3-1-16,-1-3-1 0,1 4-2 0,0-4-2 0,-1 3-1 15,0-3 0-15,1 4 0 0,-1 0 1 0,1 0-1 0,-1-4 2 16,1 3-2-16,-1 1 1 0,1-1-1 0,6 1 0 16,-6-1-1-16,-1 1 1 0,7 0-1 0,-6 3-3 0,-2-3 3 15,8 4 1-15,-7-1 1 0,2 0 0 0,5 0 3 0,-7 5 1 16,7-5 2-16,-6 1-1 0,6-2-1 0,0-2-1 16,0 3-2-16,0 1-2 0,6-1-2 0,-6 0-3 0,7-3-1 15,-7-1 1-15,5 1 0 0,2 0 1 16,1 0 3-16,-2-1-1 0,1-3 1 0,-1 4 1 0,0-4 1 15,1-4 0-15,6 4-1 0,-7 0-1 0,1-3 1 16,6-1 1-16,-6 0-1 0,5 0 0 0,-5 1-1 16,6-1-1-16,-7-3 2 0,7 4-2 0,-6-5 2 0,6 1-3 15,0 3 2-15,-7-4 0 0,8 6 1 0,-9-6 1 0,3 4-2 16,5-3 1-16,-13-1-1 0,7 1 0 0,-2 4 0 16,2-1 1-16,-7-3 3 0,0 3 2 0,6 0 5 0,-6 4 3 15,0-4 3-15,0 4 3 0,0-3 1 0,0-1 0 0,0 4-1 16,-6 0 0-16,6-4-3 0,0 4-5 0,0 0-3 0,0-4-4 15,0 4-4-15,0 4-1 0,0-4-1 0,-7 4-6 16,7 0 0-16,0-1-1 0,0 1-1 0,-5 4 0 0,5-1 1 16,0 0 1-16,0 0 1 0,-7 1 1 0,7 3 1 0,0-3 4 15,0 2 0-15,0 1 2 0,0 4 6 0,-6-1 4 16,6 5 3-16,0-4 2 0,-7 3-1 0,7-4 2 16,0 5 0-16,0-4 0 0,-8 2-3 0,8-2-6 0,0-1-3 15,0-2-1-15,0 2-3 0,8-2-1 16,-8-4-2-16,0 2-4 0,0-6-1 0,0 3 0 0,0 1 1 15,0-6-1-15,0 3-1 0,0-2 1 0,7 1-1 16,-7-1 0-16,0-3 0 0,0 0-3 0,0 4-12 16,0-4-14-16,6 0-16 0,-6-4-18 0,0 4-23 0,7-3-24 15,-7 3-24-15,5-4-20 0,-5 1-18 0,7-2-19 16,-1 3-47-16,1-2-91 0,0 0-80 0,-1 0-37 16</inkml:trace>
  <inkml:trace contextRef="#ctx0" brushRef="#br0" timeOffset="-40720.2">19598 17940 347 0,'-8'-4'567'0,"8"1"-12"0,0 3-211 0,0-4-152 15,0 0-102-15,0 4-57 0,0 0-34 0,0-4-22 0,0 4-16 16,0 0-15-16,0 0-18 0,0-4-19 0,8 4-30 15,-8 0-49-15,5 0-87 0,-5 4-125 0,0-4-66 16</inkml:trace>
  <inkml:trace contextRef="#ctx0" brushRef="#br0" timeOffset="-40050.19">19890 17720 46 0,'-7'-4'482'16,"7"1"-82"-16,-6-2-126 0,-1 5-108 0,-5 0-67 0,5 0-46 15,0 0-25-15,-6 0-12 0,0 5-1 0,8-2 2 0,-9 4 4 16,0-3 7-16,0 4 4 0,3-1 3 0,4 0 3 15,-6 0 1-15,7 4-6 0,-1-3-3 0,7 3-7 0,-7 0-6 16,7-4-5-16,0 4-1 0,0-3-4 0,7-2-2 16,0 2 0-16,-1-1-2 0,7 5 1 0,-6-5-2 0,4 3 1 15,3-2-1-15,6 3-1 0,-7-1 0 0,0-1 0 16,0 1 0-16,1-2 0 0,5 3 0 0,-13-3-1 16,7-2 1-16,0 5-1 0,-6-3 0 0,0-1 0 15,-2 0 0-15,2 0-1 0,-1-3 2 0,-6 4-1 0,0-5 1 16,0 1-1-16,-6 0 1 0,-1-1 0 0,7 0 1 15,-5 1 0-15,-9-4-2 0,7 0 2 0,-5 5 3 16,-1-5 1-16,6-5 2 0,-5 5 5 0,-2-4 5 16,7 1 6-16,-5-4 2 0,5 3 1 0,2-3-1 15,5-1-1-15,0 1-2 0,-8-3 2 0,16-2-11 0,-8 1-6 16,0 0-6-16,5 1-2 0,2-6-1 0,-1 1-3 16,0 5 0-16,1-5-7 0,7 4 4 0,-8 1 3 0,0-5 1 15,1 1 2-15,-7-1-1 0,6 0 2 0,1 4 0 16,-7-4 1-16,0 4 1 0,6 0 4 0,-6 0 1 0,-6 4 0 15,6-1 0-15,-7 5 2 0,7-4-1 0,-6 2-1 0,-1 5-3 16,1-2-4-16,0 2-5 0,-1 2-8 0,0-2-11 0,0 0-11 16,1 0-15-16,6 0-18 0,-6 5-21 0,6-5-22 0,-7-5-24 15,7 5-26-15,0 0-44 0,7 0-75 0,-7-2-101 16,0 2-48-16</inkml:trace>
  <inkml:trace contextRef="#ctx0" brushRef="#br0" timeOffset="-39690.19">20286 17636 248 0,'0'3'570'0,"7"-3"-17"0,-7 0-195 0,8 4-152 16,-8 0-101-16,0-1-67 0,0 5-38 0,0-1-20 0,-8 4-7 16,8-4 7-16,-7 4 7 0,2 1 9 0,-8 2 5 15,6-3 4-15,0 3 2 0,-6 1 1 0,7 4-2 0,-7-5-1 16,0-3 0-16,6 4 0 0,-6-5-1 0,0 2 0 15,7-1 2-15,-6 0 0 0,-3-4 2 0,9 4 1 16,-1-4 1-16,1-3 0 0,0 3-1 0,-1-4 1 0,7 1-3 16,-6 1 2-16,6-2-2 0,0-3-2 0,0 0-2 15,0 3 2-15,0-3 2 0,0 0 1 0,6 0 6 16,1 0-1-16,-1 0 5 0,7-3 2 0,1 3 2 16,5-3-1-16,-6-2-2 0,6 1-2 0,7 1-4 15,-6-4-5-15,6 3-4 0,1-3 0 0,-1 3-3 0,-1-3-1 16,1 3 0-16,0-3-1 0,0 4 0 0,2-1-2 15,-4 0-5-15,3 0-14 0,-8 1-15 0,0-1-16 16,1 4-17-16,-7-4-17 0,0 4-15 0,-7-4-19 0,1 2-13 16,0-2-13-16,-7 0-19 0,0-3-36 0,0 3-70 0,-7-4-99 15,-6 5-47-15</inkml:trace>
  <inkml:trace contextRef="#ctx0" brushRef="#br0" timeOffset="-39470.2">20235 17760 432 0,'0'0'499'0,"-7"4"-151"16,7-4-146-16,0 0-90 0,7 0-55 0,-7 3-31 0,0-3-12 16,6 4-4-16,1 0 3 0,-7 0 4 0,6 3 12 0,1 0 11 15,-7 0 6-15,7 1 6 0,-1 3-1 0,-6-1-1 0,7 2-4 16,-2-1-4-16,2 3-9 0,-7 1-8 0,8 0-5 16,-8 3-4-16,0-3-3 0,5 4-1 0,-5-5-4 15,0 4-1-15,0-4-1 0,-5 5-5 0,5-5-10 16,0 1-18-16,0 0-22 0,0-1-24 0,0-2-29 15,0-5-29-15,0 3-38 0,0-2-51 0,0-1-77 0,5-3-106 16,-5 4-50-16</inkml:trace>
  <inkml:trace contextRef="#ctx0" brushRef="#br0" timeOffset="-38240.19">20834 17585 204 0,'0'0'370'16,"0"0"-80"-16,0 0-87 0,0 0-68 0,0 0-45 0,0 0-28 16,0 0-16-16,0 0-10 0,0 0-2 0,0 0 0 0,6 0-3 15,-6 0-2-15,0 2-3 0,0-2-2 0,0 0-5 0,7 0-3 16,-7 0-3-16,7 5-1 0,-7-5 0 0,5 3 0 16,3 1 2-16,-8-1 3 0,7 1 6 0,-1 4 7 0,-6-1 7 15,6 3 4-15,-6 2 3 0,6-1 2 0,-6 4 0 0,7-1-2 16,-7 1-6-16,0 0-7 0,0 3-7 0,7-4-8 0,-7 5-2 15,0-4-4-15,7-1-3 0,-7 1-2 0,0-4-1 16,6-1-2-16,-6 2-1 0,0-5 0 0,0 1-4 16,0 2 2-16,0-6 0 0,0 3 1 0,0-3 0 0,0-4 2 15,0 4 6-15,0-4 7 0,0 3 9 0,0-3 2 16,0 0 4-16,-6 0 1 0,6 0-2 0,0-3-1 16,0 3-4-16,-7-4-7 0,7-4-4 0,0 1-5 15,0 0-1-15,0 4 2 0,0-9 3 0,0 5-3 0,0-1-1 16,0-2 0-16,7-1 0 0,-7 0-2 0,6 4-4 0,0-4-3 15,-6-1 0-15,7 1-5 0,-1 0 2 0,0 4 1 0,1-4-2 16,0 4-1-16,-1 0-3 0,1 0-4 0,0 3-3 0,-1 0 3 16,0 0-3-16,1 1-1 0,-2 3 0 0,3 0 1 15,-1 0 3-15,-7 0 1 0,0 3 3 0,6 1 2 0,-6 0 0 16,-6 2 1-16,6 2 1 0,-7 3 0 0,7-3 2 0,-8 2 1 16,-4-3 0-16,6 5 0 0,0-5 2 0,-8 3 0 0,8-1-1 15,-1-2 0-15,-6 0 1 0,7-3 0 0,-1 0 2 16,7-1-2-16,-6 1 0 0,0-4 0 0,6 4 0 15,0-4 0-15,0 4 0 0,0-4 0 0,0 0-3 0,0 0 1 16,6 2 0-16,-6-2 2 0,6 0 0 0,1 0 0 16,5 0-1-16,-5 0 0 0,6 4 0 0,1-4 1 0,5 0 0 15,-6 0 0-15,0 0-2 0,7 0 2 0,-7 0-2 0,6 0-1 16,1 0-7-16,-1 0-10 0,-6 0-16 0,6 0-15 16,-6 0-16-16,7 0-16 0,-7-4-14 0,-6 8-15 0,6-4-7 15,0-4-6-15,-6 4 0 0,-1 0-7 0,0 0-13 16,-6-2-32-16,7 2-61 0,-7-4-91 0,0 0-50 0</inkml:trace>
  <inkml:trace contextRef="#ctx0" brushRef="#br0" timeOffset="-37360.2">21030 17669 421 0,'-7'0'381'0,"7"3"-126"15,-6-3-104-15,6 0-62 0,0 0-41 0,0 0-21 0,0 0-8 16,0 0-3-16,0 0 3 0,6 0 3 0,-6 0 4 0,7 0 4 16,6-3 2-16,-7 3 2 0,7-4-1 0,-7 0-3 0,8 4-4 15,-1-3-4-15,0-1-2 0,0 0-6 0,6 1 2 0,-5-1 0 16,6 0-1-16,-8 1 0 0,8-2 0 0,-7 3-1 16,6-3-1-16,-6 2-2 0,0 3-4 0,-6-4-6 0,6 4-8 15,-7-3-9-15,6 3-11 0,-5 0-13 0,0-4-16 16,-7 4-19-16,7-4-17 0,-1 4-21 0,-6-4-32 0,0 4-46 0,0 0-78 15,0 0-91-15,-6-3-43 0</inkml:trace>
  <inkml:trace contextRef="#ctx0" brushRef="#br0" timeOffset="-37100.2">21206 17629 292 0,'0'2'482'15,"0"3"-138"-15,6-5-139 0,-6 3-84 0,7 5-55 0,-1-5-33 16,1 5-16-16,-1-5-9 0,0 5-3 0,1-1-3 15,-1 0 1-15,1-3-1 0,0 3-1 0,-7 1-1 0,0-2 1 16,6 6-1-16,-6-5 0 0,0 4-1 0,0-4 0 0,0 4 0 16,-6 0-1-16,6 1 2 0,-7-5 0 0,0 4 2 0,1-4-2 15,-1 4 2-15,-5-7-1 0,5 4 3 0,-6-6 2 16,7 2 1-16,-8 0 1 0,1 0 1 0,8-1 2 16,-10 1 0-16,2-4-2 0,7 4 0 0,-1-4-5 15,-5 0-7-15,5 0-13 0,1-4-18 0,-1 4-25 0,7 0-26 16,-6-4-37-16,6 1-68 0,6-1-112 0,-6-4-85 0,0 2-40 15</inkml:trace>
  <inkml:trace contextRef="#ctx0" brushRef="#br0" timeOffset="-36700.2">21622 17544 279 0,'0'0'471'0,"7"0"-100"0,-7 0-128 0,6 0-94 0,-6 0-59 15,0 4-41-15,7-4-24 0,-7 0-13 0,0 3-5 0,0 2-1 16,0 1 2-16,-7 2 6 0,7-1 5 0,-6 3 6 16,-1 5 2-16,1 0 1 0,-8 4 3 0,2-1-1 0,5 4 2 15,-6 0-4-15,0 3 0 0,0-3 0 0,1 0 0 0,-8 1 2 16,7 2 0-16,-1-3 2 0,-5 0-2 0,0 4-2 16,5-5-4-16,-5 2-4 0,6-4-3 0,0-2-4 15,0 2-4-15,-1-5-4 0,8 1-3 0,0-5-5 16,-1 2-10-16,1-1-19 0,-1-3-19 0,7-1-23 0,0-4-22 15,0 2-23-15,7-3-27 0,-7-2-31 0,6 0-43 16,7 0-99-16,-7 0-82 0,8-7-38 0</inkml:trace>
  <inkml:trace contextRef="#ctx0" brushRef="#br0" timeOffset="-36380.19">21713 17570 65 0,'-6'-4'551'0,"6"0"2"0,-7 4-119 16,1-4-192-16,6 4-127 0,0 0-89 0,0 0-47 0,0 0-24 16,0 0-11-16,0 4 0 0,0 0 10 0,0 3 16 0,0 1 18 15,0-2 14-15,0 6 10 0,0 3 4 0,-7-5 4 16,7 9 2-16,0-1-1 0,7 0 2 0,-7 5-2 0,0-2-2 15,6-2-2-15,-6 3 2 0,7-5 1 0,-7 2 1 16,6 0 2-16,-6 3 2 0,0-4-2 0,6 0 2 16,-6-3-2-16,0-1-3 0,7 5-3 0,-7-8-4 0,0 3-3 15,0-2-2-15,0-1-3 0,0-4-3 0,7 0-7 16,-7 0-10-16,0-3-14 0,0 0-17 0,0 0-15 16,0-1-19-16,0-3-24 0,0 0-27 0,0-3-32 15,0-1-45-15,0 4-85 0,-7-8-98 0,7 5-46 16</inkml:trace>
  <inkml:trace contextRef="#ctx0" brushRef="#br0" timeOffset="-36090.19">21948 17650 228 0,'6'0'503'0,"-6"0"-109"15,7 0-144-15,-7 0-99 0,0 0-66 0,0 4-39 0,-7-4-23 16,7 4-12-16,-6-1-8 0,-1 1-2 0,1 0 0 0,-7-1 3 15,7 4 1-15,-8-3 2 0,2 4 0 0,-3-1 2 16,10 1 0-16,-8-6 1 0,0 6 1 0,6-1 2 0,-6 1 0 16,6-1 2-16,1-3 3 0,0 3-1 0,-1 0 0 0,1-3 1 15,6 3-1-15,-7 1 1 0,7-2-2 0,0 3-1 0,0-2 1 16,7-4 0-16,-7 5 1 0,6-1 1 0,7-3-2 16,-7 0-1-16,7 0 0 0,1-2-2 0,-1 2-3 15,0 0-3-15,7 0-1 0,-8-4-2 0,14 3-1 0,-6 1-5 16,0-4-11-16,-1 0-15 0,0 0-18 0,1 0-19 0,1 0-27 15,-3 0-30-15,-5 0-34 0,7-4-56 0,-1 1-93 0,-6-1-89 16,1 0-45-16</inkml:trace>
  <inkml:trace contextRef="#ctx0" brushRef="#br0" timeOffset="-35590.19">22209 17665 133 0,'-7'4'490'0,"0"-4"-71"0,-6 0-150 0,6 3-110 0,1-3-68 16,-7 7-43-16,7-3-22 0,0 4-9 0,-8-5-1 0,7 9-1 16,-5-5 1-16,6 3 1 0,-1-2 0 0,1 3 0 0,-1-1-3 15,0 5-1-15,7-3-4 0,0-1-3 0,0-1-3 0,0-2-2 16,7-1-1-16,0 1-1 0,-1-4 0 0,1-2-1 16,-1 2 2-16,6 0-2 0,-5-4 1 0,7 0 0 15,-2-4 1-15,-6 4-1 0,7-4 0 0,0 2 1 0,-6-2 0 16,7-4 0-16,-8 1 0 0,7-1 1 0,-8 1 4 0,3 0 5 15,-1-4 2-15,-1 3 2 0,-6 1 3 0,7-4 3 0,-7 4 5 16,6 0 3-16,-6 3 2 0,0-4 1 0,0 5 1 0,0-4 1 16,0 2-1-16,0 3-2 0,0 2-6 0,0 0-4 15,7-4-5-15,-7 4-5 0,0 4-5 0,0-2-2 0,6 3-2 16,-6 2 2-16,6 0 1 0,-6 1-1 0,7 2 2 0,-1 1 1 16,1 4-1-16,-1-5 1 0,1 6-1 0,0-5-1 0,-1 4-3 15,-6-1 2-15,7 5-1 0,-7-5-2 0,0 1 0 16,0 2 1-16,0-2 0 0,0 1-1 0,-7-6 0 15,1 5 0-15,-1-4 0 0,0 0 1 0,1 0 1 16,-7-8 0-16,0 5 0 0,0-1 4 0,0-3 5 16,0-4 6-16,-8 4 4 0,10-4 11 0,-3 0 11 0,-6 0 12 15,7-4 14-15,1 0 8 0,-1 1 2 0,6-1 8 16,0 0 1-16,1-3-8 0,6 0-11 0,0 0-23 16,6-1-24-16,8 1-25 0,-1-5-30 0,-1 2-41 15,8-1-41-15,0-1-38 0,-2 1-32 0,10 1-35 16,-9-1-38-16,7 3-63 0,-7 1-134 0,1 0-58 0,-1 0-12 15</inkml:trace>
  <inkml:trace contextRef="#ctx0" brushRef="#br0" timeOffset="-21220.19">16491 12444 150 0,'-8'0'276'0,"1"-3"-58"0,7 3-58 0,-5 0-54 16,-3 0-33-16,8-3-17 0,-5 3-10 0,5 0-6 0,0-5-6 16,0 5-4-16,-7 0-5 0,7 0-3 0,0-3-2 0,0 3-6 15,0 0-3-15,0 0-2 0,0 0-2 0,0 0-2 16,0 0 0-16,0 0-2 0,0 0 1 0,0 0-2 15,0 0 2-15,0 0-1 0,-7 3 0 0,7-3 0 0,0 0 0 16,-6 5 1-16,-1 1-1 0,1-2 3 0,-1 3 0 0,1 1 1 16,-7 4-1-16,7-2 0 0,-8 5 2 0,8-1 0 0,-7 1 0 15,1 3 2-15,5 0 1 0,-7 5 1 0,7-2 3 16,1 4 1-16,0 2 1 0,-1-2 0 0,1 1 0 0,6 0-3 16,0 3-1-16,0-4-2 0,6 4-3 0,-6-3-1 15,7 0 0-15,-1-3-2 0,7-2 1 0,-6 1-1 0,7-4-3 16,-2 1 6-16,1-1 0 0,0-7-1 0,0 0 0 15,6-1 3-15,1-6 1 0,0 0 3 0,-2-4 1 0,9 0-1 16,-7-8-1-16,6 1 2 0,0 0 1 0,0-8 0 0,0-2 1 16,0-2 4-16,7-3 6 0,-13 0 6 0,5 1 3 15,-5-6 3-15,-1 2 1 0,-6-1 2 0,-7 0-1 0,1 1-5 16,0-1-5-16,-14 0-7 0,7 1-4 0,-7 3-8 16,1-4-4-16,-7 5-6 0,-6 2-9 0,5-3-8 0,-5 7-9 15,0 0-10-15,-2 5-14 0,2 3-13 0,6-1-19 0,-6 8-17 16,5 0-18-16,-5 4-20 0,13 0-38 0,-7 3-81 15,0 3-117-15,6 2-60 0</inkml:trace>
  <inkml:trace contextRef="#ctx0" brushRef="#br0" timeOffset="-21000.2">16496 12876 177 0,'0'0'461'0,"0"4"-138"16,0-4-143-16,0 4-84 0,-5 0-44 0,5-1-21 15,0 2-10-15,0 4-3 0,0-1-1 0,0 4 1 0,0 2 2 16,-8 1 0-16,8 3-3 0,8 0 0 0,-8 4-2 0,0-4-3 16,5 5-2-16,2-4-1 0,0 2-1 0,6-3 0 15,-7 1 0-15,7-2-1 0,0 2-4 0,-6-4 1 16,6 3-1-16,0-4-1 0,6 2 0 0,-6-2-1 0,1-3-1 16,5 3-1-16,-6-2-5 0,7-1-7 0,-7 0-12 0,6-4-13 15,0 0-15-15,7 1-21 0,-6-4-32 0,0-1-48 0,-2-3-83 16,3-3-109-16,-1-1-55 0</inkml:trace>
  <inkml:trace contextRef="#ctx0" brushRef="#br0" timeOffset="-20800.2">16849 12942 317 0,'-7'-3'421'0,"-1"0"-144"15,3-1-122-15,5 4-63 0,-8-4-31 0,8 4-14 16,0-3-8-16,0 3-2 0,8 0-4 0,-3-4 1 0,3 4-1 15,5 0-4-15,0-4-8 0,6 4-4 0,1-4-4 0,0 0-5 16,-1 4-4-16,7 0-4 0,-5-4-5 0,3 4-6 16,3-2-10-16,-7 2-13 0,5-4-18 0,-5 4-22 15,5 0-31-15,-4-3-53 0,-8 3-89 0,-2-5-107 0,-3 5-54 16</inkml:trace>
  <inkml:trace contextRef="#ctx0" brushRef="#br0" timeOffset="-20630.2">16894 13067 70 0,'-7'5'450'0,"1"-2"-111"0,6 0-148 0,0 1-88 16,0-4-46-16,0 0-23 0,0 4-8 0,6-4-2 0,7 0 0 15,0 0-1-15,1-4-2 0,5 4 1 0,0-4-2 0,1 1-5 16,6 0-4-16,7-2-8 0,-7-2-8 0,7 0-8 16,-2 0-7-16,3-1-13 0,-2 0-19 0,1 2-26 0,-1-6-55 15,-6 5-103-15,0-4-98 0,0 0-58 0</inkml:trace>
  <inkml:trace contextRef="#ctx0" brushRef="#br0" timeOffset="-20160.19">17486 12504 247 0,'0'-8'424'0,"0"4"-142"16,0 1-130-16,0-1-73 0,0 4-37 0,0 4-18 0,0-1-7 16,6 1-3-16,-6 6 1 0,7 2-1 0,1-1 3 0,-2 7 0 15,-6 4 1-15,6 0-2 0,1 4-3 0,-1-1-4 0,-6 1-2 16,7 3-1-16,-1-3-1 0,0-1 5 0,1 5-3 16,-7-4 0-16,7 0 0 0,-7-5 0 0,7 1 3 0,-7 1 1 15,0-2 1-15,0-6-5 0,6 4 3 0,-6-5 3 16,0 1 1-16,0-8 0 0,0 3 3 0,0-2 1 0,-6-4 2 15,6-1 6-15,0 1 5 0,0-4 3 0,0 3 2 16,6-3 1-16,-6 0 0 0,0 0-3 0,0-3-3 0,6-4-9 16,1-1-5-16,-1 1-6 0,1-4-4 0,6 4-3 15,0-4-3-15,0-3 2 0,0 2-3 0,0 1-1 0,0 0 1 16,-1 3 0-16,3-2 0 0,-2 2 0 0,-1 1 0 0,1-1-3 16,-6 5 2-16,6-1-1 0,-7 4 2 0,7 0-1 15,-7 0 0-15,1 4-1 0,0-1 1 0,-1 5-2 0,1-1 2 16,-7 1 0-16,6 2-4 0,-6 2 4 0,7-1-2 0,-7 3 2 15,0-3 0-15,0 4 1 0,0 0 0 0,-7-1-1 16,7 1-5-16,0-1-4 0,0 2-7 0,-6-2-8 0,6-2-10 16,0 2-12-16,0-3-13 0,0 0-19 0,0-1-17 15,6-2-31-15,-6-1-64 0,7-3-127 0,-2-1-78 0,9-3-44 16</inkml:trace>
  <inkml:trace contextRef="#ctx0" brushRef="#br0" timeOffset="-19910.19">18112 12866 107 0,'-13'-7'472'0,"-1"7"-98"16,9-4-157-16,-3 0-99 0,3 4-53 0,-2 0-26 0,7 4-13 16,0 0-6-16,0 3-2 0,7 0-2 0,-2 0 2 15,3 4-2-15,4 1 3 0,-5 2-3 0,12 1-2 0,-6-1-1 16,7 5-2-16,-7-4-1 0,6 2 1 0,-6 5-1 0,7-3 2 15,-7-2-1-15,0 3 1 0,-7-2 0 0,7 0-1 16,-13 1 1-16,7-2 0 0,-7-2-1 0,-7 4-1 16,7-1-1-16,-13-4-1 0,7 2 0 0,0-2-2 0,-7 1-1 15,-1-5-2-15,1 2-3 0,0-5-13 0,-6 1-20 0,6-6-28 16,-1 3-40-16,-5-5-66 0,6-5-132 0,0 3-96 0,1-6-60 16</inkml:trace>
  <inkml:trace contextRef="#ctx0" brushRef="#br0" timeOffset="-19720.19">17988 12859 185 0,'0'-12'459'0,"6"1"-133"0,1 5-141 15,6-6-76-15,0 5-38 0,0 0-18 0,-1-1-7 0,8 1-5 16,-7 2 0-16,7-1-1 0,6 3-2 0,-6-1-5 16,6-4-8-16,0 8-6 0,0-8-5 0,0 5-4 0,1-1-3 15,-2 2-1-15,8-3-2 0,-6 5-2 0,5-3-8 0,-13-1-13 16,7 4-18-16,0 0-25 0,-7-4-27 0,1 4-49 15,0-4-90-15,-8 4-126 0,1-3-66 0</inkml:trace>
  <inkml:trace contextRef="#ctx0" brushRef="#br0" timeOffset="-19490.19">18529 12869 257 0,'6'0'387'0,"0"0"-122"0,1 0-108 0,6-3-58 0,0-1-32 16,0 1-16-16,0-1-10 0,7 0-5 0,0 0-5 16,-1-3-7-16,7 3-2 0,-1 1-9 0,2-4-7 0,4 2-8 15,3-1-10-15,-2-2-9 0,1 1-14 0,6 3-21 0,-5-3-31 16,-2-4-63-16,-6 4-109 0,6-1-91 0,-6 0-54 15</inkml:trace>
  <inkml:trace contextRef="#ctx0" brushRef="#br0" timeOffset="-19050.19">19147 12354 133 0,'-6'-8'463'0,"-1"1"-116"16,7 3-142-16,-6 0-93 0,6 0-53 0,0 4-28 0,-7 0-14 16,7 0-8-16,0 8-5 0,-6-1 2 0,6 5-3 15,0 2 0-15,-7 1 2 0,7 3-2 0,0 3 0 0,0 1-2 16,7 4 2-16,-7 0-3 0,0-1 2 0,6 1 0 16,-6 3-2-16,0-3 1 0,7-1 0 0,-7 5 1 0,0-4 0 15,0 0-1-15,6-1 0 0,-6-4 1 0,0 2-1 0,0-1 1 16,0-4 0-16,0 0 2 0,0-3 1 0,0 0 4 15,0-8 4-15,0 4 7 0,0-7 9 0,0 4 12 0,0-5 8 16,0 1 7-16,0-4 3 0,0 0-2 0,7-4-1 16,-7 1-7-16,6-2-10 0,-6-2-11 0,7-4-8 0,0 0-6 15,-1 0-7-15,7 0 3 0,-7 1-1 0,7-5 1 0,0 0 2 16,-6 4-1-16,6-3 1 0,0 2 0 0,0-3-2 16,-1 5-3-16,3-2-3 0,-2 5-3 0,-1 0-1 0,8 0 0 15,-14 2-5-15,7 2 2 0,0 3 1 0,-7-3-2 16,1 6 1-16,7 0 0 0,-8 2 2 0,0 2-2 0,1 4 2 15,-1 0 0-15,1 1-1 0,-1-3 2 0,-6 7-1 16,7-3-7-16,-7 7-10 0,7-6-11 0,-7 4-15 0,0 1-17 16,6-5-23-16,1 5-22 0,-1-8-32 0,7 3-44 15,-7-6-82-15,1 3-109 0,6-7-55 0</inkml:trace>
  <inkml:trace contextRef="#ctx0" brushRef="#br0" timeOffset="-18810.19">19630 12767 165 0,'0'-4'479'0,"0"-4"-112"0,0 5-146 0,0 3-97 16,6 0-52-16,-6 0-28 0,7 3-13 0,-7 1-6 15,6 4-2-15,-6 0 0 0,7 1-1 0,-1 3 1 16,-6 3-3-16,6 4-5 0,1-5-3 0,0 4-3 0,-1 0-4 16,1 1-1-16,-1-1-1 0,0-3 0 0,7-1 1 0,-6 1 2 15,6 0 1-15,-6-4 4 0,6-4 5 0,6 4 3 16,-6-4 3-16,0-3 2 0,7-1 2 0,-1-3-1 0,1 0-2 15,-1 0-2-15,0-3-4 0,2-4-6 0,4 3-9 16,-5-4-15-16,0 1-22 0,-1 0-31 0,1-4-42 0,-1 0-79 16,-12 1-152-16,5-2-95 0,-12 1-47 0</inkml:trace>
  <inkml:trace contextRef="#ctx0" brushRef="#br0" timeOffset="-17940.19">15526 14075 296 0,'0'-4'296'0,"-6"4"-98"15,6 0-79-15,-7 0-44 0,7 0-22 0,0 0-8 0,0-4-2 16,0 4 2-16,0 0 2 0,0-3-1 0,0 3-1 0,0 0-6 16,0 0-5-16,7-5-7 0,-1 3-7 0,1 2-6 0,-1-5 0 15,7 3-2-15,0-6-3 0,1 4 0 0,-2 0 0 16,8 0-1-16,0-3 1 0,-1 5-2 0,0-3 0 16,8-2-2-16,-8 3 1 0,13-3-1 0,-4 3 1 0,-3-3 0 15,1-1 1-15,6 1 0 0,1 0 0 0,0 3 0 0,-8-3-1 16,8-1 1-16,-13 5-2 0,5-1-1 0,-4 1-1 15,-2-1-4-15,-6 1-5 0,0 3-5 0,-1 0-5 0,-4 0-8 16,-3 3-5-16,2 1-9 0,-7-1-9 0,0 1-12 16,0-1-14-16,-7 5-20 0,2-4-39 0,-8 3-64 0,-1-3-105 15,1 2-70-15</inkml:trace>
  <inkml:trace contextRef="#ctx0" brushRef="#br0" timeOffset="-17670.2">15669 14144 38 0,'-6'0'433'0,"6"0"-102"0,-7 4-133 0,7-4-90 16,0 0-49-16,0 0-29 0,7 3-13 0,-1-3-6 0,1 0-3 16,-1 0 0-16,14-3-2 0,-7 3 0 0,6 0-1 15,1-4-2-15,6 1 3 0,7-1-3 0,-7 1 0 0,0-6-1 16,6 6 2-16,1-4 0 0,-1 0 2 0,1 4 1 16,-7-6-1-16,1 2-2 0,-2 4 1 0,-5-1 0 0,0-3-2 15,0 3 0-15,-8 4-2 0,-6-4-1 0,8 1 6 16,-8 3 2-16,-6-5 1 0,7 5 2 0,-7 0 1 0,0 5 1 15,-7-5 0-15,1 0-1 0,-1 3-5 0,0 1-7 0,1 0-7 16,-1 0-14-16,-6-1-16 0,6 1-26 0,2-1-51 16,-8-3-99-16,-1 4-112 0,8-4-69 0</inkml:trace>
  <inkml:trace contextRef="#ctx0" brushRef="#br0" timeOffset="-16750.2">16613 13848 192 0,'0'-4'227'16,"-6"0"-44"-16,6 4-46 0,0-3-46 0,-6-1-32 0,6 4-17 15,0-4-11-15,0 4-2 0,0-4-2 0,-7 4-1 16,7-3 1-16,0 3 1 0,0 0 0 0,0-4 0 0,-6 4 2 16,6-3-1-16,0 3-2 0,0-4 1 0,0 4-2 0,0-3 1 15,0-1-1-15,0 0 3 0,0 4 0 0,0-4 1 16,6 1 2-16,-6-1-1 0,0 4-1 0,0-4-3 0,7 0-2 16,-7 2-5-16,6-6-3 0,7 4-1 0,-6 1-1 15,0-2 0-15,-1 2 1 0,7-1 3 0,0 0 1 0,-1 1 0 16,3 3 0-16,-2-3-1 0,-1 3 0 0,1 0-3 0,0 0-1 15,0 3-2-15,0-3-2 0,0 3-3 0,-7 1 0 16,1 3-2-16,7 1-3 0,-14 0 0 0,6-2 0 0,-6 6-2 16,0-1 2-16,-6 3-2 0,6-3 0 0,-7 4 0 15,7-1-1-15,-7-3 2 0,7 4-1 0,0-3-1 0,0-2 1 16,0 1 1-16,0 1-1 0,7-5-1 0,0 0 1 0,-1 0-1 16,-1 1 0-16,8-1 0 0,2 0 0 0,-2-4 0 15,0 6-1-15,6-6 1 0,-6 4 0 0,0-3 0 0,0 3 0 16,0-3 0-16,0 0-1 0,-7-1 0 0,7 2-1 15,-6-3 0-15,1 2-1 0,-8-1 0 0,0-3 1 0,0 4 0 16,0 0 3-16,-8 0 1 0,1 0 3 0,-6 0 0 16,0-2 2-16,1 5-1 0,-1-2-1 0,-7 2-1 0,7-3-2 15,-6 3-2-15,-1 0 0 0,-1-3 0 0,3 3 0 0,-2-2 0 16,0-2 0-16,7 0-2 0,1 1-7 0,5 0-9 16,-6-1-13-16,13-3-14 0,-7 0-17 0,7 0-16 0,7 0-18 15,-7 0-20-15,13-3-24 0,-6-5-38 0,5 2-55 16,-5-3-86-16,6 2-67 0</inkml:trace>
  <inkml:trace contextRef="#ctx0" brushRef="#br0" timeOffset="-16300.19">17030 13771 276 0,'-6'0'390'0,"6"-4"-111"0,-7 4-108 0,7-3-66 0,-6 3-34 16,6-5-21-16,0 5-10 0,6-3-4 0,-6-1-5 16,7 4-1-16,-1-7-4 0,8 4-4 0,-7 3-6 0,6-9-2 15,-1 6-1-15,1 0 1 0,1 3-1 0,4-4 0 16,-5 0-2-16,8 4-1 0,-8-3 1 0,-2 6-1 0,10-3-3 15,-8 4-3-15,-6 0-1 0,6 2 1 0,-7 3-1 0,0 1-1 16,1 5 1-16,-7-3 1 0,6 2 1 0,-12 4 2 16,6-4 1-16,-7 1 1 0,1 3 1 0,0 1 0 0,-7 0 2 15,6-6 1-15,-6 7 1 0,5-6 2 0,-5 1 2 16,8-4 2-16,-8-1 1 0,0 1 1 0,6-3-1 0,0-1 1 16,1 1-2-16,-1 0-2 0,7-6-3 0,-6 2-3 0,6-1-1 15,-6-3-4-15,6 4-1 0,0-4-3 0,0 0-2 16,0 0 0-16,6 4 1 0,-6-4 0 0,6 0-1 0,1-4 0 15,6 4 2-15,-6 0 0 0,6-4-1 0,5 1 1 16,-5-1-2-16,8 2-3 0,-1-3-4 0,-1-2-8 0,1 3-11 16,6-3-11-16,-7 3-12 0,7-3-15 0,-5-1-15 0,4 4-20 15,-5-2-26-15,5-2-35 0,-11 1-68 0,5-1-112 16,-7-2-71-16</inkml:trace>
  <inkml:trace contextRef="#ctx0" brushRef="#br0" timeOffset="-16030.19">17441 13752 86 0,'-7'-7'447'0,"1"4"-105"0,6-6-132 15,0 6-86-15,-6 0-45 0,6-1-25 0,0 0-14 0,0 4-5 16,0-3-3-16,0 6-3 0,0-3 3 0,6 4-4 0,0 0-5 16,-6 2-1-16,7 3-1 0,0-3 0 0,-1 2-1 0,1 3-1 15,-1 3-6-15,1 1 0 0,-2 0 0 0,2-1-1 16,-1 5 0-16,-6 0 0 0,7-5 0 0,1 5-1 15,-8-1-3-15,6 0-1 0,-6-4-2 0,6 5 0 0,-6-5-1 16,0 1-3-16,0 0-1 0,0-1 0 0,7-3 0 0,-7 5 0 16,0-7-5-16,0 3-7 0,6-4-9 0,-6-1-11 15,7 0-14-15,-7-4-19 0,6 6-23 0,0-6-41 0,1-3-70 16,0 0-135-16,0-3-74 0,-1-6-33 0</inkml:trace>
  <inkml:trace contextRef="#ctx0" brushRef="#br0" timeOffset="-15690.19">17910 13533 123 0,'0'-4'470'0,"7"-3"-104"16,-7 3-147-16,0 0-91 0,0 4-46 0,0 0-23 15,0 0-10-15,0 0-5 0,-7 0-2 0,0 4 0 0,1 0-6 16,-1 3-4-16,1 3-7 0,-7 2-7 0,0 3-6 15,-1-1-4-15,7 1-3 0,-5-1-2 0,-1 1-2 0,0 0 0 16,6 0 1-16,1-4 0 0,-1-1-1 0,1 2 0 0,0-2-1 16,-1 1 0-16,1-3 1 0,6 3 0 0,-7-5 0 15,7 3 0-15,0-6 0 0,-6 0 1 0,6 1 1 0,6 3 1 16,-6-2 0-16,0-2 1 0,7 1 0 0,-1 0 1 16,1 0 0-16,-1-4 0 0,7 2 0 0,-7 2 1 0,8-4-2 15,-1 0 2-15,0 0-1 0,6-4 1 0,1 2-1 0,-1-2-1 16,8 0-1-16,-8 0-1 0,7 1 0 0,0-5 0 15,0 0-1-15,7 2 0 0,-8-3-2 0,2 3 0 0,-1-2-3 16,0 1-8-16,-6-1-11 0,-1 5-18 0,0-4-19 0,-5 0-26 16,-1-1-30-16,-1 1-52 0,-5-5-80 0,-1 6-126 15,-6-5-59-15</inkml:trace>
  <inkml:trace contextRef="#ctx0" brushRef="#br0" timeOffset="-15440.19">17982 13533 71 0,'-14'0'473'0,"8"-4"-88"0,-1 4-146 0,-6-4-104 16,7 4-56-16,6 0-33 0,-6 0-14 0,6 4-4 16,0 0 2-16,-7 0 2 0,7 6 2 0,7 1 0 0,-7 0 1 15,0 0-1-15,6 4-3 0,0 2-3 0,-6 2-5 0,7 0-3 16,-1 3-5-16,1 0-2 0,-7-4 0 0,6 3 1 0,-6 2-3 16,0 0-1-16,7-2-2 0,-7-3-1 0,0 4-1 15,0-4 1-15,0 4-3 0,0-2 0 0,0-3-1 16,0-2-1-16,0 3-1 0,0-3 0 0,0-5 0 0,7 5-1 15,-7-4-4-15,0 1-7 0,0-2-11 0,6 1-11 0,0-3-13 16,1 0-17-16,-1-1-19 0,1-5-29 0,-1 3-46 16,8-2-80-16,-8-3-113 0,6 0-64 0</inkml:trace>
  <inkml:trace contextRef="#ctx0" brushRef="#br0" timeOffset="-15120.19">18464 13767 88 0,'-7'-3'475'0,"7"-2"-69"0,0 5-158 0,0-3-112 15,0 3-62-15,0 0-34 0,0-4-17 0,0 4-9 0,0 0-5 16,0 0-2-16,7 0-1 0,-7 4 0 0,0-4-2 16,6 0-4-16,-6 3-8 0,6-3-11 0,1 5-14 0,-7-2-21 15,0-3-33-15,6 0-67 0,-6 0-141 0,7 0-84 0,-7 0-48 16</inkml:trace>
  <inkml:trace contextRef="#ctx0" brushRef="#br0" timeOffset="-14700.2">18710 13576 180 0,'-6'0'458'0,"0"0"-116"0,-7 4-139 16,6-1-85-16,1 1-48 0,-1 4-25 0,1-1-12 0,6 3-6 15,0-1-2-15,0-1 0 0,0 2-2 0,0 1 0 16,13-1-2-16,-7 2-1 0,8 3-1 0,-2-5 0 0,9 5 1 16,-9 0 0-16,8 0-4 0,-1-5 0 0,1 5 2 15,-7-1 0-15,6-2 2 0,-6 3 4 0,7-1 4 0,-7-3 4 16,-7 0 4-16,7-1 1 0,-6 2-2 0,-1-1 4 16,-6-4 9-16,0 5 4 0,0-6 3 0,0 6 1 0,-6-5 0 15,-7 4 2-15,6-4-4 0,-6 4-7 0,0-3-8 16,-7-5-12-16,8 5-10 0,-1-5-20 0,-7 0-24 0,7 1-30 15,0-4-31-15,7 0-34 0,-7 0-34 0,-1-4-41 0,9-2-60 16,-3-2-75-16,1 1-106 0,7-8-41 0</inkml:trace>
  <inkml:trace contextRef="#ctx0" brushRef="#br0" timeOffset="-14530.2">18692 13617 35 0,'0'-11'460'0,"6"7"-98"0,-6 0-131 0,0-3-94 0,6 3-56 16,0 0-27-16,-6 1-14 0,15-1-3 0,-10 1 0 15,2-1 0-15,6 1 0 0,0 3 0 0,0-4-3 0,0 0-2 16,7 0-3-16,-1 1-3 0,0 3-3 0,1-4-2 16,0 1-5-16,-1-2-3 0,0 5 0 0,1-2-6 0,7-2-10 15,-8 4-16-15,0-4-21 0,1 4-20 0,-7-4-32 0,7 4-51 16,-8-3-100-16,9-1-120 0,-9-4-74 0</inkml:trace>
  <inkml:trace contextRef="#ctx0" brushRef="#br0" timeOffset="-14080.19">19310 13719 343 0,'-7'4'300'0,"7"-4"-96"16,0 4-73-16,0-4-44 0,0 0-20 0,0 0-12 15,0 0-4-15,0 0-3 0,7 0 0 0,-7 0-2 0,6 0-3 16,1 0-3-16,6 0-5 0,-6 0-6 0,6-4-3 0,6 4-4 16,-5 0-3-16,5-4-2 0,0 4-1 0,8 0-3 15,-8-3-1-15,7 3-2 0,-6-4 0 0,5 4-2 0,1-4 0 16,-6 0 2-16,6 4 0 0,-6-3 2 0,0 3 1 16,-1-4 1-16,1 1 2 0,-8 3 0 0,8 0 2 0,-13-4-4 15,6 4 0-15,-7-3 0 0,1 3 3 0,-7 0 7 0,6 0 5 16,-6 0 7-16,0 0 4 0,0 0 3 0,0 0 1 15,0 0-4-15,-6 0-8 0,6 0-17 0,-7 0-25 16,7 0-35-16,-6 0-37 0,6 0-44 0,0-4-76 0,-7 0-158 16,1 0-90-16,6 1-48 0</inkml:trace>
  <inkml:trace contextRef="#ctx0" brushRef="#br0" timeOffset="-13110.19">20033 13448 83 0,'-6'0'372'0,"6"-3"-87"0,-7 3-95 16,7 0-72-16,0 0-40 0,-6-4-21 0,6 4-9 16,0 0-4-16,0-4-2 0,0 4-2 0,6 0-6 0,-6-4-4 15,0 4-6-15,0 0-4 0,7-3-4 0,-1 3-3 16,-6-4-1-16,7 1 1 0,-1-2 4 0,1 5 2 0,-1-2 2 16,7 2 1-16,-7-4 1 0,1 4 1 0,6-4-3 15,-6 0 1-15,6 1-2 0,-1 3-1 0,1-4-3 0,2 0-1 16,-3 4-1-16,1-4-1 0,0 4 1 0,0 0-4 15,0 0-5-15,0 4 1 0,0-4-3 0,-7 4 0 0,1 0-1 16,0-1 0-16,-1 5-2 0,1-2 1 0,-7 2 3 0,5-1 2 16,-5 5 1-16,0-2 1 0,-5 6 1 0,5-2 0 15,-7 1 1-15,1 3-1 0,-8 1-1 0,8-2-3 0,-7 2-1 16,0-1-2-16,0 0 0 0,6 2 2 0,-12-3-2 0,6 2 3 16,1-1 2-16,-3 0 0 0,2-3 1 0,1 2 5 15,-1-2-3-15,0-4 0 0,-1 5-2 0,8-10 0 0,-1 6-1 16,1-5 0-16,0-3-2 0,6 3-4 0,-7-3 1 15,7-1-1-15,0-3 0 0,0 4 0 0,0-1 0 0,0-3 0 16,0 4 0-16,7-4 0 0,-7 0-1 0,6 4 2 0,0-8 0 16,1 4-1-16,6 0 0 0,0-4 1 0,-6 4 1 15,12-3-1-15,-6-1 1 0,1 1-2 0,5-1-1 0,-6 1 1 16,6-1-1-16,-5-4 0 0,5 5-1 0,-6-1 0 16,7-4-2-16,-7 6-5 0,7-2-9 0,-7 0-13 0,0 0-11 15,-1 1-15-15,1-2-20 0,0 5-22 0,0-7-27 16,1 3-46-16,-2 1-76 0,1-4-124 0,-6-1-57 0</inkml:trace>
  <inkml:trace contextRef="#ctx0" brushRef="#br0" timeOffset="-12730.2">20463 13423 464 0,'0'-5'394'0,"-5"3"-145"16,5-2-107-16,5-4-57 0,-5 5-30 0,6-1-15 0,1 0-4 16,-1 0-3-16,1 2-3 0,-7-3-2 0,12 2-3 15,-4 3-5-15,-1-4-2 0,5 4-3 0,1 4-6 16,-7-4-2-16,8 3-3 0,-1 2-1 0,-7 1-1 0,0 2 0 16,7-1-2-16,-6 3 3 0,-7 2 1 0,7 3 1 0,-7-1-1 15,0 1 2-15,0 2-1 0,0 0 0 0,0 0 0 0,-7 2-1 16,0-1 2-16,1-4 3 0,-1 5 4 0,1-2 3 15,-7 0 3-15,7-3 5 0,-8 1 3 0,8-1 4 0,-1 1-1 16,1-5 0-16,-6 1-3 0,5 0-1 0,7-3-5 16,-8-2-4-16,2-1-4 0,6 2-4 0,0-4-3 0,0 1-3 15,0 0-1-15,0-1 1 0,0-3 2 0,6 5 0 16,2-5 2-16,-1 3 0 0,-1-3 0 0,0 0 0 0,7 0 0 16,0 0-1-16,0-3-2 0,0 3 0 0,6-5-2 0,2 2-1 15,-2-1-6-15,6 0-9 0,-4 1-16 0,4-4-17 0,2 2-25 16,-2-1-26-16,1-2-40 0,2-3-63 0,-4 4-102 15,3-4-97-15,-8 0-54 0</inkml:trace>
  <inkml:trace contextRef="#ctx0" brushRef="#br0" timeOffset="-12310.19">21036 13350 112 0,'-6'-7'487'0,"-1"-5"-80"0,-6 5-145 0,5 3-96 16,3 0-50-16,-8 0-24 0,0 1-13 0,0 3-8 0,6 0-2 15,-12 0-9-15,6 3-8 0,0 1-12 0,-1 0-10 0,8 4-11 16,-6 3-5-16,5-4-5 0,-1 4-4 0,3-4-2 16,5 4-1-16,-7 1 0 0,7-2 0 0,0-3-1 0,7 5 0 15,-2-5-1-15,3 3 0 0,-1-2 0 0,-1-4 0 16,6 3-1-16,2-4-3 0,-1 1 0 0,0-4-1 0,-1 0 0 16,2 0 1-16,-1-4-2 0,0 4 1 0,0-3 2 0,-8-4 0 15,10 3 3-15,-9-4 0 0,1 1 2 0,-1-1 5 16,1 2 8-16,-1-2 7 0,-6 1 9 0,7-1 9 15,-7 1 7-15,0 0 4 0,0 0 4 0,0 3-2 0,0-3-2 16,0 3-5-16,0 1-6 0,0-1-8 0,0 4-8 0,0-3-5 16,0 3-5-16,0 3-5 0,0-3-4 0,0 4-4 0,0-1-1 15,0 4 0-15,0 1 0 0,0-1 2 0,0 5 0 16,6-2 1-16,-6 1-1 0,6-1 1 0,1 5 0 16,-7 0 0-16,7-1 0 0,-7 5-1 0,7 0 1 0,-7-1-1 15,0-3 0-15,0 3 0 0,0 0 0 0,0 0-1 0,0 4-1 16,0-2 0-16,0-3 1 0,0 2-1 0,-7-1 0 15,7 0 0-15,0-3-1 0,0 2-6 0,0-2-14 0,0 1-15 16,0-5-22-16,0 3-20 0,0-7-20 0,0 1-21 0,7 3-24 16,-7-8-22-16,6 4-25 0,0-3-48 0,1-4-106 0,-7 0-75 15,6 0-45-15</inkml:trace>
  <inkml:trace contextRef="#ctx0" brushRef="#br0" timeOffset="-12120.19">21414 13587 381 0,'0'-4'516'0,"0"1"-120"0,0 3-144 0,0-4-77 15,0 4-33-15,0-3-12 0,-7 3-6 0,7 0-6 0,0 0-7 16,0 0-13-16,0 0-24 0,0 0-35 0,0 0-43 0,0 0-47 16,0 0-37-16,0 0-36 0,7 0-34 0,-7 0-38 15,0 0-58-15,-7 0-119 0,7 3-74 0,0-3-38 0</inkml:trace>
  <inkml:trace contextRef="#ctx0" brushRef="#br0" timeOffset="-11510.19">21675 13291 105 0,'-7'0'297'0,"7"0"-61"0,-7-4-58 0,7 4-50 15,0-4-35-15,-7 4-18 0,7 0-13 0,0-3-6 16,-6 3-3-16,6 0-2 0,0-4-4 0,-6 4-3 0,6 0-6 16,0 0-7-16,-7 0-6 0,7 0-4 0,0 0-7 15,-6 0-2-15,6 4-2 0,-7-1-1 0,1 5 0 0,6-2 0 16,-7 2 0-16,0-1 2 0,1 5-1 0,6-5 2 0,-6 5-3 16,6-2 1-16,0 1-1 0,-7 4 0 0,7-5 2 15,0 5-2-15,7-3 0 0,-7 2 1 0,6 1-1 0,0 2 0 16,1-2 1-16,6 4-3 0,-6-5-2 0,6 9-2 15,-1-5 2-15,2 0-4 0,-1 0 0 0,0 1-1 0,0-1-2 16,-1-3-1-16,2 4 1 0,0-9 1 0,-9 5 0 16,2-4 0-16,-1-1 0 0,1 2 1 0,-7-1 0 0,0-5 4 15,-7 3 3-15,1-3 2 0,-1-2 4 0,2 0 3 0,-9-1 4 16,0-3 6-16,8 0 6 0,-7 0 1 0,0-3 2 16,1-1 0-16,-2 0 0 0,1-2 2 0,0-3-2 0,7 3-4 15,-1-5-5-15,1-1-3 0,-1-2-2 0,0-1-3 16,7-2-2-16,7 2-4 0,0-4-4 0,-1 1-1 0,1-5-2 15,-1 6-5-15,7-5 1 0,0 3-1 0,1-3 0 0,-2 4-1 16,1-5 1-16,0 6-1 0,0-5-1 0,1 3 4 16,-7 4-1-16,-2 1-1 0,2-1 0 0,-1 1 0 0,1 7-1 15,-7-4-6-15,0 3-13 0,0 4-13 0,0-3-17 0,0 7-18 16,-7-4-21-16,7 4-29 0,-6 0-32 0,-1 4-47 16,2-4-81-16,-2 3-109 0,0 1-57 0</inkml:trace>
  <inkml:trace contextRef="#ctx0" brushRef="#br0" timeOffset="-11200.2">22047 13291 103 0,'5'4'477'0,"-5"-4"-96"15,0 2-148-15,0 3-102 0,0-2-56 0,0 1-33 16,-5 3-14-16,-3 1-8 0,2 2-4 0,-1 6 0 0,-6-6-2 15,0 5-1-15,0 3-2 0,0-3-4 0,7 0-2 0,-8-1-2 16,8 1-2-16,-7-5 0 0,6 2-1 0,1-1 1 16,6-5-1-16,-6 3 1 0,-1-6 0 0,7 4 0 0,0-3 1 15,0 0 4-15,0-4 1 0,0 4 0 0,0-4 6 16,0 3 0-16,7-3 4 0,-1 0 1 0,0 0 1 0,1 0-1 16,-1 0-4-16,7 0 0 0,1 0-5 0,-1 0 0 0,-1-3-3 15,1 3-1-15,7-4-1 0,-7 0-2 0,13 0-1 16,-13 2 0-16,14-3 0 0,-9 2-2 0,9-6-2 0,-8 7-10 15,0-6-13-15,2 4-18 0,-10-2-21 0,10-3-27 0,-8 2-37 16,-6 0-61-16,-1 0-91 0,-6-1-99 0,0 1-45 16</inkml:trace>
  <inkml:trace contextRef="#ctx0" brushRef="#br0" timeOffset="-10980.19">22052 13316 268 0,'-13'0'421'0,"0"-4"-109"0,6 4-117 16,-6 4-70-16,7-4-36 0,-7 4-17 0,7 0-9 0,-1 0-4 15,1 2-2-15,-1 3-4 0,0 1-5 0,1-3-8 16,6 8-5-16,-7-3-5 0,7 2-4 0,-6 1-3 0,6 2-3 16,0-2-1-16,-7 3-2 0,7 1 0 0,-6-4-1 0,6 7-3 15,-6-5-2-15,6 2-3 0,-7-1-2 0,7-3-2 16,-7 3 0-16,7 2-3 0,-7-3-2 0,7-3-6 0,-5 1-15 16,5 0-19-16,0-1-22 0,-7-2-27 0,7-1-34 15,0 0-55-15,0-4-94 0,0 0-115 0,7 0-59 0</inkml:trace>
  <inkml:trace contextRef="#ctx0" brushRef="#br0" timeOffset="-7060.2">22781 13508 313 0,'-6'0'275'0,"-1"-5"-81"15,2 5-69-15,-3 0-44 0,3 0-27 0,-2-3-17 16,7 3-5-16,-8 0-2 0,8 0-2 0,-5 0-2 0,5 0-1 31,0 0-3-31,0 0 1 0,0 0 0 0,0 0-3 0,0 0-2 0,0 0 0 0,0 0-3 0,0-4 0 0,0 4-1 0,5 0 0 16,3-5-1-16,-1 5 0 0,-2-2-1 0,3 2-3 15,-3 0 1-15,2-4-2 0,6 4 1 0,-6 0-1 16,6-4 0-16,0 4-1 0,-1-4 0 0,-5 4 0 0,13-3 0 16,-14 3-1-16,6 0-1 0,2-3-3 0,0 3 2 0,-2-5-2 15,-5 1-1-15,6 4-1 0,-7 0 1 0,0 0-1 16,1-3 0-16,0 3 0 0,0 0 0 0,-7 0-1 0,6 0-6 15,-6 0-7-15,6 0-7 0,-6 0-7 0,0 0-12 16,0 0-12-16,0 0-16 0,0 0-17 0,-6 0-30 0,6 3-43 16,-6-3-60-16,-1 4-86 0,-7 1-64 0</inkml:trace>
  <inkml:trace contextRef="#ctx0" brushRef="#br0" timeOffset="-6890.2">22768 13558 324 0,'-5'0'320'16,"5"4"-104"-16,-8 0-90 0,8-4-54 0,-5 0-27 0,5 0-14 15,0 3-8-15,0-3-1 0,5 0 2 0,-5 0 3 0,0 0 3 16,8 4 4-16,-8-4 2 0,5 0-1 0,2 0-1 16,-1-4-3-16,1 4-3 0,6 0-3 0,0-3-5 0,0 3-4 15,0-4-5-15,0 0-1 0,7 0-4 0,-1 1-5 16,1-1-9-16,-1 1-12 0,0-2-22 0,2 3-29 0,-2-2-60 16,7 0-112-16,-7 0-96 0,-6 1-68 0</inkml:trace>
  <inkml:trace contextRef="#ctx0" brushRef="#br0" timeOffset="-4420.2">4343 11800 374 0,'-12'-11'387'0,"-8"0"-163"0,0 4-106 16,1 3-56-16,0 0-30 0,-2 0-17 0,2 4-6 0,0 0-3 16,-7 4-1-16,5 0-1 0,3 0 2 0,4 3-1 0,-5 0 1 15,6 5 1-15,-7-2-1 0,7 1-2 0,1 4 2 16,5-1-1-16,-6 5-3 0,7-1 3 0,-1 4-2 15,0 0 1-15,7 0 1 0,0 0 1 0,0-1-2 0,7 5 1 16,0 0-1-16,-1-3 1 0,1 2 2 0,-1-4 0 0,7 6 1 16,0-6-1-16,0 6 0 0,6-6 1 0,1-3-1 15,-7 1-1-15,12-2-1 0,-4-1 2 0,-2-5 0 0,7-1 1 16,-7-1 1-16,2-2 2 0,4-7 4 0,-5 0 3 0,-7-5 4 16,7 3 3-16,-1-7 5 0,1-1 4 0,-7-1 4 15,6-5 2-15,-6 2 4 0,-6-1 3 0,6-2 1 0,-6-3 0 16,-7 2 1-16,5 0-3 0,-5-1-1 0,-5 5-7 31,-2-3-5-31,-6-2-7 0,6 1-7 0,-6 3-8 0,-6 0-13 0,6 0-13 0,-7 4-17 0,7-3-14 0,-6 6-17 0,5 2-18 16,1-2-18-16,0 4-18 0,1 4-18 0,5 0-28 15,1 0-53-15,-1 4-101 0,0 0-74 0</inkml:trace>
  <inkml:trace contextRef="#ctx0" brushRef="#br0" timeOffset="-4150.2">4175 12173 403 0,'0'0'361'0,"-7"-3"-130"0,7 3-104 15,0 0-59-15,-6 0-33 0,6 0-16 0,0 3-10 0,0-3-4 16,6 0-3-16,-6 4-2 0,7 4 3 0,-2-4 3 0,2 5 4 16,0-1 2-16,6 4 3 0,0-2 1 0,-1 1-1 15,2 4 3-15,-1 0 0 0,6-4-2 0,-6 3-3 0,7 2-2 16,-7-3-3-16,6-1-1 0,1 1 0 0,0 3 0 15,-1-1-5-15,1-1 1 0,-7 1-1 0,6-1-1 0,2 2 0 16,-2-2-1-16,0 1-3 0,1-1-7 0,-1-3-8 0,1 1-16 16,-1-2-18-16,1-3-29 0,-1 1-47 0,0-4-95 15,9-4-112-15,-16-4-64 0</inkml:trace>
  <inkml:trace contextRef="#ctx0" brushRef="#br0" timeOffset="-3900.19">4702 12160 258 0,'0'0'387'0,"0"0"-120"0,0 0-108 0,0 0-71 15,6 0-41-15,-6 0-21 0,7 0-13 0,-7 0-5 0,7 0-3 16,-1 0 1-16,1 0 1 0,-1 0 0 0,0 0 2 15,7 0 0-15,0 0 1 0,1-5 0 0,-1 5 2 0,-1 0-1 16,1-4-1-16,-5 4-1 0,4 0-2 0,1-3-1 0,0 3 1 31,0-5-2-31,1 5-1 0,-2-2 0 0,1 2-2 16,0-4 1-16,0 4 0 0,0-4-2 0,0 4-7 16,0-4-7-16,0 4-16 0,-7-3-16 0,7 3-30 0,2 0-51 15,-10-4-95-15,2 4-112 0,-1-4-65 0</inkml:trace>
  <inkml:trace contextRef="#ctx0" brushRef="#br0" timeOffset="-3700.2">4845 12233 129 0,'-6'2'420'0,"0"2"-124"0,6 0-131 0,-8 0-75 0,8-1-42 0,0-3-20 0,0 4-7 0,8-4 0 0,-2 0 1 16,0 0 5-16,7 0 1 0,-6 0 2 0,12-4 0 0,1 1-1 15,-1-1-6-15,7 0-5 0,-6-2-5 0,12-2-5 0,-5 4-8 16,-2-3-13-16,2-1-16 0,-2 0-25 0,2 6-36 15,-1-5-67-15,-6 3-142 0,-1-4-88 0</inkml:trace>
  <inkml:trace contextRef="#ctx0" brushRef="#br0" timeOffset="3909.81">5378 11950 53 0,'0'-3'243'0,"0"3"-46"15,0-4-46-15,0 4-34 0,0-4-31 0,0 4-24 0,0-4-12 16,0 1-8-16,0-1-1 0,0 4-5 0,0-4-3 0,0 1-2 16,0 0-1-16,0 3-1 0,0-5-2 0,0 1-2 15,0 1-2-15,0 0-1 0,0 3-2 0,0-5-4 0,0 2-1 16,0 3-2-16,0-4-2 0,0 4-2 0,0-4-3 16,0 1-2-16,0-1-2 0,0 4 2 0,8-8-3 0,-8 5 2 15,0 0 1-15,7-1 1 0,-7 0 2 0,0-3 4 0,6 3 2 16,-6-3 1-16,6 0 0 0,-6 3 0 0,6-3-1 15,1 3-1-15,0-3-3 0,0 3-3 0,-7 0-2 16,6-2-2-16,0 2 1 0,1 0-1 0,-1 0-1 0,0 1 0 16,1 3 0-16,0-4-1 0,0 0 0 0,-7 4 0 0,6 0-1 15,1 0 0-15,-7 0-1 0,6 4 1 0,0 0-1 0,-6-1 1 16,7 1 0-16,-7 0 0 0,6 3-1 0,-6 4-2 31,0-4 0-31,0 4 0 0,0 0 2 0,-6 4-1 0,6-1 0 0,-7 4 0 0,-5 1 2 0,5-1 1 0,-6 5 2 16,-7-6-1-16,7 6-1 0,-6-5 2 0,-1 4-1 0,1-4 0 15,0 1-1-15,5-1 0 0,-4 0 0 0,3-6 0 16,2 2 0-16,7 1-1 0,-7-5-1 0,6-1 2 0,-5-3 0 16,5 1 0-16,7 0 0 0,-6-2 1 0,6-1-1 15,0-2 1-15,0-2 1 0,0 5-1 0,0-5-1 0,6 2 1 16,-6-2-1-16,13-2 0 0,-7 2 0 0,7-5-1 0,0 3 0 31,0-2 1-31,7-4-1 0,0 1 1 0,-2-1-1 16,3 6 0-16,-2-10-1 0,7 5-2 0,0-1-7 0,-6 1-9 0,6-1-8 0,0 2-15 0,0-2-19 0,0 4-30 15,0-3-60-15,-7-1-119 0,2 1-95 0,-3 4-48 0</inkml:trace>
  <inkml:trace contextRef="#ctx0" brushRef="#br0" timeOffset="5139.8">5777 11826 78 0,'0'0'208'16,"0"-4"-32"-16,6 4-32 0,-6-4-35 0,0 0-32 15,7 4-22-15,-7-3-13 0,6 3-8 0,-6-4-5 0,0 0-1 16,6 4-3-16,-6-3 0 0,0 0 1 0,7-1-1 0,-7 4 1 16,0 0 1-16,0-4 0 0,0 4 0 0,0 0-1 15,0 0-2-15,0 0-3 0,0 0-4 0,0 0-5 0,0 0-2 16,0 0-4-16,-7 0-2 0,7 4-3 0,-6-4 0 31,6 4-1-31,-6-1 0 0,6 0 2 0,-7 1-2 0,1 0-1 0,-1-1 1 0,0 5 1 0,7-4-1 0,-6 3 0 0,0 0 0 16,-1 0 0-16,7 1 0 0,-6-1 0 0,6 0 0 15,-7 4 0-15,7-4 2 0,0 4-2 0,0-3 0 0,0-1 0 16,0 1 2-16,7 3-1 0,-7-4 0 0,0 1 1 31,6-5-2-31,-6 4 0 0,7-3 0 0,-7-1 1 0,6 1 0 0,-6-4 1 0,6 0 4 0,1 4 0 0,0-4 1 0,-1-4 3 16,1 4 1-16,-1-4 1 0,0 1-1 0,1-1-1 15,-1-3-2-15,1 0 1 0,0 3 0 0,-7-3 0 16,7-1 1-16,-1 5-2 0,-6-5 2 0,6 1 0 0,-6-1 2 16,0 5-2-16,0-5-2 0,0 1-1 0,0-1-2 0,0 5 0 15,7-4-3-15,-7 0 2 0,0-1-3 0,0 4-1 0,0 1 0 16,0-1 0-16,0 1-1 0,0-1-1 0,0 4 1 16,0-3 0-16,0 3 0 0,0-4 0 0,0 4 0 15,0 4-1-15,0-4 1 0,0 3 1 0,6 1-1 0,-6-1-2 16,0 4 0-16,7 1 0 0,-7 3-1 0,0-4 3 0,6 4 1 15,0 4-1-15,-6-4 2 0,7 1 0 0,-7-2 1 16,7 5 2-16,0-4-1 0,0-1-1 0,-2 5 0 0,2-3-1 16,-7 2-1-16,6-3 0 0,-6 3 0 0,7 1 1 15,-7 0-1-15,0 0 0 0,6-5-1 0,-6 5 2 0,0-1 0 16,-6 1 1-16,6-1-2 0,0-2 0 0,0 3 1 0,-7-5 0 16,7 1-1-16,0 1 0 0,-6-1-2 0,6-4-3 15,0 5-1-15,-7-6-5 0,7 2-7 0,0-5-10 0,0 1-12 16,0 4-12-16,0-6-20 0,0-2-30 0,0 5-61 15,0-5-112-15,0-5-89 0</inkml:trace>
  <inkml:trace contextRef="#ctx0" brushRef="#br0" timeOffset="6349.81">6330 11811 142 0,'6'-4'172'0,"-6"4"-30"0,0-4-31 0,7 4-32 31,-7-3-21-31,0 3-13 0,0-3-7 0,0 3-4 0,6-4-1 16,-6 4-2-16,0-4 1 0,0 0-2 0,0 4 0 0,0 0-1 15,0-3 0-15,0 3-1 0,0 0 0 0,0 0-2 0,0 0-1 16,0 0-1-16,0 0-2 0,-6-4-3 0,6 4-3 16,0 0-2-16,-7 0-2 0,7 0-3 0,0 0-4 15,-6 0-1-15,6 0-1 0,-7 0-2 0,1 0 1 0,6 4-1 16,-6-4-1-16,-1 0 2 0,0 3-2 0,1 1 0 0,-1 0 0 16,-6 3 2-16,7-4 0 0,0 5-1 0,-7-1 1 15,5 1-1-15,2-1 3 0,0-4 1 0,-1 4-3 0,-6 1 2 16,13-4-1-16,-6 3-2 0,6 0 0 0,-6-4 1 15,6 5-1-15,0-4 1 0,0 3-1 0,0-3 1 0,0 4 1 16,0-5-1-16,6 4 3 0,-6-2 0 0,6 1 0 0,1-2 0 16,6 3 2-16,-7-3-2 0,8 4 1 0,-7-5-1 15,5 1 0-15,1 3-2 0,0-4 0 0,0 1 0 16,0 4-2-16,0-5 1 0,0 1-1 0,0 0 0 0,0 2 0 16,-1-2-1-16,1 0-1 0,-6 3 1 0,1 1 0 0,-2-5 1 15,1 5-1-15,-1-5 0 0,-6 6 0 0,6-3 0 0,-12 5 2 16,6-3 0-16,-6 3 0 0,-1-1-2 0,-7 2 1 15,2-2 0-15,-1 1 2 0,0 0 0 0,-7 1 1 0,7-5-2 16,-6 5 1-16,-1-10 0 0,7 6-1 0,0-1 3 16,1-4-1-16,-3 2 0 0,3-1 3 0,5-4 0 0,1 2 0 15,-1-2 2-15,7-2 0 0,-6 2 0 0,6-4-1 16,0-1 1-16,0-2-4 0,0 0 0 0,0 1-2 0,6-6 0 16,-6-3 0-16,13 4-3 0,-6-4 1 0,-1-3-2 0,8 4 1 15,-7-5 0-15,5 4-2 0,1-3-1 0,0-4 1 0,0 4 1 16,0-1 0-16,-7-2 0 0,7 2 0 0,0 1 0 15,-6 3 0-15,0-4 1 0,6 9 0 0,-8-5 0 16,-5 4 0-16,8 1 0 0,-3-2 1 0,-5 5 3 0,0 3-1 16,0-2 1-16,0 2-2 0,-5 0-1 0,5 0 0 0,-8 1-4 15,3 3-4-15,-2 0-5 0,-6 3-4 0,0 1-7 16,0 0-7-16,0 3-8 0,7 0-13 0,-14 0-10 0,13 5-14 16,-6-5-27-16,7 0-49 0,-6 0-88 0,5 1-95 15</inkml:trace>
  <inkml:trace contextRef="#ctx0" brushRef="#br0" timeOffset="7459.81">6701 11785 340 0,'0'0'302'0,"0"-3"-93"16,0-1-79-16,0 4-46 0,0-4-25 0,0 4-14 0,0 0-8 16,-7 0-4-16,7 0 0 0,0 0-4 0,-6 4-4 0,6 0-6 15,-7-1-6-15,1 5-6 0,0 2-3 0,-7 1-1 16,6 1-3-16,0-2 0 0,-5 5 0 0,5-4 0 15,1-1 0-15,-7 5 1 0,6-4 2 0,0 0-1 0,1 1 0 16,-1-1 0-16,1 0 0 0,-7 0 0 0,8-1-2 0,-3-2 0 16,1 3-1-16,7-3 0 0,-6-2 1 0,-1 2 0 0,7-1-1 15,-6 0 0-15,6-3-1 0,0 0 1 0,0-1 1 16,0 1 2-16,0 1-2 0,0-5 2 0,6 2-2 0,-6-2 6 0,7 0 2 0,-1 0 2 0,1 0 1 0,1 0 0 31,5-2 2-31,-2 2-1 0,2-5 3 0,8 1-5 0,-9 1-2 16,7-1-3-16,2-3-1 0,-9 3-2 0,7-3-1 0,2 3 1 15,-2-4-2-15,1 6 0 0,-7-6-1 0,6 4 2 16,-6-3-1-16,6 3-1 0,-12 0-2 0,6 1-5 0,0-1-4 16,-6 1-3-16,-1 3-5 0,0-4-7 0,1 4-6 15,0 0-6-15,-7-3-8 0,0 3-12 0,0 0-24 0,0 0-36 16,0-4-71-16,-7 0-112 0,0 0-73 0</inkml:trace>
  <inkml:trace contextRef="#ctx0" brushRef="#br0" timeOffset="7719.81">6642 11862 169 0,'0'-4'280'16,"0"4"-64"-16,0 0-65 0,0 0-52 0,0 0-38 0,0 0-22 16,0 4-17-16,0-4-8 0,0 4-1 0,0-1-1 15,0 0 3-15,7 5 4 0,-7-1 2 0,7 4 1 0,0 0 1 16,-1-2-1-16,-6 1 2 0,6 5-4 0,0-4-2 15,1 3-2-15,-7 1 0 0,6-1 1 0,1-3 1 0,0 8-1 16,-7-5-3-16,7 1 0 0,-1 0-2 0,-6-1-3 0,0 1-2 16,7-1-1-16,-7 1-3 0,0-1-1 0,6 3 0 15,-6-4-1-15,0-1-1 0,5 1 0 0,-5-1-5 0,0-1-11 16,8 1-13-16,-1-2-17 0,-7-3-21 0,6 5-46 16,1-10-88-16,-1 6-115 0,1-4-67 0</inkml:trace>
  <inkml:trace contextRef="#ctx0" brushRef="#br0" timeOffset="8109.81">6994 12112 194 0,'0'0'331'16,"0"0"-114"-16,0 0-94 0,0 0-57 0,0 0-27 0,7 0-18 16,-7 0-6-16,7 0-3 0,-1-5 0 0,1 2 0 0,-1-1-2 15,0 4 2-15,0-3-2 0,1-1 2 0,-1 4 1 16,1-4 1-16,-7 4 2 0,0 0 3 0,7 0 2 16,-7-4 2-16,0 4 2 0,0 0 0 0,-7 0-1 0,7 0-2 15,0 0-1-15,0 0-3 0,0 0-3 0,0 0-4 0,0 4-3 16,0-4-4-16,0 0-2 0,0 0-2 0,-7 4 0 15,7-4 0-15,0 4-2 0,0-4-2 0,0 0-3 0,0 3-2 16,0-3-2-16,0 0-1 0,7 4-4 0,-7-4-2 16,0 0 3-16,0 0 2 0,0 0 3 0,7 0 4 0,-7 0 5 15,0 0 4-15,0 0 7 0,0-4 4 0,0 4 4 0,-7 0 1 16,7-3 1-16,0 3 0 0,0 0-1 0,0-4-3 16,-7 4-5-16,7 0-6 0,-6 0-10 0,6 0-17 15,-7 0-20-15,1 4-31 0,0-4-60 0,6 0-133 0,-6 0-89 16,-1 0-56-16</inkml:trace>
  <inkml:trace contextRef="#ctx0" brushRef="#br0" timeOffset="9349.79">7490 11803 174 0,'-7'0'276'0,"7"0"-74"0,-6 0-65 15,-1 0-49-15,7 0-27 0,-7 0-16 0,1 0-13 0,-1 0-8 16,1 4-4-16,-7 0-1 0,7-1-2 0,-1 1-1 0,0 0-3 16,-7 0-2-16,9-1 1 0,-2 1-2 0,-6 3-1 15,7 0 1-15,-8 1 4 0,8 3 1 0,-1-5 3 16,-5 6 2-16,5 2 0 0,-6-3 2 0,7 4 1 0,-1 0-3 15,-5 0-4-15,4-1-2 0,3 5-1 0,-2-5-2 0,7 4 0 16,-8 2-3-16,8-3 1 0,-5 5-1 0,5-3-1 16,5-2 0-16,-5 2-1 0,0-1 0 0,8 1 0 0,-1-4 1 15,-2-2-1-15,8-1 1 0,-6-1 0 0,6 1 0 16,-6-6 0-16,6 2 0 0,-1-1 2 0,1-3-1 0,1 0 1 16,-1-4-1-16,5 0-1 0,-4-4 0 0,0 4-1 15,-2-8-2-15,1 5 0 0,0-5 0 0,1 4 0 0,-1-3 3 16,-7 0 4-16,0 0 4 0,1-1 3 0,-1 0 2 15,-6 1 4-15,7 1 0 0,-7-2 0 0,-7 1-1 0,7-1-3 16,-6 1-4-16,-1 0-3 0,1 2-4 0,-7-1-2 0,7 2-1 16,-8 4-4-16,-5-4-1 0,6 1-5 0,-7 3-4 0,6 0-6 15,-4 0-9-15,5 0-7 0,-7 0-10 0,13 0-11 16,-5 3-15-16,5-3-15 0,1 4-18 0,-1-4-24 16,1 4-40-16,6-4-79 0,0 0-113 0,0 0-52 0</inkml:trace>
  <inkml:trace contextRef="#ctx0" brushRef="#br0" timeOffset="9769.81">7763 11803 95 0,'0'-3'442'0,"0"0"-107"16,-7-1-131-16,7 4-90 0,0 0-49 0,-6 0-28 0,-1 4-18 31,1 2-8-31,-7-2-6 0,7 7-2 0,-1 0-2 16,-7 3-1-16,8 1 1 0,0-1-1 0,-7 5 1 0,0-1 0 0,6 5 0 0,1-1 0 0,-1 0 0 0,0-1 1 31,-5 1 0-31,12 0 1 0,-8 1-1 0,8 2 1 0,0-2 0 16,0-2 2-16,0-3 0 0,0 4 0 0,8-6 1 0,-1 1 0 15,-2-2 1-15,2-1 0 0,0-2 1 0,-1-1 4 16,7 0 1-16,0-8 1 0,0 1 2 0,0 0 3 0,1-1 0 16,-2-3 0-16,1-3 1 0,0-1-2 0,0 0 0 15,1-4 0-15,-8 2 2 0,0-2 4 0,7 1 5 0,-6-1 5 16,-7 6 4-16,0-6 2 0,6 1 1 0,-12-1-1 16,6 4-3-16,-7 1-6 0,1-2-6 0,-1-2-7 0,-5 7-5 15,5-2-8-15,-13 2-7 0,7 0-11 0,-6 0-11 0,6 2-15 16,-7 3-14-16,7-3-16 0,0-2-20 0,0 8-24 15,7-4-38-15,-1 0-65 0,0 0-136 0,7-4-68 0</inkml:trace>
  <inkml:trace contextRef="#ctx0" brushRef="#br0" timeOffset="10439.81">7965 11771 176 0,'0'0'384'0,"0"-4"-109"0,0 4-109 0,-8 0-75 15,8 0-37-15,0 4-21 0,8-1-8 0,-8 5-5 16,0-1-2-16,0 1 2 0,5 2 3 0,-5 1 1 0,8 4 1 16,-1-1-1-16,-7 1-2 0,6 3 3 0,0 0 0 15,1 5 1-15,0-1-3 0,-1-1 1 0,1 2-2 0,-1 2-1 16,0-3-2-16,-6 4-2 0,7-4-4 0,-1 0-2 0,-6 3 0 16,7-3-2-16,0 0 0 0,-7 1-2 0,6-1 0 15,1-5-1-15,-7 6-1 0,0-5 1 0,6 0-1 0,-6 0-1 16,0 1 1-16,0-4-2 0,0-5 3 0,7 2-1 15,-7-5 2-15,0 1 5 0,0-6 5 0,0 6 10 0,0-8 11 16,-7 4 13-16,7 0 7 0,0-4 16 0,0 0 6 0,0-4-2 16,0 0-4-16,0 1-9 0,0-4-9 0,0-1-10 15,-6-3-11-15,6 1-12 0,0-2-7 0,-7-3-1 16,7 0 1-16,-6 1 0 0,6-4-1 0,-7 2-1 0,7-1 0 16,-7-2-3-16,7 1-1 0,0-1-2 0,-6 5-2 0,6-3-3 15,0 0-1-15,0 3 0 0,0-1-2 0,0 1 0 0,0 3-2 16,6 0-3-16,-6 4-2 0,0 0-4 0,7-1-5 15,-7 0-6-15,0 5-5 0,0-1-6 0,0 2-5 16,7 2-4-16,-7 0 0 0,0 0 0 0,0 0 3 0,0 0 6 16,0 2 5-16,0-2 8 0,-7 4 5 0,7 4 5 0,0-5 4 15,-7 1 3-15,7 4 2 0,0-5 0 0,0 1 0 16,-6 3 0-16,6-4 0 0,0 1-1 0,0 4 2 0,0-5 0 16,0 4-1-16,0-2 2 0,0 1-1 0,0 2 0 15,0-1 0-15,6 1 0 0,-6-6 1 0,0 6-1 0,7 1-1 16,-7-3 0-16,7 1 1 0,-1-3 0 0,1 4 0 0,-1-4-1 15,1-2 1-15,-1 3 0 0,0-3 0 0,7-2-1 16,1 5-1-16,0-5-3 0,-2 0-2 0,7 0-4 0,-5 0-10 16,5 0-12-16,-6-5-11 0,0 3-14 0,7-3-17 15,-8 3-17-15,9-2-20 0,-9-1-21 0,8-2-24 0,-1 4-46 16,-6-5-80-16,0 6-97 0,0-10-45 0</inkml:trace>
  <inkml:trace contextRef="#ctx0" brushRef="#br0" timeOffset="10689.81">8323 11921 158 0,'0'0'332'0,"0"0"-94"0,-6 0-87 0,6 0-58 15,6 0-34-15,-6 0-19 0,0 0-6 0,5 0-2 16,3 0 1-16,-1 0 1 0,-1 0 1 0,1-3-1 0,-1 3-5 15,7 0-1-15,0 0-6 0,0-5-3 0,0 1-6 16,7 4-4-16,-7-3-2 0,6 3-3 0,-5-3-2 0,6 3-6 16,-2 0-8-16,-4 0-11 0,-1-5-13 0,6 5-16 15,-6 0-24-15,0 0-36 0,0 0-62 0,-6 0-105 0,-2 0-86 16</inkml:trace>
  <inkml:trace contextRef="#ctx0" brushRef="#br0" timeOffset="10909.81">8453 11939 62 0,'0'4'351'0,"6"3"-96"16,-6 0-94-16,7-3-58 0,-1 3-30 0,2 4-15 15,-1 1-10-15,-2-2-6 0,8 5-8 0,0-4-5 0,-6 3-3 16,6 5-3-16,0-4-3 0,0-1-3 0,-7 1 1 0,1-1 2 16,-1 1 5-16,1-5 1 0,0-2 0 0,-7 3 2 0,0-3 4 15,0-1 3-15,-7 1-3 0,-6-2-3 0,0 1-4 16,-6 1-4-16,-1 4-2 0,0-5-6 0,2 3-4 15,-10 2-3-15,9-5-1 0,-7 1-8 0,0-1-16 0,7 0-24 16,-7 0-43-16,6-3-93 0,1-4-149 0,-8 0-88 16,8-4-48-16</inkml:trace>
  <inkml:trace contextRef="#ctx0" brushRef="#br0" timeOffset="13319.81">8876 11793 286 0,'0'0'274'0,"0"0"-84"16,0 0-69-16,0 0-53 0,-6 0-27 0,6 0-15 0,0 0-10 16,0 0-6-16,-7 4-3 0,7-1-1 0,0 0-1 0,0 1 6 15,0 0 1-15,-5-1 1 0,5 5 3 0,0-1 3 16,0 0 7-16,-7 4 2 0,7 0 3 0,-6 3 1 16,6 5-2-16,-7-1 2 0,-1 5-3 0,3-1-3 0,-9 3-4 15,8 1-4-15,-1-1-2 0,-6 5-1 0,7-1-2 0,-7-4-3 16,0 4 0-16,0-2-1 0,0 1-2 0,0-1-1 15,6-2-1-15,-6 1 0 0,0-1-1 0,0-3 0 0,0 3 1 16,1-2-3-16,-3-1 1 0,2-3-1 0,8-1-2 0,-2 4-3 16,1-4-2-16,-1 1-7 0,0-4-13 0,7-5-13 15,7-3-17-15,-7 1-22 0,13-4-35 0,-6-1-57 0,-2-6-104 16,8-1-92-16</inkml:trace>
  <inkml:trace contextRef="#ctx0" brushRef="#br0" timeOffset="13599.81">8942 11833 41 0,'0'0'449'0,"0"0"-105"0,0 0-128 0,0 3-97 0,0 4-54 16,0-3-32-16,7 7-14 0,-7-3-6 0,6 2-2 15,-6 5 1-15,0 0-4 0,6-3-1 0,-6 5 0 0,0-2 0 16,7-1 0-16,-7 5-4 0,0-1 1 0,5 4 1 16,-5-4 2-16,0 1 1 0,8-1 0 0,-8 1-1 0,0-2 0 0,0 2 0 15,0-1 0-15,0-3-3 0,0 4-1 0,0-6-5 16,0-1-5-16,0 3-6 0,0-5-4 0,0 2-11 16,0 3-11-16,0-8-18 0,0 4-30 0,0-8-48 0,0 5-88 15,0-8-114-15,0 0-58 0</inkml:trace>
  <inkml:trace contextRef="#ctx0" brushRef="#br0" timeOffset="13859.81">9137 11928 20 0,'-7'0'349'0,"1"0"-93"15,0 4-94-15,-1-1-70 0,0 5-40 0,1-4-18 16,-1 3-9-16,-5 0-5 0,5 0-2 0,1 1-4 15,-1-5-1-15,0 1 0 0,7 0 0 0,-6 0-1 0,6-2-1 16,0 6 1-16,0-4-1 0,0-1 3 0,0 1 0 0,0 0 2 16,0-1-2-16,0 1-2 0,6 0-5 0,-6-1 0 15,0 1 0-15,7 1 1 0,-7-3 0 0,7 2-1 0,-1-1-1 16,1-3 1-16,-1 5 2 0,0-2 0 0,7-3-5 16,1 4-1-16,-2 0-6 0,8-4-6 0,-1 0-13 0,0 0-23 15,2 0-26-15,5-4-42 0,-7 0-76 0,7 1-127 0,-6-2-69 16</inkml:trace>
  <inkml:trace contextRef="#ctx0" brushRef="#br0" timeOffset="14269.81">9397 11935 164 0,'-19'4'398'0,"6"4"-114"15,0-1-122-15,0-4-72 0,0 4-42 0,6 1-22 16,1-1-12-16,0 1-5 0,-1-2-3 0,7 2-2 0,0-1-1 15,7 1-1-15,-7-5-2 0,6 5-1 0,0-5 0 0,1 1-3 16,-2 1 0-16,9-5-1 0,0 0 0 0,-1 0 3 0,-7-5 1 16,7 1 1-16,0 1 2 0,1-5 4 0,-8 5 6 15,0-5 9-15,7 1 11 0,-13-1 5 0,7 6 4 16,-1-6 2-16,-6 1 3 0,7-1 1 0,-7 4 2 0,0 1-1 16,0-1-6-16,0 1-4 0,0-1-4 0,0 4-2 0,0 0-5 15,0 0-6-15,0 4-7 0,0-4-8 0,6 3-6 16,-6 1-4-16,0-1 0 0,7 5 1 0,-7-1 0 0,7 5 1 15,-7-2-1-15,5 5 1 0,2-1 2 0,1 1 0 16,-3 4 0-16,3-5-1 0,-8 5 0 0,5-2 1 0,2 2 0 16,0-1 0-16,-1-3 0 0,-6 4 1 0,0-6 0 0,0 7-1 15,0-10 0-15,0 5 0 0,0-4 1 0,0-1 2 16,-6 2 1-16,6-1 3 0,-7-4 2 0,0 0-1 0,2 2 2 16,-3-7 4-16,3 6 0 0,-3-5 6 0,-4-3-3 0,5 4-3 15,0-4 1-15,1 0 6 0,-1 0-2 0,1 0-3 16,-1 0-8-16,7-4-18 0,0 1-20 0,0-5-30 0,0 1-40 15,7-4-65-15,6-3-85 0,-7-2-142 0,1 2-70 16</inkml:trace>
  <inkml:trace contextRef="#ctx0" brushRef="#br0" timeOffset="14439.81">9795 11993 457 0,'-13'0'439'0,"13"-2"-153"0,-6 2-135 0,-1 0-85 16,0 0-58-16,1 0-48 0,6 0-59 0,-7 2-111 16,1-2-108-16,-7 4-79 0</inkml:trace>
  <inkml:trace contextRef="#ctx0" brushRef="#br0" timeOffset="33539.81">11182 12506 229 0,'0'-2'279'16,"0"2"-59"-16,0-4-61 0,0 4-49 0,0-4-30 0,0 0-21 15,0 4-10-15,0 0-9 0,0 0-6 0,0 0-5 0,7 0-3 16,-7 0-5-16,0 0-1 0,0 0 4 0,6 8 3 16,-6-4 1-16,7 3 3 0,-1 3 5 0,-6-2 3 0,6 6 2 15,-6 2-4-15,7-2 3 0,0 1-4 0,-7 2 2 16,7 5 0-16,-1-3-5 0,-6 3-2 0,6 0-1 0,1-3-2 16,-1 2-9-16,1 1-4 0,-1-3-2 0,0-1-6 0,1 0-2 15,0-4-3-15,0 5 0 0,0-8-1 0,5 4 0 16,-6-5 2-16,1-2 4 0,-1-1 6 0,1 1 5 0,0-4 9 15,-1-4 9-15,0 0 5 0,1-4 6 0,6 1 6 0,-7-5 4 16,8-4 2-16,-1 2 1 0,0-5-1 0,-1 0 1 16,-4-3-2-16,4 0-1 0,1 0-1 0,-6-1-4 0,-1 2-5 15,7-3-6-15,-13 3-6 0,7-2-8 0,-1 0-3 16,1 2-4-16,-7 2-7 0,7 3-5 0,-7 2-3 0,0-2-2 16,6 5-2-16,-6 5-2 0,0-3-2 0,0 2-2 0,0 3 0 15,0 3-2-15,6 2 1 0,-6 1 0 0,0 5 0 16,7 3 4-16,-7 1 1 0,6 0 0 0,1 3 1 15,-1 1 3-15,-6-4-1 0,7 2 1 0,-1 3 0 0,1-3 0 16,6-2-1-16,-7-1 0 0,1 1 1 0,6-4 0 0,-7 1-2 16,1-2 1-16,0-3-1 0,0-3 1 0,-1 0 2 0,1 0 5 15,-7-4 14-15,0-4 12 0,6 0 16 0,0-3 15 16,-6-1 14-16,6-7 14 0,1 5 16 0,0-9 8 16,-7 5-4-16,0-9-6 0,7 6-14 0,-7-6-11 0,6 5-11 15,-6-4-12-15,0-3-19 0,0 2-22 0,-6-2-6 0,6-1-3 16,0 0-1-16,-7 1-2 0,7 0-5 0,0 0-2 15,-7-2-12-15,7 5-9 0,-7 4-42 0,7 3-64 0,0-3-70 16,0 7-63-16,0 1-55 0,7 2-52 0,0 1-66 16,-7 3-111-16,7 4-66 0,-1 0-10 0</inkml:trace>
  <inkml:trace contextRef="#ctx0" brushRef="#br0" timeOffset="34219.81">11931 12550 232 0,'-13'0'388'0,"0"0"-112"15,0 0-108-15,7 4-72 0,-1-4-37 0,1 5-20 16,-1-5-10-16,7 0-5 0,-7 3 2 0,7-3 1 0,0 3 5 16,0 1 4-16,0-4 2 0,7 4 4 0,0-4 2 0,-1 0 2 15,1 0 0-15,6-4 2 0,-1 4-4 0,1 0-4 16,0 0-3-16,7 0-5 0,-1 0-4 0,2 0-3 0,4-4-5 15,-6 4-5-15,8 0-2 0,-2-3-3 0,-4 3-1 16,3-3-3-16,4 3-2 0,-9-5-2 0,7 5-2 0,-6-4 0 16,-1 4 0-16,0-3 0 0,-5 3 0 0,5 0-1 0,-6 0-1 15,0-4-5-15,0 4-8 0,1 0-13 0,-1 0-17 16,-7 0-20-16,7 0-22 0,-7 0-23 0,-6 0-25 0,7 4-32 16,-7-4-51-16,-7 0-84 0,1 3-85 0</inkml:trace>
  <inkml:trace contextRef="#ctx0" brushRef="#br0" timeOffset="34459.81">12022 12664 463 0,'-6'4'377'0,"6"-1"-142"0,0 1-104 15,0-4-61-15,6 4-30 0,-6 0-14 0,7-4-3 16,5 0 1-16,2 3-1 0,-1-3 1 0,6 0 3 0,1-3-1 16,6 3-1-16,0-4-6 0,0 0-8 0,0 4-4 15,7-4-4-15,-8 1-1 0,1-1-2 0,7 4 0 0,-6-3-1 16,-8-1 0-16,7 1 1 0,-6 3-2 0,-2-4 2 0,3 4 0 15,-8 0 0-15,0-4-2 0,0 4 0 0,-7 0 1 16,1 0-1-16,-1-4-3 0,1 4-8 0,-7 0-9 0,0 0-18 16,0 0-29-16,0 0-56 0,0 0-121 0,0-3-106 15,-7-2-65-15</inkml:trace>
  <inkml:trace contextRef="#ctx0" brushRef="#br0" timeOffset="42239.81">15650 4855 34 0,'-6'0'173'0,"6"0"-15"0,0 0-20 15,-7 0-28-15,7-5-27 0,-6 5-20 0,6 0-17 0,0-4-8 16,-7 4-6-16,7-3-6 0,0 3-3 0,0 0-1 16,0-4-1-16,-6 4 0 0,6 0-1 0,0 0-1 0,0 0-3 15,0 0-3-15,0 0-1 0,-7-3-1 0,7 3 0 0,-8 0 1 16,8 0 0-16,-5 0 1 0,-2-4 0 0,7 4-1 15,-6 0 1-15,0 0-1 0,-1 0 1 0,7 0-2 0,-7 0 0 16,7 0-1-16,-7 0 0 0,7 0-2 0,-6 0 0 16,6 0 1-16,0 0-2 0,0 0 0 0,0 0 4 0,0 0 0 15,0 0-2-15,0 0 2 0,0 0-1 0,0 0-2 0,0 0 1 16,0 0 0-16,6 0-7 0,1-4 4 0,0 4-3 16,6 0 0-16,0-4-1 0,7 4-1 0,6-3 1 15,-1-1-3-15,8 0 2 0,-1-2-2 0,1 2 3 0,6 0 0 16,-6 0-1-16,6-3 2 0,0 3 2 0,0-3 2 0,7 3-1 15,-7-3-1-15,6 0-1 0,-6-1 1 0,1 5 2 0,-2-5-3 16,2 4-2-16,-7-2 0 0,-1 1 1 0,-6 2 0 16,0-1-2-16,0 1 0 0,-13 3-1 0,6-4 1 15,-6 4 1-15,-6-4-4 0,-1 4-1 0,8 0 1 0,-14-4-3 16,5 4-7-16,-5 0-6 0,0 4-8 0,0-4-7 0,0 0-6 16,0 4-10-16,-5 0-12 0,5 3-16 0,-14-4-22 15,8 6-35-15,-7-3-61 0,0 2-106 0,0-1-69 0</inkml:trace>
  <inkml:trace contextRef="#ctx0" brushRef="#br0" timeOffset="42459.81">15721 5051 269 0,'-12'4'238'0,"5"0"-87"16,1-4-50-16,-1 4-27 0,7-4-12 0,-7 0-9 0,14 0-4 15,-7 0-6-15,13-4-6 0,0 4-8 0,0-4-9 16,13 0-5-16,0 2-4 0,0-6-3 0,13 4-2 0,-6 1 0 15,13-5 2-15,-8 4 1 0,15 0-1 0,-8-2 1 16,8 1 0-16,-8-2 1 0,7 0 0 0,0 3 0 0,6-3-2 16,-5 3 0-16,-1-3 2 0,-1 3-3 0,2-3-2 0,-7 4-3 15,-8-1-1-15,2 0 0 0,-7 0-7 0,-1 4-7 16,-13-3-13-16,1 3-12 0,-7 0-16 0,0 0-27 0,-7-4-50 16,-6 4-117-16,-6 0-98 0</inkml:trace>
  <inkml:trace contextRef="#ctx0" brushRef="#br0" timeOffset="47629.81">9326 15712 142 0,'-7'0'162'16,"1"0"-26"-16,6 0-31 0,0 0-33 0,-6 0-29 0,6 0-22 16,0 0-15-16,-7 0-12 0,7 4-11 0,0-4-10 15,-6 0-13-15,6 4-9 0,0-4-11 0,0 0-13 0,0 0-13 16,0 0-12-16,0 0-10 0,0 0-8 0</inkml:trace>
  <inkml:trace contextRef="#ctx0" brushRef="#br0" timeOffset="47929.81">9313 15712 103 0,'0'0'149'0,"0"0"-10"0,0-3-22 15,6 3-24-15,-6 0-25 0,0 0-23 0,0 0-18 0,0 0-12 16,7 0-7-16,-7 0-1 0,0 0 2 0,0 0 3 0,0 0 3 16,0 0 3-16,-7 0 2 0,7 0 2 0,0 0-2 15,0 0-1-15,-6 0-4 0,6 0-3 0,0 0-2 0,-6 3-1 16,6-3 0-16,0 0-1 0,-7 0 0 0,7 0-1 15,-6 4 0-15,6-4-1 0,-7 4-3 0,7-4-4 0,-7 0-6 16,7 0-4-16,0 4-2 0,-6-4-3 0,6 0-3 0,0 0-4 16,0 0 3-16,0 0 2 0,0-4 0 0,0 4 4 15,0-4 3-15,0 4 1 0,0-4 7 0,0 1 6 16,0-1 0-16,-7 4 5 0,7-4 5 0,0 1 2 0,0-1 1 16,0 4-1-16,-6-4-1 0,6 1-1 0,-7-1-2 0,7 4-1 15,0-4 0-15,-6 4 2 0,6 0-1 0,-6 0 1 0,6-3 0 16,0 3-2-16,-7 0-3 0,7 0-7 0,0-4-8 15,0 4-8-15,0 0-7 0,0 0-8 0,0-3-8 16,0 3-9-16,0 0-11 0,0-4-11 0,0 4-17 0,0 0-21 16,7-4-30-16,-7 0-36 0</inkml:trace>
  <inkml:trace contextRef="#ctx0" brushRef="#br0" timeOffset="51979.81">12849 12320 266 0,'0'0'236'0,"0"0"-51"0,0-3-52 0,0 3-40 0,0-5-27 16,0 5-16-16,0-2-9 0,0 2-5 0,0 0-4 16,0 0-1-16,0-5-2 0,0 5-2 0,0 0-4 15,0-4-4-15,0 4-5 0,0 0-3 0,0-3-4 0,0 3 0 16,0 0 2-16,0 0 1 0,0 0 4 0,0 0 4 0,0 0 5 16,0 0 4-16,0 0 7 0,0 0 2 0,0 0 1 15,0 0 1-15,0 0-1 0,-6 0 2 0,6 0 0 0,0 0 2 16,0 0-1-16,0 0 2 0,0 0 2 0,0 0-2 15,6 0 0-15,-6 0-2 0,0 0-4 0,0 0-4 0,0 0-5 16,7 0-5-16,-1 0-6 0,-6-4-4 0,14 4-3 16,-7 0-3-16,5-3-1 0,1 3-1 0,0-4-2 0,0 4 1 15,6-4 0-15,-6 4-2 0,7 0 1 0,-8 0-1 0,1 0 0 16,2 4 0-16,-2-4 0 0,-7 7-1 0,1-3 0 16,-1 3 2-16,1 5-2 0,-7-6 1 0,0 10-1 0,-7-1 1 15,1-1 1-15,-1 3-1 0,-7 2 0 0,2-1 2 0,-9 4 0 16,2-6-2-16,0 1 2 0,6-2-1 0,0-1-2 15,0-2 0-15,0-1 1 0,0-4-1 0,7-3 2 0,0 3-1 16,6-4 0-16,-7 1-1 0,0 1 0 0,7-5 0 16,0 3-1-16,0-3 0 0,0 0-1 0,7 0-1 0,0 3 1 15,5-3 1-15,-6 0 1 0,7 0-1 0,7 0 1 16,-7 0 0-16,0 4-2 0,6-4 0 0,-5 4-1 0,-1-4 0 16,0 3-1-16,-6 1 1 0,-2 0 0 0,3 3 1 0,-2-2 1 15,1-3 0-15,-7 5 1 0,0 1-1 0,0 0 0 16,-7-2 1-16,-7 1 1 0,9 5-1 0,-10-4 2 0,2-1 0 15,-6 0-1-15,6 0 1 0,-6 1 2 0,0-1-3 16,-1 0 1-16,7-4 1 0,-13 2-2 0,6 2 0 0,1-4 2 16,-1 1-1-16,1 0-2 0,-1-4 0 0,8 0 0 0,-2 3 0 15,1-3-1-15,7 0-9 0,-1 0-15 0,1-3-19 16,6 3-22-16,0 0-28 0,6-4-34 0,1 0-44 0,5-2-77 16,9-3-138-16,-9-1-68 0,8 3-24 0</inkml:trace>
  <inkml:trace contextRef="#ctx0" brushRef="#br0" timeOffset="52839.81">13234 12368 106 0,'0'-4'334'0,"0"0"-91"0,-6 0-90 0,6 4-63 16,0-2-36-16,0 2-19 0,0 0-10 0,0 0-5 0,0-6-2 15,6 6-2-15,-6 0-2 0,0-2-1 0,0 2-2 0,0 0-2 16,0 0-3-16,0 0-2 0,0 0-1 0,0 0-1 15,0 0 1-15,0 0 0 0,0 0 2 0,0 0 1 0,0 0 1 16,7 0 1-16,-7 0 1 0,0 0 1 0,0-4 2 16,0 4 1-16,0 0 1 0,6 0 0 0,-6-3 0 0,0 3 0 15,6 0 0-15,-6 0 0 0,0-4 0 0,0 4-2 0,7 0 0 16,-7 0-1-16,0 0 0 0,6-4-1 0,-6 4 0 16,0-4 1-16,6 4-2 0,1-4 0 0,0 4-1 0,-7-3 1 15,7 3-1-15,-1-3 3 0,-6 3-3 0,6-5 0 16,0 5 3-16,1-2-1 0,1 2-1 0,-3-5 0 0,2 1 0 15,0 1-2-15,-1 3 1 0,1 0-3 0,-1-4 0 0,7 1 2 16,-6 3 0-16,-1 0 0 0,0 0-1 0,1-4 1 16,6 4-2-16,-6 0 2 0,-1 4-3 0,7-4-1 0,-7 0-3 15,8 0 0-15,-8 0 0 0,1 0 0 0,-1 3 0 16,1 1 1-16,-1-1 1 0,0 1 2 0,1 3 3 0,-7 1 2 16,0 3 4-16,0 0 3 0,-7 3 2 0,1 1-1 15,0 4 1-15,-1-1-2 0,-6 7-1 0,0 2-2 0,-7-6-1 16,8 4-3-16,-8-6 0 0,7-1-2 0,-8 1 0 0,3-1 0 15,5 0-1-15,-7-3 0 0,7-1-1 0,1-2 0 16,-2-1-1-16,7-4 0 0,1 4-1 0,0-4 0 0,-1 1-1 16,1-5-2-16,6 1 1 0,0 3-1 0,0-4 0 15,0 2 1-15,6-1 0 0,1-1 0 0,-1 0 0 0,7-3 0 16,1 4 0-16,-2 0 0 0,1-4 0 0,7 0 0 0,0 0-1 16,-1-4 1-16,0 4-1 0,1-4 1 0,-1 1 0 15,8 3-1-15,-8-3 0 0,7-1 0 0,-6-1 0 0,6-1-1 16,-7 2 1-16,1 0 0 0,-1 1 0 0,1-1 0 15,-7 0 0-15,0 0-2 0,-1 1-1 0,3 3-2 16,-9-4-1-16,0 4-1 0,1 0 0 0,-7 0-3 0,6 0-2 0,-6 0 1 16,0 0-3-16,0-3-4 0,7 3-5 0,-7 0-10 15,-7-4-10-15,7 4-13 0,0 0-16 0,0 0-20 0,-6-3-31 16,6-1-67-16,0 0-130 0,0 0-79 0</inkml:trace>
  <inkml:trace contextRef="#ctx0" brushRef="#br0" timeOffset="53239.8">13904 12312 33 0,'0'-2'376'0,"0"2"-94"0,0 0-105 0,0-5-78 16,0 5-40-16,0 0-21 0,0 0-10 0,0 0-2 16,0 0 0-16,0 5 2 0,7-5 1 0,-7 2 2 0,6 6 3 15,-6-5 0-15,7 9 0 0,-7-1-1 0,7-1 0 0,-7 5-2 16,6 4 0-16,-6-1-4 0,0 0-3 0,0 4-1 0,0 0-3 15,0 0-1-15,-6 4-3 0,6-4 0 0,0 0-1 16,-7 0-1-16,7-4-1 0,0 5-4 0,-7-6-1 0,7 2-1 16,0-5-1-16,0 5-2 0,-6-4-1 0,6-1-2 15,0-3 2-15,-7 1 1 0,7-3 0 0,0 3-1 0,-5-4-2 16,5 1 0-16,0-1-1 0,-7-4 1 0,7 4-2 16,0-5-5-16,0 1-8 0,-6 0-11 0,6-1-15 0,0 0-20 15,0-3-28-15,0 0-36 0,0-3-67 0,0 3-124 0,0-7-84 16,0 3-37-16</inkml:trace>
  <inkml:trace contextRef="#ctx0" brushRef="#br0" timeOffset="53629.81">14348 12317 49 0,'6'-7'479'15,"-6"-2"-66"-15,6 6-159 0,-6-1-113 0,0 1-64 16,0 3-35-16,0 0-21 0,0 0-10 0,-6 3-5 0,0 1-1 16,-8 3 0-16,7 5-2 0,-5-6 2 0,-1 6-3 15,6 1 2-15,-5-1-2 0,-2 3 1 0,2-5-2 0,-8 9 0 16,7-4 0-16,-1-4-1 0,1 3 0 0,0 2 0 16,0-6 0-16,0 1-1 0,0 0 0 0,7 1 0 0,-1-5 0 15,1 0 0-15,0 0 1 0,-1 1-1 0,7-1-1 0,-6-4 0 16,6 1 2-16,0 3 0 0,0-2 2 0,0-2 2 15,6-3 2-15,1 3 2 0,-7 1 4 0,6-4 1 0,7 4 0 16,-7-4 1-16,7 0-1 0,0 0-1 0,0-4-4 16,7 4 1-16,0-4-2 0,-7 1-2 0,7 0-1 15,-1-2 1-15,0 1-2 0,1 1 0 0,6-4 4 0,-7 3-4 16,1 1 0-16,6-1 0 0,-7-4-1 0,1 5-2 0,-7-1-4 16,7 1-8-16,-8-2-11 0,1 3-12 0,-6-2-14 0,7 0-17 15,-9 0-21-15,2 1-34 0,-1-5-52 0,-6 4-79 16,7-3-106-16,-14 0-49 0</inkml:trace>
  <inkml:trace contextRef="#ctx0" brushRef="#br0" timeOffset="53849.81">14327 12354 279 0,'-6'0'446'0,"6"0"-131"16,-6 0-137-16,6 0-82 0,-7 2-43 0,7 2-23 0,-6 0-12 15,6 0-4-15,0 3 4 0,-7 3 2 0,7 2 1 0,-6 3 3 16,0-1 3-16,6 1-8 0,-7 4 2 0,0 2-1 15,7-2-5-15,-7 2-2 0,2-2-3 0,-2 3-3 16,1 0-1-16,-1-4 7 0,7 5-4 0,-8-2-2 0,8-3-1 16,-5 1-3-16,5-2 1 0,-7 2-1 0,7 0-2 0,0-5 1 15,-7 5-3-15,7-6-5 0,0 3-7 0,7-5-8 16,-7-1-12-16,0 5-9 0,7-7-18 0,-7 3-15 0,5-4-20 16,3 0-28-16,-1-3-43 0,-1-1-81 0,1-3-101 15,-7 4-50-15</inkml:trace>
  <inkml:trace contextRef="#ctx0" brushRef="#br0" timeOffset="54059.81">14562 12671 144 0,'0'-7'486'16,"0"7"-80"-16,0-3-161 0,7-1-106 0,-7 1-61 0,0 3-28 15,0-4-12-15,0 4-6 0,0 0-2 0,0 0-2 16,0 0-3-16,0 0-2 0,0 0-9 0,0 0-11 0,0 0-15 15,0 0-10-15,0 0-12 0,7 0-11 0,-7 0-14 16,0 0-18-16,6 0-21 0,-6 0-40 0,7 0-81 0,-7-4-122 16,0 0-61-16</inkml:trace>
  <inkml:trace contextRef="#ctx0" brushRef="#br0" timeOffset="54339.81">14738 12401 248 0,'-7'0'465'15,"1"0"-141"-15,0 0-144 0,-1 3-84 0,1 5-47 16,6-1-23-16,0 0-12 0,0 5-2 0,0-2-2 0,6 2-2 16,1 3 2-16,-1-1 1 0,7 1 1 0,0-1 0 0,0 1-4 15,0-1-1-15,0 1-2 0,0-1 0 0,1 1-2 16,-2-1 0-16,1-2 1 0,0 3 2 0,-6-5 1 15,6 2 5-15,-6-2 5 0,-7 1 3 0,5 0 2 0,-5 0 6 16,0-3 3-16,0-1-1 0,-5 4 2 0,-2-4-4 0,1 1-2 16,-1 0-5-16,-6-2-1 0,0-3-6 0,0 5-5 0,0-4-3 15,6 0-11-15,-6-4-12 0,0 4-20 0,0-4-26 16,0-4-32-16,6 0-51 0,1 0-78 0,-1-4-131 16,1-1-75-16,0-3-31 0</inkml:trace>
  <inkml:trace contextRef="#ctx0" brushRef="#br0" timeOffset="54539.81">14731 12426 363 0,'0'-7'491'0,"7"3"-146"0,-1 4-151 15,1-3-86-15,0-1-44 0,6 0-21 0,-7-3-6 0,7 3-3 16,0-4 1-16,-6 6 2 0,6-2 3 0,6 0-1 0,-6 0-4 16,7 1-4-16,-1-1-9 0,2 0-3 0,-2 4-6 15,7-4-3-15,-7 2-3 0,1 2-4 0,-1-6-6 0,-6 6-17 16,7 0-19-16,-7 0-25 0,0 0-30 0,-1 0-47 0,1 0-92 15,2 0-145-15,-3 6-70 0,-6-6-32 0</inkml:trace>
  <inkml:trace contextRef="#ctx0" brushRef="#br0" timeOffset="54979.81">15168 12613 249 0,'0'4'436'0,"0"-4"-123"0,0 0-132 0,7 0-80 16,-1 0-44-16,0 0-25 0,1-4-10 0,-1 4-4 15,1 0 0-15,6-4 1 0,0 4 0 0,-1-4 0 0,3 4-2 16,4-3-2-16,0 3-3 0,-6-4 0 0,7 2-1 0,0-3 2 16,-1 5-1-16,0-3 1 0,-6-1-1 0,7 0 0 15,-7 4 1-15,7-4-1 0,-15 4-2 0,10 0-4 0,-9-3 0 16,0 3 1-16,-6 0 0 0,0-4 2 0,0 4 1 0,0 0-1 16,0 0 0-16,-6 4 1 0,-7-4-1 0,5 3-1 15,-11 1-2-15,6 0-1 0,-6 0-3 0,-7-1 1 0,6 2 0 16,1-3-1-16,-1 2 0 0,1-1-1 0,0-3 0 15,-2 4 0-15,9-4-1 0,4 4 0 0,-4-4-1 0,6 0 0 16,6 4-1-16,-7-4 0 0,7 0 1 0,0 0-2 0,7 0 0 16,-7 0 2-16,6 0 0 0,1 0 0 0,6 0-1 15,7-4-3-15,-7 4-4 0,6-4-5 0,0 4-7 0,1-4-5 16,6 4-11-16,-7-3-8 0,9-1-12 0,-10 4-13 16,7-2-19-16,2-6-36 0,-7 4-65 0,6-4-127 0,-7 1-74 15</inkml:trace>
  <inkml:trace contextRef="#ctx0" brushRef="#br0" timeOffset="56399.81">15818 12225 8 0,'0'-4'357'0,"0"4"-66"16,0-3-75-16,0 3-73 0,-5 0-47 0,5-4-30 15,0 4-13-15,0-4-7 0,0 4-4 0,0-4 0 0,0 1 1 16,0-2 0-16,0 5-2 0,0-2-1 0,0-3 0 0,0 3-4 15,0 2-2-15,0-4-5 0,5-1-4 0,-5 2-3 16,8-1-2-16,-8 1-4 0,13-1-4 0,-7 0-3 16,0 2-1-16,8-3 0 0,-1 1-1 0,0 1 1 0,-1-2-1 15,2 3 2-15,6-2-2 0,-8 4-1 0,8-4-2 0,0 4 0 16,-7 4-1-16,0-4 0 0,-1 4-1 0,2-2-2 0,-1 6 0 16,-7 1-1-16,1-3 0 0,-1 5 1 0,-6 1 0 15,0-3 1-15,0 7 0 0,-6-2 1 0,-1 5-1 0,-5-2 0 16,-9 2 0-16,9-1 1 0,-8 1-1 0,1 0-1 15,-1-2 1-15,-6-2-2 0,6 4 1 0,1-5-1 0,0-3 1 16,-2 0 0-16,9 1 0 0,-1-2 0 0,0-3 0 16,0-2-1-16,-1 2 1 0,8-4 1 0,1 2-1 0,5-3 0 15,-8 2 0-15,8-4 0 0,-7 0-1 0,7 4 1 0,0 0 0 16,0-4 0-16,7 3 0 0,1-3 1 0,-3 0 1 0,8 4-2 16,0-4 3-16,-1 4-1 0,9-4 0 0,-2-4 1 15,7 4 0-15,-7-4-2 0,8 4 1 0,-1-3 2 16,7-1-2-16,-7 0-3 0,0-2-6 0,0 1-13 0,7 2-12 15,-8-1-18-15,1 1-23 0,1-5-35 0,-8 4-55 0,1 0-99 16,6-2-109-16,-14-2-62 0</inkml:trace>
  <inkml:trace contextRef="#ctx0" brushRef="#br0" timeOffset="56849.81">16418 12089 212 0,'0'-4'354'16,"0"1"-104"-16,-6-4-93 0,6 7-58 0,0-4-33 0,0 4-19 16,0-3-8-16,0 3-6 0,0 0-4 0,0 0-3 15,0 0-7-15,0 3-3 0,0 1-2 0,0-1 2 0,0 4 0 16,6 5 0-16,-6-5 1 0,7 3 1 0,-7 5 4 16,6-1 3-16,1 3 0 0,-1 0-2 0,1-3-2 0,0 5-1 15,-7-1 0-15,5 1-2 0,3-2-3 0,-3 2-3 0,2-4-2 16,1 4-3-16,-3-1-1 0,2-7-1 0,-7 3 1 15,7 1-2-15,-7-5 0 0,6 2-2 0,-6-1 2 0,7-4-1 16,-7 0 4-16,0-3-2 0,6 0-4 0,-6-1 1 0,0 5 0 16,0-8-1-16,0 3 0 0,0-3-1 0,0 4-2 15,0-4 1-15,0 0 0 0,0 0-5 0,0 4-5 0,0-4-16 16,0 0-16-16,0 0-29 0,7 0-45 0,-7-4-96 16,0 0-132-16,6 1-70 0,-6-5-43 0</inkml:trace>
  <inkml:trace contextRef="#ctx0" brushRef="#br0" timeOffset="57899.81">16985 11997 114 0,'0'0'201'0,"0"0"-27"0,0 0-33 16,0-4-33-16,0 4-29 0,0 0-22 0,0 0-17 0,0 0-13 15,0 0-6-15,0-2-3 0,0 2-4 0,0 0-1 0,0 0-5 16,0 0-3-16,0 0-3 0,0 0 4 0,0 0 0 16,0 0 1-16,-7 0 2 0,7 0 0 0,0 0 3 0,0 0 2 15,0 0 0-15,0-4-1 0,0 4-1 0,-6 0 0 16,6 0-1-16,0 0-2 0,-7 0 2 0,7 0-2 0,0 0-1 15,-6 0 0-15,6 0-1 0,-7 0-2 0,7 0 1 0,-6 0-1 16,0 0-2-16,-1 0-2 0,1 4 3 0,-8-4-3 16,8 2 1-16,-1-2 0 0,1 4 0 0,-7-4-1 0,7 4 2 15,-1-4 0-15,1 4 0 0,-1-1 3 0,1-3 0 0,-1 4 2 16,-1 0-1-16,3-1 2 0,-3 1 1 0,3 0 1 16,-1 3 1-16,-1-2-1 0,0 1 1 0,0-3 0 0,7 5-1 15,-6 0 0-15,6-1 0 0,0-3-2 0,0 3-1 16,0 0 1-16,0 1 0 0,0-5 1 0,0 4 0 0,6-2 1 15,-6-3 2-15,7 2 1 0,0 0 1 0,0 0 1 0,-1-4-2 16,-1 3-1-16,3-3 0 0,5 0-1 0,0 0-3 16,-6-3 0-16,6-1-1 0,6 0 0 0,-6 0 2 15,0 2 1-15,0-6-1 0,0 1 3 0,0-1 0 0,0 1 0 16,0 0 0-16,-5 0 0 0,5 3-1 0,-8-4 1 0,1 0 1 16,-6 1 2-16,7 5 1 0,-1-7 1 0,-6 6 3 0,0-1 3 15,0 0 4-15,0 1 0 0,0-1 2 0,0 0-2 16,0 4 0-16,0-3 0 0,0 3-6 0,0 0-3 15,0 0-5-15,0 0-6 0,0 0-3 0,0 3-3 0,0 1-3 16,0 0-1-16,0 7-1 0,-6 1 1 0,6-3 0 0,0 3 1 16,0 3 0-16,0-1 1 0,0 1-1 0,-7 3 1 15,7 1 0-15,0 0 1 0,0-2-1 0,-6 2 0 0,6-1 1 16,0 1-1-16,-5-2 1 0,5 2 1 0,0-5-1 16,-8 4-1-16,8-2 0 0,0-2 0 0,-5 1-1 0,5-1 1 15,0-3 0-15,-8 1-5 0,8-2-7 0,0-2-10 0,0 3-12 16,8-4-14-16,-8-4-15 0,0 5-20 0,5-5-26 15,3 2-32-15,-3-5-61 0,1 0-116 0,1-5-83 0,6 2-43 16</inkml:trace>
  <inkml:trace contextRef="#ctx0" brushRef="#br0" timeOffset="58259.81">17207 12045 237 0,'13'-4'407'0,"-7"-3"-135"0,7 3-118 16,0 1-65-16,-7 3-32 0,8-4-16 0,5 4-6 0,-6 0-2 16,0 0 0-16,0 0-1 0,0 4-2 0,0-1-4 15,-5 1-6-15,-3 3-2 0,1 5-3 0,1-1 2 0,-7 0 3 16,0 7 1-16,-7-4 1 0,1 5 0 0,1-2 1 15,-8 2 1-15,5 4 0 0,-5-5-2 0,0 4-1 0,0-4-2 16,7 1 2-16,-7-1 2 0,0 0 0 0,-1 1 2 0,8-5 0 16,-1 1-2-16,-5-5 0 0,5 5-4 0,7-7-3 15,-6 3-2-15,6-4-4 0,-7 0-3 0,7 1-3 0,0-1-1 16,0-4-1-16,0 1 0 0,7 3-1 0,-7-2 1 16,6-2 1-16,7 0-1 0,-7-3-1 0,7 4-8 0,1-4-12 15,-1 0-20-15,6-4-24 0,1 4-31 0,7-3-38 0,-3-5-76 16,-3 5-145-16,5-5-87 0,-7-2-35 0</inkml:trace>
  <inkml:trace contextRef="#ctx0" brushRef="#br0" timeOffset="58429.81">17532 12233 299 0,'-6'0'485'15,"6"-5"-133"-15,-7 5-147 0,7-3-80 0,-6 3-44 16,6 0-19-16,0-4-12 0,0 4-7 0,0 0-3 0,0 0-5 15,6 0-7-15,1 0-10 0,-1 4-15 0,7-4-20 0,0 0-22 16,1 0-26-16,-2 3-34 0,1-3-54 0,7 0-101 0,-7 0-116 16,0 0-66-16</inkml:trace>
  <inkml:trace contextRef="#ctx0" brushRef="#br0" timeOffset="58699.81">17767 12112 2 0,'-7'-5'478'0,"-6"2"-71"16,7-1-141-16,6 1-115 0,-7 3-60 0,7 0-32 0,-7 3-17 15,7-3-5-15,0 7-2 0,0 0 0 0,7 1 4 0,-7-1 1 16,7 5 0-16,-1-2-3 0,7 1-1 0,-6 0-3 0,5 5-3 16,-5-2-3-16,6 1-1 0,-6 2 1 0,6-2-2 15,-7-1 0-15,1 2 3 0,5-2 6 0,-5 2 2 16,-7-3 4-16,7-1-1 0,0 1-1 0,-7-1 1 0,0-1 8 15,0 1 5-15,0-2 4 0,-7-2 1 0,0 3-2 0,0-1-1 16,-5-2 0-16,5 0-4 0,-6-2-8 0,0 2-16 16,6 0-27-16,-6-5-30 0,1 1-33 0,5-1-34 0,-6-3-34 15,7 0-36-15,-8-3-38 0,9-1-44 0,-3-4-47 16,3 1-74-16,-2-8-82 0,-1 4-27 0</inkml:trace>
  <inkml:trace contextRef="#ctx0" brushRef="#br0" timeOffset="58889.81">17643 12141 370 0,'0'-12'406'0,"6"5"-125"0,1-3-112 16,-1 2-63-16,1 1-33 0,6 3-15 0,-6-4-5 0,6 5 0 16,-1-4 1-16,8 3 1 0,-7 1 0 0,7-1-3 0,-1 0-3 15,-6 0-5-15,13 1-4 0,-7-2-4 0,8 5-2 16,-1-3-2-16,-6-1-6 0,5 4-3 0,-5-2-3 0,0 2-3 16,-1 0-8-16,0 0-17 0,-5 2-22 0,-1-2-27 0,0 4-30 15,-1-4-37-15,1 3-72 0,-6 2-143 0,0-5-98 16,-1 3-47-16</inkml:trace>
  <inkml:trace contextRef="#ctx0" brushRef="#br0" timeOffset="60669.81">18203 12126 296 0,'0'0'263'0,"0"0"-87"16,0 0-62-16,6 0-39 0,-6 0-19 0,0-4-10 0,7 4-5 15,0 0 0-15,-7 0 2 0,6-4 2 0,7 4-2 0,-7 0-4 16,7 0-5-16,-6-4-5 0,7 4-3 0,-2 0-3 16,1 0-4-16,7-2-4 0,-7 2-2 0,-1 0-1 15,8 0 0-15,-7 0-3 0,7 0-1 0,-7 0-1 0,7 0-1 16,-1-5-1-16,0 5-3 0,-6 0-1 0,7 0-2 0,-7 5-4 15,6-5-8-15,-6 0-9 0,0 0-13 0,2 0-16 16,-3 2-19-16,-6-2-34 0,7 4-51 0,-6-4-90 0,-7 0-102 16,0 0-53-16</inkml:trace>
  <inkml:trace contextRef="#ctx0" brushRef="#br0" timeOffset="60869.81">18268 12243 28 0,'-7'0'475'15,"1"0"-69"-15,-1 0-159 0,7 0-111 0,0 0-63 16,-6 4-33-16,6-4-18 0,6 0-8 0,-6 0-2 0,7 0 2 16,-1 3 2-16,1-3 3 0,7 0 3 0,-2 0-1 0,7 0 0 15,2 0 0-15,-3 0-3 0,9 0-4 0,-1-3-2 16,-6 3-5-16,12 0-2 0,-6-4-2 0,0 0 0 0,0 4-4 16,0 0-9-16,0-4-14 0,0 4-15 0,-6 0-21 0,-7 0-22 15,6 0-28-15,-6 0-38 0,1 0-73 0,-8 0-127 16,-6 0-60-16</inkml:trace>
  <inkml:trace contextRef="#ctx0" brushRef="#br0" timeOffset="63739.81">6394 14654 145 0,'0'0'268'0,"0"0"-51"0,0 0-50 0,0-4-49 16,0-1-39-16,0 5-27 0,0 0-13 0,0 0-9 16,0-2-4-16,0 2 1 0,0 0-1 0,0 0 1 0,0-4 1 15,0 4 1-15,-5 0 1 0,5 0-2 0,0 0-2 0,0 0-1 16,0 0-3-16,0 0-2 0,0 0-1 0,0 0-4 16,0 0-1-16,0 4-3 0,0-4 2 0,0 0-3 15,0 2-2-15,0 3-1 0,0 2-1 0,0 0 1 0,0 5 0 16,0 3 1-16,0 2-1 0,0 2 2 0,0 3 0 0,0 0-2 15,0 4 1-15,0-1 0 0,5-3-1 0,-5 4-1 0,0 0-3 16,7-4 3-16,-7-1 0 0,8-2 1 0,-8 2 0 16,6-6 0-16,1-1 1 0,-7 1 0 0,6-4 2 15,0-3 1-15,1 4 4 0,-7-9 2 0,6 0 4 0,1 0 2 16,-1-3 4-16,1 0 1 0,-1-3 0 0,1 0 0 0,0-5-3 16,5-3-2-16,-5 0-4 0,6-4-1 0,0 1 0 15,-7-5 0-15,1 5 1 0,6-4 0 0,-13-1 1 0,8 4 2 16,-3 1 1-16,1-1-1 0,-6 4-1 0,0 0 0 15,0 0 3-15,0 4 0 0,7 4-2 0,-7-5-1 0,0 4-1 16,0 4-5-16,0-3-5 0,0-1-5 0,0 4-4 0,6 0-3 16,-6 0-4-16,7 4 0 0,-7-1 1 0,14 5 1 15,-8 3 4-15,7-4-1 0,-1 8 0 0,-5-4 1 0,7-1-1 16,4 6-2-16,-5-5-3 0,1 4-1 0,-1-5-2 0,-6 5-2 16,4-4-1-16,4-1-2 0,-2 2-1 0,0-1 0 15,0-1 0-15,-1-2-2 0,1-1-3 0,-6 0-1 0,6-3 1 16,0 0 1-16,0 0 3 0,-7-4 1 0,8 0 3 15,-8 0 3-15,7-4 3 0,-5 0 3 0,-3-3 1 0,3-1 2 16,-3-3-1-16,1 1 2 0,1-5-1 0,0-3 0 0,0-1 1 16,-1-3 2-16,1 1-1 0,-7-2 3 0,6 1-1 15,-6-3-1-15,0 0 2 0,0 2 0 0,0-2-1 16,0 2-5-16,0 5-9 0,0-4-10 0,0 4-15 0,0 3-18 16,6 1-18-16,-6 3-26 0,0 4-34 0,7-5-44 0,-1 4-72 15,1 6-134-15,0-3-61 0</inkml:trace>
  <inkml:trace contextRef="#ctx0" brushRef="#br0" timeOffset="64149.81">7046 15122 282 0,'0'0'257'0,"0"0"-73"0,0 0-62 16,0-3-45-16,0-1-26 0,6 1-15 0,1 3-4 0,-7-4-3 16,7 0-1-16,0 0-1 0,6 1 0 0,-7-1-3 15,7 1-4-15,-6-1-2 0,6 1-4 0,0-1-4 0,0 0-2 16,-1 0-2-16,9-4-1 0,-2 8-1 0,0-3 2 0,0-3-2 16,2 6 2-16,-1-8-2 0,-1 4-1 0,0 4-1 15,-6-4-1-15,6 0-2 0,1 4-5 0,-7-3-5 16,-1 3-7-16,2 0-8 0,0 0-7 0,-8 0-13 0,7 0-18 15,-7 0-23-15,1-4-35 0,-1 4-58 0,-6 0-84 0,7 0-77 16</inkml:trace>
  <inkml:trace contextRef="#ctx0" brushRef="#br0" timeOffset="64399.81">7262 15100 214 0,'-8'0'362'0,"3"4"-108"0,-3-4-103 0,2 0-65 16,-1 4-33-16,7-4-18 0,-6 4-10 0,6-1-3 15,0 1-2-15,6 3 3 0,-6 0 0 0,7 1 3 0,-7-1 0 16,6 3-1-16,-6 2 1 0,8-1-2 0,-3 3 2 0,-5 2-3 16,8-2 0-16,-1 1-1 0,-7-1 0 0,5 1-3 15,-5 0-1-15,8-1-1 0,-8 1-3 0,0-1-1 0,0 5-1 16,0-4-1-16,0-5-4 0,0 5-2 0,0-1-1 16,0 2-2-16,0-6-1 0,0 5 0 0,0-3-6 0,0-2-7 15,0-3-9-15,0 5-17 0,0-10-17 0,0 6-21 16,0-4-27-16,0-4-46 0,5 4-80 0,-5-8-123 0,0 4-61 15</inkml:trace>
  <inkml:trace contextRef="#ctx0" brushRef="#br0" timeOffset="64679.81">7587 15083 445 0,'0'3'382'0,"0"-3"-146"0,0 0-111 0,7 0-63 16,-2 4-33-16,3-4-18 0,-3 0-7 0,3-4-3 15,4 4 1-15,2 0 3 0,-1 0 0 0,0-3 0 0,0 3-1 16,-1-4 0-16,2 4-1 0,5-4-1 0,-6 4-1 15,7-4 1-15,-7 1-2 0,0-2-3 0,6 5-4 0,-6-3-8 16,1 3-10-16,-7-3-10 0,5 3-17 0,1 0-20 16,-7-3-31-16,1 3-43 0,0-5-73 0,-7 5-104 0</inkml:trace>
  <inkml:trace contextRef="#ctx0" brushRef="#br0" timeOffset="64849.81">7599 15276 402 0,'-5'3'338'16,"5"2"-125"-16,-7-2-88 0,7 1-54 0,0 0-27 0,7-1-11 16,-7-3-2-16,5 4-1 0,8-4 0 0,-5 0 1 15,4 0-1-15,2-4-3 0,-1 4-3 0,6-3-4 0,0-5-7 16,8 5-5-16,-8-5-5 0,1 1-9 0,6 0-12 16,-7 3-17-16,1-4-25 0,6 1-34 0,-13 0-59 0,7 4-109 15,-1-1-102-15,-6 0-56 0</inkml:trace>
  <inkml:trace contextRef="#ctx0" brushRef="#br0" timeOffset="66169.81">8343 14943 319 0,'0'-7'276'0,"-7"4"-88"0,7-5-71 16,-8 4-42-16,8 1-23 0,0-5-14 0,-5 5-4 16,5-2-2-16,0-1-1 0,0 1 2 0,0 1-3 0,0 1-2 15,0 0-3-15,0-1-2 0,0 0-2 0,0 4-3 0,0-3-2 16,0 3-4-16,0 0-3 0,0 0-4 0,0 0 2 0,0 0 0 15,0 7 2-15,5-3 1 0,-5 2 3 0,8 3 0 16,-8 2 2-16,7 0 0 0,-7 4 1 0,0-1-3 16,6 4-3-16,-6 0-1 0,7-3-2 0,-7 7-2 0,0-4-1 15,6 1 0-15,-6-1-2 0,7 0 1 0,-7-3-1 0,6 3-1 16,-6-3 1-16,7-1 1 0,-7 1-1 0,6-4-1 16,-6 3 1-16,0-2-1 0,6-1 0 0,-6 0-2 0,0 0 1 15,0-3 0-15,0 2-1 0,0-3 1 0,0-3-1 0,0 3-5 16,0 1-7-16,0-5-9 0,0 1-12 0,7 0-19 15,-7-4-23-15,6 0-37 0,-6 0-58 0,7-4-94 0,0 0-95 16,-1-4-49-16</inkml:trace>
  <inkml:trace contextRef="#ctx0" brushRef="#br0" timeOffset="66499.81">8577 14965 389 0,'0'0'397'0,"0"0"-133"16,-7 0-112-16,1 7-68 0,6 0-38 0,-6 5-21 0,-1-1-12 16,7-1-6-16,-6 5-3 0,-1 0-1 0,7 3-1 15,0-3 4-15,0 3-1 0,0 1-2 0,7-5 0 0,-7 4 1 16,6-4 2-16,1 3-1 0,-1-4 1 0,7 3-1 16,-7-7 1-16,8 3 2 0,-8-4 1 0,6-1-2 0,-5 1 2 15,6-6 3-15,1 2 0 0,-1 0 3 0,-7-4 3 16,7 0 0-16,-7-4 1 0,8 0 4 0,-8 2 3 0,1-6 4 15,0 4 3-15,-1-7 2 0,0 4 6 0,1-4 4 0,-1-1 4 16,-6-2 2-16,0 3 0 0,0-4 0 0,0 4 2 16,0-4-5-16,-6 5-7 0,-1-1-5 0,1-4-6 0,-7 5-6 15,6-2-6-15,-6-2-7 0,0 3-7 0,0-1-4 16,0 1-6-16,1 4-10 0,-3-4-11 0,2 4-15 0,8 0-14 16,-2 3-16-16,-6 0-21 0,13 0-23 0,-7 1-23 15,7-1-19-15,7 4-33 0,0-3-71 0,-1 3-122 0,1-4-53 16</inkml:trace>
  <inkml:trace contextRef="#ctx0" brushRef="#br0" timeOffset="67059.81">8740 14979 434 0,'-7'-3'375'16,"7"3"-130"-16,0 0-106 0,0-4-61 0,7 1-33 16,-1-1-17-16,1 1-7 0,-1-1-2 0,7 0 0 0,0-3 1 15,0-1 0-15,0 5 1 0,1 0-1 0,-1-2 1 0,7 2-2 16,-8-4-3-16,8 7 0 0,-7-5-1 0,6 5 1 16,-6 0 0-16,1 0 0 0,-2 5-3 0,0-2 0 0,-4 4 0 15,5 1-2-15,-6 3 0 0,-1-4-3 0,-6 8-1 16,0-1 2-16,0 1 2 0,0 3-1 0,0-3-1 0,-6 8 0 15,-8-6-2-15,8 2 2 0,-7-1 1 0,0 0 0 16,0 0 2-16,6-4 2 0,-6 3 2 0,0-8 0 0,0 2 2 16,0 1 3-16,6-1 0 0,-6-4 1 0,8-3 5 0,-8 3 0 15,6-3 2-15,-1-1 5 0,8 2 0 0,-5-5-1 0,5 2-1 16,-7-2-4-16,7 4-5 0,0-4-5 0,0 0-5 16,7 0-4-16,-7 4-3 0,5-4-4 0,3 0 0 15,5 0 0-15,-1-4 2 0,1 4 0 0,1 0-2 0,5-4 1 16,0 2-2-16,2-3 0 0,3 2-1 0,-3-1-2 0,5-3-10 15,0 3-8-15,-6 0-14 0,5 1-14 0,2-4-17 16,-8 3-19-16,7 1-15 0,-6-1-20 0,6-1-17 0,0 2-21 16,-7-1-41-16,1 0-82 0,-7 1-97 0,0-1-55 15</inkml:trace>
  <inkml:trace contextRef="#ctx0" brushRef="#br0" timeOffset="67569.81">9235 14950 101 0,'0'-3'479'0,"0"-1"-116"0,7-3-144 0,-7 4-96 16,6-5-56-16,0 1-29 0,7-1-14 0,0-3-3 0,1 3-2 16,-1 1 1-16,6 0 1 0,-6-4 2 0,7 3-1 0,-1 1 1 15,0 4-3-15,2-1-4 0,-2 1-3 0,0-1-3 16,-6 4-3-16,6 4-2 0,-12-1-1 0,6 1-1 15,-5 6 0-15,-3 2 1 0,2-1 2 0,-7-1 0 0,0 6 1 16,0 2 2-16,-7-4 2 0,2 5 1 0,-3-1 1 0,3 0 0 16,-3 4 1-16,-4-4 3 0,-2 2-1 0,1-3-2 0,-6 2 3 15,6-1 2-15,0-4 3 0,-1 1 5 0,-5 0 3 16,6-4 1-16,7 1 3 0,-1-6 2 0,0 5-2 16,1-3-1-16,-2-4-2 0,8 3-3 0,0-5-2 0,0 3-1 15,8 2 1-15,-2-3-1 0,1 0-1 0,6-4-2 0,-6 3-2 16,12-3-3-16,-6-3-1 0,7 3-3 0,-1-4-3 15,7 0-3-15,0 0 0 0,-5-4-4 0,4 6-1 0,1-5-2 16,7 3-9-16,-8-8-14 0,2 5-20 0,5 1-25 16,-5-3-34-16,-2 1-45 0,1-2-72 0,0 3-146 0,-6-5-96 15,-7 5-48-15</inkml:trace>
  <inkml:trace contextRef="#ctx0" brushRef="#br0" timeOffset="68819.81">9945 14599 70 0,'0'-4'298'0,"0"0"-53"0,0 0-57 15,0 4-57-15,0-3-38 0,0-1-23 0,0 4-13 0,0-3-6 16,0 3-6-16,0-5-4 0,0 5-4 0,0 0-4 0,6 0-5 16,-6 5-1-16,0-2-2 0,0 1-3 0,7 3 1 15,-1 4-1-15,1 1 2 0,-1 2 1 0,0 8 2 16,1 0-4-16,0-1-2 0,-1 2-6 0,1 2-2 0,6-2 0 16,-7 2-1-16,7 4-4 0,-7-3-1 0,2 0 0 0,-3 0-1 15,3-4 3-15,-1 3-2 0,-2-3-1 0,2 0 0 0,-7-1 0 16,6-2-2-16,1 0 1 0,-7-5-1 0,0 1 0 15,0 0 2-15,0-5 1 0,0 2 1 0,0-2 3 16,-7 1 3-16,7-3 3 0,-6-1 5 0,6-3 1 0,-7-1 1 16,7 0 1-16,-5-3 6 0,5 0 3 0,-7 5 2 0,7-10 1 15,-8 5-1-15,3-3 1 0,5-4-1 0,-8 0-3 16,8-5-6-16,-6 2-5 0,6-5-7 0,0 1-5 0,-6-5-1 16,6 2-3-16,0-3-1 0,0 2 1 0,0-4-4 0,0 4 0 15,6-4-1-15,-6 4 2 0,6 0-1 0,2 2-1 16,-3 1-1-16,3-2-4 0,4 5 1 0,-5 2 1 0,6-1 0 15,-7 3-6-15,8 1-7 0,-8 3-5 0,1 1-5 16,-1 3 1-16,0 0-4 0,-6 3-1 0,7-3 0 0,-7 8 4 16,0-1 5-16,-7 1 5 0,7-1 4 0,-6 3 5 0,0 2-1 15,-1-1 1-15,1-1 2 0,-8 1 4 0,8 0-1 16,-1 1 0-16,-6-1 0 0,8-4 1 0,-2 4 3 0,-1-3-2 16,3-1 1-16,-3 0-1 0,2 0 0 0,6 1 0 15,-6-1 0-15,6 0-1 0,0 0 0 0,0-3 0 0,6 3 0 16,-6 1 0-16,14-5 0 0,-9 1 1 0,10 0-1 0,-3 0-1 15,7-1-4-15,-5-3-2 0,5 0-5 0,7 0-5 16,-6-3-3-16,6-1-8 0,0 0-5 0,-7 0-6 16,7 1-5-16,-6-1-10 0,6-3-9 0,-7 3-15 0,1 0-19 15,-1 0-17-15,-6 1-33 0,6-4-53 0,-4 3-97 0,-3-3-83 16</inkml:trace>
  <inkml:trace contextRef="#ctx0" brushRef="#br0" timeOffset="69729.81">10199 14789 217 0,'0'-3'393'16,"0"3"-99"-16,5-4-107 0,-5 4-76 0,8 0-46 15,-1-4-26-15,6 1-14 0,-7-1-5 0,7-1 1 16,0 3 1-16,0-2 2 0,0 1 0 0,0-2 2 0,0 2-1 15,6-5 0-15,1 4-3 0,-7-3-1 0,6 4-3 0,1-4-1 16,0 3-3-16,-1 0 0 0,1-3-2 0,-7 3-2 0,0 1-1 16,-1 3-3-16,2-5-1 0,-1 5-3 0,0-2-1 15,-7 2-1-15,6 0-4 0,-4 0-7 0,-1 0-7 16,-1 0-10-16,1 0-13 0,-7 0-15 0,6 2-15 0,-6-2-18 16,7 5-16-16,-7-5-21 0,-7 3-23 0,7-3-38 0,-6 4-37 15,-1-4-36-15,1 3-23 0</inkml:trace>
  <inkml:trace contextRef="#ctx0" brushRef="#br0" timeOffset="69959.81">10485 14734 168 0,'-6'0'324'0,"6"0"-45"0,-6 0-70 0,6 3-71 0,0-3-52 0,-7 4-33 16,7-4-18-16,7 4-10 0,-7 3-4 0,0-2 1 15,6 2 4-15,0 0 2 0,1 0 1 0,-1 4 0 0,0 0-1 16,8 1-3-16,-8-2-5 0,8 5-4 0,-8-4-7 16,0 3-2-16,1 1 0 0,-2-5 0 0,3 10 0 0,-8-9 2 15,7 7 1-15,-7-4-1 0,0 1 3 0,-7-1 1 0,7 1 2 16,-8-1 0-16,3 1 5 0,-2-4 1 0,-5 1 4 15,-2 2 4-15,1-3 4 0,0 1-1 0,0-5 0 16,1 3-1-16,-9-2-3 0,9-1-1 0,-9 0-5 0,9 0-3 16,-1-3-6-16,0 0-2 0,0 0-4 0,0-1-4 15,6-3-9-15,1 4-14 0,-1-4-21 0,1 0-29 0,6-4-35 0,0 1-50 16,0-5-86-16,6 1-149 0,1 0-70 0,-1 0-31 16</inkml:trace>
  <inkml:trace contextRef="#ctx0" brushRef="#br0" timeOffset="70319.81">10902 14701 263 0,'7'-3'416'0,"-7"-2"-127"15,6 3-121-15,-6-2-75 0,0 0-44 0,6 4-23 16,-6-4-14-16,0 4-6 0,0 0-2 0,7 0-1 0,-7 0-2 16,0 0-1-16,7 4 0 0,-7-4 1 0,0 4 0 0,7 0-1 15,-7 3 0-15,0-4 0 0,0 4 0 0,-7 5 1 16,7-2 0-16,-7 1 1 0,0 5 1 0,1 2 1 0,0 0-1 16,-1 1 2-16,1 2 1 0,-7 1 0 0,-1 0 1 15,1 3 0-15,0 1-1 0,1-4 0 0,-2 4-1 0,1-4 0 16,-6 3-3-16,6-2 1 0,0 2-1 0,-7-6-1 0,7 3 1 15,0-5 1-15,6 6-1 0,-6-9-2 0,7 4 1 16,-7-2-1-16,7-3-5 0,-7 3-9 0,7-2-11 0,-1-3-16 16,0 0-22-16,7-3-37 0,-7-2-60 0,7-1-98 15,0-2-95-15</inkml:trace>
  <inkml:trace contextRef="#ctx0" brushRef="#br0" timeOffset="70649.81">11059 14841 305 0,'0'0'425'15,"0"0"-124"-15,5 0-119 0,-5 3-80 0,0 1-45 0,0 3-21 16,0 0-9-16,0 1-5 0,8 3 5 0,-8 4 6 16,0-4 1-16,0 7 4 0,5-4-2 0,-5 5-2 15,0-1-4-15,0 0-2 0,0 4-8 0,0 0-6 0,0-3-4 16,0-1-3-16,7 0-2 0,-7 1-1 0,0-2-2 0,0-2 0 16,8-1 0-16,-8-2 0 0,5-1-2 0,-5 3 0 0,0-2-2 15,7-1-2-15,-7-4-6 0,0 4-11 0,7-7-12 16,-7 4-16-16,0-2-16 0,6-2-24 0,-6-4-28 0,7 4-53 15,-7-8-95-15,6 4-101 0,-6-8-55 0</inkml:trace>
  <inkml:trace contextRef="#ctx0" brushRef="#br0" timeOffset="70919.81">11332 14778 98 0,'0'0'438'0,"0"0"-112"0,-7 4-131 0,7-4-83 0,-13 7-53 16,8-3-24-16,-9 3-12 0,0 5-6 0,8-6-1 16,-7 9-1-16,0-4 0 0,1 0-1 0,-2 4 1 0,1-1 0 15,0-2-2-15,7 2 0 0,-1-3 0 0,1 1 1 16,-1-2 2-16,0 1 2 0,1 0 0 0,6 0 0 0,0-4 0 16,0 4-1-16,0-3-2 0,0-2-1 0,6 2 0 15,1-1-3-15,-7 1 1 0,7-5-1 0,6 5-1 0,-7-4 2 16,7-4-1-16,0 3-1 0,1 2-3 0,-2-5 0 0,1 3-3 15,6-3 0-15,2 0-4 0,-2 0-11 0,0-3-10 16,1 3-16-16,-7 0-26 0,6-5-29 0,1 2-50 0,-8-1-86 16,8 0-136-16,-7 0-58 0</inkml:trace>
  <inkml:trace contextRef="#ctx0" brushRef="#br0" timeOffset="71369.8">11501 14887 288 0,'-19'4'460'0,"6"1"-130"0,-6 1-134 16,4-1-85-16,2 1-47 0,1 2-26 0,6-1-17 0,-1 1-8 15,0-1-4-15,7 0-1 0,0 1-1 0,0-1-2 16,0 4 0-16,0-8 0 0,7 5 1 0,6-4-3 0,-6-1 1 16,6 1-2-16,-1-4-2 0,-4 0 1 0,11-4-2 15,-6 1 1-15,0-1-1 0,0-4 1 0,0 1 0 0,-6 0 0 16,5-4 0-16,1 4 0 0,-6-4 2 0,-1 0 3 15,7-1 1-15,-13 1 3 0,7 0 3 0,0 1 4 0,-7-1 9 16,6 3 6-16,-6 1 4 0,0 0 6 0,0 3 3 16,0 4 2-16,0-3-3 0,0-1-5 0,0 4-5 0,0 0-6 15,0 0-7-15,0 4-7 0,0 3-6 0,0 0-4 0,0 4-1 16,0 4 0-16,0 0 1 0,0-1 2 0,0 4 4 0,6 4 5 16,1 0 0-16,-1 0 4 0,1 4 0 0,-1-4-1 15,1 7 0-15,0-3-3 0,0 3-5 0,-1-3-2 0,1 3-2 16,-7-3-1-16,6 0-1 0,-6-5-1 0,6 1 0 15,-6-3 0-15,0-5 0 0,0 2 0 0,0-7 1 0,0 3 1 16,0-4 6-16,0-5 1 0,-6 1 2 0,6-2 1 16,-6-2 0-16,6 0-1 0,-7 0 0 0,1-2 0 0,-1-5 1 15,7 3 1-15,-7-4 1 0,0 0 1 0,1-1-1 0,6 0-2 16,0-2-8-16,0 1-19 0,0-1-28 0,0-4-26 16,6 4-28-16,1-4-30 0,0 1-31 0,6-2-44 0,0-2-61 15,-1 0-118-15,2-1-77 0,-1-2-31 0</inkml:trace>
  <inkml:trace contextRef="#ctx0" brushRef="#br0" timeOffset="71559.81">11976 14887 155 0,'0'0'480'0,"0"0"-124"0,0 0-149 0,0 0-100 15,-6 0-63-15,6 0-42 0,0 0-37 0,0 0-43 0,-5 0-78 16,5 0-146-16,-8 4-81 0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3-11-09T10:09:54.08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393 8913 215,'0'0'236,"-7"0"-83,7 0-61,0 0-37,0 0-16,0 0-10,0 0-4,0 0-1,0 0 0,0 0-1,0 0-1,0 0-4,0 0-3,0 0-2,0 0-2,7 0-2,-7 0-2,0 0-1,0 0 0,0 0-1,0 0 1,0 0 0,0 0 5,0 0 2,0 0 2,-7 4 2,7-4 5,0 0 3,0 0 4,0 0 4,0 0-3,0 0 3,0-4 2,-6 4 0,6 0-2,0 0-3,-7 0-1,7-4-1,0 4-1,0 0-4,-6 0-3,6-3-2,0 3-3,-7 0-4,7 0-3,-7 0-3,1 0-3,0 0-1,-1 0-1,1 3-2,-1 1 1,1 0 1,-7-1 0,-2 1 1,4 4-1,-2-5 0,0 4 0,7-3 2,-9 3-2,2 1 0,1-5 0,-1 4 1,6 0 0,-6-3-1,7 4-1,0-5 1,-1 5 0,7-4-1,-6-1-1,6 4-1,0-3 0,0 3 1,0 1 1,0-4 0,6 3-2,-6 1 1,7-1 1,-1-4 0,0 4 0,-6-3-2,7 4 1,-1-5 0,1 4 0,6-2-1,-6-3 2,-2 2 1,8 4 1,-6-5-1,7 1-1,-1 0 2,0 0 0,-2 3-1,-3-4-2,5 5-4,0-5-2,0 5 0,6-1-3,-5-4 0,-8 6-2,7-7 0,-6 6 0,6-1 4,-7 1-1,1-4 1,-7 3 2,6-4 0,-6 4 1,0-3 0,0 4 3,0-5 0,0 5 2,-6-4 1,-1 3 1,1-4 1,-7 4 0,6-3 2,-6 4-1,-7-1 2,1-4 1,0 4 1,-1 2 2,-6-3 4,1 2 0,-3-5 3,3 5 3,-7-1 0,5-2 1,1 1 1,1-2-2,4 0-1,-4-1-2,5 1-4,0-4-4,8 4-3,-8-4-7,13 4-18,1-4-23,0-4-42,6 0-84,0 0-163,6-7-86,7 5-42</inkml:trace>
  <inkml:trace contextRef="#ctx0" brushRef="#br0" timeOffset="3632.54">9925 9184 43,'0'-3'349,"0"-2"-99,-6 3-95,6 2-66,-7-5-35,7 1-20,0 1-8,0 3-5,0 0-1,0-4 0,0 1 1,0 3-1,0-4-3,0 4-1,0 0-1,0 0-2,0 0-2,0-4-1,0 4 0,0 0 0,0-3-2,0 3 0,0 0 2,-6 0-2,6-4 0,0 4-1,0 0 0,0 0-1,0 0-3,-7 0-1,1 0-2,6 4 2,-13-4-3,7 3-1,-7-3 0,5 4 1,-4 0 0,-1-1-1,-1 1 0,8-1 0,-7 1 0,0 1 1,7 2-2,-8-4 2,8 1-2,-7-1 1,6 1 1,7 0 0,-6 0 1,-1 3 0,7-4-1,0 2 0,-5-3 1,5 6 1,0-4-2,0 3-1,5-3 0,-5 0 1,7-2 0,-7 6 0,6-4-1,7-1 0,-6 1 1,6 0 2,-6 0 1,5-1-1,8 1 2,-7-4-2,0 3 1,6 1 0,2-1 0,-2-3-2,-6 4 0,6 1 1,1 1-2,-1-2 1,-6 0-2,7 4-1,-7-5 1,6 4-2,-6 0-1,1 1-2,-1-1-1,-1 1-1,-5-2 0,-1-1-1,1 2 0,-1 0 1,-6 1 2,0-5 1,-6 4 1,-1-3 4,1 3 0,-6 1 1,-8-1 0,0-3 0,-6 2 0,-1 3-1,-5-6 0,6 4 0,-6 0 2,0-2 0,-1 2 1,-7-3 4,8 0-1,-1-2-2,7 3-4,-6-2-13,5 1-21,8-1-45,-7-3-96,13 0-112,-6 0-71</inkml:trace>
  <inkml:trace contextRef="#ctx0" brushRef="#br0" timeOffset="10354.29">1015 12866 57,'0'-4'199,"-5"4"-47,5 0-35,0-3-26,0 3-17,-8 0-11,8 0-6,0-4-6,0 4-2,0-4-3,-7 4-7,7-4-6,0 4-7,0 0-3,0 0-4,0-3-3,0 3-5,0 0-3,0 0-4,0 0 0,0 0-1,0 0 1,-5 0-2,5 0-1,0 0 3,0 0 1,-8 0 2,8 0 2,0 0 4,0 0 2,-5 0 1,5 0 5,0 0 0,-7 0 0,7 0 0,0 0-1,0 0-5,0 3-2,0-3-2,7 0-2,-7 0-3,0 0-3,5 0 0,3 0 0,-3 0-2,10 0-1,-3 0 2,8 0-1,-7 0 0,6 0 1,1 0-1,-1 0 0,7 0 2,-6 0-1,6-3-1,1 3-4,-2 0 3,1 0 1,0-4 0,0 4 0,-1 0 1,3-4-2,-3 4 0,1-3 5,-6 3-4,6-3-1,-7 3 0,1 0-3,1-4-4,-10 4-5,3 0-4,-1 0-9,-6 0-9,-1 0-12,-6 0-16,6 0-18,-6 0-22,0 0-34,-6 0-52,6 0-98,-6 0-71</inkml:trace>
  <inkml:trace contextRef="#ctx0" brushRef="#br0" timeOffset="10634.66">1224 12862 259,'-6'0'300,"6"-3"-98,0 3-81,0 0-48,0 0-30,0 0-18,0 3-8,0-3-2,0 4-1,0-1 1,0 4 0,0 1 3,0 4 0,0-3 1,0 7 0,0-1-2,0 0 0,0 2-2,6 2 0,-6-1-1,0 3-1,0-1 1,0 1-2,0 1-4,6-3-1,-6 3-2,0-5-1,0 2-3,0 3-1,0-7-3,0 4 1,0-2 3,0-2 2,0-1-1,0 1-3,0-1-5,0 1-10,7-3-12,-7-2-19,6 2-27,-6-5-39,7 0-47,0-3-80,-1 0-107</inkml:trace>
  <inkml:trace contextRef="#ctx0" brushRef="#br0" timeOffset="11564.99">1517 13159 162,'8'-4'321,"-8"0"-105,0 4-84,5-4-53,-5 4-30,0 0-18,0 0-11,0 0-9,6 0-2,-6 0 1,0 4-2,0 0 1,-6 0 1,6 3-2,0-3 2,0 7-1,-5-4 0,5 4-1,0-3 1,-8 3-3,8 0-1,-5-1 2,5 5 0,-8-3 0,8-2 0,0 1 0,-7-1-2,7 2 0,0-5 0,0 1-1,7 2 0,-7-1 0,0-2 0,8-4 0,-8 1 1,5 3 1,-5-3 0,8 0-2,-3-4 0,1 3 0,1-3 0,0 0 1,6 0-1,-6-3-1,-1-1 0,7 0 0,-7 0-1,7-3 4,-6 4-3,6-4 0,-1-2-1,-5 3 1,6-6 0,-6 5 0,6-5 0,-6 2-3,4-1 1,-3 1-1,-1-2 0,-1 1 2,1 0 0,-1 1 1,1-2 0,-7 1 1,6 5-1,1-6 2,-7 5 1,0 3-1,0-4-2,0 1 3,0 3 0,0 0 1,0 2 0,0 2-1,0-5-2,-7 5 0,7 0-1,0 0-1,0 0-2,0 0-1,0 0 0,-6 5 0,6-3 2,0 2 0,-7 0 0,7 0 1,-6-1-1,6 5 0,-7-2-1,7 2 0,-6 1 0,6-3 1,0 2-1,-7-2 0,7 3 0,0-2-1,-8 0 0,8 0 1,0 1 0,0-1 0,0 3 0,0-2-1,0-1 1,0 5 2,0-5 1,0 0-1,8 0-1,-8 5-4,7-6 2,-7 3 1,6-2 0,1 0-1,-1 0 1,1-3 0,-7 3 0,6-3 5,7-1-4,-7 2 2,1-3-2,-1 2-1,8-4 0,-8 4-1,1-4 2,6 0 0,-1 0 0,-5 0-3,-1 0 2,7-4 1,2 4-1,-10-4 3,8 2-2,0-3-1,-6-2 2,6 4 3,0-1 1,-7-4 3,7 1 1,-6-3 2,0 1 2,-1 3 2,1-6-1,-7 5 2,6-5-1,-6 2-3,6 3-3,-6-5 0,6 5 0,-6-3-2,0 2 0,0 1-1,0 0-1,0 0 1,0-2 0,0 3-1,-6 2-4,6-3 1,0 4-1,0-2-2,0 5 0,0-4 0,0 1 0,0 3-4,6 0 3,-6 0 1,0 0 0,0 0 1,0 0-1,0 3 0,7 1 0,-7 1 2,0-2-7,7 4 2,-7-3-1,7 2 1,-7 3 2,0-2 1,6 3-2,-6 2 1,0-5 3,0 3-1,0 2-1,0-1 1,0 0-1,0-4-1,0 4 0,7 0 1,-7-3 0,0 3 0,6-4 0,-6 0 0,7 1 1,-1-1 0,-6 1 0,6-2 0,1-2 0,6 3-2,-6-3-2,6 0-3,-7 0-6,7-2-8,0 3-6,-6-5-11,6 0-12,0 0-18,0 0-22,0 0-30,-1-5-47,1 3-79,2-6-113</inkml:trace>
  <inkml:trace contextRef="#ctx0" brushRef="#br0" timeOffset="11827.69">2175 13053 294,'0'-4'325,"-7"4"-117,7 0-86,0 0-51,0 4-27,0-2-12,0 6-7,0 1 1,0 1 0,7 1 0,-7 4 0,0-1-2,6 4-4,1-3-4,0 4-3,-2 0-4,3 1-3,-3-1-2,10 0 1,-10 2-3,2-2 1,-1 2 0,8-2-2,-8 0 1,1 3-2,-1-7-3,7 2-8,-7 2-14,1-5-20,0 1-26,0-1-33,-1-3-47,0 1-72,-6-1-96</inkml:trace>
  <inkml:trace contextRef="#ctx0" brushRef="#br0" timeOffset="12108.02">2195 13401 123,'0'-8'327,"5"4"-102,-5-3-79,8 4-50,5-1-30,-6 1-17,5-5-8,-6 4-6,8 1-2,-1-1-4,6 1-4,-6-1-9,7 4-6,-1-3 0,0 3-3,-5 0 0,5 0 1,1 3-1,-7 1 0,1-1 1,-2 1-1,1-1-1,-7 5 0,1-1-1,0 0-3,-1 0-1,-6 1-1,-6-1 0,6 5 0,-14-5 0,8 3 0,-7 2-2,1-2 2,-2 1 0,-6 0-1,1-3 1,6 3 0,-7-4 0,1 0-1,6 1 0,-7-1-1,7 1-6,7-4-12,-7-2-13,6 3-21,7-2-26,-6-3-37,6 4-54,0-4-99,6 0-85</inkml:trace>
  <inkml:trace contextRef="#ctx0" brushRef="#br0" timeOffset="12390.26">2579 13339 181,'-8'0'303,"8"0"-108,0 4-83,0-4-48,-5 3-23,5-3-14,0 4-5,0-1-1,0 1-1,0 3-1,0 1-2,0-5 1,0 4-1,0 0-2,5 1-2,-5 3 0,0-3 0,8-1-1,-8 0 1,7 0-1,-7 1-2,5-1-1,2-4 0,0 4-1,0 2-1,-1-3 0,0-2 0,1 4-2,6-6-2,-7 3-3,7-1-6,-6-1-11,6-3-18,0 0-27,0 0-31,-7 0-46,8 0-67,0-3-115</inkml:trace>
  <inkml:trace contextRef="#ctx0" brushRef="#br0" timeOffset="12525.22">2689 13283 358,'-6'-3'264,"6"-1"-95,0 0-70,0 0-40,0 4-25,6-2-16,1 2-17,-1 0-24,1-5-43,-1 5-67,8 0-112,0 0-92</inkml:trace>
  <inkml:trace contextRef="#ctx0" brushRef="#br0" timeOffset="13382.17">2819 13401 122,'0'0'259,"0"-4"-73,7 4-60,-7-4-39,6 0-22,-6 2-12,7 2-2,0-5-2,-1 2-4,0-1-3,1 1-4,-1 3-5,1-8-3,6 8-5,-6-4-5,6 1-6,-6 3-2,4-4-2,-3 1-3,5 3 0,-7 0-3,8-4-1,-8 4-3,1 0 1,5 4-1,-5-4-1,-1 3 1,1 1 0,0-1 0,-1 5 0,1-1 0,-7 0 0,6 4 1,-6-3 0,0 3-1,0 0-2,0-1 0,0 2-3,0-2 1,0 6 0,-6-10 0,6 6 0,0-1-1,-7-3 2,7-2 0,0 2 2,-6-5 1,6 1-2,0 0-1,0 0 3,-7-4 1,7 0 0,0 0 2,0-4-2,0 4 3,0-4-2,0 0 1,0-3 0,7-1-2,-7 6 1,6-6-2,1-3 1,-1 3-2,1 1 1,-1-5 0,0 5-1,1-3 1,-1 2 0,2 1-1,-1 0 1,-2 0 1,3 3 0,-3-4 0,2 8-1,-7-3 0,6-1-1,-6 4 1,6 0-1,-6 4 0,0-1 0,0 1-1,7 0 2,-7 2 0,7-1 0,0 2 0,-7 0 0,6 1 0,1-1 0,-1 0 0,0 0-3,1 1-1,6-5 0,-6 5-1,6-4-2,-8-2 0,8 3 0,2-1 0,-3-4 4,8-4 0,-9 4 2,4-5 1,-2 3 2,0-6-1,0 1 1,-1 4 5,2-9-2,-1 5 4,0 0-1,0-5 5,-7 2 6,7-1 4,-7 0 1,2-1-1,4 2 3,-4-1-1,-8 0 2,5 0-5,-5-1-3,7 2-4,-7 2 0,-7-3-2,7 3-5,0 2-2,-5-2-2,-3 5 0,3-1-3,-2 0-2,-1 4 0,2 0-1,0 0 0,-1 0 0,1 4 0,-1 0 0,1 3 0,-1 1 2,1-1-1,-1 3 0,1 2-1,6-2 1,-7 2 1,7-1-1,0 0 1,-7 0 0,7-1 0,7 5 1,-7-3 0,0-2 0,7 1 0,-1-3-1,1 2 0,-1 1 0,7-3 0,0-1 0,-6 1 0,13-1-1,-8-3 0,8 4-3,0-6-3,-1-2-7,7 4-14,0-4-19,-1 0-33,2 0-52,-1-4-92,1 4-125,-8-2-65</inkml:trace>
  <inkml:trace contextRef="#ctx0" brushRef="#br0" timeOffset="15290.54">4350 13309 50,'6'-4'224,"-6"1"-62,0-2-52,7 3-38,-7-2-18,7 0-10,-7 0-4,7 1-3,-7-1 2,0 4-1,0-4-3,0 0-2,0 2-7,0 2-3,0-5-2,0 5 0,0-3 2,0 3 0,0-4 1,0 4-1,0 0 2,-7 0-3,7 0-1,0 0-3,0 0-5,0 0-2,0 0-4,0 0-2,0 0-3,0 0 0,-7 0-1,7 0-1,0 4 0,-7-1 1,7 2 2,0-3 4,-6 2 1,-1 4 5,1-1-2,6 1-1,-6-1 2,6 0-2,-7 4-1,1 0-2,6 1-2,0-2-3,0 1 3,0 0 1,0 1 0,0-2 0,6 1 0,1-1 0,-7 2 0,6-1 0,0 0-1,1-4-2,6 5 2,-6-6-2,6 6-1,0-10-1,0 7 0,7-6-1,-7 2 0,7-3 1,-2-2-2,9 4 0,-8-4 0,7-4-4,-6 4-5,6-2-12,0-3-23,-7 2-25,8-6-39,-8 3-65,0-5-117,1-1-87</inkml:trace>
  <inkml:trace contextRef="#ctx0" brushRef="#br0" timeOffset="15465.26">4389 13108 37,'0'0'421,"0"3"-118,0-3-121,7 0-85,-1 4-54,-6-4-38,7 3-36,6-3-42,-6 4-65,-1-4-113,6 4-96</inkml:trace>
  <inkml:trace contextRef="#ctx0" brushRef="#br0" timeOffset="16692.76">4767 13339 287,'6'0'229,"-6"-5"-86,7 5-59,0 0-33,-7 0-19,6-3-8,1 3-4,-2 0-1,2 0-1,1 3-1,-3 2-2,3-1-3,-2-1-3,0 4-2,1-3-1,-1 7-1,1-4-2,-7 5-1,6-2 1,-6 1-1,0-1 3,0 5-2,0-3 1,0-2-3,0 6 1,0-6 0,0-2 0,-6 3 2,6-3 4,0-2 4,-7 2 4,7-1 5,0-3 5,-6 0 0,6-2 6,-7-2 4,7 0-1,0 0-1,0 0-3,-6 0-2,6-2-2,0-2-1,6 0-6,-6-3-4,0 3-3,0-4-4,7-2 1,-1 1-3,1-1-1,-7 0-1,13-2-1,-7 1-2,1 0 0,6 0 1,-7 1-1,7 2-1,-6-3 0,5 1 1,-5 2-2,6 1 1,-6-1 5,-1 4-4,1 1-2,-1-1 2,1 1-2,-7 3-1,6 0 1,0 0-1,-6 0-5,8 0 3,-8 3 2,5 1-1,-5 3 2,0 1 4,8-1-2,-8 1-1,0-2-1,7 5 0,-7-3-1,0 3 0,5-1 0,-5 2-5,7-2 2,-7-3 1,6 5-1,1-1 3,0-5-4,-1 6-1,1-5-2,-1 1-1,1-1-1,-1-3-1,7 4 0,-7-6 1,8 3 3,-7-5 1,5 3 1,-5-3 1,6-3 1,0 3 1,-6-5 4,6 3-2,-1-2 0,-5-4 0,6 1 1,-7-1 1,8-2 0,-8-1 1,7-1-1,-7-3 1,1 1 2,-1-1 0,7 0-1,-13 1 1,7-1 1,-1 1-1,1-4 0,-7 4-1,0-5-2,0 0-1,0 5 1,0-5-1,0 1-1,-7 0 0,1 0 2,6-1 2,-7 1 1,1 3 3,-7 0 2,6 1 2,1-1 3,6 4 2,-6 1 1,-1 2-3,1 1-1,-1-1-3,7 5-2,-7 0-2,7-2-4,-6 5-2,6 0-1,-7 5 0,7-2-1,0 4 0,-6 4-1,6-3-1,0 2 1,0 5 2,0-4 0,0 3-2,0 1 1,0 0 1,0 3 1,0 1 1,0-1 1,6 0-3,-6 0-3,0 1 5,0 2-1,0-2 0,7 0-1,-7 3-1,0-5-1,6 2 2,-6-1 2,7 1-5,0-2 2,-1 2 0,1-4-1,-1-1 0,0 1-1,7-3-1,-6-2 0,6 1-1,0-3-1,0-1-3,0 0 4,1-4-2,-3 1-2,4-4 0,3 4 0,-4-8 1,-1 4 0,6-4 1,1 1-1,-7-1 2,6-3 0,-6 0 3,7-1 0,-7 1 2,6-3 1,-6-2 0,1 1-2,-1 0 2,0-1 2,-1 2-1,-5 0 0,7-6-1,-9 6 1,-5-2-1,7-3 0,-7 5 1,0-1-1,0 1 2,-7-2 0,7 1 1,-5 4 0,-2 0 2,0 0 1,0 3 0,1-1-1,0 2 0,-1 3-2,1-3 2,-1 6-2,1-3 0,-1 3-1,0 2-2,1 2 1,-1-3 1,1 3-1,6 4 1,-6-4-2,6 5 1,-7-2-2,7 1 1,7-1 1,-7 2 0,0-1 1,6 0-2,-6-1 0,6 2 1,-6-1 0,7 0-1,-1 1-3,1-2 0,0-3 0,-1 1 0,1-2 0,6-1-4,-7-2-2,7 1-5,1-1-4,-2 1-9,9-4-15,-10 0-15,10-4-21,-2 1-31,-6-1-37,7 1-61,-1-2-92,-6-1-72</inkml:trace>
  <inkml:trace contextRef="#ctx0" brushRef="#br0" timeOffset="16985.12">5829 13078 295,'0'0'289,"-7"0"-110,7 0-80,0 4-45,0 0-25,0-1-8,0 5-5,0-1 0,0 0-1,0 4 0,0 0 0,0 3 0,0 1 0,7-1-2,-7 6 0,0-6-3,0 5-1,7-1 0,-7 1-1,0-2 0,6 5 1,-6-3-2,6 0-2,-6-2 0,7 2-1,-7-1-2,6 1-1,-6-2 1,7-2-1,-1-1-1,0 5-2,1-9 2,0 7 0,7-7 0,-9 1-1,8-1 0,-6-2 2,6 3-4,0-7-8,0 3-9,0-7-16,0 4-21,7-4-38,-7-4-60,-1 4-105,1-3-88</inkml:trace>
  <inkml:trace contextRef="#ctx0" brushRef="#br0" timeOffset="17186.52">5672 13276 240,'0'0'283,"6"0"-105,-6 0-73,15 0-40,-4 0-23,3 0-12,-1 0-6,7 0-2,-1 0 0,7 0-2,0 0-2,0 0-6,6 0-3,-4 0-3,3 0-3,2 0-7,-1 0-15,-5-4-28,-2 4-47,2-4-97,-8 4-114,1-2-69</inkml:trace>
  <inkml:trace contextRef="#ctx0" brushRef="#br0" timeOffset="21180.64">20196 6169 19,'6'0'187,"-6"-3"-59,0 3-42,7 0-26,-7 0-12,7 0-9,-1-5-6,0 5-4,1 0-3,-7 0-1,6 0-3,1 0-3,-1 0-5,-6 0-5,7 0-2,-7 0-2,0 0-1,7 0 0,-7-4 0,0 4-2,6 0 1,-6 0 0,0 0-1,0 0 2,7 0 0,-7 0 1,5 0-2,2 0 1,-1 0-1,1 0 0,1 0-2,5 0 1,-7 0-1,7 0-1,-7 0 1,7 0 0,7 0 1,-7 0 0,6 0 2,-6 0 0,7 0 0,-1 4-1,7-4 1,-5 0-1,4 0 1,1 5-1,0-5-1,1 0 0,5 0 1,1 0 0,-1 0-1,7 0 1,-7 0 0,7 0 2,1 0 0,-1 0 2,-7 0 2,8 0 0,-1 0 2,0 0 1,-6-5 1,-1 5 0,-7 0 1,3-4-4,-3 4 0,-5 0-1,-7-3-2,-1 3-2,1 0-4,-6 0 0,0-4-1,-1 4 0,1 0-2,-7 0-3,6 0-5,-6 0-10,0 0-14,0 0-18,-6 0-23,6 0-37,-7 0-55,1 0-96</inkml:trace>
  <inkml:trace contextRef="#ctx0" brushRef="#br0" timeOffset="21631.3">21154 6176 224,'0'0'196,"0"0"-51,5 0-44,-5 0-29,0 0-20,0 0-14,0 0-5,0 0-6,7 0-4,-7 0-4,0 0-4,8 0-1,-8 0-6,0 0-1,5 0-4,-5 0-1,0 4-2,7 0-2,-7-2 0,0 3 0,0 2 0,0 0 0,0 1 1,0-1-1,0 5 1,0-5 2,0 7-1,0-3 0,-7 3 0,7 1 1,0-1 1,-5 3-2,5 0 2,0 2 0,0-1 0,0 0 0,0 4-1,5-3 0,-5 3-1,0-5 1,7 6-1,-7-2 0,6 2 0,-6-1 0,7-4 0,-7 8-1,7-8 0,-7 4-1,0-1 2,0 2-1,0-1 1,0 0-1,0 0 1,0 0 1,0-4-1,0 4 0,0-4 1,6 4 0,-6-4 0,0 1 1,7-1-1,-7-3 0,6 3 1,-6 0 1,7-3-3,-1-1 0,-6 1 1,6-1 0,1-2-1,-7-1 0,6 0 1,-6 0-1,7 0-3,-7-4-5,7 1-18,-7-1-21,6-3-39,-6 4-68,7-6-131,-1-2-75</inkml:trace>
  <inkml:trace contextRef="#ctx0" brushRef="#br0" timeOffset="22426.16">20997 7183 11,'0'0'52,"0"0"-1,0 0-1,5 0 2,-5 0 0,0 0 0,8 0-2,-8 0-3,0 0-3,7 0-5,-7 0-1,0-2-5,6 2-4,-6 0-1,7-4 0,-7 4-2,6-4 0,1 0 1,-1 0 1,1 0 3,-1 1-1,7-1-3,-6 2-1,6-4 0,0 0 0,0 2-3,6-3 0,-5-1-2,6 2 2,-2-2 1,2 1 0,0-1 0,-1 1-4,7 0 1,-7-4-1,8 3 0,-1 1-2,0 0-1,0-5-2,-1 4 1,8 2-1,0-5-1,-1-1 0,1 2-1,0 3-3,-1-8-2,0 4 0,1 0 2,-1 0 1,-4 0-4,3 0-1,-4 4-3,-2-5-2,2 1 0,-9 5 1,9-6-5,-7 5 1,-1-1 2,1 5-1,-7-4 0,6-1 2,-6 5-1,7-1-1,-7-3 1,0 3 0,0 0-1,0 1 1,1 3 1,-1-4-1,-1 0 0,1 0 0,1 4-1,-2-3-1,1 3 2,-7-3-2,7 3 0,-6 0-5,0 0-8,-7 0-11,7 0-19,-7 0-25,0 0-36,0 0-62,0 0-123,-7 0-83</inkml:trace>
  <inkml:trace contextRef="#ctx0" brushRef="#br0" timeOffset="23010.44">21133 7202 134,'0'-3'252,"0"3"-64,0-4-49,0 4-41,0 0-29,0 0-17,0-5-10,0 5-6,0 0-3,0 0-6,0 0-6,0 0-6,0 0-3,0 0-7,0 0-2,-6 5-3,6-5-4,0 4 2,0-1-1,0 5 1,-6-5-1,6 4 1,0 1 2,-7 0 0,7 2 1,-6-3 0,6 7 0,-7-2 0,1 6 1,6-4 1,-6 6-2,-1-2-1,0 0 0,7 1 0,-7 2 1,7 1-1,-6 1 1,0 3-1,6-1-1,-7 0 1,7 0 1,-6 1 0,-1 3 0,7-2 0,-6-2-1,6 4 1,-7-3 0,7-4 1,0-1-1,-6 2 0,6-1-1,0-4 0,0 0 2,0-3-1,0 1-5,0-3-6,0-1-10,0-1-10,0-4-18,0 4-24,6-7-40,1-1-66,-7 1-114,6-4-72</inkml:trace>
  <inkml:trace contextRef="#ctx0" brushRef="#br0" timeOffset="23434.5">21068 7895 281,'0'0'241,"0"0"-88,0-4-61,0 4-32,0 0-17,0 0-10,0-4-5,7 4 0,-7 0-4,0 0-4,7 0-4,0 0-6,-1 0-4,7 0-1,-7 4-2,7 0-3,0-4 1,1 4 0,6-1-1,-8 3 1,8-1-1,-7 2-1,12 1 0,-5-1-2,0 1-2,12-2-1,-12 5-1,12-3-1,1-1 1,-8 0 1,8 4 0,7-4 3,-7 1 1,5 4 1,1-5 3,0-1 2,7 6 1,-7-5 1,6-1 0,1 6 0,-8-4 1,9 3 2,-2-5 0,1 6 0,-7-5-1,0 4-3,6-4 0,-12 4-3,-1-3-11,-5-1-19,6-3-25,-14 4-35,0-5-51,-6-3-77,0 4-111</inkml:trace>
  <inkml:trace contextRef="#ctx0" brushRef="#br0" timeOffset="24135.34">22267 6979 112,'-6'0'155,"-1"-4"-51,7 0-33,-6 4-22,6-4-11,0 4-8,-7-3-3,7 3-2,-8-4 0,8 4 0,-5-3 0,5 3 2,0 0 0,-8 0 2,8-4 2,0 4 0,-5 0-2,5 0-2,0 0-3,0 0-4,0 0 0,-6 0-7,6 0-6,0 0-3,0 0-2,0 0-1,0 0-1,-7 4-2,7-4-5,0 3 4,-7 1 3,0-1 0,7 5 0,-6-4 0,-1 3 0,1 1 1,6-2 0,-7 2-1,7 3 1,-6 1 3,6-3 1,-6 3 1,6-2 1,-6 6 3,6-2 1,0 4 2,-7 1 2,7 4-4,0-2 0,-7 1-2,7 3-2,-7 5 0,7-5 0,-6 2-5,6 2 0,0 3 0,-6-2-1,6 2 2,0-2-2,-6 3-1,6 0 0,0 3 1,0-3 1,0 1-2,0 2 0,0-3-4,0 0 3,0-1 2,0 5 1,-7-8-2,7 8 0,-6-3 2,6-1 1,0-1 2,-7 1 0,0 1-4,0-3 0,7 6 0,-6-3 1,-1-1 0,7 0-1,-6-4 0,6 0 0,0-3 0,0 1 1,0-2-1,0 0 0,0-3-1,6-4 1,-6 1-2,7-1 1,-7-3 2,6 0-2,-6-5 0,7 2-2,0-5-3,0 0-13,-1 0-20,1-2-42,-1-5-81,6 0-141,-5-5-73</inkml:trace>
  <inkml:trace contextRef="#ctx0" brushRef="#br0" timeOffset="26250.02">21447 8049 101,'0'0'117,"0"0"-22,0 0-18,0 0-15,0 0-12,0 0-11,6 0-5,-6 0-7,0 0-4,0 0-3,0 0-3,0 0-2,0 0-1,0 0-3,6 0-2,-6 0-1,0 0-2,0 3-2,0-3-2,-6 0 0,6 0-1,0 4 1,0-4 0,0 0 0,0 0 0,6 2 2,-6-2 3,0 6 0,0-6 1,0 2 5,0-2 0,7 4 0,-7 0-1,0-4 1,0 4-4,0 3 0,0-7-2,6 8-4,-6-6 1,0 6 0,0 0 0,0-5 0,0 5 1,0-1-2,0 0 1,0 0-3,0 1 1,0-1-2,0 5 1,0-5-1,0 3 2,0 2 0,0-5-2,0 3 2,0 6 1,0-5 0,0-1 2,0 1-1,0 4 0,0-4 2,-6 5-1,6-7 0,0 7 1,0-2 0,0-3 0,0 4 1,0-1 1,-7 1 2,7 0 3,0 3-1,0-3-2,0 0 3,0-1-1,0 1-5,0-1-1,0 1-3,0 4-3,0-5-1,0 1 0,0 2-1,0-2 1,0 4 1,0-4 1,0 2 0,0 2 0,0-4 2,-6 3-1,6 0 0,0 4-1,0-3 2,0 0-3,0-2 1,-6 5 0,6-3 0,-7-2-1,7 6 0,-7-5 0,0 1-1,7 3 2,-6-4-1,6 1 0,-6-2 0,6 2 1,0-1 3,0 1-3,-7-1 0,7 0 0,0-4-1,0 5 0,0-1 3,0 1 0,0-5-2,0 1 4,0 0 0,0-1 2,0 1 0,0 0 0,7-1 0,-7 1-1,0-4-1,6 3 1,-6-3-5,0 0 2,0 1 0,0-4 0,0-2-1,0 5-1,0-7 0,0 4-2,0-1 1,0-4 0,0 1-2,0 3 0,0-3 0,0 0-9,0-1-15,-6 1-28,6-1-44,0-3-83,-7 0-129,7 0-67</inkml:trace>
  <inkml:trace contextRef="#ctx0" brushRef="#br0" timeOffset="27769.77">21426 9393 43,'0'0'76,"0"0"-13,-6 0-11,6 0-10,0 0-13,0 0-9,-6 0-4,6 0-5,-7 0-4,7 0-1,-6 4 0,6-4-2,0 0 6,-7 0 3,1 0 2,0 0 2,6 0 3,-7 0 3,0 0 1,7 0 1,-7 0-2,7 3-4,-6-3-2,0 0-3,6 0-2,-7 4-2,1-4-3,6 0-1,-7 3-6,1-3 2,-1 0 2,7 0-2,-7 4 3,0-4-1,1 3 0,0-3-2,0 4 3,-1-4 0,1 5-2,-8-5 0,8 3 0,-1-3 2,-5 3 0,5-3 1,-6 4 1,0-4 0,0 4-1,1-4 1,-3 3-1,2 0 0,7-3-2,-13 0 1,12 5 1,-6-1-1,-6-4 2,5 3 2,2-3 2,-1 5 2,0-3 0,0 2-1,-2-1 0,3-3 1,0 5-3,-2-5-1,1 3-2,0-3-2,7 4 0,-7-4-1,0 4-1,6-4-1,-6 4-2,1-4 1,-3 2 0,3-2 0,-8 5 0,9-5 2,-4 3 1,2-3 1,0 4 2,0-4 0,-6 3 0,6-3 3,-7 4 1,7 0 1,-6-4-1,5 4-1,-6-1-2,2-3-1,-2 4 3,0-1-2,1-3-2,-1 4 0,7-4-1,-5 3 1,3-3 1,-4 4 0,6-4-3,2 5-1,3-5-1,-5 3-2,6-3-4,-6 3-8,13-3-14,-6 0-23,6 4-31,0-4-52,0 0-101,0 0-92</inkml:trace>
  <inkml:trace contextRef="#ctx0" brushRef="#br0" timeOffset="28788.77">19382 9097 207,'0'0'156,"7"0"-46,-7-5-33,6 5-23,-6 0-12,0 0-7,6 0-2,-6-3 0,0 3-2,0 0-1,0 0 0,0 0-2,0 0-5,0 0-2,0 0-6,0 0-2,0 0-6,0 0-1,0 0-6,0 0-3,0 3 2,0-3 0,0 0 0,0 5 1,-6-5 1,6 2-1,0-2 4,-6 4-2,6 0-2,0 3 0,-7-3 0,7 4 0,-7-6 0,0 6 3,7 3 0,-6-3 1,0 2 2,6-1 2,0 5 3,-7-3 2,7 0 0,0 3 1,0 1 2,0 3 0,0-3 2,7 3-2,-7 0-1,6 1-3,0-5 2,-6 9-4,7-5 0,0 0-3,0 0 0,-1-3-1,0 4 0,1-2 0,-1-1-3,-6 2 0,7-3 0,-7 2-1,0-2 0,6-1-1,-6-2-1,0 2-1,0-2 1,0-4 0,0 1-1,0-1 0,0 0 1,0-1-2,0 0 2,0-3 0,0-1-2,0 1 1,0 0 0,0-4 0,0 4 1,0-4 0,0 0 0,0 0 0,0 3 0,0-3 0,0 0-1,0 0 1,0 0 0,0 0-1,0 0 1,0 0-1,0 0 0,0 0 1,7 0 0,-7 0 0,0-3 0,0 3 1,7 0-1,-1 0 1,1 0 0,-1 0 0,0 0-1,1 0 0,-1-4 0,7 4-1,-6 0 2,6 0-1,0-4 0,0 4 0,7-4 3,-8 4-2,8 0 0,-1 0-1,-5 0-1,6 0-1,5 0 2,-5-3-1,-1 3-1,8 0 1,-1 0-1,-1-4 2,8 4 0,0 0 1,-1-3 2,1-1 0,7 1 4,-2 3 2,1-8 2,0 4 2,7 4 1,-1-8-2,1 6 1,6-3 3,1-1-2,-2 2 0,1 0-2,0 0-3,-5 0-2,4 1 1,-12-1-14,7 2-23,-13 2-25,-1-5-35,-6 2-44,-7-1-76,-6-1-107,0-1-74</inkml:trace>
  <inkml:trace contextRef="#ctx0" brushRef="#br0" timeOffset="29565.12">19499 9019 58,'0'0'65,"-7"5"-9,7-5-4,0 0-3,0 2 1,0-2-1,0 0-1,0 0 0,0 0-3,0 0-4,0 0-1,0 0-1,0 0-3,7 0-3,-7-2-2,7 2-5,-7 0-5,6-5-1,1 5-3,-7-4-2,6 4-3,0-3 0,1 3-1,6 0-3,-6-4 3,-1 4-1,0-3-3,7 3-4,2 0 2,-4-4 1,-4 4 0,13-4 1,-7 4 0,6-4-2,-5 4 3,5 0 5,0-3-3,1 3-3,0 0 0,5-4 0,-5 4-1,0-4 0,-1 0-3,7 4 1,-6 0 1,6-2 0,-7 2 0,7-5 0,-6 5 2,6 0-1,0-3-1,0 3 1,-7 0 0,8 0-2,-8-4 0,0 4-1,1 0-1,0 0-1,-7 0 0,0 0-1,0-3-2,0 3 1,-7 0-1,7 0 1,-6 0 0,0 0 1,-7 0 0,6 3 0,-6-3 1,0 0-1,0 0 2,7 0-1,-7 0 0,0 4-1,0-4 0,-7 3 0,7 4-1,0-3 1,0 4-1,-6-1 0,6 1 1,0-1 1,-7 5-1,7 2 0,0-3 1,-7 3 2,7 5 2,0-2 0,-6 2 2,6 3-1,-7 0 1,7 0 4,-6 4 0,6-1 1,-7 1 1,7 3 1,-6-3-3,6-1 0,-6 4 1,6-2-2,-7-1 0,7 3-2,0-7 0,-7 3 1,7-3 0,0 1 1,0-6-3,0 3 0,0-3 0,0 2 0,7-5-2,-7 1-2,0-1 2,0-3-4,7 3-3,-7-2-8,0-5-16,6 0-29,-6 1-44,6-1-82,1-2-140,-1-5-74</inkml:trace>
  <inkml:trace contextRef="#ctx0" brushRef="#br0" timeOffset="30453.57">19844 9224 114,'0'0'210,"0"-4"-42,0 2-39,0 2-26,0-5-20,0 5-13,0-3-9,0 3-5,0-4-4,0 1-5,0 3-6,0-4-6,0 4-7,-7 0-6,7-4-4,0 4-5,0 0-3,0-4-3,-6 4 0,6-3-3,-6 3-2,-1 0-2,2-4 0,-3 4 0,2 0-1,-8 0 1,8 0 0,-7 0 2,0 0 0,7 0 1,-7 4 0,-1-1 2,1 1-1,1 0 0,-1 0-1,-1 3-1,2 1-1,-1-2 0,0 2-1,6-1 0,-7 3 0,8-2 0,1 3 0,-3 0 0,1 0 0,7-4 3,0 4 0,0 0-2,7-3 1,1 4-1,-3-6 0,8 2 0,1-1 0,-1 1 0,6-6-2,1 6-5,-1-4-4,14-1-7,-7 1-11,-1-4-18,8 4-25,0-4-30,-1 0-44,8 0-81,-7 0-113</inkml:trace>
  <inkml:trace contextRef="#ctx0" brushRef="#br0" timeOffset="31164.48">21361 7532 33,'0'0'184,"0"-4"-43,0 4-32,0 0-23,0 0-17,0 0-12,0 0-8,0 0-2,0-4-6,0 4-2,0 0-3,0 0-2,7-3 1,-7 3 1,0 0-2,0 0 0,0-4-2,0 4-2,7 0-4,-7 0-4,0-3-6,7 3-4,-7 0-3,6-4-2,0 4 0,1-3-3,-1 3 1,1-4 0,-1 0 2,7 0 0,-6 4 0,6-3-1,0-1 2,0 0-1,0 1 0,-1 0 4,1-2-4,2 5-1,4-3-1,-6-1-1,6-1-3,-6 5-1,0-3-1,0 3-12,0-3-7,-6 3-15,-1 0-21,0 0-26,-6-3-34,7 3-45,-7 0-60,7 0-83</inkml:trace>
  <inkml:trace contextRef="#ctx0" brushRef="#br0" timeOffset="31342.5">21472 7478 48,'-6'3'258,"6"0"-76,-7 5-59,7 3-41,-6-4-20,6 4-12,0 4-4,0-1-7,0 1-5,0 2-3,0 6-5,0 0-2,6-2-7,-6 1-4,7 4-4,-7-1-2,6 2-2,-6-2-4,7-4-1,-7 5-13,0-4-28,6 0-45,-6 0-87,0-3-125,0-1-71</inkml:trace>
  <inkml:trace contextRef="#ctx0" brushRef="#br0" timeOffset="32264.27">19265 9327 103,'0'0'220,"0"0"-53,0 0-51,0 0-39,-7 0-29,7 0-18,0 0-9,0 0-5,0 0-1,0 0-1,0 0 0,0 0 0,0 0-1,-7 0 0,7 0 0,0 0 0,0 0 2,0 0 5,-6 0 3,6 0 1,0 0 1,-7 0-1,7 0-3,-6 0-2,-1 0-5,1 0-5,-1 0 0,1 0-1,-1 0 1,1 0-1,-7 0 4,6 0 0,1 0 2,-7 0-1,6 0 0,-6 0-1,7 4 0,-7-4-1,0 0 1,7 0-2,-7 3 0,-2-3-2,3 5 2,-1-5 0,0 2-2,0-2 1,-6 4-1,6 0 0,-7-4 0,7 7 1,-6-7 1,-2 8-3,-4-4 0,5-2 1,-6 3-1,0-2-1,0 4-1,-6-3 0,5 4-3,1-5 2,-6 4-3,6-3-1,-7-1-1,7 1 1,-7-4 0,1 5 0,-1-2-2,8 0 1,-8-3 1,1 4 1,0 0-1,-1-4-1,0 3 1,7-3 0,-7 0 2,7 3-2,0-3 0,7 0 0,-1-3 0,6 3-7,2 0-6,-1-3-9,6 3-17,7 0-14,-6 0-25,12-4-34,1 0-47,-1-2-76,7 1-110</inkml:trace>
  <inkml:trace contextRef="#ctx0" brushRef="#br0" timeOffset="32822.94">18282 9385 237,'0'0'176,"-7"-3"-50,7 3-37,-7-4-26,7 4-14,0-3-7,0 3-3,-7-5-1,7 5-4,0-2-3,0 2-7,0-4-4,0 4-5,0-4-4,0 0-4,0 1 2,0-1 5,0 0 3,0-2 3,0 1 4,-6-2 4,6-1 4,0-3 6,-7 5 4,7-6 0,-6 1 3,6-4 1,-6 0-1,-1 1 1,7-3 0,-6-2-3,-1-4-5,7 2-4,-7-1-3,7-4-5,0 1-1,-6-4-6,6-5-1,0 5-4,0-8-3,0 4-3,0-3-3,0-5-1,6 5-2,-6-1 0,7-3-2,-7 0 0,7-1-2,-1 1 0,1 3 2,-7-4 0,6 5-2,-6-1-2,6 1 1,-6-1-3,7 4 0,-7-4-2,0 8-4,0-4 0,0 4-1,0 7 2,0-3 1,-7 6-1,7 4 4,0-3 0,-6 7 1,6 0 2,0 3 0,-6 2-5,6 2-4,0 0-5,0 1-5,0 3-5,0 0-6,0 0-9,0 3-19,0 1-23,0 0-41,0 0-70,0-2-128,0-2-77</inkml:trace>
  <inkml:trace contextRef="#ctx0" brushRef="#br0" timeOffset="33556.01">17903 7415 76,'0'3'127,"0"-3"-41,0 4-25,0-1-14,0 1-8,6-1-1,-6 1 1,0 4-1,8 0-2,-8-2 0,0 6-1,0-1 0,6 3-4,-6 1-3,0 3-4,0 4-4,7 0-5,-7 0-3,6 0-1,-6 4-1,6-1-2,-6 1-2,0-4-1,7 3 0,-7-2-1,6-1-1,-6 0-1,7-1-2,-7-2 0,0-1 3,6 0-2,-6-2 0,7-2-1,-7 1 0,0-4 0,7-1 1,-7 1-3,0-3-11,6-1-10,-6-3-17,0-1-19,6 1-24,-6-4-35,7 0-61,-7 0-85</inkml:trace>
  <inkml:trace contextRef="#ctx0" brushRef="#br0" timeOffset="34363.44">18099 7418 1,'0'0'155,"0"0"-40,-7 0-34,7 0-23,0 0-18,0 4-12,-7-4-6,7 3-3,-5-3-1,5 4 1,0 3 2,0-2 1,-8 1 2,8 2-2,0-2-2,0 3-2,0-1-1,0-2-4,0 5-6,0-3-1,0 3-2,0-4 0,0 0-3,0 4 1,0-4-1,0 4 1,0 0 3,-5-3-2,5 3-2,0-4-1,-7 4 1,7-3-1,-8-1 0,8 1-1,-5-1 1,5 0-1,0 0 1,-7-3 0,7 3 0,0-3 1,0-1-1,-6-3 0,6 4 1,0-1 0,0 1-1,0-4 1,0 4-1,0-4 0,6 4 2,-6-4 0,0 0-1,0 0 2,0 3-1,7-3 1,-7 0 2,5 0 1,3 0-2,-8 0 1,7 0 0,6 0-1,-8 0 1,2 0 0,0-3-2,-1 3 1,1 0-3,6-4 2,-1 4 1,-5-4 0,0 4 3,6-4 0,-6 1 3,5 3-1,-5-4 3,6 1 0,-7-1 1,8 4 1,-1-3-1,-7-1 0,7 0 0,-7 0 0,8 1-1,-1-1-1,0 1 0,-7-1-3,7 4-1,1-3-2,-2 3-1,-6 0 0,9-4-2,-3 4 2,1 0-1,0 4 1,0-4 0,0 0 1,0 3 1,0 1 0,6-1 0,-6 4-1,7 1 0,-7-1-2,6 0 0,-6 4-1,0 4 0,7-5-1,-7 5 0,0 0 1,1 1-1,-8-2 0,7 4 0,-7-4-1,1 5 0,-1-5 1,-6 5-1,7-1-2,-7 0 0,-7-2 0,7 1-1,-6 2 2,-1-5 0,1 5 0,-7-5 0,0 1 2,-1-4 0,2 3 1,0-3 1,-9 1 2,1-1 2,-5-3 0,5 2-1,-6-3 0,-6 1 1,4-2 0,-3-1 0,4 2-2,-5-3-3,0-4 2,-1 3 0,7-3 0,0 0-3,0 0 0,0-3-4,6 3-15,1-4-27,6-3-51,-1 0-94,9-5-125,-8 1-67</inkml:trace>
  <inkml:trace contextRef="#ctx0" brushRef="#br0" timeOffset="34748.61">18027 7455 15,'-7'0'250,"1"0"-81,-1 0-64,1 3-47,-1-3-27,1 3-14,-7 2-5,6-5-4,-6 4 1,0-4-1,1 3 2,-1 2 1,-7-2 4,7 0 0,-6 1 0,-2 0-2,9-1-3,-1 1 1,0 4-4,-1-5-5,1 1-16,7 3-33,0-4-53,6 5-106,0-4-95</inkml:trace>
  <inkml:trace contextRef="#ctx0" brushRef="#br0" timeOffset="35594.88">18906 7758 195,'0'0'168,"0"0"-55,0-3-42,0 3-28,-6 0-15,6 0-6,0 0-4,-7 0-4,7 0 0,0 0 6,0 0-2,-6 3-2,6-3-2,0 0-3,-7 5 1,7-2 1,0 5-1,-6-4-2,6 3 3,0 3 0,0-2 0,-7 3 0,7-1-2,0 2 3,0 2-1,0 1-2,7-1 0,-7 2 0,0-3 0,0 3 0,6-1-2,-6 3-2,0-3-1,0-1-1,7 4 0,-7 0 0,0-3-4,0 4-1,6-5 1,-6 1 0,0-5 0,0 6 0,0-5-2,0-1 0,0 1-2,0 0-4,0-3-12,0 0-11,0-5-20,0 1-28,7-2-31,-7-2-60,0 0-101</inkml:trace>
  <inkml:trace contextRef="#ctx0" brushRef="#br0" timeOffset="35885.33">18847 7686 75,'7'-4'304,"-7"0"-105,7 0-84,-1 1-49,1-1-27,6 4-14,-7 0-4,1-3 0,5 3 2,1 0 2,2 0 2,-10 3 1,8-3-3,1 4-3,-1-1-5,-7 1-3,1 4-4,-1-1-4,0 0-3,-6 4-1,7 0-1,-14 4 1,7-3-2,0 2 0,-6-3 0,0 3 0,-1-3-1,1 4 1,-7-5 0,6 2 0,-6-1 0,6 0 0,-5 1-5,4-3-3,-5-1-9,7 0-12,-7-1-16,7-3-23,-1-2-31,7 3-47,-6-5-65,6 3-95</inkml:trace>
  <inkml:trace contextRef="#ctx0" brushRef="#br0" timeOffset="36503.94">19030 7854 139,'0'0'283,"7"-4"-81,-7 4-69,0 0-46,0 0-29,0-3-17,0 3-9,0 0-5,0 0-4,0 0-4,0 0-5,0 0-4,0 0-3,0 3-4,0-3 0,0 4-2,0 0 0,0-1 1,0 6 0,0-7 1,-7 5-1,7 5 0,0-4-1,0 1 1,0-1-2,0 4 0,0-1 0,0-1 1,0 1 0,0 1-1,0-2 0,7-2 0,-7 2 2,0-2 2,6-1-3,1 0-1,-7 0 1,6 1 1,1 0 0,-2-8 0,2 4-1,1-1-2,-2-3 0,7 4 0,-7-8 0,1 4 2,6-3-2,-7-1 0,1 0 2,-1 0 1,1-4-1,0 6 0,-1-5 0,0-5 1,1 4 1,-1-2 1,-6-1 1,7 0 2,-7 0 3,6-1 2,-6 2 1,0-5 0,0 3 2,7 3 0,-7-3-2,0 1-1,0 0 0,0 0-3,-7 4-2,7-1 1,0 5-2,0-5-2,0 4-1,0 4-1,0-3-2,0 3 0,-6-3-2,6 3-2,0 3 1,0-3 1,0 3-1,0 1 1,0 0-1,0 0 3,0 3 0,0-3 1,0 3-1,0 0 0,0 2 0,0-3 0,0-3 0,0 5 0,0 0-1,0-1 1,0-1-1,0 2 1,6 0 0,-6-1 1,0 1 1,0-2-2,7 2-1,-7-1-1,0-3 0,6 4 1,1-5-2,-1 4-1,-6-3-3,13 0 0,-6 3-3,-1-7-2,8 3-4,-9 1-5,3-4-7,5 4-7,-6-4-5,-2 0-11,8 0-14,-6 0-14,6 0-25,-6-4-37,-1 0-64,1 1-97</inkml:trace>
  <inkml:trace contextRef="#ctx0" brushRef="#br0" timeOffset="37205.25">19310 7887 197,'0'-4'319,"6"4"-103,-6 0-85,0 0-55,7-4-33,-7 4-19,7 0-11,-7 0-6,6 0-3,1 4-1,-1-4-2,-6 4 0,7 0-1,-1 0 1,0 3-1,-6-1 1,7-1 0,0 6 0,-7-4 0,0 1-1,7 2 1,-7-2 0,0 3-1,0-4 0,6 0 0,-6 1-1,0-1 0,0-4 1,0 1 1,0 0-1,0 0 1,0-1 1,0-3 4,0 0 5,0 0 2,6 0 3,-6 0 2,7-3 2,-7-1 1,6 0-1,-6 0-1,7 1-3,-7-4-1,6-1-2,-6 1-1,7 4-2,-7-5-2,0 4-1,0 1-1,7-5 0,-7 8-4,0-4-1,0 4-1,0-2-1,0 2-1,0 0 0,0 0-3,6 0 1,-6 0 0,0 0 0,0 0 1,7 0-3,-7 0 3,6 0 0,-6 0 2,6-4 1,-6 4 0,7 0-1,-7-4 1,6 4 1,-6-4-1,0 1 3,7-1 0,-7 0-1,0 0-5,0 1 3,0-2 2,0 5 3,0-2-1,0-2 1,0 1-1,0 3-1,0 0 4,0 0-1,0 0-5,0 3-1,0 3 0,0-1-4,0 2 1,6 4 3,-6-3 1,7 2-1,0 1 2,-1 4 0,1-4 0,-1 0 1,0 4 0,1-5-2,-1 1-1,1 1 0,0-1-1,-1-1-2,0 2 2,1-5 0,-1 1 0,1-1 0,1 0 1,-3-3 1,-5-1-1,6 1 2,-6 0-2,7-4 2,-7 0 0,0 3-1,0-3-1,0-3 2,0 3-1,0 0 0,-7-4 0,7-3 0,-6 3 0,6-3-1,-5 0 4,5-1-2,-8 1-1,8-1 4,-7-4 1,7 6 0,-6-1 1,6-5 3,-7 6 1,7-1 1,0 2 1,0 2-2,0-1-3,0 4-1,0-4 0,0 8-2,7-4-4,-7 4-1,6 4 1,1-6-2,1 9 0,-8-3-4,5 3-8,1 1-11,-6-2-16,7 1-22,-7-1-33,7 2-47,-7-5-84,0 1-121,-7-1-60</inkml:trace>
  <inkml:trace contextRef="#ctx0" brushRef="#br0" timeOffset="38070.15">17897 7587 160,'0'0'176,"-7"0"-52,7-5-36,0 5-17,0 0-11,0 0-7,0-3-8,0 3-5,0-3-7,0 3-5,0-4-6,0 0-6,7 1-5,-7 3-2,0-4 0,0 0 1,0 0 1,0 1 2,6-1 0,-6 1 2,0-1 5,0 1 4,0-5 3,0 4 1,-6-3 0,6 0 2,0 0 3,0-4 1,0 0-3,0 0-4,0-1-1,6 1-2,-6-4 0,0 5-2,0-5-2,0 4-4,0-7-2,0 3-1,0 1-2,0-4-3,0-2-1,0-1-2,-6-2 0,6 2-1,-7-5 0,1 1 1,6-1 0,-7 1 3,1-4 0,0 2 1,-1-2 2,0 3 1,0-3 1,0 4 0,2-1 0,-2 0 4,1 1-3,-1 2-2,1 2 0,6-1-3,-7 0-1,7 3 0,-7 1 0,7 3-5,-6 1-1,6-1 1,-7 0-1,7 5 1,0 2-1,0-3-1,0 4-2,-6 4 1,6-6 0,0 3 0,0 2 0,0 0-2,0 1 0,-6-1-1,6 4-3,0-4-7,0 4-8,0 0-7,0 0-12,-7 0-8,7 0-7,-6 4-8,6-4-23,-7 0-34,7 0-50,0 0-88,-6 0-97,6 0-53</inkml:trace>
  <inkml:trace contextRef="#ctx0" brushRef="#br0" timeOffset="38498.68">17773 6653 10,'0'3'149,"0"-3"-44,6 4-24,-6-4-11,0 0-2,7 4-2,-1-4 1,1 0-3,0-4-3,6 4-5,-7 0-8,6-4-7,2 4-5,0-3-6,5-1-4,-6 4-4,13-4-2,-7 0-4,1 1-1,6 3-2,0-4 0,7 1-1,-8-1-2,8 1 2,-1-1 1,8 0 0,-1 0 0,0-4 1,0 6 1,7-5 0,-1-1 0,-5 0-1,5 4-1,1-3-2,-1 0 1,-6 0-4,1 2-1,-2 2-1,-6-4-2,2 3 0,-10 4 0,4-3-3,-9 3-1,0-4 0,-6 4 0,1 0-2,-1-4 1,-7 4-1,1 0 2,-1 0 0,1 0 0,-7 0 1,6 0 0,-6 0 1,0 0-1,0 0-1,0 0-9,0 0-14,0 0-23,0 0-36,0-4-57,0 4-117,0-3-92</inkml:trace>
  <inkml:trace contextRef="#ctx0" brushRef="#br0" timeOffset="39114.71">18991 5971 258,'-6'-4'217,"-1"0"-71,7 2-50,-6 2-30,6-5-17,-7 2-8,7 3-4,0 0-2,0 0-4,0 0-5,0 0-6,0 0-3,7 3-4,-7-3-3,6 5-3,-6-3-4,0-2-1,7 4 0,-7 4-1,6-5-1,-6 9 0,0-5 0,0 3 0,7 2 0,-7 3 1,0 3-1,6 0 3,-6 4 1,6-1-2,-6 6 0,0 2 0,7 0 0,-1 1 1,-6-1-1,0 4-2,7 1 1,0-3 0,-7 3 0,6 2 0,1-2-1,-7-2 0,6 1-1,-6 1 2,7-5-1,-7 0 0,0-4 0,0 1 1,0 0 2,0-4-3,0-4 1,0 1 1,0-5-2,0-3 2,0 0-1,0-4 0,-7 4 1,7-7 4,0 0 10,0-1-1,7-3 2,-7 4 3,0-4 0,0 0 0,0 0 0,5 0-3,-5-4-9,7 4-1,1-3-3,-2 3-1,7-4-3,0 4 3,0-4-3,0 4 0,0 0 0,0-3 2,6 3-1,1 0 0,-1 0 0,7 0-1,8 0 1,-9 0-1,8-4 0,6 4-1,0 0 1,0-4-1,7 4 0,-1 0-1,2-4 1,-2 4 0,0-3 1,1 0 0,5-1-2,-5 0 1,6 1 1,-7-1 0,2-4 0,-2 5-1,0-4-4,-5 3-16,-8-4-18,1 1-27,-7-1-38,0 1-54,-13-3-89,0-2-108</inkml:trace>
  <inkml:trace contextRef="#ctx0" brushRef="#br0" timeOffset="39693.35">19068 5993 235,'-5'0'244,"5"-3"-67,0 3-54,5 0-34,-5 0-19,0 0-16,7 0-11,-7-4-8,14 0-9,-7 4-8,5-4-7,1 1 1,0 3 2,7-4 2,-1 0 3,7 0 4,0 2 0,7-3 0,0 2 7,-1-1-6,7-3-3,0 3-2,7-3-2,-1 0 1,1 3-2,-1-3-1,2-1-1,5 1-1,-7 3-1,-1-4-2,-2 5-2,3-1-3,-7-3-2,-6 4-1,1-1 0,0 4-2,-7-4 2,-6 0-1,-1 4 2,-6-3-2,0 3 0,-6 0-1,-1 0-1,1 0 1,-7 0-2,6 0 0,-6 0-1,0 0 2,0 0-1,0 3 0,0-3 1,0 4 0,0-4 1,0 4 0,0 0 0,0-1 0,0 4 2,0-3 0,0 7 0,0-3-1,7 3-1,-7 3 0,6 1 0,-6 4-1,0-2 0,6 5 0,1-3 0,-7 7-1,6-1 2,2 1 0,-1 3 1,-2 0 0,8 1-1,-6 3 0,-1-1 0,7 1 1,1 4-1,-2-3 0,-5-2 0,6 5 0,0-5 6,-6 2-2,6-2-4,-8-3 0,-5 1-2,7-5-4,-1 2-5,-6-5-5,0-5-14,0 2-5,0 0-9,0-5-13,0 1-17,0-7-26,7 1-33,-7-4-56,0-2-106,0 1-74</inkml:trace>
  <inkml:trace contextRef="#ctx0" brushRef="#br0" timeOffset="40108.68">19531 6257 123,'-6'-4'300,"6"4"-100,-6-4-71,6 4-42,0 0-20,-7 0-11,7 0-6,0 0-5,7 0-5,-7 0-7,0 4-7,6-4-7,-6 4-9,6 3-5,-6-3-2,7 3-1,-1 0 0,1 1-2,-7 3 0,0 0 0,7 3 0,-1-2 0,-6 3 1,6-1-1,-6 4 0,7-4 0,-7 5 1,6 0-1,-6-2 0,0 3 0,7-3 0,-7 5 0,8-7 2,-8 3-2,0-3-1,5-1-3,-5-2-6,6-2-7,-6-3-11,0 1-15,7 0-24,-7-4-38,7-4-63,-7 0-130,0-4-72</inkml:trace>
  <inkml:trace contextRef="#ctx0" brushRef="#br0" timeOffset="40511.11">19460 6184 69,'0'-4'434,"-6"0"-133,6 0-128,0 1-76,6 0-40,0 3-21,1-5-11,-1 5-5,7-4-6,1 4-3,5 0-3,0-3-1,1 3 0,6 0 0,-7 0-2,8 3-1,-7-3 1,-1 4-2,1 1 1,-8-2-1,1 0 0,1 5-1,-8-2-2,1 3 2,-7 1-2,0 2-2,0 3 2,-7-1 0,1 1-1,-1-1 0,-6 1 1,6-1 0,1 1 0,0-4 2,-1 0-2,1 3 1,6-2 0,-7-1 0,0 0-1,7-1 0,0 2 0,7-1-2,-7 0 1,7 1-1,-1-3 0,1-1 1,-1 4-1,7-2 2,-7 1-4,8 0 2,-8 0 1,1 0-1,6 0 0,-7-4 0,-6 5 1,5-5-1,-5 0 0,0 0-1,-5 1 1,5 0 0,-6-6 2,-7 5 0,6-2-1,-6 2-2,0-3-4,0 0-8,-6-1-16,-1 4-26,1-3-46,-1-4-99,0 3-110,-6 1-68</inkml:trace>
  <inkml:trace contextRef="#ctx0" brushRef="#br0" timeOffset="42270.7">20978 6638 274,'0'0'214,"0"0"-70,0 0-40,0 0-26,0 0-16,0 0-13,0 0-8,0 0-6,0 0-7,6 0-5,-6 0-5,6 3-7,-6-3-6,7 0-2,-2 4-1,3 0-2,-8-4 1,7 4 1,-1-1-2,1 1-1,-7 3 1,6-4 1,-6 6-1,7-3 0,-7 2-1,6-1 1,-6 1 0,7 2 1,-7-3 0,6 5-1,-6-1 2,6-5 0,1 2-4,-7 0 2,7-4 3,-7-1 6,7 1 6,-1-4 5,0 0 4,1 0 2,6-4 7,-1-3 1,1 3 0,0-8-2,2 6-6,3-9 0,2 4-2,0-3 1,-1-1 1,1 1-3,-1-1-2,0-4 0,1 1-2,0 0-4,-1-1-4,-5 4-2,5-2-4,-6 2-10,-1-4-19,-5 5-29,7-5-48,-14 4-81,0 1-160,0-1-85</inkml:trace>
  <inkml:trace contextRef="#ctx0" brushRef="#br0" timeOffset="43183.08">21238 8540 103,'0'-4'308,"0"4"-91,0 0-79,0 0-56,6 0-34,-6 4-20,0-4-13,7 3-3,-7 1-3,0-1-1,6 4 1,1 1-2,0-1 1,-7 5-2,6-6 0,1 5-2,-1 1-2,0-2 2,0 2-2,1-1-1,0 0-1,0-4 1,-7 0 4,6 0 3,1 1 5,-7-1 8,6-3 12,1 3 10,-7-7 8,6 0 7,0 0 3,1-4 2,7-3 1,-8 0-4,7-1-4,0-3-3,-1-4-3,9 1-3,-9-4-1,8 4 1,-7-6-4,7 3-2,0-2-4,-1 0-6,-6 2-5,6-5-6,0 3-6,-5 4-12,5-3-21,-6 4-27,0-5-33,1 2-55,-8 1-94,0 2-157,1-1-85,-7 7-40</inkml:trace>
  <inkml:trace contextRef="#ctx0" brushRef="#br0" timeOffset="43889.87">20769 9213 257,'0'-7'282,"-7"0"-80,7-1-65,-6 5-41,6-4-23,0 2-14,0 3-12,0-7-6,0 6-7,0 3-5,0-4-5,0 1-5,0 3-6,0 0-4,0 0-1,0 0-1,0 3-6,0 1 0,0-1 0,-6 6-1,6-2 0,-7 0 1,1 4-4,-1 0 2,0-1 2,-6 5 2,7-1 0,-1 5-1,-5-4-1,-1 4-1,5-5 0,-4 4 1,4-3-1,-4 4-1,6-5-1,0 1 3,-1-1 0,0 1 0,7-4 0,-7 4 0,7-1 0,7-3 0,-7 3 2,7-2-1,6-1-1,0 0 2,7-1 0,-1-1-3,0 1-7,14-3-10,-7 1-18,13-1-26,0-2-43,1-3-74,-1 2-140,-1-1-74</inkml:trace>
  <inkml:trace contextRef="#ctx0" brushRef="#br0" timeOffset="44632.71">18737 9210 224,'0'-7'289,"7"7"-73,-7-4-71,0 0-45,6 0-29,-6 4-17,0-3-11,7 3-6,-7-4-10,0 4-5,6-3 2,-6 3-9,0-5-6,5 3-3,-5 2-3,0 0-3,0 0 0,8-5 0,-8 5-2,0 0 2,-8 0 1,8 5 2,0-5 0,-5 2 0,-1 3 1,-1-2 1,1 4 2,-1-3-2,-5 4-2,4 2 2,-5 1-1,1 0 1,-2 1-1,1 2-1,0 1 0,-6-1 0,6 1 0,-1 4-1,2-4-2,-8 2 1,7-3 0,0 1-1,6 0 1,-5-1 1,5 1-1,1-1 1,-1-2 1,7 2 0,0-2-1,0 3 1,7-5 0,-1 5 0,7-4 2,0-4 0,0 4-2,13-3 2,-7-2-2,15 3 0,-2-6-1,0 2-2,8-3-7,-1-2-6,6 0-12,1 0-16,0 0-27,-1 0-46,0 0-87,-5-2-130,-1 2-68</inkml:trace>
  <inkml:trace contextRef="#ctx0" brushRef="#br0" timeOffset="45401.47">18080 8635 154,'5'0'335,"-5"0"-112,0 0-92,0 0-57,0 3-36,0-3-19,0 0-10,0 0-5,0 4-4,0-4 0,0 4-1,0-1 1,0 5-1,-5-4 1,5 2 1,0 2 0,-8-1-1,3 4 4,-2 0-1,-1 0 4,3 0 3,-8 4 3,6 0 0,-6 2 2,0 2 3,0 0-3,7-2-1,-8 2-1,1 3-5,0-3-3,1 2-3,-1-2 0,5-5-1,2 1 0,0-1 0,-1 1-2,1-8 2,-1 5 1,7-9-1,0 4 2,-6-3 4,6 1 4,0-3 4,6-2 4,-6 0 1,0-2 2,7-3 4,-7 1-2,6-3-1,7 0-3,-7-4-1,2-1-2,5-2-1,-7-1-1,7-2-1,0 2 0,-7-4-1,8 1-4,-2 3 0,1-7-2,-6 4 0,6 0-1,0-1 0,-1 1-2,3-1-1,-2 2 1,-8-2-1,9 1 0,-1-1-3,-7 5 0,7-1 0,0 4 0,-6 0 0,6 4 0,-6 2-1,-1 3-1,0-2 2,7 4 0,-6 4-2,-1-2-1,8 6 1,-1 0 1,-1 3-1,1-1 1,1 5 0,5 0 1,0 0 3,2 3-1,-3-3-1,2 3 0,7-3 1,-8 4-1,7-5-8,-6 4-15,-1 0-20,1-3-26,-1-1-42,0-3-68,-6-3-135,0 0-90</inkml:trace>
  <inkml:trace contextRef="#ctx0" brushRef="#br0" timeOffset="46542.7">18410 6278 45,'0'4'256,"-5"-4"-91,5 5-66,-6-2-40,6 0-18,-7 1-10,7 0-5,0-1 1,0 0 1,0 6 2,0-6 0,7 4-4,-7-3-3,6 4 0,-6-1-1,5 1-1,3-1 0,-8 0 1,7 4 1,-1-4 2,1 0 2,6 0-2,-7 2-1,7-3-2,-7 2-1,7-2-4,1 3-3,-1-6-2,6 4-3,-6 0-1,0 1-1,0 0 0,7-2-2,-8 2 0,2-1-3,-1 5-1,0-5 0,0 3 1,-7 2-2,1 2 1,-1 1-1,1-1 3,-7 1 2,0 4 3,-7 3 3,1-4-3,-7 3 5,0 2 0,0-1 1,-7 0-2,1-5-1,-8 6-4,8-1 0,-7-4 0,0 4 0,0-3-9,0-4-9,7 2-17,-1-1-33,0-2-75,2-3-148,-3-4-83,9 4-62</inkml:trace>
  <inkml:trace contextRef="#ctx0" brushRef="#br0" timeOffset="53287.68">18248 9400 146,'-6'-3'235,"6"3"-69,0-4-55,-6 4-44,-1-4-21,1 4-12,6-4-6,-7 4-5,0 0-4,1 0 0,-1-3-3,1 3 0,-1 0-2,7 0-2,-6 0-5,6 0 4,0 0 1,-6 0 0,6 0 1,0 0-2,0 0 1,0 0-1,0 0 2,0 0-5,0 0-1,0 0-2,0 0-3,0 0 2,0 0-2,6 0-1,-6 0 1,0 0-2,0 3 0,0-3 0,0 4 0,0-4 1,0 4-1,0-4 0,0 4-1,0-4 1,0 0-1,0 3 1,0-3-1,6 0-1,-6 0 1,0 0-1,7 0 2,-7 0-1,0 0 1,0 0-3,6 0-1,-6 0-3,0 0 1,7 0-1,-7-3-3,0 3-2,0 0-3,0 0 1,0 3 0,-7-3-1,7 0-3,-6 4-1,6-4-1,0 3 0,0-3 0,-7 4 1,7-4 0,0 0 3,0 3 2,0-3 4,0 0 2,7 0 2,-7 0 2,6-3 1,-6 3 1,7 0 0,-1 0-5,1-4-8,-7 4-20,7-3-25,-1 3-33,-6-4-53,7 1-78</inkml:trace>
  <inkml:trace contextRef="#ctx0" brushRef="#br0" timeOffset="56374.96">17298 9174 105,'0'-5'259,"0"5"-66,0-4-59,0 4-42,0-3-29,0 3-20,0 0-8,0-4-5,0 1-1,0 3 0,0-4 0,0 4-2,0-4 1,0 4-1,0-3-6,6 3-1,-6-4 1,0 4-1,0 0 0,0 0-1,0-4-2,0 4 0,0 0 3,0 0 1,0 0-2,0 0-1,0 0-2,0 0 1,0 0-1,0 0-1,0 0-1,0 0-3,0 0-2,0 0-1,0 0-3,0 0-2,0 0-2,0 0 0,0 0-1,0 4 0,0-4-1,0 4 0,0 3 0,0-3 0,0 3 0,0 0-1,0 5 1,0-5 1,0 4-1,0 0 1,0-1 0,0 5 0,0-3 0,0-2 0,0 5 0,0-1 0,0 2 0,0-2 0,0-3 0,0 3 0,0 1 1,0-3 0,0-2-1,0 1 1,0 4 0,6-5-1,-6-1-3,0 1-5,7 0-9,-7-1-12,7-1-21,-1-2-36,0 2-58,1-5-92,1 1-116,-3 0-64</inkml:trace>
  <inkml:trace contextRef="#ctx0" brushRef="#br0" timeOffset="57270.03">17076 6609 87,'0'0'224,"0"0"-44,6-5-39,-6 5-33,0-2-27,0 2-20,7 0-10,-7-5-11,7 3-4,-7 2-3,7-5-7,-1 5-3,0 0-4,0-3-2,1 3-5,-1-4-1,1 4 0,0 0-3,0 0 1,6 0-2,-7 0 0,-1 4 0,3-4-2,-3 3-1,3 2-2,-1-3-1,-1 3 1,1 2-1,-1 0 0,-6 4-1,7-4 2,-7 4-1,0 0 0,0 0 1,-7 4 0,1-1 2,-1 1 1,-6-1 1,5 6-1,-5-6 1,8 1 2,-8-1 0,0 1 1,-1-1 1,1 1 1,7-4 0,-6 0 1,5 0 0,-7-3 1,8 2-3,0-3-3,0 1 0,6 0-2,-7-2-2,7-2 0,0 0-1,0 0 1,0-1 3,0 1 4,7-4 3,-1 0 3,0 4 4,7-4 1,1 0 0,-2-4 0,7 4-2,2-4-3,3 1-3,4-1-4,4-4-3,-6 2-3,7 2-7,-1-3-15,7-1-25,-6 0-57,-1 2-94,1-2-137,-1-3-84</inkml:trace>
  <inkml:trace contextRef="#ctx0" brushRef="#br0" timeOffset="58561.8">21349 5869 80,'6'0'92,"-6"0"-8,0 0-6,0 0-2,0 3-3,0-3 0,0 0-5,0 0-2,0 0-7,0 0-3,0 0-5,0-3-6,0 3-7,0 0-5,0 0-4,0-4-4,0 4-2,0 0-1,0-4-6,0 4-1,0 0-2,0 0-1,0-4-2,0 4-3,0 0-2,0-3 0,0 3 0,0 0 1,0 0-1,0 0 1,0 0 0,0 0 1,0 0 0,0 0 1,6 0 1,-6-4 0,0 4-1,0 0-1,0-4 0,0 4-2,7 0 0,-7 0-2,0 0-1,0-4-1,0 4 0,0 0 0,0 0-1,7 0 0,-7-2 0,0 2 0,7 0-1,-7 0 0,6 0-2,-6 0 1,6 0 0,1 0 2,-7 0 0,6 0-1,1 0-1,-7 0 2,6 2 0,0-2 0,1 0 0,-7 0-2,7 0 1,0 4 1,-1-4 0,0 4-1,-6-4 0,7 4-1,-1-1 0,-6 1 8,7 4-3,-7-5-2,0 4 0,0-3 0,0 4-1,0-1 0,-7 0 1,7 1-8,-6 3 3,-1-4 2,1 0 0,0 4-1,-1-7 2,0 6 0,0-6-1,1 4 2,0-1-5,-1 1 6,1-5-1,-1 1 2,7-1-2,-6 1 0,6-1 0,0-3 1,0 4 2,0 0-5,6 0 2,-6-4 0,7 3 0,-1 1 0,1 0 1,-1-4-1,7 4 0,1-2 2,-2-2-1,1 0 0,0 5 0,1-1 0,4-1-1,-3-3 0,4 4 0,-6-1-1,6 1 1,-6 0-2,0 3 0,0-3 0,7 4 2,-8-2 0,2-2-1,-7 3-1,5 1 1,-5-4 0,-1 3-1,-6 0 1,0-4-1,0 1-1,0 0 2,-6 3 1,-1 0-1,-5-3 1,-2 3 0,1-2 0,-6-2 0,-1 0 1,1 5 4,-1-4 0,-6-2 1,-1 3 1,2-1 4,-1-4-1,7 3 1,-8 2-2,8-5-2,0 2-1,-2-2 0,9 4-3,-1-4-4,0 4-7,-1-4-19,7 4-31,1-4-62,6 3-127,0-3-104,0 0-64</inkml:trace>
  <inkml:trace contextRef="#ctx0" brushRef="#br0" timeOffset="59414.49">21765 9302 81,'0'-5'419,"0"5"-112,0-4-122,0 1-85,0 3-47,0 0-26,0 0-14,-6 0-6,6 3-7,0-3 0,-7 4 0,2 4 0,-2-1 0,-7 0-1,7 1 1,-5-1 0,5 4 0,-6 0 0,1-3 0,-2 3-1,1-4 1,7 4 0,-7-4 0,0 0-1,6 0 0,0 2 0,1-3 5,0 2-1,-1-5-1,7 0-1,-6 6 4,6-6-3,0 2-1,0-3 1,0 2-5,6-4 3,-6 3 6,7 2 2,-1-5-3,7 0 6,0 0 2,0 0 2,6 0-1,2-5-1,4 5-1,-6-3-3,9-1-3,-3 2-3,8-3-1,-8 2 0,2-1 1,6-1 1,-7 2-2,6 0 0,-6-1 1,0 0 1,0 1-2,-5 0-2,-3 3-1,2-5-5,-7 5-7,0-4-8,-7 4-13,0 0-19,1-3-25,0-1-30,-7 4-50,0-7-83,-7 4-99</inkml:trace>
  <inkml:trace contextRef="#ctx0" brushRef="#br0" timeOffset="59616.77">21805 9276 302,'0'3'300,"6"4"-93,-6 0-73,0 2-44,0 5-24,6 1-8,1-1-5,-7 5-4,6-1-5,1 0-5,0 5-3,-1 2-4,1-4-6,-7 6-4,5-2-3,3 1-4,-3 0-7,-5-1-2,8 1-3,-1-1-3,-2-3-5,-5 4-10,7 0-23,-7-1-37,7-4-60,-7 2-128,0 0-104,7-2-64</inkml:trace>
  <inkml:trace contextRef="#ctx0" brushRef="#br0" timeOffset="67039.5">6721 13078 58,'-6'-3'418,"-1"3"-110,0-3-109,7-2-74,-7 5-38,7-4-22,-6 1-16,6 3-6,0-5-6,-7 5-5,7-2-4,7 2-6,-7-4-5,0 4-7,6-3-3,-6 3-6,7-5-1,0 5 0,0-3 1,-7 3-1,6 0-1,1 0 0,-1 0-2,-1 0-8,3 0-14,5 3-20,-6 2-26,6-5-47,-7 3-77,7 1-131,-7 3-81</inkml:trace>
  <inkml:trace contextRef="#ctx0" brushRef="#br0" timeOffset="67208.67">6681 13650 119,'0'0'435,"0"-4"-133,0 4-134,0 0-85,0 0-49,0 0-34,7-3-28,-7 3-29,6-4-39,1 4-59,0-4-112,0 0-85</inkml:trace>
  <inkml:trace contextRef="#ctx0" brushRef="#br0" timeOffset="76820.42">7965 13312 94,'-8'-7'370,"3"4"-102,5-2-104,-7 3-67,1 2-40,6-4-19,-7 0-11,0 4-3,1-4-4,-1 1-3,1 3-6,0-4-1,-1 4-2,1 0-2,-8 0-1,8 0-2,-1 4 1,-5-1-2,6-3 1,-8 4 0,7 4 2,-6-6-1,7 6 0,-1-4 1,1 3-1,0 5 0,-1-6-2,7 6 0,0-5 0,0 4 1,7 0-1,-7 1 0,6-2 0,7 5 0,-7-4 3,7-1-2,1 2 1,-1-2-2,-1 1 0,8 0 0,-7 1 1,6-1-2,-6-1-1,1-2 1,-1 3 0,0-1 1,-8-2 0,3 3-2,-8-3 0,7 2 1,-14-3 5,7 1 3,-8-1 1,3 1 1,-8-2 1,0 3 2,-7-1 3,1-2 0,-1-2-2,0 3-1,-5-3 2,-2 0-2,8 0-1,-7-4 0,6 2-2,-5 3-1,4-5-3,2 0-1,0-5-4,6 3 1,-1 2-1,2-4-10,4 0-14,8-3-18,0 3-29,0-4-40,8-2-62,11 1-96,-6-5-101,13 3-54</inkml:trace>
  <inkml:trace contextRef="#ctx0" brushRef="#br0" timeOffset="77110.52">8200 13166 427,'0'0'321,"0"0"-124,6 4-86,-6 0-51,0-2-27,6 6-14,-6 1-7,7-3-3,-7 5-1,6 1-2,-6 2 1,7 1 0,0 0 0,-7-1-3,6 1 0,6-1 0,-5 1-1,-1 0 0,1-1-1,1 5 0,-8-4-2,5-5 2,2 5 0,0-1-1,-1-3 1,1 4-1,-1-5 2,-1 2-1,3-5-1,-1 3-1,-1-1 1,1 1-1,-1-2 1,1-1-4,-1-3-13,1 0-16,-1 0-30,0-4-45,1 0-84,-1-4-130,1 0-69</inkml:trace>
  <inkml:trace contextRef="#ctx0" brushRef="#br0" timeOffset="77281.95">8101 13339 292,'7'0'326,"-7"0"-103,6 0-87,8 0-60,0 0-36,4-5-19,9 2-8,-8 0-2,7 3-5,6-4-3,1 0-10,-2 0-19,10 0-31,-9 1-48,7-1-87,-7-4-125,8 6-68</inkml:trace>
  <inkml:trace contextRef="#ctx0" brushRef="#br0" timeOffset="77648.42">8487 13364 96,'-7'4'308,"7"3"-109,0-3-77,7-1-42,-7 2-18,13-3-10,-8 2-4,8-4 0,1 4-4,-1-4-5,6-4-5,0 4-8,1-4-6,5 2-4,-4-3-2,-2-2 0,0 4 0,1-5-1,0 4 1,-1-3 2,-6 0 1,-6 4 1,-1-6-3,1 3-1,-1 2 1,1-4 5,-7 1-2,0 3-1,0-4-2,-7 6-1,1-2 1,-1 0-2,-6 0-5,0 4-3,0-3-4,1 3 1,-2 3 0,1 1-1,-6-4 0,6 8 0,0-6-1,-1 6 1,1-1 0,1 1-1,5 0-2,-6 3 1,6 0 0,1-4 1,-1 4-1,7 0 0,-6-1 0,6 2 0,0-1 3,0-5-1,0 6-1,6-5 0,1 4 0,-7-4 1,13 0 1,-6 2-1,6-3-1,-1-2-1,9 4 1,-9-6 0,8 3-7,6-1-7,-6-4-7,5 0-12,1 3-17,-6-3-24,6 0-41,1 0-56,-9-3-86,2 3-97</inkml:trace>
  <inkml:trace contextRef="#ctx0" brushRef="#br0" timeOffset="78058.67">9046 13357 51,'-7'0'381,"-6"0"-112,1 0-107,5 0-69,-6 3-38,0 1-22,0 4-9,0-5-7,7 4-3,-8 4 0,1-3-2,0 3-3,7 0-2,-1 3-4,1-3-1,-1 0-1,0 1-1,1-2-1,6 0 1,0-1 0,0 1 1,6-2 0,-6-1 0,7-3 3,0 0-1,-1 0 2,1-2 1,6 3 1,-7-5 0,7-5 2,1 5 0,-2-2-2,0-6-1,2 4 0,6-3 1,-7-1 2,-7-2 1,7 1-2,0-1 2,-6 0 3,0-2 3,-1 1 4,1 0 3,-1 0-1,0 1 0,1-2 1,-7 1 3,6 0 1,-6 4 3,7-4-3,-7 4-2,0 0 0,0 3-2,0-3 0,0 2-2,0 2-4,0 0-5,0 3-4,0 0-3,0 0-2,0 0-1,0 0-2,0 3-1,0 0 0,0 2 1,7 2-2,-7-3 0,0 3 2,0 0-1,6 1-1,-6 2 2,13-3-2,-13 1-1,13-1 2,-7 5 0,1-5-3,6 3-2,-1-2-5,3-1-9,-2 0-5,-1 0-8,2 2-14,-2-3-12,-5-2-21,12 4-29,-5-6-39,-1 3-56,-1-1-95,-5-1-77</inkml:trace>
  <inkml:trace contextRef="#ctx0" brushRef="#br0" timeOffset="78675.64">9203 13360 200,'0'-3'324,"-7"-1"-95,7 1-79,0-1-49,0 1-28,7-1-16,-7 4-12,6-5-9,-6 2-10,7 3-8,-2-3-6,2 3-4,0 0-3,0 0-1,-1 0-4,0 3 0,1 0 0,-1 2 1,1-1-1,-1 3 0,1-4-1,0 4 1,-1 1 2,1-1 0,-1 5 0,0-2-1,1 1 4,-7-1 0,5 5 0,-5-3 1,0-2-2,8 6-2,-8-6 1,0 0 1,0 2-1,0-1 0,0 0-1,0-3 0,0-2-2,0-1 3,0-2-1,0 1 1,0-1 1,0 1 3,0 0 7,0 0 5,0-4 3,0-4 1,0 0 3,6-3-2,-6 0-2,0 0-2,0-5-4,7 5-3,-7-8-2,7 3-1,-1 2-1,-6 0 0,7-2 0,-1 1-2,-6 0-1,6 4 0,1 0-5,-7 0 1,6-1-2,-6 4 1,7 1 0,-7-1-1,7 4 0,-7-4-1,0 4 1,0 4-2,7-4 1,-7 4 0,0-1 1,6 1-3,-6 0 4,0 2-1,0 2 0,0-1 0,0-3 1,6 4-2,-6-1 0,0-4 1,0 1-4,0-1 2,0 1 2,0 1 0,7-5 0,-7 0 0,0 0 2,6 0 0,1 0 1,-7-5 1,6 1-1,1-3 0,-1 4 4,8-4 0,-9-1 2,10 1 3,-10 0 3,3-4 0,-3 3 0,9 1-1,-8-1-2,1 1 0,6 0-3,-7 0-2,1 3-3,6-3-1,-7 3 0,1 1-2,-1-1 0,1 4-1,-1 0 1,0 0-1,0 4 0,1-1-1,-7 1 0,7 3 0,0 1-2,-1-5 1,-6 9 0,7-6 1,-1 2 0,1 3-1,-1 0 1,-6-4-1,6 4 1,1 0 1,-1-4-3,2 5 1,-8-6-5,7 6-7,-2-5-9,2 5-13,-1-2-17,7-3-30,0 1-47,1-2-81,-2-1-141,8-2-74</inkml:trace>
  <inkml:trace contextRef="#ctx0" brushRef="#br0" timeOffset="79236.31">10348 13423 321,'0'0'238,"0"3"-90,0-3-57,0 0-32,0 0-16,7-3-7,-1 3-5,-6 0-1,7-5-4,1 3-2,-3 2-4,1-4-4,7 0-2,-6-3 4,0 3 6,-2 0 0,-5 0 4,8-3 2,-1 4 2,-7-1 3,6-3 4,-6 3-5,0 0-4,0 1-1,0-1-4,-6 1-1,-1 3-6,-1-4-5,3 4-7,-2 0-3,-6 0 0,6 0-3,-4 4-1,-4-1 0,2 1-1,0 3 0,0 1 1,1-5 0,-1 4-1,6 4 2,-6-3 0,0 3 2,6-5 0,1 6 1,6-1 0,-6 0 0,-1-4 0,7 8-1,0-8 0,0 3-2,0 2 1,7-1 1,-7 0-2,6 1 1,0-5-1,7 0 0,-6 0 0,6 4 0,0-7 0,6 3-2,1-4 1,6 1 1,-7 0 0,13-4 0,-5 4 1,6-4 0,-8-4-2,9 4-5,-2-4-7,-6 4-12,0-4-16,0 1-27,-6-1-37,-1-3-53,0 0-79,1-1-122,-7 1-53</inkml:trace>
  <inkml:trace contextRef="#ctx0" brushRef="#br0" timeOffset="79673.22">10693 13364 252,'7'0'250,"-1"0"-85,1 8-61,6-5-35,-5 1-20,3 4-11,-4-2-5,0 2-4,6 3-3,-13-5-5,5 6-1,3-1-6,-1 0-5,-1-1 1,-6 2-5,0-1 0,0 0-1,0-4-1,0 4 0,0-3 1,0-5 2,6 5 1,-6-4 6,0-4 7,0 2 8,0-2 9,0 5 6,0-5 4,0-5 0,0 5-1,0-2-3,0-2-2,-6-4-1,6 5-2,0-1 2,0-4-1,0 1-2,0 0-2,0 0-2,6-5-3,-6 1-7,7 0-9,-7 4-7,6-4-4,-6 0-1,7 1-1,0 2 0,-1-3 0,-6 3-1,6 1 1,1 4-1,-7-1 0,6 1 0,0-1 0,1 4-1,0 0 0,0 0 0,-1 4-2,1-1 0,-1 4 1,-6 0 1,7 5-3,-1-1 1,0 0-1,1-1 4,0 2-1,0 2-2,0 1-2,-2-4-7,8 4-2,-6-1-4,5-3-5,-5 3-9,6-2-1,0 3-5,0-5-2,0-3-2,1 5-5,-1-1-2,-1-5-2,1-1-9,1 2-18,-1-2-26,6-5-36,-6 0-55,0 0-104,-6-5-74</inkml:trace>
  <inkml:trace contextRef="#ctx0" brushRef="#br0" timeOffset="79968.17">11111 12997 455,'6'4'361,"-6"4"-138,0-1-100,7 1-60,-7 2-29,6 5-16,1-1-7,-1 1-5,1 0-1,-1 3-1,0-3-1,1 4 0,6-2-1,-6 2 0,-1-1-1,1 5-2,5-6 0,-5 5 1,0-3 0,0-2-1,-1 6 0,0-4 1,1-1 1,6 0 1,-7 0-2,0 1 0,8-8 0,-7 3 1,5 1 0,-5-5-2,6 2 0,0-1-3,-6-5-7,5 3-14,-5-6-22,-1 2-29,7-3-43,-6-2-71,0 0-118,-1-2-75</inkml:trace>
  <inkml:trace contextRef="#ctx0" brushRef="#br0" timeOffset="80138.64">11026 13287 291,'13'0'305,"0"4"-112,-1-4-79,16 0-47,-9 4-27,13-4-13,1 0-7,-1 0-5,7 2-2,0-2-14,0 0-21,0 0-40,1 0-75,-9 0-136,9 0-84</inkml:trace>
  <inkml:trace contextRef="#ctx0" brushRef="#br0" timeOffset="81039.15">11422 13393 305,'8'4'251,"4"-4"-91,-4 0-57,4 4-33,1-4-22,7-4-10,-7 4-5,7 0-2,-1-4-7,-6 0-7,6 4-4,-5-2-3,5-3 0,-6 2-1,0-1 3,-6 1 2,0-1 6,-1 0 3,1 0 4,-7 1 1,0-4-1,0 3-2,-7 1-3,7-1-4,-6-1-5,-8 2-5,7 0-2,1 3-3,-7-4-1,6 4 0,-5 0-1,-2 0 0,8 4 1,-7-1 0,6 0-1,1 2 0,-7 2 2,7-3-6,-1 3 3,0 0 1,1 1 0,6-1 0,0 1 0,-7 2-1,7-3 1,0 5 4,7-2-1,-7 1-1,0 0-1,6 0-1,1 1 1,0-6-1,-1 6-1,0-5 1,1 5-1,6-6 1,-7 2 1,7-5 0,1 5 3,-2-4 2,1-2 1,0 3 5,1-5 2,-1 3 2,0-3 0,6 0-1,-5 0 1,-2-3-1,1-2-1,6 3-1,-5-2 1,-1 0 1,-8-3 0,8 3-1,2-4-1,-9 1-1,1 0 0,6-4 0,-7 3 1,-6 2-1,6-6-1,1 1 1,-7 0 1,0 0 0,0 1-1,6-2-3,-6 1-3,0 0-2,0 1 2,0-2 0,-6 2 4,6 3 1,0-5 1,-7 5 0,7-1-1,0 4-1,0-3 0,0 4-4,0-2-5,0 3-1,0 2-1,0-4 0,0 4-1,0-4 0,0 4-3,0 0 1,0 0-1,0 0 0,0 0-1,0 0 2,0 0 0,0 0 1,0 0 1,0 0-1,0 0 1,0 4 1,0 0-2,0-4 1,0 0 0,0 0-1,0 2 1,-6 3 0,6-2 0,0 1 0,0-1 1,-6 5-1,6-4 0,0 3 1,-7 1 0,7-1 0,0 0 0,0 0 1,-6 5-1,6-9 1,0 9 0,0-6 0,0 2-1,0-1 0,6-3 0,-6 2 0,0 2 0,7-1 0,-1-3 0,-6 4 1,6-5 0,7 1 0,-6 3-1,0-4 0,6 1 0,-7 1 1,7-2-1,0 0 0,0-3 0,0 4 1,8-4-1,-10 0 2,3 0-1,6 0 0,-8-4 2,1 4-3,0-3 3,7 0 0,-8-6-1,1 6-1,1-1 1,-7-3 1,6 0-2,-2-1 3,-3 1 0,-2-3 1,1-2 0,0 1 2,-1 5 1,-6-6 0,7 1 2,-1 4-2,-6 0-1,0 0-1,7-2 0,-7 3-2,0 2-3,0 0 1,6 0-2,-6 4-2,0-4 1,0 4 0,0 0-2,6 0 1,1 4-1,-7-4 0,6 8 1,1-4 1,0 2 0,6 3-1,-7-2 0,1 0 2,5 0 0,-5 4 0,0 1-1,0-2-1,-2-3-1,2 5 2,1 2-4,-3-7-4,3 4-6,-8 0-7,5 1-7,-5-6-9,0 2-6,-5 3-11,5-4-8,-8 0-9,3-3-12,-10 0-23,10 0-37,-2-4-56,0-4-104,-6 0-87</inkml:trace>
  <inkml:trace contextRef="#ctx0" brushRef="#br0" timeOffset="81231.56">12003 13019 394,'7'-7'357,"-1"0"-130,0 3-93,1 0-51,5 1-30,-5 3-16,7-4-8,-8 4-5,6 4-4,-5-1-3,-1 5-6,1-1-4,-7 5-4,0-2 0,0 5-3,0 3-4,-7-3-4,1 4-9,-1-2-18,1-2-41,-6 3-70,-2 1-135,1-1-91,0-3-53</inkml:trace>
  <inkml:trace contextRef="#ctx0" brushRef="#br0" timeOffset="85715.2">13326 13500 205,'0'-4'262,"0"-1"-67,0 3-56,0-2-41,0 0-25,0 4-12,0-4-8,0 1-6,0 0-4,0-2-4,0-2-1,0 3-2,0 1-2,0-4-6,0-1 0,0 4 1,0-3 1,-8 4 2,8-4 0,0 3-1,0-4-2,0 5 5,0 3 1,0-4 0,0 0 1,0 4-2,-7 0-1,7 0-3,-6 0-4,0 4-5,0-4-6,-1 4-7,-7 3-2,2 1-3,-1-1-1,-6 3-2,5 2 0,7-2-2,-5 1 1,0 0 0,4 1 1,1-5-2,1 0-2,6 0 2,-7-3-2,14 4 2,-7-5 0,6 1-1,1-4 1,1 4 1,4-8 1,0 0 0,9 1 0,-8-5 0,6 2 0,-7-6 1,9 5 1,-9-5 1,9-3-2,-9 5 3,-5-1 0,6 0 2,-7-3-1,7 6-3,-6-3 1,-7 3 2,6 6 1,-6-6-3,0 4 0,6 4-1,-6-3-2,0 3 3,0 0-4,0 3-1,-6-3-4,6 7 0,-6 0-3,6 1-5,0 3-4,-7-3-5,7 2-1,7 1-2,-7 0-2,0-4 1,6 0 3,0 5 4,1-5 4,6-3 4,-6 0 2,5-2 2,1-2 2,1-2 1,-1-2 1,6-4 1,-6 2 1,7-6 1,-6 1 0,-2-4 2,0 0 4,2 1 0,-7-1 2,6-2 2,-7-2 3,0 0 1,1-3 2,-1 5 0,1-6 0,-7 5 1,7-4-1,-7 0-2,6 5-2,-6-6 0,0 0 1,0 2-1,-6 3-1,6-4 3,-7 8 1,0-3 4,7 3 3,-6 7 0,6-3 1,-7 5 0,7-2 0,-6 4-3,6-1-5,0 4-3,-6 0-5,6 0-2,0 7-4,-7 0-1,7 4 1,0 5 0,0-2 0,0 4 0,0-3 2,0 7-2,0-4 1,7 0 1,-7 1-2,6 4-1,-6-6-2,6 2-2,1 3-5,-1-5-3,1 2-6,6-1-4,-6 1-8,-1 0-6,6-5-7,-5 1-9,7 0-6,-8-5-8,1 5-10,6-9-13,-7 6-19,7-9-27,-6 1-45,6 0-94,-7-4-84,1 0-49</inkml:trace>
  <inkml:trace contextRef="#ctx0" brushRef="#br0" timeOffset="85904.31">13507 13266 201,'6'0'348,"2"0"-113,4 0-92,1 0-59,6-5-33,2 5-17,4-3-10,2-1-13,-2 1-18,8-5-30,-2 4-44,3-3-80,-1 0-128,6 0-74</inkml:trace>
  <inkml:trace contextRef="#ctx0" brushRef="#br0" timeOffset="86252.65">14602 12957 173,'0'0'445,"0"0"-123,0 0-135,0 4-82,-7 0-48,1 3-22,6-3-12,-7 3-6,1 0-4,-8 4-4,9 0 5,-10 3-5,2 1-2,1 4-2,-2-4-2,1 3 4,-6-3 4,6-5 3,0 5 0,0-3 3,0-2 4,7-3 3,-7 1 2,6-2-2,0 2 0,1-4-3,-2 1-2,3-2-4,5-3-3,0 3-1,0-3-4,0 4-2,0-4 0,5 4 2,3-4 0,-2 0 3,8 3 1,-1-3-1,-1-3 1,8 3 0,0-4-3,5 0-1,-5 1-1,12 0-3,2-6-3,-2 1 3,1 2-1,-1-2 0,7-3-3,-7 5-11,1-2-11,0 1-15,-7-1-14,0 4-26,-6-3-31,0 0-38,-2 0-63,-4-1-99,-8 1-83</inkml:trace>
  <inkml:trace contextRef="#ctx0" brushRef="#br0" timeOffset="86475.88">14569 12994 408,'0'0'404,"0"0"-120,0 0-113,0 0-73,0 3-44,0 5-22,0-4-10,0 3-2,7 3-2,-7 2 0,6 3 2,-6-1-1,7 5-1,-1-1-2,1 0-3,-1 0-4,-6 4-2,7 0-3,-1 1-2,0 2-1,1-3-1,0 0 0,-1 4-4,1-4-6,-1 4-10,0-4-9,1-5-13,-1 6-14,8-5-21,-1 0-31,-7-4-46,1 1-80,5-3-110,-5-1-56</inkml:trace>
  <inkml:trace contextRef="#ctx0" brushRef="#br0" timeOffset="86915.89">14992 13063 342,'0'0'287,"-6"-3"-72,6 3-66,-7 0-46,7 0-30,0-5-20,0 5-9,0 0-10,0 0-7,0 0-6,0 0-5,0 0-8,0 0-3,0 0-2,0 5-1,0-2 2,0 1 3,7 4 0,-7-1 0,0 4 3,0 0 3,6 3 2,-6 1 0,7-1-1,-1 5-1,-6-4 0,7 7-1,-1-3-4,7-2-1,-6 5-3,-1 0-2,1 0-2,-1 1-3,1-1-5,-1 0-2,1-5-5,-1 6-6,0-5-5,-6 0-7,7-4-9,-1 5-10,-6-9-10,8 2-20,-1-1-29,-7-3-47,5-1-94,-5-3-84</inkml:trace>
  <inkml:trace contextRef="#ctx0" brushRef="#br0" timeOffset="87396.53">14934 13016 224,'0'0'392,"0"0"-113,0 0-112,6 3-75,-6 2-42,7-5-23,-1 2-14,1 6-4,-1-4-2,1-1 0,-1 5-3,7-2-1,0 6 0,0-4-1,0-1 1,-6 4 1,6-3-1,0 2 0,-7-3 0,7 5-2,0-5 1,-7 1-1,2-2-1,-1 2 0,-2-5-1,2 5 0,-1-4 2,-6-2 3,7 3 3,-1-5 2,1 3 3,-7-3 4,7 0 5,-1 0 5,7-3 0,-7-2 4,1 3 1,-1-6 2,1 1 1,6-1-3,-6-3-3,6 4-2,-8-4 0,10 0-6,-10 1 0,9-5-3,-1 4-3,-7-1 0,7-2-2,0 3-3,1-1-2,-8 2-1,7-1-5,0 3 0,0-2 1,0 3 0,0 3-1,-5 0-1,-3 0-1,8 1 2,-7-1-1,1 4 1,0 0-1,-2 4-1,3-1 0,-1 1 3,-1 4 0,6 2 0,-5 5-1,0-4 1,-7 7 1,6 1 0,1 0-2,-1-2-1,1 5 0,-1 0-4,0 0-3,-6-1-5,7 6-7,-1-5-6,-6 0-8,7-1-7,-7 2-6,7-2-5,-7 1-7,0-3-10,7 3-12,-7-8-19,6 5-32,-6-4-53,6-5-97,-6 2-84</inkml:trace>
  <inkml:trace contextRef="#ctx0" brushRef="#br0" timeOffset="87656.31">15734 12936 158,'0'0'464,"0"3"-117,0-3-140,7 7-90,-1 1-52,1 3-25,-1 0-19,1 0-6,6 3-2,0 4-2,0 1-1,-1 3-2,3 4-3,-3-4-2,1 3 3,1 4-4,5 2-2,-13-6-2,7 4-5,1 0-6,-8-3-1,1 3-7,5-3-5,-5-1-7,-1 1-6,1-1-8,0-3-6,-7 0-8,6 1-12,-6-5-15,0-3-18,0-4-19,0-1-29,0-2-38,0-4-65</inkml:trace>
  <inkml:trace contextRef="#ctx0" brushRef="#br0" timeOffset="87910.95">15709 13055 139,'-7'-9'471,"1"-3"-130,6 4-133,0-2-90,6 3-50,1-1-26,5 1-15,1 3-7,0-3-6,7 4-3,6-1-1,-1 4-1,2-4 0,0 4-4,4 0-2,3 0-1,-9 0 0,8 0 2,-7 4-2,-6 0 2,-1 3-2,-6 0-1,0 0 1,-6 4-1,0 1-2,-7 2-1,-7 1 0,-6-1-2,0 1-1,0 0 0,-7 3-2,-6-3-1,7 0-3,-1-1-3,-6 1-11,7-1-10,-8 1-10,8 0-19,-1-4-33,1-1-47,6-2-83,0-1-105,0 0-57</inkml:trace>
  <inkml:trace contextRef="#ctx0" brushRef="#br0" timeOffset="88488.62">16438 13353 43,'0'-3'417,"0"-1"-89,6 1-106,-6-1-82,0-1-49,0 5-25,7-3-14,-7 3-7,0-3-5,-7 3-4,7 0-3,0 0-5,-6 0-5,-1 0-7,1 3-6,-7 0-3,0-3-1,0 9 1,0-6 0,0 4 3,-6 0 7,5 5 0,-5-2 2,6 1-2,-6 0 1,5 1 0,1 2-3,7-3-3,-7 0-8,6-1 1,7 5-2,-6-3 1,6-1-2,0-1-2,0 2 1,6-1 1,1-5 0,-1 2-1,7-1-1,0-3-1,1 4 1,5-8 0,0 0 0,1 0 0,-1 0 0,1-8 0,6 4 0,-7-3 0,1-1 0,5 2 0,-5-2 1,-7 1-2,7-3 2,-7-2 0,0 5 0,-6-5 2,-1 6-1,1-6-1,-1 5 2,1 0 2,-7-1 2,0 4 0,6 1 3,-6-4-1,0 7 0,0-5 1,0 5-1,0-2-3,0 2-3,0 2-1,0-2-2,0 5 0,7-2-1,-7 4 1,0 1 0,6-4-1,1 6 0,-1-3 0,0 5-2,1-1-1,7-7-2,-2 3-4,1 0-4,0 0-4,8-3-5,-8 4-4,5-5-6,2 1-3,6 0-2,-7-4-4,8 4-3,-1-4-5,0 0-9,0 0-20,0-4-35,0 0-74,-7 0-138,-6-3-72</inkml:trace>
  <inkml:trace contextRef="#ctx0" brushRef="#br0" timeOffset="92386.07">17722 13232 177,'-13'7'320,"-7"1"-91,6-1-80,-5 0-50,6 0-31,0 5-19,0-1-12,0 0-8,6-1-8,1 6-5,-1-5-3,1 0-4,6-1-9,0 5 1,0-8 0,6 4 0,-6-3 0,7 3-1,-1-7-1,7 3 2,-6-7 4,6 3-3,-7-3 0,7 0-2,7-3 1,-7-2 3,-1 3 4,3-6 2,-2-3 5,-1 3 5,1-2 5,0-5 6,0 4 4,-7-3 2,7-1 1,-6 0 0,0 3-4,-1-2-3,-6 3-6,0-3-3,0 3-1,0 3-3,0-2-1,0 6-3,0-3 0,0 2-3,0 2 1,0 3-4,-6-3-2,6 6-5,0-3-1,-7 3-1,7 6 0,-7-2 0,7 0 0,0 0-1,0 1-1,0 2 3,0-3 1,7 5-1,-7-5-1,7 3 0,-1-2-2,7-1-1,-6 5-3,5-8-3,-5 7-3,13-7-7,-7 3-6,0-4-6,7 4-7,-7-3-7,6 0-10,0 0-13,-5-4-25,5 0-28,0 0-48,-5 0-90,4-4-86</inkml:trace>
  <inkml:trace contextRef="#ctx0" brushRef="#br0" timeOffset="92788.84">18196 13130 336,'7'0'280,"-7"0"-84,6 0-68,-6 3-46,0 4-27,0 0-18,7 1-8,-7 3-6,0-1-3,0 7-6,0 0-2,7-2-3,-7 3-3,0 0-2,6 1-3,-6-4 1,7 2-1,-7-1 7,0-1-2,6-1-2,-6-3 3,0 0 0,0-1 6,0-2 3,0-1 7,0-3 2,0 0 8,0 0 5,0-4 4,0 0 3,0 0-3,6 0-3,-6-4-5,0 0-9,7-3-4,-1-1-4,-6 2-3,14-6-2,-7 1-3,-1 4 0,0-4 1,1-4 0,-1 4-1,7 0-3,-6-3-1,0 2 0,-1 1-2,6 0 0,-5 4 0,1 0 0,-3-1-1,2 1 0,-1 4-2,1 3 0,-7-4 0,7 1-1,-1 3-2,-1 0 1,3 3 1,-1 1-1,-1-1 0,1 1 1,-1-1 0,1 9 0,6-5-2,-7 1-1,0 2 0,7-3-3,-6 1-4,0 3-5,6-4-4,0 0-6,-7 1-2,7-1-7,-7 1-8,7-1-5,2-3-8,-3 3-10,-6-4-15,7-3-20,1 4-29,-8-4-48,7-4-88,0 4-82</inkml:trace>
  <inkml:trace contextRef="#ctx0" brushRef="#br0" timeOffset="93166.1">18815 12921 336,'0'-4'392,"0"-4"-118,0 4-110,7 4-70,-7-2-38,0 2-22,0 0-11,0 2-3,6 2 1,-6 4-1,0 0 0,0 3 3,6-1-2,-6 1-5,-6 8-1,6-5-4,0 5-4,-6 2-2,-1 2 1,1-4-8,-7 2 3,6 4 2,-6-3 1,0 0 0,0 0-1,0 1 1,6-5-1,-6 4 1,0-3-1,7-5-5,0 1 0,-1-1 1,0-3-1,1-3 0,6-2 1,0 3 0,-7-6 1,7-3 7,7 4 1,-7-4 0,6 0 2,1-4 0,0 1 2,-1-6 1,0 3 2,7-2 1,-5 0 1,-3 1 2,2-1 2,0 2 3,-1 2-3,-6-3 3,7 3-1,-7 0-2,6 0-3,-6 4-4,0-2-5,0 2-3,0 0 1,0 0-7,0 2 0,0-2-2,5 8 0,-5-4-1,8 3-4,-1 1-6,-1-1-7,7 0-10,0 0-12,0 1-12,6-4-17,8 2-20,-8-1-31,13-1-47,-5-4-91,-1 0-100,6 0-60</inkml:trace>
  <inkml:trace contextRef="#ctx0" brushRef="#br0" timeOffset="93490.65">19720 12873 110,'7'-11'497,"0"4"-71,-1-1-155,-6 5-118,7-1-69,-7 0-36,6 4-20,-6 0-10,0 4-5,0 3-2,0 1-1,-6 3-2,6-1 0,-7 5-1,-6-1-3,6 6-1,-6-3-1,1 2-1,-1 3-1,-1 0 2,2-1 1,-8-1-1,7 1 2,-1-2-2,3 3 0,-10-8 2,8 4-1,7-3 1,-8-4-1,8 4-1,-1-3 0,1-6-1,0 2-1,6-5 0,0 5 0,0-4 0,6-1 1,0 1 2,1-1 0,13 1 0,-8-4 1,8-4-1,6 4 0,1-3-1,-2-1 0,8-3-2,-7 2 0,7-1-5,6-2-6,-7 2-5,1-6-11,-1 5-13,0-1-13,1-3-15,-6 3-19,-1-2-22,-7-1-22,1 0-22,-8 0-32,1 0-39,-13 0-44,7 1-26</inkml:trace>
  <inkml:trace contextRef="#ctx0" brushRef="#br0" timeOffset="93685.53">19870 12936 220,'-19'-8'340,"5"1"-73,2 3-73,5-4-64,-6 4-43,7 2-30,-1-2-16,7 4-12,-7 0-5,7 0-4,0 0-5,0 4-4,0 2-3,0 2 1,0 0 0,7 3 1,-7 4 3,7-1-1,-1 1 1,-6 2-1,8 2 0,-8 3-1,5 0-2,-5 0-1,7 4 0,-7-1-2,0 1 0,6-4-3,-6 4-3,6 3-4,-6-7-6,7 3-7,0 1-11,0-4-13,-1 0-14,0 0-21,7-4-34,0-3-48,0 0-74,1-5-116,-2 2-57</inkml:trace>
  <inkml:trace contextRef="#ctx0" brushRef="#br0" timeOffset="93997.31">20333 12994 168,'-6'0'471,"-1"3"-111,-7 5-152,1 6-96,6 1-51,-5 0-25,6 8-15,-1-2-8,0 1-3,7 3-2,-6 1-1,6 1-2,0-2-3,0 4-3,6-4 0,1 0-2,0-2-1,-1 3-3,6-4-3,1-3 1,2-2 0,-2 2 0,6-5 1,-6-3 1,6-4 1,-5 0 6,-2-3 6,8-4 10,-7 0 12,0-7 12,6 0 11,-6 0 11,-6-8 14,5 1 10,-4-5 12,5 1 4,-13-1-2,6-2-3,-6-2-8,0 4-7,0-2-13,-6-4-13,0-1-16,-9 4-18,3-5-18,-1 6-20,-5-4-19,3 3-20,-4 0-18,-1 3-19,8 1-18,-8 3-17,7 0-12,0 5-17,6-2-26,1 9-49,0-4-87,6 3-80,-7 1-45</inkml:trace>
  <inkml:trace contextRef="#ctx0" brushRef="#br0" timeOffset="94277.78">20697 13038 235,'-12'17'382,"5"0"-134,1 0-110,-2 2-62,8 3-31,0-5-18,0 6-9,8 0-5,-2-6-7,7 5-3,0-3-2,6-2-3,1 2-7,-1-1-3,7-7 0,2 4-1,-4-7 3,-5-1 8,8 0 9,0-3 13,-8-4 12,0 0 13,1-4 13,-7-3 12,5 0 13,-10-1 8,5 1 8,-6-5 2,-1-3 3,-6 1 0,0-1-7,-6 1-11,-1-4-12,1 0-13,-9-1-17,3 1-15,0-1-14,-8 2-24,0-2-24,-5 1-20,4-1-25,-4-3-27,5 4-30,0-1-38,1-2-61,-1-1-109,7 3-87,-6 2-42</inkml:trace>
  <inkml:trace contextRef="#ctx0" brushRef="#br0" timeOffset="94528.92">20964 12455 83,'-13'8'452,"0"-1"-126,7 4-137,-1 0-91,1 1-45,0 2-25,-1-3-12,7 0-4,0-1-5,7-1 3,-1-3 4,0 2 7,-6-1 7,13-3 8,-7-4 9,1 0 6,0 0 8,-1-4 7,1 0 4,0 1-1,-1-5-3,-6 5-4,0-5-5,0 1-7,0-4-7,-6 4-10,6-1-12,-14-2-6,8 3-12,-8-1-16,2 4-17,-1 1-20,0-5-25,-7 8-32,8-4-48,-3 4-81,3 0-152,-1 4-74,-5-4-27</inkml:trace>
  <inkml:trace contextRef="#ctx0" brushRef="#br0" timeOffset="94882.32">21778 12976 323,'-6'0'454,"-7"4"-149,-6 3-141,5 0-80,-5 4-40,-1 0-20,1-1-8,-7 5-2,6 4 1,0-1 1,1 1 1,6-1-1,-6 0 0,12 4-1,-5-3-3,12 0 0,-8-2-4,8 2 0,8-5 0,4 1-1,-5-1-1,12-3 0,1 1 1,6-2-1,6-3-2,1 1-1,-1-4-5,7 0-5,7-1-7,0 0-8,5-3-10,2-3-15,-1 0-19,6-1-44,-5-4-95,-2 1-118,-4-5-73</inkml:trace>
  <inkml:trace contextRef="#ctx0" brushRef="#br0" timeOffset="97040.7">1212 15005 147,'-15'3'194,"3"1"-17,5 0-23,-6 0-27,1-4-22,5 3-19,-6-3-14,6 0-13,7 0-10,-6 4-11,6-4-7,-7 0-10,7 0-5,0 0-3,0 0-6,0 0-2,0 4-2,0-4-1,0 0-1,0 0 1,0 3 1,7-3 1,-1 4 3,-6-4 3,7 4 2,-1-4 3,8 4 5,-2-1 0,1 2 1,0-5 0,8 0 0,-3 0-1,9 0-2,-8 0-2,13 0-4,0-5-2,2 2-2,-2-5-1,8 4-4,-2-3-3,8 0 0,-6-1-1,-2 1-6,7 0-9,-5 3-18,-7-3-17,-1 3-26,1 0-34,-7 1-49,-1-1-89,-5-3-112,0 7-49</inkml:trace>
  <inkml:trace contextRef="#ctx0" brushRef="#br0" timeOffset="97279.15">1512 15042 336,'-8'0'453,"8"0"-137,-7 0-131,1 0-80,6 0-44,0 0-27,0 0-15,0 4-6,0 4-2,0-2-1,6 2-2,-6 3 0,7 3-1,-7 1 0,8-1 0,-3 5-3,3 3-2,-8-1 0,5 2-1,1 3-1,-6-1 0,7 1 0,0 3-1,-7 0-2,7 0-4,-1 0-4,1-3-10,-7 1-10,12-5-14,-5-1-18,-1 2-22,7-5-40,-6-4-50,6 1-87,-1-4-89,-5 0-51</inkml:trace>
  <inkml:trace contextRef="#ctx0" brushRef="#br0" timeOffset="97969.78">1875 15287 365,'-5'0'356,"5"0"-123,-8 0-102,8 0-58,-7 4-30,7 0-12,0 3-9,-5 0-3,5 0-1,0 4 0,0 0 4,0 5-2,5-1-6,-5-1-2,7 1-2,1 3 0,-8-4-1,5 4-2,2-3-6,-1 4 3,1-5-1,-1-3-1,1 1-1,6-2-1,-6 1 1,5 0-1,1-4 3,1-3-3,-1 0 2,-1-1 1,1-3-1,1 0 0,-1 0 2,0-3-2,6-5 0,-12 1 2,12 0 0,-12-4 2,6 4 3,-7-8 4,7 4 0,-6 1 5,-7-5 3,7-1 0,-1 2 4,-6-1-1,-6 1 1,6-2-1,0 2-1,0-1 0,-7 1 1,7-1-2,-7 5-2,7-6 1,-7 5-1,1 4 0,0-4 2,6 3-2,-7 2-2,7 2 0,-6 0 1,6 1-1,-7-1-2,7 0-3,-6 4-1,6 0-4,0 0-2,-7 4-2,7-4-3,0 7 0,-6-3-1,6 6 0,0-2-1,0 7 1,6-4 0,-6 3 0,7 1 0,-7 0 0,6-1 1,-6 1-1,7-1 0,-1 2 0,1-2 0,-7 1 0,12-5-1,-5 2 0,-7-1-2,7 1 1,0-2-1,-1-3 0,0 1-2,1-2 1,-1-1-1,1-2 1,6 1 1,-6-4 0,-2 0-1,3 0 1,-3-4 2,10 1 1,-10-2 0,2-1-1,6-5 1,-6-1 0,6 2 0,-7-2 1,7-3-1,-7 5 0,8-5 2,-7 1-1,-1 3-1,0-4 0,7 4 0,-6 1 1,-1-2-1,0 5 0,-6-5 0,8 6 0,-2 1 0,-6-2 0,0 3 0,0 4-1,7-3-1,-7 3 0,0 0 0,6 3-1,-6 1-1,0 1 1,6 2 0,-6-1 2,7 2 0,-1 3 1,-6 1 0,7-2 0,-1 5 0,1-4 1,0 3-1,0-3 1,-1 4 0,0-5 0,7 2-1,0 3-3,-6-5-4,6-2-8,-7 3-10,7-3-6,-7-1-10,7-4-8,1 5-8,-9-5-11,8-3-9,2 4-11,-10-8-19,9 4-28,-7-3-54,-1-5-109,0 5-82</inkml:trace>
  <inkml:trace contextRef="#ctx0" brushRef="#br0" timeOffset="98393.14">2533 15100 58,'0'-3'454,"-7"-1"-101,7 4-135,7 0-97,-7 0-55,6 4-26,-6-1-12,7 5-8,5-1-6,-4 4 1,5 4 0,-6-1-2,5 6-2,8-3-5,-14 2-2,7 3-1,0-1 0,0 1-3,1 0 0,-2 5 0,1-6-1,-6 4 1,6-2 1,-6-1 1,7-1 0,-9-3-1,1 5 1,1-5 0,-1-3 0,1 3-1,0-7-1,-7 4 1,7-4 0,-7-3 5,0-2 4,0 2 7,0-5 6,0 1 5,-7-4 5,7 4 4,0-4 5,-7-4 0,7 4-4,-7-4-6,7-3-4,0 3-5,0-7-6,0 4-5,0-4-5,0 0-5,7 0-2,0 1 0,0-2-1,-1 1 0,7 5 0,-1-2 0,1-4 1,1 9-1,-2-5 1,1 4 0,0 2-2,1-3-1,-1 5 1,0 0 0,-8 5-2,10-3 2,-9 2-2,-6 0 1,6 3 4,-6 5-1,0-4 0,-6 2 0,0 1 0,-1 4-1,-1-4 1,-3 0 0,-2-1 0,6 1 0,-7 4-1,1-8 1,0 5-2,1-2-1,5-6-8,-6 4-5,6-1-10,1-3-12,6 0-17,-6-4-22,6 0-29,0-4-40,6 0-66,-6-3-102,6-1-78</inkml:trace>
  <inkml:trace contextRef="#ctx0" brushRef="#br0" timeOffset="98596.73">3028 15309 122,'-6'0'420,"6"4"-101,-7-1-120,7 1-88,0 3-48,0 0-24,0 5-14,0-1-5,0 1-3,0-2-1,0 5-1,7-1-1,-1-3-1,1 7-5,-1-2-2,1-6-1,-1 5-2,7-1 0,-7-2-3,9-1-1,-2 0-4,-1-4-6,0 0-7,2 1-14,-1-5-19,0 1-30,0-4-44,0 0-79,-6-4-106,-1 4-74</inkml:trace>
  <inkml:trace contextRef="#ctx0" brushRef="#br0" timeOffset="98725.05">3101 15287 176,'-8'-8'393,"3"5"-108,-2-4-105,7 3-80,0 1-45,-8 3-29,8-4-22,8 4-20,-8 0-29,7 0-39,-2 0-65,3 0-123,-3 0-85</inkml:trace>
  <inkml:trace contextRef="#ctx0" brushRef="#br0" timeOffset="99234.23">3256 15302 398,'0'3'340,"7"5"-126,-7-5-92,0 8-55,0-4-30,0 5-11,0-1-9,0 3-2,6-2 0,-6 3-1,0-5 0,0 5-2,7-4 0,-7 3-3,0-3-1,6-3 0,-6 3 2,0-5 3,0 2 1,5-4 5,-5 0 3,0 0 5,0-4 4,8 3 4,-8-3 2,7-3 0,-7-1-1,6 0-2,1 0-3,-1-4-2,-6 2-3,7-2-4,-1-3-4,1 5-3,-1-2-4,-6 4-2,6-3-1,-6 3-4,7 0-3,-7 1-3,0-1 0,7 4-2,-7 0 1,0 0 1,6 4-3,-6-1 3,7 5 1,-7-1 0,6 0 1,1 0 1,-1 1 1,1 4-1,-1-5 1,1 1 0,5-2-1,-4 2-1,4-1 0,1-3 1,0 0-2,1-4 1,-1 0 0,0 0 0,-7-4 0,7 0 1,0 0-1,0-3 1,-6-1 1,-2-2 2,8-2 5,-13 1 8,7 0 8,1 0 8,-2 0 3,-6 1 2,0-1 0,0 4-1,-6-5-6,6 5-7,-8-1-9,1 0-6,7 2-5,-13-1-1,8 3-1,-2 0-1,1 0 0,-1 4-1,1 0-1,-1 0 1,0 4 0,1 0-1,0 0 0,6 3-2,-7-1 1,7 2-2,0 0-3,0 3-9,0-3-12,7 2-11,-1 1-13,7 0-18,0-4-17,0 4-20,6-4-26,2-3-38,-2 4-73,7-8-123,7 3-61</inkml:trace>
  <inkml:trace contextRef="#ctx0" brushRef="#br0" timeOffset="100259.85">4201 15258 71,'-7'-4'469,"0"0"-91,0 1-137,2 3-104,-2 0-58,1 0-31,-1 0-15,-6 3-9,7 1-6,-1 0-1,0 3 1,0 4 1,1 0 0,-7 0-1,13 4-3,-7-1-2,7 1 2,0 4-2,0-5-1,0 1-3,7 3-2,1-3-1,-3-1-2,8-3 0,1 4-4,-3-3 2,4-5 0,3 3-1,-4-6-2,5 4 0,-6-5-2,7 1 3,-7-4 0,0-4 0,0 4 5,0-3 5,-7-1 7,1 0 4,0-2 4,-7-2 2,0 1 3,0-1 0,-7-4-2,0 5-2,1-4-4,-1 0-2,1 1-1,-7-1-5,7 0 1,-7 0-1,6-1-1,-7 4-4,8-1 1,6 1-3,-6-4-1,6 3-2,0-3-1,0 1-2,0 0-1,6-1 2,0 2-3,8-1-1,-7 0-1,6 0 2,-1 0-1,1-1-1,0 6 0,1-1-3,5-5 3,-6 8-1,-7-3 1,8 5 1,-1-3 0,0 1-1,-7 1 1,1 3 0,6 0-1,-6 0 2,-7 0-1,6 3 0,1 1-1,-7 3 3,5 0-1,-5 1-1,0 4 3,7-3-1,-7 3 1,0 3 0,8-1 1,-8 1-1,0 0 0,5-1-1,-5 1 0,8-1 0,-3 1 0,2 0 0,0-3 0,-1-2 0,1 1 0,-1-1 0,7-2 0,-6-4 0,-1 3 0,7-3 0,0-4 2,-6 0 0,5 0-2,2-4 2,-1 1-1,0-1 3,0-3 1,-1-4 0,1 3 9,-5-3 7,4-1 5,-5 3 0,-1 1-1,1-4 4,-7-2 1,6 3 3,-6 4-4,0-4-4,0 4-3,0-4 4,0 3 1,-6 5-3,6-1-1,0 0-3,0 0-6,0 1-4,0 3-5,0 0-2,-7 0-2,7 7-1,0-3-1,0 3-1,0 4 0,-6-3 1,6 6 1,0-3-1,6 5-2,-6-7 1,7 7 1,-7-3 1,6-1-1,1 3-2,0-5 3,-1 2 0,7-5-1,-7 4-1,7-4 1,-6 1 0,6-5-1,0 2 1,-1-5 0,-5 0 0,6-5 2,1 2 0,-1-5 0,0-3 1,0 1 0,0-6 0,0 2 3,-7-1-1,7-2 1,-6-3 2,-1 2 0,0 0 0,1-1 1,0 2 0,-7-5-1,0 3 0,6-2 0,-6-2-2,0 4 0,0-2 1,-6 3-3,6-4 0,0 4 0,-7-1 1,7 1-1,-7 3 4,7 4 5,-6 0-1,6 4 2,-6 3 0,6 1 0,0-1-2,-7 4-2,7 4-3,-6 3-4,6 0-3,-7 8 0,7-1-1,0 6 0,-6-3 1,12 2 0,-6 3-1,7-1 0,-7 4 2,13-2 5,-7 0-2,0 2-3,8-7-3,-1 4-5,0 0-11,0 0-10,-1-3-18,1-1-18,2 1-12,-3-2-16,8-3-10,-7-2-9,0-1-7,-7-4-7,7 0-3,-7 1-8,8-8-24,-14 0-43,7-4-70,-7-3-99,0-1-45</inkml:trace>
  <inkml:trace contextRef="#ctx0" brushRef="#br0" timeOffset="100390.35">4910 15152 20,'-12'-11'481,"-2"3"-76,8 1-128,-1 0-116,1 0-70,6 3-39,0 0-21,0 0-12,6-3-7,7 4-3,1-1-6,-2 1-10,8-1-13,6 0-17,-7 0-36,7-4-54,1 5-120,-2 0-101,2 0-71</inkml:trace>
  <inkml:trace contextRef="#ctx0" brushRef="#br0" timeOffset="101186.9">5184 15408 250,'0'0'482,"0"4"-123,7-8-146,-1 4-95,1-3-52,5-2-28,-5-1-17,6-2-5,0 1-3,0-3 0,0-2-3,0 1-3,0-1 0,0-2 1,-7-1 1,9-3 2,-10 4 2,1-5 4,1-2 6,-7-1 5,7-1 1,-7 1 1,-7-3 1,7-1-4,-7 1-2,1-2-2,1 2-6,-3-1-3,-5 1-4,6-4-3,-6 4-4,0-1-2,1 3 2,-1 5 1,-1 0 0,1 3 1,7 0 2,-7 9 0,7-2 1,-7 4 2,6 1-2,1 3-3,-1 0-1,-6 3-1,13 5-1,-7 2-2,7 1-1,0 4-1,-6 3 1,6 1 2,6 2 1,-6 2-1,0 2 1,7-3 0,-2 4 1,3-1-2,-1 1 0,6 0-1,-7-1 0,1 4 1,5-6-1,-5 2 1,6 2 0,-7-2 1,8-4-2,-1 2 0,-1-1 0,-5-4-2,6 3-5,0-5-3,0-3-1,0-1-2,0-1 0,1-3-1,-3-2 0,4-1 0,-3-5 7,1 0 1,7 0 3,-7-5 4,-1-1 0,2-2-1,-1 1 0,0-3 3,0-2-2,-7 1-1,8-3 1,-8-2-2,-6 2 0,7-1 2,-7 4 0,6-3-1,-6 2 2,0 2 8,0-1-5,-6 0 0,6 4 1,0 3 1,-7-3 1,7 7-1,-6-5 0,6 5-9,-7 0 4,7 5 1,-7-1-2,7 3-1,-6 0-1,6 4 0,0 0 0,0 3 1,0 1 0,0 0-1,6-1 0,-6 1 0,7-1 1,0 1-1,-1-3 1,1 3-1,-1-5 0,7 1 1,0-3 1,-7-1-1,8 0 0,-1 0-2,0-3 2,-1-4 0,2 0 2,-2-4-1,1 1 1,7-5 2,-7-2 6,1-5 8,5 1 8,-6-1 13,0-5 9,0-1 10,0 3 7,-7-4 2,7-1-1,-13 2-3,7-4-5,0 2-11,-7 0-11,0-2-7,-7 0-9,7 0-5,-7 2-3,1-3-3,-1 0-4,1 1-2,0 7 4,-1-4 0,1 7 3,-1 0 0,0 4 2,1 0-1,0 4 1,6 4-1,-7-1-5,1 4-3,-1 4-1,1 2-2,6 6 0,-7 2 0,0 6-1,7-3 0,0 5 1,0 0 1,0 0 0,0 4 0,7-5 1,-7 6-3,7-2 1,-1 1 0,1-1 0,-1 1-2,7 0 0,-7-4 1,8 3-2,-1-3-3,-7 0-6,13 1-8,-5-5-9,-1 1-9,0-5-13,6 3-13,-6-5-9,8-1-9,-3 0-10,-5-4-9,7 0-7,-7-2-11,0-5-11,6 0-20,-5-5-38,-1-2-72,-8-4-123,10 0-55</inkml:trace>
  <inkml:trace contextRef="#ctx0" brushRef="#br0" timeOffset="101360.87">5639 15075 163,'-12'-4'502,"-1"4"-68,6 0-169,1 0-122,6 0-69,0 0-37,0 0-19,6 4-10,1-4-4,6 0 1,6 4 0,0-4-4,1 0-4,6 0-6,7 0-10,-7 0-14,13 0-15,-6-4-26,5 4-40,2-7-57,-1 2-109,0-1-92,-1 3-48</inkml:trace>
  <inkml:trace contextRef="#ctx0" brushRef="#br0" timeOffset="101521.01">6571 14958 112,'-5'4'390,"5"-1"-155,-8 1-184,8 3-153,0-4-155,0 1-101</inkml:trace>
  <inkml:trace contextRef="#ctx0" brushRef="#br0" timeOffset="101686.45">6623 15334 476,'0'0'427,"0"4"-154,0 0-121,0-4-72,0 4-39,7-4-26,-7 4-22,0-4-19,6 4-26,0-4-42,1 0-71,0 0-124,0 0-88,-7-4-44</inkml:trace>
  <inkml:trace contextRef="#ctx0" brushRef="#br0" timeOffset="110891.76">7808 14950 168,'-6'-7'159,"6"3"-55,0-2-41,0-2-28,-7 1-15,7-1-9,0 0-3,0 2-2,0-6 0,7 5 2,-7 0 4,0-1 5,0-3 3,0 4 4,0 0 3,6-1 5,-6-3 4,0 5 6,0-2 1,0 1 4,0-4 3,0 3-4,0 1 1,0 0 0,0 3-4,0-4-2,0 5-2,0-1-3,0 0-3,0 0-1,0 1-3,0 3-2,0-4-1,0 4-3,0-3-2,0 3-3,0 0-3,0-4-3,0 4-3,0 4-4,0-4-1,0 3-2,7 1 4,-7 3 4,0 4 3,6 1 1,-6 6 3,7 0 3,-7 4 1,7 0 1,-7 4-1,7 3-6,-7-3-1,6 3-1,-6-4-2,6 4-1,-6-3-3,6 3-1,-6-2-3,7-2 3,-7 1-3,6-1-2,-6-3-1,7 1 1,-7-1 0,7-5 0,-7 2-1,6-1 1,-6 0-1,7 2-1,-7-7-5,6 3-8,-6-7-8,6 3-12,-6-4-10,7 3-17,-7-5-17,6-1-23,-6-5-37,0 0-59,7-5-101,0 3-71</inkml:trace>
  <inkml:trace contextRef="#ctx0" brushRef="#br0" timeOffset="111172.74">8219 14899 195,'-13'0'426,"0"3"-123,0 2-129,6-2-76,0 0-41,1 2-20,0 2-10,6 1-5,0 2-3,6-3 1,0 5-1,1-2 0,7 5 0,-1 0-3,-1-1 1,8 1 1,-7 0 1,6 2 1,2-1-2,-2-2 0,0 5-2,-6-5 0,0 4 0,0-4-3,-6 5-2,-1-4 1,1 0 1,-7-1 0,0 1 2,-7-4 0,1 4-2,-1-1 0,-6-3-2,0 4-2,0-4-6,0-4-7,-7 5-12,7-10-13,-7 6-19,8-8-22,-8 0-30,7-4-46,-6-2-70,6-6-119,6 1-73</inkml:trace>
  <inkml:trace contextRef="#ctx0" brushRef="#br0" timeOffset="111334.59">8030 14870 119,'0'-8'427,"0"1"-111,6 0-122,1 3-82,6-3-44,-6-1-18,12-3-9,0 5-3,1-2 1,6 1 1,7-1 2,-1 1-2,1-4-1,7 4-9,-2 0-7,1-1-8,6 4-13,-5-4-18,0 5-21,-2 3-27,1-4-43,-6 4-68,-2-3-137,-4-1-87,-1 4-42</inkml:trace>
  <inkml:trace contextRef="#ctx0" brushRef="#br0" timeOffset="111600.6">8845 14664 117,'0'0'410,"0"4"-104,0-4-115,0 8-76,0-1-43,0 1-21,0 2-11,0 1-4,6 4 0,-6 3 0,7 1 2,-2 3-3,2 0-2,-1 3-5,1 0-1,6 4-2,-6 2-3,6-6-3,-7 4-4,7 1-4,-6-1-2,6 0-2,0-3-4,0 3-6,-7 0-8,8 2-7,-1-6-11,-1 4-10,-5-4-16,-1 5-17,7-9-28,-6 1-35,0 1-49,-7-4-82,0-5-94,0 1-46</inkml:trace>
  <inkml:trace contextRef="#ctx0" brushRef="#br0" timeOffset="111939.47">8876 15031 381,'0'-11'448,"0"-4"-157,7 4-130,0-4-73,6 1-36,0 3-17,6 0-8,1 1-3,-2-2 0,3 1 0,5 3-1,-7 5-3,1 0-5,0 3-4,-1 0-7,-6 3-2,-6 0-4,5 5-2,-5 0 2,1 2-2,-8 1 1,-8 4 0,8 0 1,-13 3 2,7-3 0,-1 3 0,-6-4 0,0 6 0,0-6 3,0 1 2,6-5 3,-6 1 2,7 0 1,-1-4 2,1 0 0,6 1 0,0-4-3,-6 3-2,12-3-1,-6 2-1,6 2-2,1-4-1,-1 3 2,7-3-2,1 3 1,5 0-1,0-2 0,1 2-2,1-1-1,-3 2 1,7-4-2,-4 7-5,5-7-3,0 3-6,0 0-7,0 1-8,0-5-10,0 5-15,-7-5-16,8 0-24,-8 2-35,7-5-60,-13 3-106,6-3-82</inkml:trace>
  <inkml:trace contextRef="#ctx0" brushRef="#br0" timeOffset="112166.37">9561 14891 116,'-7'-4'485,"1"1"-75,-1 0-155,7 3-111,0 0-59,0 3-33,0 4-17,0 4-9,7 0-3,-1 4-1,1 4 0,-1-1-3,1 0 0,6 4-4,0 4-5,0-3-2,-1 2-3,1 0-3,1 0-2,-1 1-4,6 0-7,-6-3-9,1 2-8,-2 0-12,1-3-15,0 0-14,0 0-16,-6-4-21,6-2-32,0-1-49,0-5-88,-7-3-79</inkml:trace>
  <inkml:trace contextRef="#ctx0" brushRef="#br0" timeOffset="112409.43">9469 14789 409,'0'-14'417,"0"-1"-154,7 4-115,5-4-62,3 4-32,-2 0-13,6 0-5,0 1-2,7 2 0,0 1 1,-1 3-3,2 0-5,-1 4-6,1 0-6,-2 4-5,-5 7-5,0-3-5,-8 6-5,1 1-4,0-1-6,-6 4-4,-7 1-6,0 3-6,-7 0-6,1 4-6,-1-5-10,-6 4-13,1-2-17,-2 0-30,1-2-52,0 1-88,0 0-95,1-4-47</inkml:trace>
  <inkml:trace contextRef="#ctx0" brushRef="#br0" timeOffset="112878.47">10186 15137 263,'-13'-4'492,"-1"4"-117,1 0-158,-6 4-99,6 0-53,0-1-27,0 5-15,-6 3-7,6 1-3,-1-3-2,1 7 0,7-5-1,-7 3-3,6 1 0,1-1-1,6 1-2,0 0-1,0-1-2,6-3-1,1 0 2,-1 1 1,7-6-2,-6-2-1,13 0 1,-7 0 0,6-8 2,-6 4 0,7-4 0,-1-4-1,0 1 4,2 0 5,3-4 5,-4 4 6,1-8 8,-2 4 6,0 0 7,1-4 7,-1 5 3,1-5 1,-1 1 0,1 3-1,-7-5-7,0 7-7,-1-3-5,3 4-8,-9 1-6,6-4-7,-5 7-7,0 0-6,-7 1-1,7-1-2,-1 4 0,-6 4 2,6-1-3,-6 1 1,7 0 0,-7 3 3,6 1 0,-6 3 0,6-4 0,1 4 0,0 3 1,-1-2-1,1-1 1,6 0 0,-7 3 0,6-3 0,-4 0-1,5 0-1,7 0 0,-8 0 3,1-4-2,7 4-3,0-2-6,-1-7-8,-6 5-12,13-3-13,-7 0-16,2 0-18,-2-4-20,0 4-16,1-4-25,-1-4-35,0 4-66,2-4-129,-8-4-71,0 6-26</inkml:trace>
  <inkml:trace contextRef="#ctx0" brushRef="#br0" timeOffset="113089.13">11638 14998 294,'0'-4'663,"0"-3"-53,-7 3-59,1 0-299,6 4-261,-7 0-207,-6 4-240,1 0-133,-2 0-28</inkml:trace>
  <inkml:trace contextRef="#ctx0" brushRef="#br0" timeOffset="123984.81">3015 2360 45,'0'0'116,"-7"0"-40,7 0-22,-6 0-9,6-5-10,0 5-6,0-4-5,-7 4-4,7-3-1,0-1 0,0 4-4,0-3-1,0 3-1,0 0-1,0-4-2,0 4 1,0 0-2,0-3-1,-6 3-3,6 0-2,0 0 0,0 0-1,0 0 0,0 0 1,0 0 0,0 0-1,0 0 2,0 0-3,0 0 2,0 0-2,0 0 0,0 0-1,0 3 2,0-3-2,0 4 0,0-4-3,0 3 0,0-3 2,6 4 1,-6-1 0,7-3 0,-1 4 0,1 1 2,0-2 5,6-3-1,0 3 0,6-3-1,7 0 0,-6 0 1,6 0 1,0 0-1,7-3 1,-2 3 0,3 0 0,5-3-1,-7 3-1,7-5-1,0 1 1,0 1-2,1 3-2,-8-4-1,1 4 0,-2-3 0,3 3-1,-8 0 0,-6 0 0,-1 3 0,0-3-2,-6 0-3,-6 4 1,6-4-2,-5 0 0,-8 3 0,5-3 0,-10 0 1,5 0 2,-8 0 1,1 0 1,-6 4-4,0 1-10,-6-2-9,0 0-9,-1 5-9,-6-5-20,-8 5-23,9-1-42,-8 0-58</inkml:trace>
  <inkml:trace contextRef="#ctx0" brushRef="#br0" timeOffset="125902.39">21212 6195 83,'0'0'279,"0"-4"-83,0-1-74,0 3-49,0 2-27,7-4-13,-7 4-8,0-4-5,6 4-2,-6-4-3,0 4 0,7 0 0,-7-3-2,0 0-1,6 3-2,-6-5-1,6 5-3,1 0-2,-7 0-2,0-4-2,6 4 0,-6 0 0,7 0 0,-7 0 0,0 0 0,0 0-1,7 0-1,-7 0 1,0 0 0,0 4-1,0-4 0,0 0 2,0 0 0,0 0 0,0 0 1,6 0 1,-6 0-1,0-4 2,0 4 2,0 0 1,0 0 4,0 0 1,0 0 2,0 0-1,0 0 2,0 0 0,0 0-3,0 0-4,0 0-1,0 0-4,0 0-2,0 4-2,0-4-2,0 5 2,-6-5-1,6 3 2,-7 0 0,7 1 1,-7 4 0,1-6 0,-1 7 0,7-6 0,-6 4 0,0-3 0,-1 4-2,7-5-3,-6 5 0,6-2 1,0-1-2,-7-2 0,7 1-1,0-1 1,0-3 1,0 4 3,7-4 2,-7 0 0,6 0 2,-6 0 1,7-4 1,-7 4 3,6-3 0,0-1 0,1 1 1,-1-2 0,1 3 1,0-6 2,-7 4 2,6-3-1,1 3 2,-7 0 0,0 2-1,0-6 1,0 4-4,0-1-2,-7 3-4,7 2 0,-6-4-3,6 4-2,-14-4 0,8 4 0,-1 4-2,1-4 2,-7 4-2,7-2 0,-1 3 0,1-1 0,-1-1 1,0 2-2,1 1 1,6-2-3,-7 0-1,7 3 0,-5-3 0,5 0 0,0 3 0,5-4-5,-5 1 3,0-4 2,7 3 2,-7 1 3,6-4 0,1 0 1,0 0 2,-1-4 4,7 1 0,-6-1 1,5 1 1,-5-2 0,6 3 0,-6-6 0,-1 4 1,1 1 2,-1-5-3,0 4 0,-6 2-2,6-3 0,-6 2-1,0-1-3,0 4-3,0-5-3,0 5-2,-6-2-2,0 2-1,0 2-4,-7-2-5,6 5-2,-6-1 0,6-4-4,-5 3-4,-1 2-7,6-3-9,1 2-14,-1 0-22,0 0-44,1-1-86,6-3-90</inkml:trace>
  <inkml:trace contextRef="#ctx0" brushRef="#br0" timeOffset="128744.19">21596 9297 49,'0'-4'79,"0"1"-17,0-1-13,0 1-7,0-1-4,0 1-3,0 3-3,0-4-2,0 4-3,0-4-5,0 4-2,0-4-2,0 1-4,-6 3-2,6-4-3,0 4-3,-7 0-4,7-3-1,-6 3-4,6 0-7,-7 3-10,1-3-18,-1 0-21,1 4-28,-1-4-33,0 3-41</inkml:trace>
  <inkml:trace contextRef="#ctx0" brushRef="#br0" timeOffset="129286.61">21388 9397 28,'0'0'180,"0"0"-32,0 0-36,0 0-31,0 0-25,0 0-19,0 0-15,0 0-9,0 3-5,0-3-3,0 4-1,0-1 0,-6-3 0,6 4 1,-7-1-2,7 1 0,0-4-1,-7 5 1,7-2-2,0-3 0,0 3-1,0-3 2,0 0 4,0 0 0,7 0 1,-7 0 3,7 0 3,-1-3 2,-6 3 2,6-3-1,1 3 3,-7-5 2,6 1 0,-6 1 0,7-1-1,-7 1-3,0-4-3,6 3 0,-6 0-4,0 0-3,0 1-3,0-1 0,0 1-1,0-2-1,-6 3 1,6 2-2,0-4-1,-7 4-1,1 0-1,6 0-1,-7 4-2,1-4 2,6 2-1,-6-2 1,6 5-2,0-2 1,0 1-1,0-4-1,0 3 1,0 1-1,6 0 0,-6 0 1,0-4 2,6 3 0,-6 1 2,7-4 0,-7 0 0,6 3 1,-6-3 1,0 0 1,7 0-2,-7 0 2,0 0 0,0 0 1,0 0-1,0 0 0,0 0 1,0 0-2,0 0 1,0 0 0,0 0-2,0 0-2,-7 0 0,7 0 0,0 4-3,0-4-1,0 0-1,0 0-2,0 0 1,0 0-1,0 0 1,0 0 1,0 3 0,0-3 3,7 0 1,-7 0 2,0-3 2,0 3 0,0 0 0,0 0 0,6 0-3,-6 0-8,0 0-14,0 0-25,0 0-50,0 0-101,0 0-93</inkml:trace>
  <inkml:trace contextRef="#ctx0" brushRef="#br0" timeOffset="134415.77">18367 9443 18,'-8'0'72,"8"-3"-7,-7 0-5,7 3-7,-6-4-5,6 4-8,0 0-10,0-4-7,-6 4-6,6 0-9,0 0-5,0 0-6,0 0-4,0 0-2,0 0-3,0 0-2,0 4-1,0-4-2,0 0 0,0 0 0,0 4-1,0-4 1,0 0 5,0 3 7,0-3 11,0 0 10,0 0 10,0 0 8,0 0 5,0 0 5,0 0 3,0 0-1,0-3-5,0 3-5,0 0-1,0 0-3,0 0-4,0-4-4,0 4-1,0 0 0,0-4-1,0 4-2,0 0-3,-6 0-3,6 0 0,0 0-1,0 0-5,0 0-1,0 0-4,0 0-2,0 0 0,0 0 0,6 0 0,-6 0 2,0-3 2,0 3 1,0 0 1,0 0 0,0-3 0,6 3-1,-6-5-1,0 5-2,6-4-1,-6 4 0,0 0-2,0-3 2,0 3 0,0 0 3,0 0-3,0-4 2,0 4-2,0 0 2,0 0 0,0-3-1,-6 3-2,6 0-2,-6 0 0,6-4 1,-6 4 0,6 0 0,-7 0-2,7 0 0,-7 0-4,7 0-1,0 0-4,-7 0-8,7 0-7,0 4-8,-6-4-11,6 3-20,0-3-29,-6 4-46,6-4-76,0 0-86</inkml:trace>
  <inkml:trace contextRef="#ctx0" brushRef="#br0" timeOffset="136362.47">3640 3151 181,'7'-5'124,"-7"5"-51,0-4-30,0 4-15,0-3-7,0 3 2,0-4-1,-7 4 2,7 0-2,0 0 3,-6 0-2,6-3-2,0 3-1,-7 0-5,7-4 0,0 4 0,-6 0 2,6 0 0,0-3 2,0 3-2,0 0-1,-7 0-2,7-4-1,0 4-2,0 0-5,0 0-3,-6 0 0,6 4-3,-6-4 0,6 0 3,-8 0-3,8 3 1,-7-3 1,7 0-2,-6 0 1,6 4 1,-7-4 0,7 0-4,0 0 5,-5 0 1,5 0-2,0 0 3,0 0 1,0 0-1,5 0 0,-5 0 2,7 0-1,-1 0 1,1 0 1,1-4-1,4 4 0,1 0 1,7-3 0,-7 3-2,7-4 0,5 4-1,1-4 2,0 0 0,6 1 1,8-1-1,-1-4 2,1 2 2,5-2 3,7-3 0,-7 5 0,14-9-1,0 3-7,-1 2 3,7-1 1,-6-4-1,6 3-2,-5 2-3,-9-1 1,1 0-1,-6 3 6,0 2-3,-14 1-2,1-2-3,-8 4 1,2 3 0,-14-4-2,-1 0-1,1 4 1,-5 0-2,-2 0-2,-6 0-3,0 0 1,0 0-3,-6 4-3,-2 0-3,3-1-9,-10 1-7,3 4-10,-1-6-16,-7 6-24,7-4-44,-6-1-95,-1 5-93</inkml:trace>
  <inkml:trace contextRef="#ctx0" brushRef="#br0" timeOffset="136630.84">3614 3330 295,'0'0'294,"7"0"-116,-1 0-78,7 0-45,14-4-26,-2 1-13,8-5-7,6 2-2,1-2 0,11-4 0,8 1 1,0 0 1,12-3 2,7-1 1,7 1 1,6-5 1,7 2 0,0-2-2,6 1 0,0-1-1,-6 0 1,6 2-1,-7 2-1,-5 1-3,-14 2-4,0 5-10,-13-1-15,-6 5-25,-14-1-39,0 4-72,-11 0-144,-15 4-77</inkml:trace>
  <inkml:trace contextRef="#ctx0" brushRef="#br0" timeOffset="157578.24">12673 13943 126,'0'-7'303,"0"3"-81,0 1-75,0-5-51,0 4-31,0 1-21,0-2-11,0 2-7,0-1-3,8 4-1,-8-2 0,0-2-3,0 0-2,0 4-2,5-4-1,-5 4-1,0-4 0,0 4 0,0 0-1,0-4-1,0 4 1,0 0 1,0 0 0,0 0 0,0 0 1,0 0 0,0 0 4,0 0 2,0 0 0,0 0 1,0 0 1,0 0 2,0 0 0,0 0-1,0 0 0,-5 0-3,5 0-1,0 0-2,0 0-3,0 0-2,0 0-4,-8 0-2,8 0-2,-5 4-2,5 0-2,-15 4-1,10-2 0,-2 1-1,-6 5 1,0 3 0,6-1 1,-6 1 0,1-1 0,-2 5 2,1-4 0,0-1-2,7 1 0,-7 0-1,6-1 1,1-3 0,-1 0 0,1-4 0,-1 4 0,7-3 1,0-5 0,-6 5 0,6-4 0,0-1 3,0-3 4,0 0 6,0 0 1,6-3 3,-6-1 0,7-1 6,-1-1 1,1-5 0,6-4-5,0 4-3,-7-7-1,7 4-1,-6-2 0,6-2-4,0 0-2,-7-1-3,7 1-2,-6 0 0,-1 0-2,1-1-1,-1 1-1,1 3-1,0 0 1,-7 1 0,5-1 0,-5 4-1,0 4 1,8 0 0,-8 3-1,0 0-1,7 1 0,-7 3-1,0 0 0,5 0 1,-5 3-2,8 1 1,-3 4 1,2-1 1,0 3-1,-1 5 1,1-1 0,-1 1-1,1 0 1,-1 3 1,0-3 0,1 4-1,0-1 0,0-3 0,-7 3 0,6 0-1,0-2-7,1 1-12,-1-3-13,1 5-18,-1-4-20,0-1-34,-6 1-52,7-5-92,0-1-129,-7 1-62</inkml:trace>
  <inkml:trace contextRef="#ctx0" brushRef="#br0" timeOffset="159071">12686 13987 89,'0'-3'112,"0"3"-25,0 0-16,0 0-9,0 0-5,0 0-1,0 0 0,0 0 2,0 0-1,0 0-4,0 0-6,0 0-5,0 0-4,0 0-7,0 0-5,0 0-5,0 0-4,0 0-7,0 0-1,0 0-3,0 3-3,0-3-1,0 0-1,0 3-1,0 1-1,0-4 2,-5 4 1,5-1 0,0 1-2,0 0 0,0 0 1,-8-1-2,8 4 1,0-7-1,0 7-1,0-3 1,-5 4 1,5-4 1,0 2 0,-7 6 1,7-5 1,-8 4 1,8-4-2,0 4 1,0 0-1,-5 0-1,5 1 1,0-2-1,-7 5 0,7-4 1,0-1 0,-7 2 2,7-1-1,0 0-1,0 0 1,0 4 4,0-4 0,0 0 0,0 3 0,0-3 1,0 1-1,0-2 0,0 1-1,0-1 0,0 5-4,7-3 0,-7-2-1,0 6-1,0-6 0,-7 1 1,7 5-1,0-2 0,0 1 2,-6-1-2,6 1 2,-7 2-1,7-1 1,-6 2 0,-1 0 0,7-3 0,0 0-1,-6 3 1,6-4 1,0 1 1,0 0 2,-7 0 0,7-5 0,0 2 0,0 3 0,0-5-1,0 1 0,0 4 1,0-5-1,0 2 0,0 3 0,0-4 0,0 3 1,7-3-1,-7 4 0,0-1-3,0 1 0,0-4-2,0 4 1,0-1 0,0-2-1,0 2 0,0 1 0,0-4-1,6 0 1,-6 0 2,0 3-4,0-3 0,0 0 2,0 0-1,0 0 1,0 0 0,0 0 0,0 0 0,0 0 0,0 0 1,0 1 0,0-5-1,0 3 0,0 2 0,0-2 0,0 1-1,7 0 1,-7-3 0,0 6 0,0-3 1,0 0-1,0 1 0,0-1 1,6-1 0,-6 5 0,0-4 0,0 0 0,0 4 0,0-4 2,0 0-2,-6-1 1,6 1-1,0 5 0,-7-6 4,7 2 1,0 3 0,0-5 1,-6 5 2,6-4 0,0 3 1,0-3-1,0 4-2,-7-1-2,7-3-1,0 3 1,0 2-4,0-5 3,0 4-1,7-1 0,-7 1 0,0-1 1,6-3-2,-6 4-2,0-5 2,7 2-3,-7-1 1,6 1 0,-6-2-1,0-3 1,0 5 1,7-2 1,-7 1 0,0 0 1,0 0 2,0 1-2,0-2 2,0 1 0,0 0-2,0 0-2,0 0 2,0 4-1,-7-4-1,7 0-1,0 4 2,0-4-3,-6 3 1,6 1 2,-7-4-1,7 3 0,-6 2-1,6-2 1,0-3-2,-7 4 1,7-5 0,0 1-1,0 0 2,0 1-1,-6-2 1,6-3 0,0 5-1,0-2 1,0 1 0,0 0 1,6-3 0,-6 3-1,0 1 2,-6-2-1,6 1 1,0 0 2,0 0-1,0 0 0,0 0 0,-6 3 0,6 1 2,0 0 1,-7-3 1,0 2 2,7 1-3,-6-1 2,6-3-2,0 3 0,-7-3-1,7 4-2,0-5-2,0 2-2,0-1 1,0 3-1,0-2 2,0-1-1,0 0 0,0 3 2,0 1-2,-6 0 0,6-1-1,0 5 1,0-5-1,-7 1-1,7 4 1,0-4-1,-6-1 1,6 3 1,-6-5-1,6 3 0,0-1 0,0-2 2,0 2 0,0 1 0,6-5-1,-6 5 0,0-3 2,6 2 0,-6-3-1,7 3 0,-1 1 0,-6 0 0,7 0 4,-7-1 1,6 5 2,-6-5 0,7 1 2,-7-1 2,0 5-1,0-5-1,7 4 1,-7-3 1,0 3 1,0 1 1,0-4-1,0 3 1,0-3-1,0 3 0,6 0-2,-6 0-5,0 1-3,0-2-1,0 3-2,0-3 0,0-2 0,6 4 2,-6-5 2,0 1 5,7-1 1,-7 5 2,6-8 1,-6 3 1,7 1 1,-7-4-1,6 1-1,-6-2-3,7 5-1,-7-4-2,0-1 1,6 2 1,-6 3-1,0-5 1,0 2-1,0 2-1,0-2-2,0 2-1,0-3-1,0 0 1,0 3 1,0-3 0,0 1-1,0 2 0,0-3-1,0 0 0,0 1 1,0 2-1,0-3-1,0 0-2,0-1-1,0 2 1,0-1 1,0 0 1,0-1-1,0 2-2,0-2 2,0 2 1,-6-1 0,6 0 0,0 0-2,0-1 2,0 2-2,-7-1 0,7-5-1,0 6 0,0-1-1,0-4 1,0 0 1,0 0-2,-6 1 1,6-1-1,0 1 2,0-4 1,0 3-1,0-3 0,0-1 0,0 1-1,0-4 0,0 3 0,0 1-1,0 0 0,0-4 1,0 0 0,0 4-1,0-4 0,0 0-2,0 0-10,0 0-16,0 0-20,0-4-29,0 0-44,0-3-68,6 0-122,-6 3-113,0-3-54</inkml:trace>
  <inkml:trace contextRef="#ctx0" brushRef="#br0" timeOffset="161076.81">12602 17929 105,'0'0'163,"0"0"-45,6 0-38,-6 0-29,7 0-21,-1-4-12,1 4-9,-1 0-3,8-4-1,-9 0-1,3 4 0,4-3-1,-4 0 2,-8 3-2,5-5-1,-5 5-2,7 0 1,-7 0 2,0 0 7,0 0 7,0 0 3,0 0 6,0 5 5,-7-5 4,7 0 0,0 3-3,-5-3-6,5 0-4,-8 3-5,8-3-2,-5 4-4,5-4-1,-7 4 0,7-4 1,0 4 1,-8-4-1,8 4 2,-5-4 2,5 3 4,-7-3 1,7 4 0,-7-1 1,7-3 0,-6 5-1,6-5-2,0 2-2,-7 2-2,7-4 2,0 4 0,0 0-3,7-4 1,-7 3 0,0-3 1,6 0 3,1 0-3,5 0-2,-4 0-1,4 0 1,1 0-1,1-3-3,5 3-1,-6 0-3,0 0 1,7-4-4,-7 4-1,0 0-3,6 0 1,-5 0-1,-2 0 0,8 0 1,-7 0 0,1 0-2,-2 0-1,1 0 3,7 0-2,-1 0 2,-6 0-1,13-4 0,-14 4 0,9 0 1,5-4 3,-6 2 0,-1 2-1,0-5 1,1 5 1,-1 0 0,1-3 1,1-1-1,-3 4-1,2 0 0,0-3-5,-1 3 2,7 0 2,-7 0-3,2 0 2,-2 0-1,0 0-2,1 0 0,-1 0 3,1 0 0,-8 0-2,8 0-2,-7 0 2,0 0-1,0 0 0,0-4 2,7 4 0,-6 0 1,-2 0-2,0 0 1,2 0-1,-1 0 3,0-4 1,0 4 1,0 0-1,0 0 1,6-4 3,-6 4 1,7 0 1,0-4-1,-1 4 0,1-3-1,-1 3-1,-6-3-2,7 3 0,-1-5-2,1 5 0,-1 0-1,-5 0-2,6 0-3,-2 0-1,2 0 1,-7 0-2,6 0-1,1 0-1,0 0 0,-7 0 2,7 0 0,-1 0 3,-6 0 2,6 0 1,1 0 1,-7 0 0,6 0 1,-6-4 1,7 4 0,-1 0 0,-6 0-2,6-3 2,2 3-2,-2 0 1,1 0 0,-1 0 0,0-3 1,2 3-2,3 0 0,-3 0 0,5 0 0,0-4 1,-6 4 1,5 0-2,-5 0 1,6 0 0,-5 0-1,4 0 0,-5 0 0,-1 0 0,1 0 0,-1 0 2,0 0-1,1 0-1,0 0 0,-1 4 2,7-4 1,-6 0 2,-1 0 0,7-4 0,-6 4 3,6 0 2,1 0 3,-2-4 1,8 4 0,-7-3-1,0 3-1,6 0-3,-6 0-2,6 0 0,-5 0-2,-1 0-3,6 0 1,-6 0-2,1 0-1,-2 0 0,8 0-1,-7 0-2,1 0 1,5 0-1,-6 3-1,0-3 1,7 0 1,-8 0 0,2 0-1,5-3 3,1 3-1,-7 0 0,7 0 1,-1-4 0,-6 4 2,6-4 1,1 4-2,0-4 0,-7 4 6,6 0-2,1 0-3,-7-3-1,6 3 0,-5 0 1,5-4 0,1 4 0,-1-3-5,0 3 1,1-4 2,0 4 0,-1-3 0,8 3-2,-7 0 0,-1-4 1,1 4 0,-1 0-1,0 0 0,1 0 1,0 0 0,-8 0-1,8-4-2,-7 4-1,0 0-2,6 4-2,-5-4 0,-1 4-1,1-4-1,-2 0-2,1 0 2,0 3 1,0-3 2,-1 0 1,3 0-1,-2 4 1,-1-4 2,2 0 4,-2 0 0,-5 0 0,6 0 1,0 0 2,1 0 1,4-4 0,-4 4-1,-2 0 1,9 0 0,-10 0-1,10 0 1,-2 0 0,1 0 1,0-3 1,-1 3 0,1 0-1,6 0-1,-6 0 1,-2 0-1,9-4 2,-7 4 1,6 0-1,-7 0 1,7 0 0,-5 0 1,-2 0-2,6 0 2,-5 0-1,-1 0-3,8 0-2,-7-4 1,5 4 2,1 0-2,1 0-1,-2 0-2,-5 0 1,6 0-2,0 0 1,-6 0-1,6 0-2,0 0 2,-6 4 2,7-8-2,-2 4 1,1 0 1,0 0 0,0 0 2,0 0 1,0 0 0,7 0 0,-7 0 1,1 0 0,-2 4-3,1-4 2,0 0-2,0-4-2,1 4 2,-2 0 1,2 4 0,-1-4 3,-1-4 2,2 4 3,-1 0 4,-7 0 4,7 0-3,1 0 2,-2 0-1,2 0-1,-1 0-2,0 0-3,6 0-3,-12 0-2,6 4-4,0 0 1,0-4-2,1 0 1,-8 3 0,7 1-1,0-4-1,0 3 0,-7 1 1,8-1 0,-1 1 2,1 0-2,-2-4 2,8 4 2,-8-4 0,2 3 3,0-3 2,4 0 5,-5 4 4,6-4 6,2 4 1,-8-4 1,6 3 4,-4-3-1,2 0 0,-3 3-5,5-3-5,-5 4-6,6-4-5,-8 5-2,8-5-4,-7 3-2,6-3-3,-5 3-3,-1-3 1,6 4 1,-7-4 2,3 0-3,-2 0 1,6 0 1,2-4 0,-9 4 3,1-3-1,6 3 1,-5-3 0,6-2 2,-8 1 4,8 1 1,0 0 2,-7-5-1,0 5 2,6-1 1,-5 0-1,-8-3 1,8 3-2,-9-3-1,2 4 0,0-1 3,-7 0 3,-1 0 4,-4 1 5,4-1 5,-12 0 5,1 0 4,-1-2 2,-7 2-1,0-3-2,1 3-5,-7-4-5,0 5-6,-7-4-7,1-2-7,0 3-5,-7-2-6,-7 1 0,7-1-2,-6 5 0,-2-1-2,1 1 3,2-1 3,5 1-1,-1 3 3,1-4 1,7 4 1,6 4-1,-6-1 1,6 1-1,0-1-1,0 4 0,6 1 1,0-1-1,1 1 0,6-2 1,0 3-1,-1-2 0,1 0 0,7-3 0,1 3 1,-2-3-2,-6 4 1,7-2 0,-7 2-2,6-5 2,-6 5 1,0-1 1,-6 0-1,-1-3 2,2 3 0,-8-3 1,-8 0 0,2 3-2,-8-3-1,-5-1-10,-7 0-19,-7 1-23,1-4-33,-15 0-43,-4 0-72,-1 0-133,-7-4-117,-12-2-62</inkml:trace>
  <inkml:trace contextRef="#ctx0" brushRef="#br0" timeOffset="162023.77">10954 15603 189,'0'2'300,"0"-2"-82,0 0-71,0 6-52,0-6-37,0 0-22,0 2-9,0-2-7,0 0-4,0 0-3,7 4 1,-7-4 1,6 0 1,-6 3 3,7-3-3,-1 5 3,0-5 4,1 0 3,0 0 1,-1 0 2,7-5 4,0 5 0,0-3 2,1-1 0,4 2-3,2-4 1,0 4-2,6-6 0,0 4-1,7-3-3,0 0-2,-1-1-2,1 1-2,-1 0-3,0 3-3,1-3-3,0 7-3,-8-4-4,-5 4-3,6 0-6,-6 0-8,-7 4-9,0-4-13,0 4-14,0-1-18,-7-3-27,-6 4-33,0-4-34,0 3-62,0-3-81,-6 4-87</inkml:trace>
  <inkml:trace contextRef="#ctx0" brushRef="#br0" timeOffset="162216.62">11325 15584 19,'-6'-4'356,"6"4"-80,-7 0-81,7 0-62,0 0-41,-5 0-27,5 0-15,0 0-10,0 4-6,0 0-7,-7 7-2,7 1-1,0 2-2,0 3 2,0 6 2,7-1 1,-7 3-5,0 1-2,0 3-4,0 4-3,0-3 0,5 2-4,-5 5-1,0-4-2,0 4 0,0-1-2,7-3-2,-7 1 2,0-2-2,0 1-2,0-4-5,0 1-15,6-1-33,-6-3-60,0-1-143,7-3-106,-7 0-70</inkml:trace>
  <inkml:trace contextRef="#ctx0" brushRef="#br0" timeOffset="163054.41">18489 18190 277,'0'-5'458,"0"-2"-103,-6 2-111,6 2-73,0 0-39,0-1-19,-7 0-8,7 1-7,-6 0 1,0-2 3,-7 1-1,6 4 1,-6-3-7,0-1-6,0 4-5,0-3-12,-7 3-11,7 3-15,-6-3-9,-1 4-11,-6-1-7,14 1-5,-9 4-6,2-1 2,6 0-4,0 1-1,6 4-1,1-3-11,-1 3 4,1-1 3,6 0 1,6 4 1,1-5 3,-1 5-2,14-4-2,-7 4 8,6-1-3,2 1-2,-2-1-1,0 1-2,1-3-3,-1 2 0,-6-3 0,0 0-1,1-1 0,-8 2 0,-1-5-1,-5 0 0,0 1 1,-5-4-1,-1-1 1,-8 1-2,-4-1 4,-3 2 1,-5-5 0,0 0 0,-7 0 2,1-5 1,-7 2-1,7-1 0,-8-3-15,7-1-21,0 1-35,8-7-41,-8 3-41,7-4-64,7 4-95,6 0-174,0 0-76,7-1-32</inkml:trace>
  <inkml:trace contextRef="#ctx0" brushRef="#br0" timeOffset="181942.99">13638 17163 53,'0'-4'214,"0"4"-22,0 0-29,0-3-37,0 3-31,0 0-26,0 0-23,0-4-19,0 4-11,0 0-7,6 0-4,-6 0-2,0 0-3,0 0 0,0 0-1,0 0 0,0 0 1,0 0-1,0 0 1,0 0 0,0 0 4,0 0 2,0 0 2,0-3 2,0 3 3,0-4 1,7 4 1,-7-5 2,0 5-1,0-3 0,0 3-2,0-3-2,6 3-2,-6-4-2,0 0-3,0 4-1,0-3-1,6 0-3,-6-2 0,0 1 0,6 4 0,-6-3-1,0-1-2,7 1-2,-7-1 0,8 1 0,-8-1 0,6 0 1,-6 0-2,6 1 6,-6-2 0,7 3 2,-7-3 0,6 3 0,-6-2-1,0 0-1,7 0 1,-7 0-5,0 0 1,0 1 1,0-1 0,0 2-1,0 2 1,0-5 2,0 2 0,0-1 1,0 0 0,6 0 2,-6 1 0,0-1-1,0 0 0,5 1 0,-5-5 2,0 4 2,0 1-2,8 0 0,-8-5-1,0 5 0,7-1 1,-7-4-1,0 5-1,6-1-2,-6-3 0,0 4 1,7-5 0,-7 4-1,0-4 0,6 5 0,-6-3 1,7-2 0,-7 0 1,6 4-1,-6-3 0,0-3 2,7 1 3,-7 6 0,0-8 1,6 4 0,-6-1-3,0 1 1,0 0 2,7 0-3,-7-1-2,0 1 0,6-1-1,-6 2 1,0-2-1,0 0 0,0 1 0,0 0-1,7 0 1,-7-1-1,0 1 1,0 0 1,0-5 0,0 5 2,0-3-1,0 2 5,0-3 0,0 1 2,0 2-1,0-3 2,6 3-2,-6 1 2,0-3-3,0 2-1,0-3-4,0 3 1,0 1-2,7 0-2,-7 0 0,0-1 0,0 1 3,0 0 0,6 0 1,-6-1 0,0 1 0,7-1 1,-7 2 0,0 1 1,0-2-3,0 0 1,6-1 0,-6 1 1,0-1 0,0 1-1,0 0 0,0 0 1,0-1 2,0 1 1,0 0-1,0 0 1,0-5-1,0 5 0,0-1 0,0-2-1,0 3-5,7-5-1,-7 5 0,0-3 2,6-2-1,-6 5-2,0-3 1,7-2 0,-7 5 2,0-5-1,0 5-1,0-1-1,6-2-1,-6 3 4,0-1-1,0-3 0,0 4 1,0 0 0,6-1 2,-6-3 0,0 5 1,0-3-1,0-2-2,0 4 3,8 0-1,-8-5 2,0 5-1,7-3 1,-7-2-3,0 2 6,6 3 0,-6-5-4,0-2-1,7 2 2,-7-2-1,0 3-2,5-4 3,-5 1-4,0-1 1,7 1 1,-7 2-1,6-2-2,-6-1 0,0 1 0,7-1-1,-7 1-1,7-2 0,-7 2 0,6-1-1,-6-3 1,0 3-1,7-3-2,-7 3 0,0-3 0,0-1-1,0-3 0,0 5 0,0-2 3,0 1-2,0-4 2,-7 4 2,7-1 0,0-4 0,-6 2 2,6-1 0,0 0 1,0 1 0,0-6 1,0 5-2,0 0 0,0-3 1,6 2-1,-6 2-2,0-1 0,7-1 0,-1-2-2,-6 3 1,7 0-1,-7 0-1,6 0 2,-6 1 0,0-2-2,6 1 1,-6 4 2,0-4 1,0 4-1,0-4 0,0 4-1,0-1 0,0 1 1,0 0 0,0-1-2,0 5-3,0-5 3,0 5 0,7-1 1,-7 1 1,0-2 2,0 2-2,7-1 0,-7 1 3,0 3 1,0-4-1,0 5-2,0-2 0,6 1-2,-6 0 0,0-3 1,0 2-2,0 1-1,0-3 1,0-1 0,0 4-3,7-3 4,-7-1-1,0-3 2,0 3-2,0 0 1,6 0 0,-6-3-2,0-1 2,0 5 1,7-3-2,-7-2-1,0 4 2,5-4-2,-5 5 2,0 3 1,8-3-2,-8-1 0,5 3 2,-5 2 1,7-1-2,1-4 2,-2 4-1,1 0-3,-1 0 2,0 0 7,1-1-6,-1 2-5,7 3-1,-6-5-1,6 2 1,-6-1 1,5 0-1,-5 0-7,-1-1 2,7 2 3,-6-1 3,-1 0 0,1 0-1,-1 0 4,1-1-1,-1-2 1,7-1 4,-6 1 0,0-1-2,-2 1 1,3 2 0,-1-2-1,6-1 0,-8 0 1,2 5-6,0-2 2,0-2 0,-1 3 0,0 0 2,7-4-2,-6 5 1,-1-5-1,0 4-1,1-3 3,0 2-2,0 1 0,-1 5 1,0-6-1,1 1 1,-2 0 2,3 3 0,-2-2 0,1 2-1,0-3 0,-1 0 0,1 4 0,-1-4 0,0 4 0,1-5-1,-1 6 1,1-2 0,-1 0 0,1-3 1,0 5 0,-1-3-2,7 3 1,-7-2 2,1 1-1,6-1 0,-6 5-1,0-4 1,-2 3 1,8 1 0,-6-1-1,1 4-1,-3-4-1,2 4 1,0 0 0,6 0-3,-7 0-2,1 0-1,-1 0-1,7 0 0,-7 0 1,1 0 0,6 0 0,-6 0 5,5 0 1,-5 0 0,-1 0 1,1 0 0,0 0 0,-1 4 1,1-4-1,6 0-2,-7 4 0,0-4 2,7 3 0,-6 1 0,6-4 0,-6 3 2,6 1-1,-7-1 0,7-3 0,1 4 0,-2 0 0,-5 0 1,6-1-1,0 1-1,0 0 0,-6-1 0,5 0 0,1 2 1,0-1-1,1 2 1,-1-2 1,-7 0 1,7 4 1,0-5 2,0 5 1,0-4 1,-6 2 2,5-2-1,2 3 0,-8 1 0,7-1 0,0-3-1,0 3-1,0 0-1,-7 1 1,9-1-2,-3 0 0,1 0-1,-7 4-1,8-3-1,-1-1 1,-7 1-1,7 0-2,-7-2 0,1 2 0,-1-5 0,8 5 0,-8-1-1,1 0 0,-2 0 2,-5-3 1,15 4 2,-15-1 4,13-3-2,-7 2 0,1 3-1,-1-6 0,0 4-1,7 0-3,-6-3 1,-1 4-3,8 0 1,-8-2 0,7 1 2,0-3 1,-7 4 0,7-4 1,-6 3-1,6 0 0,-5 0 1,-3-3 3,1 3-2,7 0-2,-6 0 3,0 2-2,-2 1 0,3-3 0,-1 1-1,-1 3-1,0-4 1,0 4-2,1-4 0,0 5-1,-1-6 1,1 5-1,-7-3-1,13 3 0,-7-4 0,-6 4 1,6-3 0,1 3 1,-1-4 0,-6 4 1,7-4 1,-7 4-2,7-4 0,-7 0 0,7 5-1,-7-5 1,6 1 1,-6-1 0,6 0-2,-6 4 4,7-3 0,-7-2 0,5 6 0,-5-5-1,8 0 0,-1 4 0,-1-3 0,-6 2-1,7-2-2,-1 3 1,1-1 0,-1-2 1,0 3-2,1-3 1,-1 2 0,-6 2 0,7-5 0,-1 4 0,1-4-1,0 4 0,-1 0 0,-6-3 0,7-1 0,-1 3 1,0-2 0,1 3 0,-1 0-1,1-4 1,-1 4 1,1 1-2,6-1 0,-5 0 0,-3-1 0,8 2 1,-6-1-1,6 0 0,-8 3 0,10-3 1,-3 0-1,-6 4 0,8-4 1,-7 0 0,-1 0-1,7 0 1,-7 0 0,7 0-2,-6 0 0,6 0 1,-6 0-1,-1-1 0,7 2 1,-7-5-1,8 3 1,-8-1 3,7 2-1,-6 0-2,6-1 0,-1 1 0,-5-3 0,7 3 1,-2 0 0,1-1-2,0 2 0,-6-1 2,5 3 1,1-3 0,2 4-2,-3 0 0,1-1 2,0-2 1,0 2-1,6 1-2,-5-1 0,-1 1 3,0-1 2,-1 1 0,1-1-1,1 2 0,-1-3 0,0 3 1,-7-2 1,7 1-2,-6 0-1,7-4 2,-9 7 0,2-4 2,6 2 1,-7-2 1,1 1 4,0-1 1,-1 1 1,0 0 1,7-1 1,-6 4-1,-1-2 2,7-2-4,-6 1-2,5 3 0,-4-3-4,4 3-2,1-3-2,1 3-2,-1-4-1,-7 5 0,7-1 1,0 1-3,-6-1 1,6 0 1,-7-3 0,7 3 0,0 1 0,-7-2 0,8 3-2,-1-6 0,0 4-1,-7-3-1,7 3 2,1-3 0,-1-1-1,0 5 1,-1-5 0,1 1 1,1 2 0,-8-1 0,7-1-1,0 3-2,0-4-3,7 1-1,-7 3-5,0-3-2,0-1-1,0 2 0,0-2-1,-7 1 2,7-4 1,0 4 2,1-5 4,-1 1 2,-7 4 1,7-5 0,0 2 3,-7 2 1,9-3 0,-2 1 0,-2 2 0,2-2 0,-6-2 0,7 1 0,-1 4 0,-1-5-1,1 2-1,1 3 2,-2-5-2,7 1 1,-5 4 2,6-3 1,-1-2 1,1 1 0,-1 0 4,7 1 0,-6-6 3,6 5 1,-7-3 2,7 3-2,-5 0-1,4-4-3,-5 4-2,-1-4 0,1 5-3,-1-2 0,0 2-3,2-5 1,-9 3-1,8-2 2,-1 3 0,-5-1 0,5 2-1,0-5 0,-6 4 1,7 0-1,-1 1 1,1-6 0,0 5-1,0-3 0,5 4 1,1-2-1,0 1 0,-6-3 0,5 2 0,8 1 0,-13-3 0,13 2-1,-8-3 0,2 5-1,-2-5-1,2 4-1,6-3-1,-8-2-2,8 2 2,-7 3-1,0-3 1,6-2 0,1 2 0,-7-1 3,7-3 2,0 4 1,0-1 4,-8 0 2,8-4 2,6 5 3,-7-4 3,7-1 3,0 1 2,0 3 3,0-4 0,7 2-1,-7-1-1,7 2-1,-1-2-1,1 3-2,0 1-4,-8-4-4,8 4-2,0-2-1,0 2-5,-1-1-1,-6 1 0,6-5-2,8 4 0,-8 0 1,0 1-1,8-4 0,-8 3 1,1-3 0,6-1 1,-7 0 0,2 1 0,-8-4-2,0 5 1,-2-5-1,5 0-4,-11 0-7,2 0-10,-8 0-13,1-5-17,2 1-22,-9 1-31,0-4-53,-6 0-92,0-1-124,-6-3-66,-7 1-33</inkml:trace>
  <inkml:trace contextRef="#ctx0" brushRef="#br0" timeOffset="194744.61">13807 16771 82,'0'0'83,"-7"0"-21,7 3-13,0 2-8,-6-5-3,6 0-2,-7 3-2,7-3 3,0 4 0,-6 0 2,6 0-3,0-4-3,0 2-4,-7-2-3,7 4-1,0-4-5,0 4 0,7-4-2,-7 4-1,0-4 0,0 3 1,0-3-2,0 4-3,6-4-2,-6 0-4,0 0-3,0 4 1,0-4-2,0 0-1,0 0 1,0 4 4,0-4 3,0 0 5,0 0 5,7-4 4,-7 4 1,0 0 1,0-4 1,0 0 0,6 4 2,-6-3-6,0-1-3,0 0-3,0 4-1,0-4-1,7 2 1,-7-2 1,0 4-6,0-4 1,0 4-2,0-4 1,0 4 2,0 0-4,-7-3-2,7 3-1,0 0-3,0 0 0,0 0-2,0 0-1,0 0-3,-6 0-1,6 0 3,0 0-2,0 3 1,0-3 0,-7 4 1,7 0 1,0-4 0,-6 4-1,6-2-1,0 2 0,0 0 1,0-4-1,0 4 0,0-1-2,0 1 0,0 0 2,0-4-1,0 4 0,6-1 0,-6-3 0,0 4 1,7-4-1,-1 0 0,-6 0 2,7 0 0,-1-4-1,1 4 1,-1 0 1,-6-3-1,7-1 2,-1 4 0,-6-4 1,7 0-1,-7 1 0,6 3 1,-6-4 2,0 0-1,0 0 0,0 2-1,0-2-2,-6 0 1,6 0 0,-7 1 1,7 3 0,-6 0 1,-1-5 2,1 5 2,6 0-1,-7 0-1,-6 0 0,13 0 0,-6 5-2,-1-5-2,1 3-1,-1 1 0,7 0-1,-6-4-1,-1 4 1,7-2 1,0 2-3,0 0 0,-6 0 1,6-1-2,6 1-1,-6 0 0,0 0-1,7-1-1,-7 1 0,6-4 2,1 0 2,-7 3-2,6-3 4,1 0 0,-1 0 1,1-3 1,-1 3 0,1 0 2,-1-4 0,1 1 2,-1-1-2,1 0 3,-1 4 0,1-4-1,-7 4 0,6-3 0,-6 3 0,0-4 1,6 4-1,-6 0 0,0 0-2,-6 0 1,6 0-3,0 0 0,0 0-3,0 0-1,0 0-1,-6 4-1,6-4-1,0 0-1,0 0 2,0 0 0,0 0-1,6 0-1,-6 0-2,0-4-2,0 4 2,0 0 0,6 0-1,-6 0 2,0 0 1,8-4 4,-8 4 4,0 0 2,7 0 1,-7 0 0,0 0 3,0 0 1,0 0 0,0 0 1,0 0-2,0 0 0,-7 0-2,-1 0-4,8 4-7,-12-4-3,5 4-11,-6-1-22,7 1-39,-7 0-82,6 0-130,-6-1-71</inkml:trace>
  <inkml:trace contextRef="#ctx0" brushRef="#br0" timeOffset="198980.31">13774 16830 42,'0'0'92,"0"0"-5,0 0-6,0 0-10,0 0-17,0 0-13,0 3-12,0-3-9,0 0-7,0 0-4,0 0-2,0 0-1,0 0-2,0 0 2,0 0 2,0 0 2,0 0 3,0 0 3,0 0 5,0 0 2,0 0 4,0 0 4,0 0-1,0 0-1,0 0-2,0 0-3,0 0-1,0 0-3,0 0-3,0 0-5,0 0-2,0 0-3,0 0 0,0 0-1,0 0-3,0 0 0,0 0-2,0 0 0,0 0 0,0 0 1,0 0 1,0 0-2,-6 0 0,6 0-1,0 0 3,0 0 0,-7 0-2,7 0 3,0 0-1,0 0 2,-6 0 0,6 0 0,0 0 0,0-3 1,0 3 0,-7 0 1,7 0 1,0 0 1,0-4 3,0 4 1,0 0-1,0 0 1,0 0 1,0 0 1,0 0-1,0 0-1,0 0 0,0-3 0,0 3 1,0 0-3,0-4-1,0 4-2,0 0-2,0 0 1,0 0-4,0 0 0,0 0-3,0 0 0,0 4 0,0-4-1,0 0 0,0 0 0,0 0-1,0 0 0,0 0 2,-6 3-2,6-3 1,0 4 0,0-1 1,-7 1-2,7-4 2,-8 3 1,8 1 0,-5 0 1,-1-4-2,6 4 1,-7-1-1,1 1 1,-1 0-1,1-1-4,0 0 2,-2 2 1,1-1 1,-5-1 0,6 4 0,-1-3 0,-6-1-1,6 1 4,-6 4-2,1-4 0,5 0 0,-6-2-1,-1 5 0,2-2 0,0 2 0,4-3 0,-4 3 2,4-3-2,-5 3 0,7-4 0,0 5 0,-7-4 0,6 3 1,1 0-1,-8-4 0,8 6 0,-7-3 0,7 5 0,-7-3 0,-1-1 1,8 4 1,-7-4-1,0 5-1,0-1 0,0-1 2,1-2-1,-9 3-1,9-1 0,-9 2 1,9-1 0,-7-5 0,-1 6 1,6-1 0,-5 0-2,-1 1 1,1-3-2,6-1 1,-6 4-1,-2-3 1,9-1-2,-7 4 0,6-5 1,-8 3 1,9-1 1,-9 1-1,9-3 1,-8 1-1,7 3 1,1-3 0,-1-2 0,6 2-1,-6 0-2,0-1-2,7 0-3,0-4-5,-1 6-10,0-3-20,7-2-32,-7 0-57,7-1-122,0 0-84</inkml:trace>
  <inkml:trace contextRef="#ctx0" brushRef="#br0" timeOffset="199470.23">13950 16804 113,'0'-4'116,"0"4"-27,7 0-30,-7 0-22,0-4-15,6 4-10,-6 0-7,0 0-3,0-2-2,6 2 0,-6 0 0,0 0 0,0 0-2,0 0 1,0 0-2,0-4-2,0 4-1,0 0-5,-6 0-5,6 0-8,0 0-6,0 0-14,-6 0-24,6 0-34</inkml:trace>
  <inkml:trace contextRef="#ctx0" brushRef="#br0" timeOffset="199736.24">13865 16774 95,'0'0'102,"0"0"-20,6-3-18,-6 3-12,8 0-6,-1 0-8,-1-4-6,1 4 1,-2 0-5,2 0-4,-1-4-4,1 4-4,0 0-6,-1 0-5,-6 0-2,7 0-7,-1 4-3,1-4-4,-1 0-5,-6 0-3,6 4-1,1-4 0,0 0 1,-1 0 3,1 0 1,-1 0 2,1 0 6,-2 0 3,3 0 2,4 0 2,-4 0 3,5 0 0,-7 0 0,7-4 1,0 4 0,0 0 0,0 0 2,6-4-3,-6 4-2,7 0 0,-1-3-1,1 3 3,0-3 0,0 3-2,-2-4-1,3 0 1,4 4 0,-6-4 1,8 1 3,-9 3-4,3 0 1,-1-4-5,-1 4-14,0-4-18,-5 1-29,-1 3-43,-7 0-54</inkml:trace>
  <inkml:trace contextRef="#ctx0" brushRef="#br0" timeOffset="200847.73">14302 16753 8,'13'-4'46,"-1"4"10,2 0 9,-1-4 8,0 4 1,6-3 1,-5 3-5,5 0-9,-6-4-11,6 4-10,1-4-6,-1 4-5,1-3-3,-1 3-6,1 0-2,0-4-3,6 0 0,0 4 1,-6 0-1,5-4 0,2 4 1,-1-3 1,6 3 1,-6-4 2,0 1 3,7-1 1,-7 4 0,6-3 0,-6-5-1,1 8-3,5-4 0,-6 1-5,0-1-2,-6 1-5,6 3-1,-7 0-5,2 0-3,-9 0-1,7 0-4,-5 0-1,5 0 0,-6 0-1,0 0-3,0 0 1,0 3 0,7-3-1,-8 0 4,2 0 1,5 0 0,-6 0 1,0 0 0,7 0 1,-7 0 2,0 0 1,0 0 0,6 0 1,-4 0-1,3 0 0,-5 0 0,7 0 1,-7 0 1,6 0-2,1 0-1,-1 0 2,-6 0-1,7 0 0,-7 0 0,5 0-2,-3 0-4,-2 0 0,0 4-1,-1-4 0,1 0 0,0 0-1,1 0 2,-1 0 3,-1 0 1,1 0 2,0 0 1,0-4 1,-6 4-1,6 0 0,0 0 2,0-3 0,-1 3 2,3 0 1,-3 0 0,-6 0 1,8 0 0,-1-5-1,0 5-1,-1 0-5,-5 0 0,7 0 0,-8 0 1,7 0-1,0 0 1,-7 0 0,8 0 0,-1 0 2,-7 0 0,7 0-1,0 0 1,0 0 1,1 0-1,-2-2 1,1 2 1,0 0 2,1 0 1,-1 0-2,-1 0 0,1 0 0,7 0 1,-7-4 1,0 4 0,6 0 0,-5 0-4,5 0 3,0 0-1,-6 0 1,7 0-3,-7 0 1,6 0-1,2-4 1,-2 4 2,-6-4-2,7 4 1,-1 0-2,0-3 1,1 3 1,0-4-3,0 4-1,-1-4 1,0 4-2,1 0 0,-1-4 1,-6 4-1,7-2 0,-1 2 0,-5-5 1,5 5-1,-6-3 0,7-1 1,-7 4-1,0-3-1,6 3 0,-6-5 1,0 5 0,0-3 0,0 3 0,0 0-1,7-4 0,-7 4 1,0 0 1,7 0-1,-7-4 0,-1 4-1,8 0 0,0 0 0,-7-3 1,6 3-1,0 0 0,1 0 1,-7 0-1,6 0 2,2 0 1,-2 0 0,-7-3-1,9 3 0,-3 0 1,-5 3-1,8-3-1,-8 0 0,6 3 0,-6-3-1,0 0 0,7 0-1,-8 4 1,1-4-1,1 0 2,5 0-3,-6 4 1,0-4 0,0 0 2,8 0 0,-8 0-1,-2 0-1,3 3 1,-1-3 1,0 0 1,0 0-1,0 0-1,-6 0 0,-1 0 0,1 0 1,6 0-1,-8 0 0,2 0 0,-1 0 1,1 0 0,-7 0 1,8 0-1,-2 0 1,-6 0 1,6-3 1,-6 3-2,7 0-1,-7 0 0,6 0-1,-6-4 1,7 4-2,-7 0 0,6 0 1,-6-4-1,6 4 2,-6 0 0,7 0-1,-7 0 1,7 0 1,-7 0-1,0 0 0,0 0-1,0 0-1,7 0 0,-7 0 2,0 0-1,0 0-2,0 0 1,0 0 1,-7 0 1,7 0 0,0 0 0,0 0 0,0 0 0,0 0 1,0 0-2,0 0 0,0 0-5,0 0-8,0 0-10,0 0-19,0 0-30,0 0-45,-7 0-86,0 0-97</inkml:trace>
  <inkml:trace contextRef="#ctx0" brushRef="#br0" timeOffset="201522.61">17507 16621 208,'0'0'172,"0"-4"-49,6 4-36,-6 0-26,0 0-20,6 0-16,-6 0-8,0 0-10,0 0-2,0 0 3,7-4 0,-7 4-1,0 0 0,6 0 1,-6 0 2,0 0 3,7 0 0,-7 4 0,0-4-3,6 0 1,-6 0 1,6 0 2,-6 0-1,0-4 0,0 4-1,0 0 1,7 0 0,-7 0-3,0 0-2,0 0-1,0 0 2,0 0-2,0 0 1,0 0 0,0 0-1,0 0 1,0 0-1,7 0 0,-7 0-1,0 0 0,0 0-2,7 0 0,-7 0-3,0 0 0,6 0 0,0 0-1,-6 0 0,7 0-1,-1 0 1,-6 0-1,7 0 2,-1-3 1,1 3 0,-1 0-1,1-3-1,-1 3 0,1 0 0,-1 0-1,1-5 1,-1 5 2,1-3 3,-1-1 3,1 4 3,0-4 3,-2 1 1,3-1 3,-1 4-3,-7-3-2,0 3-2,5-4-4,-5 4-5,0 0-3,0 0-5,0 0-5,0 0-5,0 0-5,0 0-7,0 0-6,0 4-7,-5-4-6,5 0-6,0 0 1,-7 3-3,7-3 1,-8 0 3,8 0 5,0 4 7,-5-4 6,5 0 10,0 0 3,-7 0 2,7 0 1,0 0 0,0 0-1,0 3-1,7-3-4,-7 0-8,5 0-5,3 0-9,-8 0-13,7 0-20,-7 0-26</inkml:trace>
  <inkml:trace contextRef="#ctx0" brushRef="#br0" timeOffset="202201.49">17741 16599 6,'0'-4'177,"0"4"-40,0 0-40,-7 0-31,7 0-25,0 0-15,-7 0-11,7 0-8,0 0-4,0 0-1,0 0-1,-5 0-2,5 0 0,0 0 0,0 4 0,-8-4 1,8 0 1,0 3 1,0-3-1,-5 0 2,5 0 4,-7 5 3,7-5 8,-8 0 5,8 0 4,0 0 7,-5 0 4,5 0 3,0 0 1,0 0-2,0 0-5,-7 0-6,7 0-3,0 0-6,0 0-5,0 0-5,0 0-3,0 0-3,0 0-3,0 0-1,0 0 0,0 0 0,0 0-1,0 0-2,0 0 1,0 0 1,0 0 0,0 0-1,0 0 1,7 0 1,-7 0 0,0-5 2,5 5 0,-5 0 2,8 0 1,-8-3 0,7-1 2,-2 4-2,-5-4-1,8 1 0,-3 3-2,2-4 1,0 1-1,-1-1 5,1 0-2,-1 0 0,7-3 0,-7 4 0,7-2 1,1-1 1,-1-2 0,5 5-4,-4-5 1,0 2 1,5-2 2,-6 1-2,7-1 0,-1 1-2,0-5 0,1 5-1,-1 0-1,1-4 0,6 4-2,-6-4 1,0 4-3,-1-1-4,0-3-2,0 3 0,2 1-4,-2-3 0,0 2-1,-6 1-3,14 0-3,-8 0-1,1-2-1,-1 3-4,0-2-1,2-3-1,-3 7-2,2-4 1,0-2-3,-2 6-1,3-3-3,-8-1 1,7 1-1,-8 4-2,1-4-2,1 3 0,-1 0 2,0-3 2,-7 3 5,0 1 2,7-1 5,-6 1 4,-1-1 5,-6 4 7,7-5 4,1 2 6,-8 0 5,5-1 3,2 4 2,-7-4 2,6 4 2,-6-3-1,0 3-7,6 0-7,-6-3-11,0 3-21,0 0-36,-6 0-62</inkml:trace>
  <inkml:trace contextRef="#ctx0" brushRef="#br0" timeOffset="204412.44">19023 15969 122,'0'0'174,"-6"0"-64,6 0-47,0 0-23,-7 0-14,7 0-6,0 0-1,0 0-1,0 0-1,0 0 0,0 0 0,0 0-3,0 0-1,0 0-2,0 0-1,0 0-1,0 0 2,0 0 1,0 0 0,0 0 2,0 0-1,0 0 1,0 0 2,0-3 2,7 3 2,-7 0 1,0 0 3,6-5 3,-6 5 2,0 0 3,0-4-1,0 4-3,0-3 0,7 3-3,-7-3-2,0 3-3,0-4-3,0 4 1,0-4-2,7 4-1,-7 0 0,0-3-2,0 3-2,6 0-2,-6-4-2,7 4-1,-7 4-4,6-4 0,1 3-1,-7 1 0,5 0 0,2 2 1,1 3 1,-8-3 0,6 5 0,1 1 1,-7-2-1,6 1-1,0 4-1,-6-1 0,7 2-1,-7-2 0,6 1 0,1-1-1,-7 1 1,6 3 1,1-3 0,-7-5 0,6 5 0,1-1 2,-7 3-2,7-3-1,-7 1-1,0-5-2,6 1-2,-6 4-3,6-7-3,-6 2-3,0-3-2,0 1-4,7-2-7,-7 2-3,0 1-6,0-7-6,0 2-9,6-4-14,-6 0-23,7 0-51,-7-4-114,6-3-78</inkml:trace>
  <inkml:trace contextRef="#ctx0" brushRef="#br0" timeOffset="204795.09">19577 15911 371,'0'-8'322,"0"4"-127,0 0-90,-7 4-53,7 0-25,-6 0-14,0 0-6,6 0-4,-7 8-1,0-5-2,1 5 0,-1-2 0,1 2 0,6 0 0,0 3-1,0-4-1,0 5 0,0-2 0,0 1 1,6 0 1,-6 0 0,7 0 1,-1 0 0,1-1 0,0-2 0,-1 4 0,0-1-1,7-1 0,-6 1 1,1 0-1,-3-3 0,1-1-1,1 0 1,0-3 1,-7 3 1,7-3 0,-1 0-2,-6-1 2,0 1 2,0-1-1,0 2 1,-6-3-2,-1-2-1,0 4-2,-6 0-6,8 0-6,-10-4-13,2 3-13,1-3-18,-2 0-21,1-3-25,1-1-36,-8 0-47,7 0-71</inkml:trace>
  <inkml:trace contextRef="#ctx0" brushRef="#br0" timeOffset="205016.31">19499 15888 183,'0'-7'348,"0"3"-105,7 1-92,-7-1-59,6-4-35,1 5-18,-1-1-11,0-3-8,1 4-4,6-1-1,0 0-1,0 0-2,8 1-3,-10-1-1,10 0 0,-2 1-1,-6-1-2,7 0-1,-1 4-2,-6-3 0,0 3-5,7 0-7,-7 0-9,-2 0-10,3 0-13,-7 0-17,0 3-25,-1-3-25,2 0-29,-3 0-37,-5 0-56,0 0-76</inkml:trace>
  <inkml:trace contextRef="#ctx0" brushRef="#br0" timeOffset="205338.93">19831 15822 362,'0'0'345,"0"-3"-126,0 3-94,0 0-53,6 0-32,-6 0-16,7 0-10,0 3-4,0 1-3,-1 3 0,7-3 0,-7 7 1,7-4-2,-7 4-1,8 4-3,-2-1-1,-5-3 1,6 3-2,0 6-1,-6-6-1,6 1 2,0 3 0,-6-3 0,6 3 1,-7-4-1,7 1 2,-6 0-2,-1-1-4,1 1-8,-7-4-4,6 4-8,-6-4-11,0 0-16,6-4-22,-6 0-30,0 0-44,0-3-77,0 0-98</inkml:trace>
  <inkml:trace contextRef="#ctx0" brushRef="#br0" timeOffset="205720.87">19956 15895 183,'-8'-7'375,"8"-4"-120,0 4-106,8-4-60,-8 3-31,5 2-17,2-2-9,6 1-6,0-1-1,0 1-2,0 0-4,7-1-1,-1 5-3,7-1-5,-6-3 0,5 3-2,-4 4-1,-2 0-2,0 0-2,-6 4-3,1 0-4,-2-1-1,-5 4-5,-7 1-3,0 3-4,-7-4-1,1 4 1,0 0-4,-8 0 2,1 0 2,-6 0-1,7-1 5,-9 2 3,2-4 1,-1-1 3,7 0 3,-7 0 3,8 1 0,-1-5 3,6 1 0,-6 0 2,7-1-3,6 0 0,-7 1 1,7-4 0,7 5 1,-7-2-2,6 0-1,1 1-1,6 0 2,0-1 0,-1-3-1,8 4-1,0 0 0,-1-4 1,0 4 1,1-4 1,6 0-2,-6 3 1,6-3 2,-7 0-3,8 4 1,-9-4 1,10 0-3,-9 0-1,7 3 3,-6-3-2,-1 0-7,0 4-7,1-4-12,-1 0-16,-6 0-24,6 0-45,-4 0-83,-3-4-116,-6 4-62</inkml:trace>
  <inkml:trace contextRef="#ctx0" brushRef="#br0" timeOffset="206021.7">20580 15632 407,'-6'-4'368,"6"1"-140,-7 3-101,7-5-57,0 5-31,0 0-18,7 0-11,-7 5-5,6-2-2,7 1 0,-7 0-2,8 0 0,-7 3-1,5 0 0,0 4 0,3 0 3,-10 0-2,9 0-1,-1 3 0,0 1 0,-7-1 0,1 1 0,-1-1-1,1 2-2,6 2 0,-13-3-2,7-1-1,-7 4-1,6-3-2,0 0-3,-6-1-5,7-3-7,-1 3-7,-6-2-11,7-1-14,-1-3-24,-6-2-31,7-2-54,-7 1-108,0-2-75</inkml:trace>
  <inkml:trace contextRef="#ctx0" brushRef="#br0" timeOffset="206294.74">20639 15591 169,'5'-7'398,"3"-3"-121,4 2-114,-4 0-68,11 1-35,-6 0-23,6 0-9,1-1-4,-1 5-3,7-4-2,-6 7-4,-1-4-4,1 4-4,7 0-2,-15 0-1,8 4-1,-7-4-2,-7 7-1,1-4-3,-7 8-2,0 0-1,-7 0-4,-5 1-6,-2 2-2,-5 1-5,-7-1-1,6 5-4,-6-5 0,0 1-3,0 3-2,0-3-6,0-1-6,0 1-10,7-4-18,-8 0-15,8 1-24,5-3-40,1-1-74,1 0-81</inkml:trace>
  <inkml:trace contextRef="#ctx0" brushRef="#br0" timeOffset="206711.53">21192 15705 1,'-6'4'426,"-1"-1"-117,-6 1-131,1 4-85,4-2-45,2 2-23,-7-1-11,7 1-9,-1 2-8,1-3-7,6 5-6,0-4-7,0 2-6,0-2-7,0 3-7,6-8 1,1 5 2,-1-5 3,0 1 4,1 0 7,7-4 4,-2 4 4,-4-4 5,4-4 4,1 4 2,0-4 6,0 0 9,-6 1 5,5-5 8,1 5 9,1-5 8,-8 1 8,1 0 3,-1 0 3,0-1-3,0 1 1,-6 2-4,7-2-5,-7 5-7,0-6-8,0 4-2,-7 4-6,7 0-5,-6 0-5,0 0-4,6 4-1,-6 4-2,6-6 1,-7 5-2,7-2 0,0 2 0,7 1 0,-1 2 0,0-2 0,0-1 1,8-3 0,-1 3-1,7 0 0,-1-3 0,7 0-8,0-4-6,1 4-13,-2-4-24,2-4-54,6 0-102,-8 0-101,1 1-70</inkml:trace>
  <inkml:trace contextRef="#ctx0" brushRef="#br0" timeOffset="208620.44">14113 17061 132,'0'-4'268,"0"0"-59,0 4-54,0 0-40,0-4-32,0 4-23,0 0-17,0 0-11,0 0-9,-6 0-5,6-4-5,0 4-4,0 0-3,0 0-3,0 0-3,0 0-2,0 0 0,0 0 2,0 0 0,0 0-1,0 0 2,0 0-3,0 0 1,0 0 0,0 0 1,0 0-2,0 0 2,0 0 3,0 0-2,0 0 7,0 0 4,0 0 3,0 0 5,0 0 1,-7 0 3,7 0 1,0 0 3,0 0-2,0 0 0,0 0-1,-7 0-3,7 0 0,0 0-1,0 0-1,0 0-1,0 0-4,0 0-3,0 0-2,0 0-2,0 0-1,0 0-2,0 0 0,0 0-3,0 0 0,0 0-2,0 0 0,0 0 0,0 4-1,0 0 0,0 0 0,0 0 2,0 2 1,0 1 2,0 5 0,0-1 0,0 0 2,7 4-1,-7-1-1,0 5-1,0-1-1,0 1 0,0-1-1,0 3 0,0-2-1,0 0-1,-7 2 1,7-3 0,0 1 0,0-2-1,-6 3-2,6-3-7,-7 2-7,1-4-16,-1-4-27,1 3-52,0-3-116,-1 1-104,-7-2-76</inkml:trace>
  <inkml:trace contextRef="#ctx0" brushRef="#br0" timeOffset="210228.15">13774 16709 149,'7'0'105,"-1"3"-54,1-3-46,-1 4-36,1-1-29,-1 1-19,1-4-15</inkml:trace>
  <inkml:trace contextRef="#ctx0" brushRef="#br0" timeOffset="211334.94">13859 16790 24,'0'-4'197,"0"0"-26,-7 4-29,7-3-27,0-2-24,0 2-18,0-1-12,0 4-10,0-4-6,0 1-5,7 0-1,-7 3-5,0-4-4,0 0-2,0 4-3,0-4-4,0 4-4,0 0-5,0 0-2,0 0-2,0-3-1,0 3-3,-7 0-4,7 0 0,0 0 0,0 0 0,0 3-1,0-3 0,-6 4 0,6-4 1,0 4 0,-7 0 1,1-1-1,6 4 0,-7-3 1,1 4-1,6-5 0,-7 5 1,1-2-1,-1 2 0,1-1 0,6 1 1,-7-1-1,7 0 2,-6 4-1,6-3-1,-7-1 0,7 0 0,0 1 1,0-4-1,0 2 0,0 2 0,7-5 0,-7 1 0,6 0 0,-6-4 1,0 4 1,7-4-2,-1 0 0,-6 0 0,7 0-3,-7 0 2,6 0 0,1-4 0,-7 0 1,6 0-1,1 1 1,-1-1 1,-6 0 5,7-2-3,-1-3 1,-6 6 3,0-4-2,7 0 2,-7-1 0,0 1 2,0 0 2,0-4-1,0 3-2,-7 1-1,1-1 2,6-2 0,-7 3 0,1-1 0,-7 0-2,6 5-1,1-4 1,-1 3-1,-6 0 1,7 1-2,-1-1-2,-6 4-2,7 0 1,-1 0 0,1 0-1,-1 0 0,-1 0-1,3 4-1,-1-4 1,6 7-1,-7-3-1,1 0 0,-1-1 1,7 0 0,0 1 1,-6 3 0,6-2 0,0 2-1,0 1-1,0-6-2,0 6 2,0-4-2,6-1-1,-6 1-2,0 0-1,7 3 0,-7-3 0,6-4 2,-6 3 0,7 1-1,-1-4 1,-1 0 2,3 3 1,-1-3 2,-1-3 1,1 3 0,-1 0 1,1-4 1,-1 1 0,1 3-1,-1-4 0,1 1 2,-1-1-1,1 0-2,-1 0 0,1-3 0,-1 3 0,1 0 2,-7-2-2,6-2 0,1 5 4,-7-5 1,0 4 1,6-3 2,-6 4 0,0-5 2,-6 4 2,6 1-1,-7-1 0,7 0-4,-6 1 0,-1 3 0,1-4-2,-7 4-3,6 0 1,-6 0-1,7 0-2,-7 4 0,6-4 0,-6 3 0,7 1-1,-1 0 2,-1-4-1,3 7 0,-1-3 1,-1 0-1,1 2 0,6-2-3,0 0-1,-7 4-2,7-5-2,0 5-2,7-2-3,-7-2-5,0 4 0,6-5 0,-6 5-1,7-4 2,-7 3 0,6-4 1,-1 1 1,3-1 2,-8 1 1,7-4 5,-1 4 0,1-4 1,-1 0 3,1 0 3,-1 0 3,1-4 1,-1 0 3,1 1 1,-1-1 4,-6 1 3,7-4-1,-7 3 0,6-4 1,-6 5 2,7-5 0,-7 4-3,0-2 0,0-2-3,0 5 2,0-5-2,-7 4 2,7 0-2,0-2 0,-6 2-3,-1 0-1,7 0 0,-6 1-1,6 3 0,-7 0-5,1 0 0,6 0 0,-7 0 0,1 0 1,-1 3-1,1 1-2,-1 0 0,7 3 1,-6-4-1,-1 5-1,7 0 1,-8 3-1,8-5 0,0 2-1,-5-1 0,5 5-3,0-5-2,0 0-2,0 0 0,0 1-2,0-1-2,0 0 0,5-4 2,-5 2 0,0-1 1,8-1 3,-8 0 0,0 1 2,0-4 2,0 0 2,7 0 2,-7 0 1,0 0 2,0 0 1,0 0-3,0 0-4,-7 0-11,7 0-22,0-4-37,-8 4-66,3 0-142,-1 0-78,-7-3-52</inkml:trace>
  <inkml:trace contextRef="#ctx0" brushRef="#br0" timeOffset="-200564.92">13011 16427 14,'8'0'30,"-8"0"2,0 0 0,0 0 1,7 0-4,-7 0-2,0 0 0,0 0-1,0 0 0,0 4 0,0-4 1,0 0-1,0 0 0,0 0 0,0 0 0,0 0-4,0 0-1,0 0-2,0 0-4,0 0-1,0 0 0,0 2 1,5-2-1,-5 0 1,0 0-1,0 5 0,8-5 0,-8 0 0,0 3 2,6 1 6,-6 0 2,0-4 3,7 3 0,-7 1 1,0 0 1,0 3 0,6-4-5,-6 1-8,7 3-3,-7 1-2,0-1 2,0 1-1,6-1-1,-6 0-1,0 4-1,6-3 1,-6 3-3,7-5-2,-7 6 0,6-1-2,-6-4 2,0 4-4,6 1 1,-6 2 1,0-3-1,0 1 1,0 2 0,0-3-2,0 0 2,0-1-1,-6 5-1,6-4 0,0 4 0,-6-4 1,6 0-2,0-1 0,0 1 0,-7 1 0,7-2 1,0-2-1,0-1 1,-6 5-1,6-5 1,0 0 0,0 0-1,0-3 1,0 0-1,0 3 0,0-3 0,0-1 0,6-3 0,-6 3-2,0-3 2,0 5-2,0-5-1,7 0 1,-7 0 2,0 0 2,0 0-1,0 0 2,0-5 2,0 5 3,0-3 1,0 3 0,0-3 4,0-1 5,0 0 3,0 1-2,0-5 1,0 4-1,0-3 1,0 0-4,0 0-3,0-1-6,0 1-3,0-1 1,0 2-3,0-2 1,6 0 0,-6 1 1,0 0-2,6 0 1,-6-4-1,7 7-1,-7-3 0,7-1-1,-7 4-2,7-3-1,-1 4 0,1-1 0,-7-3-1,6 3-1,0 0-2,7 1-1,-6-1 3,-1 1 0,1-2 0,1 3-1,-3-2-1,2 4 0,5-4 1,-5 4 3,0-4-3,0 4 1,-7 0-1,6 0 0,1 0 1,-7 0 0,6 0 2,-6 4-2,6-4 2,-6 4-2,7-4 3,-7 4 1,6-2 0,-6 3-1,6-2 2,-6 1-1,7-1 1,-7 1 0,7 4 0,-7-1 0,7-4 0,-7 4 0,6 1 0,-6-1 1,6 1-1,-6-1 1,6 4 3,1-4-1,-7 0-1,8 1-1,-3 4 1,2-6-1,0 2 0,-1-1 0,1 1-3,-1-1 1,-6 0 1,13 0-2,-6-3-4,-7 3-5,6-3-6,0 0-15,-6-1-17,0 0-19,7-3-24,-7 5-28,0-1-37,0-4-66,0 0-97</inkml:trace>
  <inkml:trace contextRef="#ctx0" brushRef="#br0" timeOffset="-200151.33">13513 16621 84,'0'0'338,"8"0"-88,-8 0-85,0 3-65,6 2-41,-6-2-24,0 1-9,6-1-4,-6 4 1,8 1 2,-3-1-1,2 1 2,-7-2-1,6 6-2,0-1-3,1 3-5,0-3-2,0 4-4,-7-4-3,6 3-5,-6 2-4,0-1-12,7-1-17,-14-3-32,7 3-60,0 1-136,-6 0-89,-1-4-57</inkml:trace>
  <inkml:trace contextRef="#ctx0" brushRef="#br0" timeOffset="-192538.88">13599 15236 29,'0'0'84,"0"0"-20,0 0-18,0 0-16,0 0-11,0 0-9,0 0-5,0 0-1,0 0-1,0 0 2,0 0 1,0 0 4,0 0 4,0 0 3,0 0 4,0 0 5,0 0 1,0 0 1,0 0 1,0 4 0,0-4-2,0 0-2,0 0-3,0 0-3,0 0-2,0 0 0,0 0-2,0 0-2,0 0-2,0 0 1,0 0-1,0 3 0,0-3 1,0 0 1,0 4 1,0-4 1,0 0 0,0 3 1,0-3-2,0 4 1,0-4-2,0 0-4,0 0-2,0 0 0,0 0 2,0 0 0,-7 0 2,7 0 3,0 0 2,0 0 3,0 0 0,0 0 1,0 0-3,0 0-1,0 4-4,0-4-3,0 0-2,0 0-3,0 4 1,0-4-3,0 3-1,0 1 0,0 0 0,0-4 0,0 3-1,0-3-1,0 3 0,0 2-1,0-5 0,0 0 2,0 0 0,0 0-1,0 3 1,0-3 0,0 0 0,0 0 0,0 4 1,0-4 0,0 4-1,0-4 1,0 3 1,0-3 0,0 4-1,0-4 0,0 3-1,0 1-1,0-4 1,0 4-2,0-4 2,0 3-3,0-3 1,0 4-2,0-4 0,0 0 0,7 0 1,-7 5-1,0-5-2,0 0 0,0 0 1,0 2-1,0-2 2,0 5 0,0-3-1,0-2 2,0 0 1,6 4 1,-6 0 0,0-4 0,0 4 1,0 0 0,0 0-1,0-4 1,0 3 0,0-3 0,0 4 1,0-2-2,0-2 0,0 6 1,0-4 1,0-2 0,0 4-1,0 0 0,0 0 0,0-4 0,0 3 0,0 1 1,0 0-2,0-4 1,0 4 1,0-2 0,0 3 0,0-2-1,0-3 0,0 4 0,0 0 1,0-1-1,0-3 0,0 4-2,0-1 1,0-3 1,6 4 1,-6-4-1,0 4 0,0-4 0,0 3 0,0 1 2,0-4 0,0 4 0,0-1 0,0 2 1,0-3-2,0 2 1,-6 0-1,6 0 0,0-1-1,0 2-1,0-2 0,0 1 1,0-4 0,0 8-1,0-6 1,0 2 0,0 0 0,0 0 0,0-1 0,6 1 0,-6 4 1,0-8 0,0 7 0,0-4-1,7-3 1,-7 4-1,0 0 0,0-1 0,0 1 0,6 0 1,-6-1 0,0 1 0,0-1-1,0 1 0,0-4 1,7 4 0,-7-1-1,0-3 0,0 5-1,0-2 1,7 0 1,-7 1 0,0 0-2,0-1-1,0 1 2,0 0-1,0 0 0,0-4-1,0 2 1,0 4 0,0-4 2,0-2 0,0 4-2,6-4-1,-6 3 1,0 2 1,0-2-4,0 1 0,0-4-2,7 4-1,-7 0 0,0-2 1,0-2 2,0 5 0,0-2 0,6 1 2,-6-4 2,0 3 0,0 5 0,0-8 0,0 7 0,0-3 0,0-1 2,0 1 2,0 0-1,0-1 0,0 1 1,0 0 0,0-1 1,0 1-3,0 3 1,0-3-1,0 4-2,0-5 2,0 4-2,6-3 0,-6-1-1,0 5 2,0-4-1,0 4 0,0-2 0,6-3 0,-6 5 0,0-4-1,7 0 0,-7 3-1,8-3 0,-8-1 1,0 5-2,0-5-1,0 1 1,0 0 1,0-1-1,0 1 0,0 0 2,0-1 1,0 1-2,0 0 3,0 3 1,0-7 2,0 7 1,0-3 0,0-1 1,0 1-1,0 0 1,0 3 1,6 0-1,-6-3 0,0 3 0,0 1 1,0 0-1,0-5 0,0 3 1,6-1 0,-6 2 1,0 1-2,0-1 0,0-3-2,0 2 1,7 3 0,-7-6-1,0 4 0,0-3-1,0 3-1,6-3-1,-6 3 1,0-3 0,0 3 0,0 0 0,0 1-2,7-1 0,-7-4 1,0 4-1,6 1 1,-6-4 1,0 4-1,5-5-1,-5 5-1,0-2 1,0-2 0,0 4 0,0-1 2,0 0-2,0 1-1,-5-1 2,5 0 2,0 0 1,0 1 3,0-1-1,0-3-2,-6 4 1,6-6 3,0 6-1,0-1-2,0-3-1,0 0-1,0 2-2,0 2 2,6-4 0,-6 4-3,0-1 0,0 0 0,0 1 0,0-1 1,5 0-1,-5 0-1,0 1 0,0-1 1,0 0 1,8 0-1,-8-3-1,0 4 1,0-1 0,0-3 2,0 2 4,7-1 2,-7-2 1,0 1 1,6 1 0,-6-3 2,0 2-1,0 4-1,0-5-4,0 0-2,7 6-1,-7-6 0,0 4 0,0 0-2,0 1 0,0-1 0,0-3 0,0 4 1,0-2 1,0 2 0,0-1 6,0-3-4,0 2 3,0-1-4,0 2 2,0-3-3,0-1-1,0 1 0,0 0-7,0-1 4,0 1-1,0-4 2,0 3 0,0 1 0,0 1 0,0-5 0,6 2-1,-6 3 1,0-2 0,0 1-1,0-1 1,0 1 0,0 4 0,0-5 0,0 1 2,0-1-1,0 2 0,0-3 2,0 2-2,0 4 1,0-5 0,7 1 2,-7 0-2,0 2 1,0-1 0,0-2-1,0 1 2,0-1-2,0 1-1,6 4 1,-6-5 0,0-3-1,0 4 0,0-4 1,0 3 0,0 1-1,0-4 1,0 4 0,0-1 1,0-3-2,0 0 0,0 0 0,0 5-1,0-5 1,0 0-1,0 0 1,0 0-1,0 3 1,0-3 0,0 3 1,0-3 2,0 4-1,0-4 2,0 4-1,0-1 0,0 2-1,0-2 1,0 1-3,0-1 1,0 2-1,0-3 0,0 2-1,0 0 1,0 0 0,0-1 0,0 1 0,0 0 1,0 0 2,0-2 3,0 3 2,7-2 2,-7 1-1,0-1 0,0 1 0,0-4 1,0 4-2,0-4-1,-7 4-1,7-4-1,0 0 1,0 0-2,0 3-2,0-3 1,0 4-3,0-4-1,0 3 0,0 1-1,0-1-1,0 1 3,0 4-1,0-1-1,0-3 1,0 3-1,0-3 1,0 3 0,0 0-1,0-3-1,0 4 0,0-1 2,0 1-1,0-6 0,0 6-1,0-4 1,7-1 1,-7 1 0,0 0 0,0 0 1,0 3 0,0-7 0,0 7 0,6-7 0,-6 3-1,0 1-2,0-4 2,0 4 0,0-4-1,0 4 0,0-4 0,0 3 1,0-3-4,0 4-2,0-4-8,0 0-12,0 0-21,0 0-35,0 0-61,0-4-109,7 1-101,-7-1-62</inkml:trace>
  <inkml:trace contextRef="#ctx0" brushRef="#br0" timeOffset="-191644.92">13657 15826 158,'6'0'180,"-6"0"-39,0 0-33,6 0-23,-6 0-15,0 0-8,-6 0-8,6 0-2,0 0-3,6 0-5,-6 0-4,0 0-5,0 0-6,0 0-6,0 0-5,0 4-5,0-4-2,-6 3-1,6-3 0,0 4 1,-6 0-3,6 3 3,-6 0 1,-1-3-1,1 7-3,-1-4 2,0 4-1,1 0-2,-1 4 0,1-1-1,0 1-1,-1 3 1,1 1 0,-1-1-1,0 0-2,0 0 2,1 1-2,0-4 1,-1-1-3,7 1 1,-5-4-1,5 4-1,0-8 0,0 4-2,0-4 1,0-3-2,0-1 2,0 2 0,0-5 0,0 2 1,0-2 3,0-2 2,0 2 3,5-5 3,2 2 2,-7-4 2,6-1-1,-6 1 2,6-4-1,1-4-1,-7 1-1,7-1-1,0 1-2,-1-2-3,1-2 1,-7 3 2,6-2 2,-6 5-2,0-2 1,6-1-2,-6 4 3,0 0 0,0-1-2,0 6-3,0-2-3,0 1 1,0-1 0,0 1-1,0 4-2,7-1-2,-7 1 0,0-1 0,0 0-1,0 4-2,0-4 1,6 4-1,-6-3 1,7 3 1,-7 0-1,7 0-1,-7 0 1,6 3 1,1 1-1,-1 0-1,-6 3 1,6 0 0,0 4 0,1 0 0,1 1-4,-2-2-1,0 2-1,1-1-4,-1 4-2,1-5-3,-1 1-5,-1 0-4,3 0-4,-1 0-4,-1-4-6,1 0-6,-1 4-13,1-7-13,-1 3-21,1-2-30,-1-2-51,7-3-88,-13 4-82</inkml:trace>
  <inkml:trace contextRef="#ctx0" brushRef="#br0" timeOffset="-186111.06">13011 15291 24,'0'0'208,"0"0"-33,0 0-36,0-4-35,0 4-27,0 0-23,0 0-18,0 0-11,0 0-7,0 0-8,0 0-2,0 0-4,0 0-3,0 0-1,0 0 0,0 0 0,0 0-1,0 0 1,0 0 0,-5 0 0,5 4 3,0-4 3,0 0 5,0 4 4,-8-4 4,8 0 4,0 0 3,0 0 4,0 0 4,0 0-2,0 0-2,0 0-3,0 0-2,0 0-2,0 0-3,-5 0-1,5 0-1,0 0-1,0 0 2,-7 0-1,7 0 0,0 0-2,0 0 1,0 0-1,0 0-5,0 0-1,0 0-3,0 0-2,0 0-2,0 0 1,0 0-3,0-4 0,0 4 0,0 0-1,0-4 1,7 4 1,-7 0 2,0-3-1,5 3 1,-5 0 1,8-5-2,-8 2 3,5 3-1,-5-3 0,8 3-1,-8-4-1,0 4 1,7-4-2,-7 4 0,5 0-1,-5 0 0,8-3-1,-8 3 1,6 0 0,-6 0-2,7-4 1,-7 4 0,6 0 0,-6 0 0,7 0 0,-7 0-2,6 0 0,-6-4 2,6 4 1,-6 0-1,0 0 0,7 0 0,-7 0 0,0 0-1,6 0 2,-6 4-1,0-4-1,0 0 1,0 0 0,6 4 0,-6-4 1,0 0 0,7 0-1,-7 3 0,0-3 0,7 4 0,-7-4 1,0 4 0,0-4-1,0 3 0,0-3 3,0 3 0,0 2 0,0-2 3,0 5-1,-7-5-2,7 4 1,-7-3-2,1 3 0,0 2 0,6-2-2,-7-1-3,-5 6 1,5-5 2,1 5 0,-1-6 0,-7 5 1,9-3-1,-10 3 0,10-4 1,-3 4 1,-4-4 0,5 0-1,-6 1 1,7 0 0,-1-2-1,1 2 0,0-5 0,-1 5-1,7-4 0,-6-4 0,-1 2 0,7 4-2,0-6 0,0 0 2,0 0-2,0 2 1,0-2 1,7 0-1,-1 0 1,1 0-1,-1-2 1,0 2 2,7-6 1,0 4 0,1-2-1,4-4-5,-3 5 3,4-5 2,1 4-2,5-3-2,-5 0-4,0 0-13,5-1-23,-5 1-34,6 0-75,-6-5-146,0 6-91,-8 2-50</inkml:trace>
  <inkml:trace contextRef="#ctx0" brushRef="#br0" timeOffset="-185184.39">13513 15236 216,'0'0'188,"0"0"-34,0 0-33,0 0-25,0 0-24,0 0-16,0 0-10,0 0-10,0 0-7,0 0-5,0 0-2,0 0-4,0 0-5,0 0-2,0 0-2,0 0-2,0 4-3,-6-4 4,6 3-4,-7-3-1,1 4 0,6-1-1,-6 1 0,-1 0 1,1 0 1,-1 3-4,7-3 2,-6-1 1,6 5 1,-7-5-1,7 1 1,0 3-2,-7-3 1,7-4-3,0 3 2,7 1 0,-7-4-2,0 0 3,7 4 0,-7-4-1,6-4 1,1 4 1,-1 0 0,1-4-2,-1 1 0,0-1 2,1-3 0,-1 3 3,2-4 3,-2 5 3,0-4 3,-6 3 3,8-3 2,-8 3 0,0-3 1,0 3-2,0 1-2,0-1-2,0 4-3,0-3-2,-8 3-3,8-4-1,-6 4-1,6 0-2,-6 4-4,-2-1-2,2-3 2,-1 4-1,1 3 1,6-4-1,-6 1-6,-1 0 3,7 3 2,-6-3 2,6 0 0,-7-1-1,7 0-3,0 2 1,0-5 4,0 3-2,7-3 0,-7 4-3,0-4 0,6 0 1,1 0 1,-1 0 0,0-4 1,1 1-1,-1 3 1,2-5 1,-2 2 0,0 0-1,2-1 2,-8 0 3,5 4-2,-5-3 2,0 3-1,0-4-1,0 4 0,0 0-1,-5 0 0,5 0-1,-8 0 7,2 0-4,6 0-2,-6 4-1,6-4 0,-8 0 2,8 3-1,-6-3-2,6 0-6,0 0 1,0 4-3,0-4-7,0 0-8,0 0-13,0 0-20,0 0-32,0 0-54,0-4-95,0 4-100,0 0-55</inkml:trace>
  <inkml:trace contextRef="#ctx0" brushRef="#br0" timeOffset="-163339.22">13624 15258 70,'0'0'90,"-6"0"-13,6 4-12,0-4-10,-7 0-5,7 0-3,0 3-2,0-3-2,0 0-2,0 0-1,0 0-6,0 0-5,0 0-7,0 0-7,0 0-4,0 0-5,0 0-4,0 0 0,0 0-2,0 0 0,0 0 0,0 0 1,0 0 1,0 0 0,0 0 1,0 0 1,0 0 2,0 0 0,0 0 0,0 0 3,0 0 3,0 0 1,0-3 2,7 3 0,-7-4-2,0 4 0,0-4 1,6-3-3,-6 3-4,7 1-4,0-1-1,-7-3-2,6 3 1,1-3 0,-7 2-1,6-1 0,0-1 1,0-1 0,1 0 1,1 1 1,-2 0 0,0 0 1,-6-1-1,7 5 0,-1-8-1,1 3 3,-1 4-1,-1-3-3,-5 0 1,8 0-1,-1-1-1,-1 1 0,-6 4 0,7-4 0,-7-1 0,6 1 5,1-1-1,-1 2 3,-6-2 1,7 0 2,-1 1 1,1-1 0,-1 1-1,1-1-1,-1 2 0,1-2-2,-1 1-2,1-1-1,-1 1 0,-6 0-3,7 4-1,-1-5 0,1 4 0,-7 1-2,6-1 0,0-3 2,-6 4-1,0-2 2,8 2 1,-8-4-1,7 2 1,-7 2 2,0 0-1,6-5 2,-6 0 2,0 4 0,0 1 2,7-4 4,-7 3-1,0 1 0,5-1 1,-5-4-1,0 5-4,0-1 2,7 1-2,-7-1-3,0 1-2,6-1-2,-6 0-1,7 0-1,-7 1 0,7-1-1,-7 0-1,6-2 2,1 2-1,-7 0 1,6 0 2,-6 4-1,7-3 0,-7-1-2,6 4 0,-6-4 1,0 4 1,6 0 0,-6-3 0,0-1 1,7 4-1,-7 0 0,0-4 2,7 4-2,-7-3-2,6-1 1,-6 4-1,7-5 2,-7 3-2,0-2 1,6 4 1,-6-3 1,0 3 1,7-5 0,-7 5-5,0 0 0,5-3 3,-5 3 0,0 0 0,0-4-1,8 4-1,-8-4 0,5 4 4,-5-4 0,7 1-2,1-1 0,-8 4 0,6-7 0,-6 7 0,0-3 0,7-1 0,-7 4-1,0-4 1,0 4 1,6 0 1,-6-4 0,0 4 2,0 0-2,0 0 1,0 0-1,-6 0 2,6 0-1,0 0 1,0 0 0,0 0 0,0 0 0,0 0-1,0-3 0,0 3 1,0 0-2,0 0-1,0 0-1,0 0-1,0 0 1,0 0 0,0 0 0,0 0-2,0 0 0,0 0-1,0 0-1,0 0-2,0 0-4,0 0-2,0 0-1,0 3-1,0-3-2,0 0-1,0 0 1,0 4-3,0-4-2,0 4-12,0 0-11,0-1-13,0-3-19,0 4-28,0-1-43,0-3-73,0 0-91</inkml:trace>
  <inkml:trace contextRef="#ctx0" brushRef="#br0" timeOffset="-159864.82">14074 14741 94,'0'0'98,"0"0"-19,0 0-14,0 0-11,-7 4-10,7-4-8,0 0-6,-6 4-5,6-4-3,0 3-1,0-3-4,-6 0-3,6 5-4,0-5-3,0 0 0,0 3-2,0-3-3,0 4-2,0-4 0,6 0 1,-6 0 1,0 0-1,6 0 2,-6 0-2,7-4 5,-1 4 1,-6-3 3,0-2 3,7 5 4,-7-3 3,6 3 0,-6-4 1,0 4 2,0-4 3,0 4 0,0-4 0,-6 1-4,6 3-2,-7 0-2,7 0-1,-13 0-3,7 0-4,0 3-4,-1 1 0,1 0-2,-9 0 3,10-1-1,-3 2 0,3-2 1,-2 1 0,7-2-1,-6 3-1,6-5-1,-7 4-3,7-4 0,0 0-1,7 3-3,-7-3 0,0 0-1,6 0 1,1 0-3,-2-3 0,-5 3 1,8-4 0,-3 4 0,2 0 1,-7-5 1,0 5 4,8 0 4,-8-2 3,0 2 4,0 0 2,0 0 0,-8 0 2,8 0-2,-7 0-1,7 2-4,-5-2-3,5 5-3,-8-5-1,8 4-1,-5-1-2,5 1 0,0 0 1,0 3-1,0-3-2,0-1-2,0 1-4,5 0-3,-5 0-1,8-1-2,-3 0-1,2 1-2,-7-4 1,8 0 4,-2 0 4,1 0 2,-1-4 3,-6 4 6,6-3 7,-6 0 6,7 3 7,-7-4 3,0 4 0,0-4 1,0 4-1,0 0-3,0-4-5,-7 4-4,7 0-6,0 0-4,0 0-2,-6 0-2,6 0-2,-6 0-3,6 4-2,-7-4-4,7 0 1,-6 0-2,6 0 0,0 0-1,0 0 0,-8 0 1,8 0-2,0 0-6,0 0-7,0 0-9,0-4-20,0 4-28,0 0-46,0-3-86,8-1-93</inkml:trace>
  <inkml:trace contextRef="#ctx0" brushRef="#br0" timeOffset="-158328.84">13572 14551 58,'0'0'79,"0"0"-13,0 0-14,0-4-14,0 4-12,0 0-10,0 0-9,0 0-7,0 0-4,0 0 1,0 0-2,0 0 3,0 0 2,0 0 4,0 0 6,0 0 5,0 0 7,0 0 8,0 0 6,0 0 4,0 0 4,0-4-1,0 4-3,0 0-2,7-2-5,-7 2-7,0 0-5,0 0-6,0-5-4,7 5-4,-7 0-1,0-3-3,6-1-2,-6 4-1,0-4 1,7 4 0,-7-3 1,0 3 1,6-4 1,-6 0 0,0 4 2,6-3 1,1-1-1,-7 1-1,6-1 1,-6-1-2,7 3 0,0-3-1,-1 2 1,1 0-3,-1-1 1,0 4 1,0-4 0,1 0 0,1 4-2,-8 0-1,6-4-1,0 4-1,-6 0-1,7 0 0,-7 0 0,6 0 0,-6 0 1,7 4 0,-7-4 1,0 0 1,6 0 0,-6 4 0,0-4-1,0 0 1,0 4 0,0-4 0,0 4 1,0-1-1,0 0 2,-6 4 1,6-2-2,-7 2-1,7 0 1,-6-3-1,-1 3 1,1 1 0,6 0 1,-6-2 0,-2-2 0,1 3 3,1 1 1,0-2 2,6-1 0,-6 2 2,-1-4-2,7 1-1,-6 4-1,6-5 0,0-3-3,-7 5-3,7-3 0,7-2-3,-7 5 2,0-5 1,6 0 0,-6 0-1,7 0 0,-1 0 1,0 0-1,-6-5 1,6 5-1,1-2-2,7-3 2,-8 2 1,1-1-1,-1 0 0,1 0 1,4-3-1,-3 4-3,5-2-3,-6 3-7,-1-6-5,7 4-11,0-3-12,-6 3-24,-1 0-30,7 2-41,-6-3-58,-1-2-84</inkml:trace>
  <inkml:trace contextRef="#ctx0" brushRef="#br0" timeOffset="-157921.98">13690 14170 296,'0'-4'254,"6"-3"-82,1 3-61,-1 0-39,1 1-24,-1-4-12,-1 3-4,10-3-6,-9 2-3,1 2-3,6 0-3,0 3-3,-7 0-1,1 0-5,-1 0-2,1 3 0,-1 5-1,-6-1-1,7 0 2,-7 8-2,0-4-1,-7 3 0,7 2-1,-6-2-4,-1 4-7,1-4-10,-1 5-15,1 0-20,-1-2-39,1-2-67,-1 4-117,1-9-80</inkml:trace>
  <inkml:trace contextRef="#ctx0" brushRef="#br0" timeOffset="-156724.32">14055 14800 88,'0'0'79,"0"-3"-17,0 3-15,0 0-12,0 0-8,0-4-5,0 4-4,0 0-3,0 0 4,0-4 2,0 4 1,0 0 4,0 0-3,0 0 0,0 0-5,-7 0-6,7 4-8,0-4-6,-6 0-5,6 0-5,0 4 1,0-4 0,0 0-1,0 0 3,0 0 2,0 0 3,0 0 1,0 0 2,0 0 1,0 0 0,0 0 3,0 0 5,0 0 5,0 0 6,0 0 3,0 0 6,0 0 4,0 0 3,0 0 0,0 0-3,0 0-5,0 0-4,0 0-5,0 0-5,0 0-5,0-4-4,6 4-2,-6 0-1,0 0-1,0 0 0,0 0 0,0 0 0,0-4 1,0 4-1,7 0 1,-7 0-1,0 0 0,0-3 1,0 3 0,6 0 1,-6-4-1,0 4-1,6 0 0,-6 0 0,0 0 0,7-4 0,-7 4 0,0 0-1,6 0 0,-6 0 1,0 0 0,7-3 1,-7 3-1,6 0-1,-6-4 0,7 4 0,0 0 1,-7 0 0,6-5 0,1 5-1,-1 0-1,-6-2 2,6 2 0,1-4 0,-7 4 0,6 0-1,1-3 1,-7 3 0,6 0 1,1-5 0,-7 5-1,6 0 0,1 0 0,-7-3 0,6 3 1,1-4 2,-1 4-1,-6-4 3,13 4 0,-13-4 1,14 1-1,-9 3 1,3-4-2,-1 1-2,-1-1 0,1 4-1,-2-3-1,9 3 0,-14-4 0,7 4-1,-1-4 0,0 4 2,1-4-1,-1 4 0,1 0 1,-7-3-1,6 3 1,0 0 0,-6 0 1,7-4-2,0 4 0,-7 0 0,7 0-1,-1-3 1,0 3-1,1 0-2,-2 0 3,3-5 0,-2 5-1,1-2 1,0 2-1,6-4-1,-7 4 1,7-4 3,0 0-4,-7 1 0,8 3 2,-1-4-1,-7 0-2,7 4-2,0-4-7,-6 4-4,5-3-5,-5 3-5,-1 0-6,9 0-3,-10-4-3,2 4 2,0 0 2,-1 0 5,1 0 5,6 0 5,-7 0 5,1-3 2,-1 3 5,0-4 3,1 4 1,0-5 2,6 5 2,-7-2 0,0 2 4,7-4 0,-6 1 3,6 3 0,0-4 1,-6 0 0,-1 4-3,7 0-5,-7-4-6,1 4-4,0 0-6,6 0-6,-13 0-5,13 0-6,-13 0-3,6 0-1,0 4 0,1-4-1,0 0 1,0 0 3,-1 0 3,0-4 4,1 4 3,6 0 1,-7 0 2,8-4 4,-8 4-2,6-4 1,-5 4-4</inkml:trace>
  <inkml:trace contextRef="#ctx0" brushRef="#br0" timeOffset="-156188.72">15117 14587 54,'5'0'78,"8"-3"-11,0-1-12,1 4-14,-8-3-10,7 3-10,0 0-8,-7-5-5,7 5-4,-6 0-4,6 0-1,-6 0-3,6 0-1,-6 0-2,6 0 0,0-2 1,-1 2 0,1 0 3,0 0 0,-6-4 1,6 4 1,0-4 1,0 4 1,-7 0-1,7 0 1,0 0-1,-6 0 0,6 0 1,-7 0-1,1 0 0,-1 0-1,8 0 1,-9 0-2,3 0 0,-1 0 3,-1 0 2,6 0 4,-5 0 5,0-4 6,6 4 5,0-3 3,-7-1 5,7 0 2,0 4 1,1-4-1,-8 2-5,7-3-5,-8 5-4,3 0-4,5-3-4,-6 3-6,-1 0-2,1 0-3,-1 0-1,0 0-2,1 0-3,-7 0-2,6 3-2,1-3-1,-7 0 0,6 0-1,-6 0 2,7 5 0,-7-5 2,7 0 3,-7 0 3,0 2 1,6-2 1,-6 0 0,0 0 0,0 0 1,0 4-1,0-4 2,0 0-1,7 0 1,-7 0 1,0 0 1,0 0-2,0 0 2,0 0-1,0 0 0,0 0 0,0 0-2,0 0 0,0 0-1,0 0-1,0 0 1,0 0 0,0 0-3,0 0-1,0 0-3,0 0 0,0 0 0,0 0 1,0 0-2,0 0 2,-7 4 3,7-4 2,0 0 2,0 0 3,0 0 1,0 0 1,0 0 1,0 0-1,0 0 1,7 0-2,-7 0-1,0 0 0,0 0 0,6 0 1,-6-4 1,6 4 0,-6 0-2,7 0 2,-7-4-1,6 4-3,-6-2 0,7 2-1,-1-5-1,1 5-2,-7-3-2,6 3-3,-6-4-2,7 4 0,-7-4-4,8 4-2,-8 0-5,0 0-2,0 0 0,0 0-7,0 0-11,-8 0-20,8 4-28,-7-4-49</inkml:trace>
  <inkml:trace contextRef="#ctx0" brushRef="#br0" timeOffset="-152595.86">14354 14764 118,'0'-4'106,"6"4"-20,-6 0-20,0 0-15,7-3-14,-7 3-11,0 0-7,0 0-5,0 0-2,0 0-1,0 0-1,0 0 1,0 3-3,0-3 1,0 0-1,0 4-3,0-4-2,0 0-2,0 0-1,0 2 0,0-2-2,0 0 3,0 0 1,5 0 4,-5 0 1,0 0 1,0 0 0,8 0 1,-8 0-1,6 0-1,-6 0-2,7 0-2,-7 0-1,0 0-2,0 5 0,7-5 0,-7 0 0,0 0 0,6 0 2,-6 0-1,7 0 1,-7-5 0,6 5 0,0 0 3,1-2 2,-1 2-1,1-4-1,-1 1 2,1 3-1,0-5 1,6 2-1,-7 3-3,7-4-4,-7 4-3,1-4-2,7 4-4,-14 0-5,5 0-3,2 0-4,-1-4-2,-6 4 1,7 0 2,-7 0 2,8 4 5,-8-4 4,0 0 3,5 0 7,-5 0 2,7-4 4,-7 4 2,7 0 2,-7-3 0,6 3 3,1-4 1,-7 4 0,6-3 3,1 3-1,-1-4-2,1 1-1,-1-1-2,0 4-2,1-4-2,0 4-2,-1-4-3,1 1-1,-1 3-2,0-4-1,1 4 0,-1-3 1,1 3-1,0-5-1,-1 5 1,1-2-1,-1 2 2,1-4 0,-1 0 1,0 4 1,1 0 0,-7-4 1,6 1-1,1 3 1,0 0-1,-1 0-1,-6-4 0,7 4 0,-1 0 0,-6-4 0,7 4 0,-7 0 2,6-4 2,0 4 1,1-3 0,0 3 1,0-4 1,-1 4-1,0-3 0,7 3-1,-6-4-3,-1-1 1,8 5-2,-8 0-1,6-2 0,-5 2-1,6-4 1,-5 4-1,-3-3 0,9 3 0,-8 0 1,1 0-1,-1 0 0,1-4-1,-1 4 2,7 0 0,-6 0-1,-1-4 0,1 4 1,6 0 0,-7-4-1,7 4 1,-6 0-1,6-4-2,-7 4 1,1-4-3,-1 4-3,7 0-3,-7 0-2,1 0-2,-1 0 0,2 0 1,-1 4 0,-2-4 3,2 0 2,-1 4 4,1-4 0,6 0 2,-6-4 2,6 4-1,-1 0 1,1-4 0,0 4 1,1-2 0,4-3 1,-3 3 2,4-3-1,0 5 3,1-3 0,0-1 0,5 0 1,-5 0 2,-1 1-1,1-1 0,6 1 0,-6 3-1,-1-5-2,7 3 1,-6-2 2,-1 0-2,8 0 1,-8 1 2,1-5 2,6 4 0,-7 2 0,0-3-2,1-2-4,-1 3-4,-6 4-13,0-3-13,0 3-26,-6 0-32,1 0-49,-8 0-74</inkml:trace>
  <inkml:trace contextRef="#ctx0" brushRef="#br0" timeOffset="-151364.46">13618 14566 65,'0'0'98,"0"0"-3,0-4-8,6 4-10,-6 0-9,0 0-9,0-4-8,0 4-8,0 0-5,0 0-4,7 0-4,-7 0-5,0 0-4,0 0-6,0 0-1,0 0-1,7 0-1,-7-3-3,0 3-2,0 0 0,0-4 0,0 4 0,6-4-2,-6 0-2,0 2 0,7 2 0,-7-5-1,6 5-1,-6-3 0,6-1-1,0 0 0,-6 4 1,7-3-1,1-1 1,-2 0 0,-6 4-1,6-3 0,1 3 0,-7-4 0,6 4 1,1-3 1,-7-1-3,6 4 1,-1 0 0,-5-5 1,8 3 0,-8 2 0,7 0-1,-7-5-1,6 5 1,1 0-1,-7 0 0,0 0 1,6-3 0,-6 3 0,0 0 0,0 0-1,7 3 1,-7-3 0,0 0 0,0 5-1,6-5-1,-6 2 0,0 3-1,0-5 3,0 4 0,0-1-1,0 1 1,0-1 1,0 5 0,0-5 1,0 5 1,-6-5-3,6 4 1,0 1 0,-7-1 0,7 1 2,-6-2 0,6 2-1,0-1 1,-7 1-1,1-1 2,6 0-2,-7 0 0,-1 1-2,8-4 0,-5 4 1,5-5 1,-6 1 2,6-2-1,0 3-1,0-5 4,-7 4 0,7-4 1,0 0 0,0 0 2,0 0 1,0 0 2,7 0 1,-7 0 1,0 0-1,0-4-3,6-1-1,-6 5-2,0 0-2,5-2-3,-5-2 1,8 1-3,-8 3 0,7-4 0,-1 0 0,-6 0 0,7 4 1,-1-4 0,1 0-2,6 4 0,-7-2 1,1 2-1,-1-5-1,1 5-1,-1 0 0,1 0-2,-1 0-1,1 5 0,-1-5 1,-6 0 0,7 2-1,-7 2 0,6 0 3,-6 0 0,0 0 2,-6 3 1,6-1-1,0 3 1,-7-2 2,1 0 1,-1 1 0,1-1 3,-1 3 1,1 2 2,-1-5 3,-6 4 1,7 0 1,-7 0 0,0-4 0,0 5 0,6-5-1,-6 4 0,7-4-1,-7 1 1,0-1-1,7 1-3,-9-2-1,3 2-2,6-5 0,-1 5-6,-6-4-7,6 3-12,1-4-17,-1-3-33,1 4-62,6-4-132,-6-4-92</inkml:trace>
  <inkml:trace contextRef="#ctx0" brushRef="#br0" timeOffset="-150599.13">13774 14305 161,'-6'0'230,"6"0"-61,0 0-55,0 0-41,0 0-29,0 0-17,0 0-15,0 0-8,6 0-2,-6 0-3,0 0-2,0 0-3,0 4-1,0-4 0,7 0-1,-7 4-1,0-4 0,0 0 5,0 0 4,0 0 6,0 0 6,0 0 6,0 0 3,0 0 5,0-4 2,0 4 1,0 0-3,0-4-1,-7 4-4,7 0-5,-6 0-1,-1 0-4,1 4-5,6 0-3,-7-4 0,1 3-2,-1-3 0,7 0-1,-8 4 0,8-4 0,0 0 1,0 4-1,-5-4-1,5 0-1,5 0-2,-5 0 1,0 0-1,8-4 1,-1 0-2,-7 4 2,6-3-1,1-1 3,-7 0 0,6 0 1,1 2 0,-7-3 0,6 5 2,-6-3-1,0-1 3,0 4 0,0-3 1,0 3-2,0 0 1,-6-4-2,6 4 1,-7 0-1,7 0-2,-6 0 0,6 4 0,-7-4 0,7 0-3,-6 0 0,6 0-2,0 0-5,-7 0-7,7 0-11,0 3-15,0-3-17,0 0-26,0 0-36,0 0-63,0 0-107</inkml:trace>
  <inkml:trace contextRef="#ctx0" brushRef="#br0" timeOffset="-150061.09">13774 14265 11,'-6'4'226,"-1"-4"-58,7 0-51,-6 0-42,6 3-28,-7-3-19,7 0-11,0 0-7,0 4-6,0-4-3,7 0-2,-7 4-1,0-4-1,6 0 0,-6 0 0,0 4-1,0-4 2,0 0 1,7 0 1,-7 0-1,0 0 3,-7 0-1,7 3 0,0-3 1,0 0 0,-6 0 0,6 0 4,0 0 5,-7 4 1,7-4 3,-6 0 3,6 0 2,-7 0 2,7 0 5,-8 3-4,3-3-3,5 0 0,-6 0-1,6 0-1,-7 0-2,7 0-4,-6 0-3,6 0-2,0 0 0,0 0-2,0 0-1,0 0-4,0 0-1,0 0 0,0 0-1,0 0 1,0 0-1,6 0 0,-6 0-1,7 0 3,-7 0-3,6 0-1,-6-3 0,5 3 0,3-4 1,-8 1-2,7-1 3,-1 0-1,1 0-3,-1 1-9,-6-1-22,7 4-35,-1-3-64,1-1-124,-7 4-78</inkml:trace>
  <inkml:trace contextRef="#ctx0" brushRef="#br0" timeOffset="-147037.94">15611 14891 113,'-8'8'185,"-4"0"-59,6-5-41,-7 5-26,6-1-17,-6 1-9,6-2-7,1 2-2,0-1-7,-7-3-3,6 3-2,1 0-3,6-3-3,-7 3-1,0-3 0,7 0-2,-6-1 3,0 5 0,6-5-1,0 0 0,-6 1 0,6 0-3,0 0 0,6-1 2,-6-3 2,0 4 1,6-4 5,-6 4 1,6-4 5,1 0 2,0 0 1,-1 0 0,1 0-1,-1 0-5,7-4-2,-7 4-3,1-4-2,6 1 0,1-1 0,-8 0 0,7-3 0,0 0 0,7 3 0,-7-3-1,-1-1-2,8 1-1,-7 0-2,7 4-2,-8-5-2,8 4-2,-7-3-8,0 3-8,0 1-16,-7 0-18,8 3-25,-8-5-30,-6 5-36,7-3-45,-7 3-62</inkml:trace>
  <inkml:trace contextRef="#ctx0" brushRef="#br0" timeOffset="-146787.75">15644 14881 63,'0'0'298,"0"-4"-74,0 4-71,0-4-54,0 4-36,0 0-19,0 0-11,0 0-8,0 4-6,0-4-5,0 7-3,0 0-1,-7 1-2,7 3-1,0 4 0,0-1 0,0 1 0,0 3 0,0-3-3,0 3-2,0 4-1,0-3-1,0-2 0,0 6-1,7-1-2,-7-4-3,0 4-5,6-4-10,-6 0-14,6-2-21,-6 2-28,7-7-47,-7 3-79,6-3-102</inkml:trace>
  <inkml:trace contextRef="#ctx0" brushRef="#br0" timeOffset="-144992.89">15845 14570 21,'-6'2'65,"6"-2"-12,-6 5-16,6-5-10,-7 3-4,7-3-4,-8 4-1,8-1-2,-5-3-3,5 4-1,-7 0-5,7-4-7,-6 4-7,6-1-5,0-3-2,-7 5-2,7-5 3,-7 2 6,7-2 12,0 0 13,0 0 13,0 0 11,0 0 7,0 0 5,0 0 0,0 0-6,0 0-10,0-2-7,0 2-11,0 0-8,0-5-6,7 5-5,-7 0 1,0 0 1,0-3-1,0 3 2,7 0-1,-7 0 0,0-4 0,0 4-1,0 0-1,0-4-1,6 0 0,-6 4 0,0 0 1,7-3 2,-7-1 0,5 4 1,3-3 1,-8-2 1,7 3 0,-1 2 0,-6-4 1,6 0-1,-6 0 1,6 1-1,-6-1 1,7 0 1,-7 0 1,7 2 1,-7-3-1,7 5-1,-7-3-1,6-1-2,-6 0-3,6 1 1,-6-1-2,7 0 1,-1 1-2,-6-1 2,6 1 2,1-1 1,-7-1 2,7 3-1,0-3-1,-1 2 1,-6 0 1,7-1 0,-1 0 0,0 0 0,-6 0 0,7 1 2,-1-1 0,1 2-1,0-4-1,-7 4 2,6-6-1,1 4 0,-1 1-1,1-1-2,-1 0 1,1-2 0,-1 1-2,0 2 0,1-5-2,0 5 2,0-1-2,-7-3 0,6 3 1,0 1-2,1-1-1,-1-3-1,1 2 0,-1 2 1,1 0-2,0-1 0,-2 0 1,3 1-1,-3-2 2,2 2 0,1-1 1,-8 1 0,5-2-1,2 3 1,-1-2 0,1 0 2,-7 0 0,7 1-2,-1-5 1,1 4-1,-7 2 1,6-6 1,1 4 2,-1 1-2,0-1 1,-6 0-1,7 0 1,0 1-1,-1-1 1,-6 1-2,7-1-2,-1 0-2,1 4 2,-7-3-3,6-2-2,0 2-1,1 3 0,-7-3 2,6-1 0,2 0 3,-2 4-4,0-3 3,1-1 1,-7 0 0,6 0 0,-6 1 1,7-2-1,-1 5 1,-6-2 1,6-2-1,1 1 0,-7-2 0,0 5 1,7-3-1,-7-1 0,7 0-1,0 0 0,-7 2 0,5-3 1,-5 2-1,7 3-2,-1-4 2,-6 1-1,7-1 2,-1 0 0,-6 0 0,7 1 0,0-1 0,-1 1 0,0-1 0,-6 1 1,7-1-1,-1-1 2,1 2-1,-1 0 0,1-1 0,-7 0-1,6 1 1,1 0 0,0-2-1,-2 5 0,3-4 0,-3 1 0,-5-1 0,7 4 1,1-3-3,-8-1 1,5 4 0,2-3 1,-7 3 0,7-4 0,-1 0-1,-6 4 0,7-7 1,-1 2 0,-6 3-2,7-3 2,-1 3-2,-6-2 2,7 0 0,-1 4-1,-6-4 1,7 0 0,-1 0 1,-6 1-2,7-1 1,-7 2-1,6-3 1,1 2 1,-7-1 0,6 0 0,-6 0 0,7 1 1,-7 3-1,6-4 1,-6 0-1,0 1 0,6 3 0,-6 0 0,0-3 0,7 3-1,-7-5 0,7 1 0,-7 4-1,0 0 1,7-3-1,-7 3 0,6-3 0,0 3 1,-6 0 0,7-4 0,-1 4 0,-6-4 0,7 4-1,-7 0 1,6 0 0,-6-3 0,6 3 0,-6 0 0,0 0 0,0 0 3,8 0 1,-8 0 3,0 0 0,0 0 0,0 0 0,-8 0-1,8 0-3,0 0-4,-6 0-2,0 0-3,6 0-3,-7 3-2,1-3-2,6 0 1,-7 0 2,1 4 2,6-4 1,-6 0 1,6 4 3,-7-4 1,7 0 2,-7 0 4,7 0 1,0 0 2,0 0 3,0 0 1,-7-4 1,7 4 3,0 0 3,0 0 0,0-4 2,0 4 1,-6 0 0,6 0 2,0-3 0,0 3-1,0 0-3,0 0-4,0 0-1,0 0-4,0 0-2,-6 0-3,6 0-3,-7 3-2,1 1-2,-1 0 0,1-1-1,-1 0-1,7 1 1,-6 4-2,-1-5-1,7 5-1,-6-5 0,6 5 0,-7-4-2,7-1-1,0-3 0,0 5 1,0-3-1,0-2 2,7 0-1,-7 4 1,6-4 2,-6 0 2,7-4 3,-7 4 0,6-2 3,-6-3 3,7 2 3,-1-1 1,1-4 4,-7 5 3,6-1 0,-6-3 0,0 7-1,0-3 1,0-6-2,0 9-2,-6-3-3,6 0-3,-7 3-2,1-4-2,6 4 0,-7 0-3,7 0-1,-6 0-1,6 0-2,-7 0-3,7 0-4,0 0-2,0 0-1,0 0-5,0 0 0,-6 0 0,6 0-1,0 0-1,0 0 1,0-4 1,0 4 3,6 0 2,-6 0 6,0 0 0,0 0 2,0 0 4,7 0 1,-7-3 2,0 3 1,0 0 1,0 0-7,0 0-1,-7 0-5,7 3-9,0-3-18,0 0-31,-6 0-50,6 4-89,0-4-95</inkml:trace>
  <inkml:trace contextRef="#ctx0" brushRef="#br0" timeOffset="-139449.78">17239 13829 155,'-6'0'191,"6"0"-35,0 0-36,0-4-32,-7 4-26,7 0-15,0 0-10,0 0-4,0-3-5,0 3-5,0 0-4,7-4-5,-7 4-1,0-3-4,0 3-2,0-4-2,0 4-2,0 0-2,0 0 1,0-3 0,0 3-1,0 0 1,0 0 0,0 0 0,0 0 1,0 0 1,0 0-2,0 0 0,6 0-1,-6 0 1,0 0 5,0 0-1,0 0-4,0 0 3,0 0 1,0 0 2,0 0 3,0 0 2,-6 0-2,6 0 4,0 0 3,0 0 0,0 0 1,-7 0-4,7 0-1,-6 0-4,-1 3-3,1-3-2,-1 0 0,-1 4-3,-5-1-3,8 1 3,-8-1 1,0 1-1,6 0-2,-6 3 3,0-3 0,7 0 0,-7-1 4,6-3-4,0 3-1,1 1 1,0-4-2,6 5-1,-6-5 2,6 0-1,-7 0-1,7 0 0,0 0 0,0 0 0,0 0 3,0 0-1,0 0-1,0 0-2,0 0 0,0 0 0,0 0 1,0 3-1,0-3 0,0 0 1,0 3-1,0 1 1,0 0-1,0-1 0,0 1 0,0 0 1,0 4 0,0-4-1,0-2 1,0 5 1,0-2 1,0 2-1,7-3 1,-7 0-2,0 3 0,0-4 1,0 1-4,0-1-2,0-3 3,0 4 1,0 0 0,6-4 0,-6 4-1,0-4 1,6 3 4,-6-3 0,6 0-3,1 4 0,-7-4 0,7 0 0,0 0 0,-1 4 1,0-4-1,0 0 0,7 0 0,-6 0 0,0 0-1,6 0 1,-6 3 0,4-3 0,-3 3 0,-3-3 1,10 0 0,-9 4 0,7 1-1,-6-5 0,-1 3 0,-6 0 0,6 1-1,-6-4-1,7 4-2,-7-1 1,-7 1 1,7 4 1,-6-5-1,0 4 1,-7 0 1,6-3 0,-14 4 2,16 0 2,-8-6 3,-6 5 0,5-2 4,1 2 0,0-3 0,1 0 1,-9-1 1,9 4-1,-7-3-5,5-1-3,1 1-1,0 1-1,8-5-1,-8 3 0,5-3-1,1 0-1,-6 0-2,13 3-3,-6-3-9,6 0-16,-7 0-23,7-3-48,0 3-99,0-3-114,7-2-70</inkml:trace>
  <inkml:trace contextRef="#ctx0" brushRef="#br0" timeOffset="-136978.69">18516 5620 137,'6'-8'197,"1"4"-59,-1 4-46,0-3-33,1-2-20,-1 5-15,1 0-7,-7 0-5,6 0-4,-6 0-1,7 5-2,-7-5 0,8 3 1,-8 1 2,0 0 2,0 0 2,0 3 1,0 0 1,-8-4 2,8 6 3,-7-3 1,1 5 1,-1-3-1,1 3 1,-1-1 1,1 2 0,-7-1-1,7 0-1,-1-1-3,-6 2-2,6-2-1,1 2 0,-7-1 0,13-4-1,-6 4 1,-1-4-2,1 4-1,-1-3-1,7-1-1,0 1-1,-6-2-1,6 2 0,0-1-1,0 1-3,0 2 1,6-3 1,-6 1-1,0 0 1,7-1-2,-7 1 0,6-5-3,-6 1 0,7-1 1,-1 1-1,-6-1 2,6 1 1,1 0 2,-1-4 1,1 4 1,0-4 2,-1 0-1,7 0 1,0-4-2,-7 4 0,7-4-2,0 0-3,-6 1 0,6-1-4,0 1-6,0-1-11,-6 1-10,6-1-13,-6 0-22,5-3-32,-5 3-48,-1-3-87,1-5-100</inkml:trace>
  <inkml:trace contextRef="#ctx0" brushRef="#br0" timeOffset="-136669.98">18692 5441 244,'0'0'268,"0"0"-87,0 0-68,6 0-40,-6 0-24,6 0-13,0 0-8,1 0-4,1 0-4,4 2-3,-5-2-5,6 5-5,-7-3-2,-1 2-3,10 4 0,-9 0 2,1 1-2,-7 3 1,6-1 0,-6 0 2,-6 4-2,6-1 2,-7 5-2,1-5-4,-1 5-6,-6-5-12,7 5-21,-7-4-35,-1 3-63,9-3-141,-10-1-79</inkml:trace>
  <inkml:trace contextRef="#ctx0" brushRef="#br0" timeOffset="-135737.81">19668 5484 28,'0'0'203,"0"-5"-35,0 3-35,0 2-29,0-4-24,0 4-19,0 0-10,0-3-8,0 3-5,0 0-4,-6-4-2,6 4-3,0 0-2,-6 0-1,6-4-3,-7 4-3,7 0-2,-6 0-5,6 0-3,0 0-3,-7 0-1,7 0-5,0 4-1,0-4 1,0 0-1,-6 0 0,6 0 0,0 0-1,0 0 1,0 0 0,0 0 2,0 0-2,0 0 0,0 0 0,0 0-1,0 0 2,0 0 1,0 0-1,0 0-1,0 0 1,0 0 0,0 0 0,0 0 1,0 0-2,0 0 0,0 4 0,0-4-1,0 0 1,0 0 0,0 0-1,0 0 0,0 0 1,0 0-1,0 0 1,0 0-1,0 0 0,0 0 1,0 0 1,0 0-1,0 0 1,0 0 1,0 0-1,0 0 3,0 0 0,0 0 0,6 0-4,-6-4 3,0 4 1,0 0-3,0 0 0,0 0 0,7 0-2,-7 0 1,0 0 1,0 0-1,6 0-1,-6 0 1,0 0-2,7 0-1,-7 0-1,0-4-2,0 4-1,0 0 1,6 0 1,-6 0-1,0 0 1,6 0 1,-6 0 1,7-4 1,-7 4 0,7 0-3,-7 0-3,6-4-3,1 4-3,-7 0-3,6 0-2,-6 0-1,6 0-3,1 0 1,-1 0 0,1-4 2,0 4 0,-7 0-3,6 0-3,1 0-9,-7 0-12,6 0-18,-6 0-24,0 0-42,0 0-63,0 0-94</inkml:trace>
  <inkml:trace contextRef="#ctx0" brushRef="#br0" timeOffset="-129172.04">13761 14122 90,'0'0'147,"0"0"-15,0 0-19,-6 0-20,6 0-17,0 0-22,-7 0-19,7 0-13,0 0-10,-6 0-7,6 3-3,0-3-1,-7 5-3,7-1 0,-8-4 2,3 3-1,5 1 1,-6 3 0,-1-4 1,7 1 1,-6 0 0,6 3 0,-7-3 0,7-1 1,0 2-2,-6-3-1,6 2-1,6 0 1,-6-4 1,0 4 2,7-4 2,-1 0-1,-6 0 1,7 0 1,4-4 0,-3 0 1,-1 0-1,-1 2-3,1-3 1,6 2-1,-7-4 1,1 3 2,-1 0 1,-6 0 2,7-3 5,-1 4 1,-6-1 4,0 1 2,7-1 1,-7-1 1,0 2 0,-7 3-2,7-3-3,-6 3-3,-1 0-3,1 3-4,-1 0-2,-6 2-4,7 2 0,-7-3 0,6 3-2,-6 0 1,7 1 1,-1-5-1,1 4 1,-1-2 0,1 1-2,6-2 0,0 0-4,0-1-3,0 2-2,0-2 1,6-3-1,1 4-3,-1-4-2,1-4 0,-1 4 1,-1-3 2,3-2 0,5 2 0,-6-1 1,6 0 3,-7 0 1,1-3 1,6 4 1,-7-4 2,1 3 1,-1-4 3,-6 5 0,7-1 3,-7 1-1,0-1 3,0 4 1,0 0 0,-7 0-1,7 0 0,-6 4-2,-1-1-1,-6 1-1,7 3-1,-1-3-2,1 3 0,-1 0 1,1 0-1,-1-3 0,1 4-1,6-5-2,0 2-2,-7 2-1,7-5-4,7-2-3,-7 5-1,0-2 0,6-3-1,1 0 0,-1 0 2,1 0 0,-1 0 3,1-3 0,-1 3 2,1-5 1,-7 5 2,6-2 1,-6 2 3,7 0 0,-7 0 2,6-4 3,-6 4 2,0 0 2,0 0 1,0 0 0,0 0 0,0 0 2,0 0-4,0 0 0,0 0-3,0 0-2,0-3-2,7 3 4,-7 0-3,0-5 0,0 5 0,6-3-2,-6 3-1,0-4 0,7 4-2,-7-4-7,0 4-2,6 0-3,-6 0-4,0 0-5,0 0-3,0 0-2,-6 0 1,6 4 1,0-4 3,-7 4 4,7-1 5,-6-3 6,6 5 4,-7-2 3,1 1 3,6-4 1,-7 2 1,7-2 1,0 5-3,-6-5-9,6 0-17,0 0-33,6 0-67,-6-5-119</inkml:trace>
  <inkml:trace contextRef="#ctx0" brushRef="#br0" timeOffset="-124110.95">18841 5598 253,'-7'0'323,"1"-4"-133,-7 4-87,7 4-44,-7-4-24,6 2-14,-6-2-4,5 5-3,3-2-2,-8 1-3,7 4-1,-1-1-2,-5 0 0,4 1-1,1 2-1,-5-2-1,6 3 1,-1 0 2,0 3 0,1-3-2,-1 1 0,1 2 1,-1-3 0,7 0-1,-6 1-1,6-6-2,0 2 2,0-1-1,0 1 3,6-1 2,-6-4 1,7 1 5,-7-4 2,6 3 5,1-3 4,-7-3 2,6 3 4,-6-4 1,0 4 2,0 0-2,-6 0-1,6 0-4,-13 0-5,0 0-4,0 7-6,-7-3-4,1 4-5,-8 3-2,8-1-2,0 1-2,-1 1 1,0 2-1,7-3 1,1 0 0,5 4-1,1-4 0,6 0 0,-7 0-1,14-3-1,-1 2 0,1-3 1,5 1 0,1-1 0,7-3 1,0-1 0,-1-3 2,0 0 0,8-3 2,-1-1 0,0 1 0,0-9-1,-6 5 1,5-1 4,-5-2 3,0 3 5,-9-1 3,4 1 2,-9 0 2,-6 3 1,0 1 0,-6-5-5,-9 4-6,10 4-6,-14-3-9,5 3-7,-6 3-8,2-3-12,-2 4-9,7 0-12,-6-4-20,12 4-31,-6-4-48,6 0-85,7 0-103,0 0-54</inkml:trace>
  <inkml:trace contextRef="#ctx0" brushRef="#br0" timeOffset="-123483.18">18985 5554 288,'0'0'223,"-7"0"-64,7 0-45,0 0-30,0 0-19,0 0-15,0 0-11,7 0-9,-7 0-6,0 0-7,6-4-4,-6 4-1,7-4-3,-1 0-1,0 4 2,1-3 0,-1-1 1,1 1 3,0-1 3,-1 1 2,1-1 1,-1-1 1,1-1 1,-2 2 1,2 0-1,1 1-1,-2 0-1,1-2-6,5 1 0,-5 1-5,6-2-1,-7 3-3,7-2-2,1 1-1,-2-1-1,-5 4-1,6-4 0,0 8 0,-7-4 0,1 4 0,-1-1 0,1 1-1,-1 3 0,-6 0-1,0-2-1,0 1 2,0 2 2,0 3-1,0-4 0,-6 0 0,-1 4 2,1-3 0,-1-1 1,7 1-1,-6-2-3,6-2 1,-7 3 0,7-2 0,0-2 0,7 3-1,-7-1 1,6-2 0,1 5 0,-1-4-1,7-1 0,0 5-1,1-5 2,-9 0 0,16 2-1,-14 2-1,5-4 2,1 1-3,-6 0 2,-1 3 0,1-3-1,-7 3 2,0 0 0,0 0 0,-7-3 4,1 7 0,-8-7-1,1 6 0,1-2 0,-1-1 0,-7 1-1,0 3 0,1-8-5,-1 6 3,1-3 0,0-2 0,-1 3 0,7-3 0,0 4-4,6-5-7,-5-3-9,5 4-15,1-4-14,6 3-19,0-3-26,6-3-52,1-1-115,5 1-87</inkml:trace>
  <inkml:trace contextRef="#ctx0" brushRef="#br0" timeOffset="-123209.34">19395 5571 82,'0'0'199,"0"0"-53,0 0-41,6 0-28,-6 0-21,0 0-12,0 0-7,7 0-5,-1 0-5,1 4-4,-1-4-2,1 0-3,6 0-3,0-4-1,-7 4-4,14 0-4,-7 0-1,0 0 0,6 0-3,-6 0-7,1-2-11,5 2-19,-6 0-31,0-5-43,0 5-65,1-3-111</inkml:trace>
  <inkml:trace contextRef="#ctx0" brushRef="#br0" timeOffset="-122831.23">19981 5268 119,'-13'3'314,"6"5"-116,2-1-85,-10 0-53,9 0-28,-1 1-14,-5 4-10,5-3-2,0 3-2,-5-1-1,5 3-2,-6-2 2,7 2-1,-7 1 0,-1-1 3,2 1 3,0-1-1,-2 2 7,0-5 0,0 3 5,3-3 1,-2 0 2,0 1 0,6-2-3,-6-3-1,6 1-3,1-1-2,6-3-1,-6 4-2,6-6-1,-7 2-2,7 0 0,7-4 3,-7 4 0,0-4 0,6 3-2,0-3 1,7 0 2,1 0 2,-1 0 0,6-3-3,0 3-2,9-4 1,-10 0 1,9 0-2,-2 2-1,1-6-3,0 4-1,0 1-2,1-1-1,-8-4-1,7 5-9,-6-1-8,-8 1-10,1-1-15,1 1-25,-8-1-43,1-4-77,-1 5-127,-6-5-62</inkml:trace>
  <inkml:trace contextRef="#ctx0" brushRef="#br0" timeOffset="-122645.63">19831 5395 63,'0'5'288,"0"2"-97,0 0-75,6 4-46,1 0-19,0 1-11,0-2-5,-1 5-5,7 3-2,-7 1-4,7 3-5,-7 0-6,8 3-3,-7 1-3,-2 0 2,-5 3-2,7 3-7,-7 2-6,0-2-9,0 2-13,0-1-20,-7-1-31,7 2-60,0-5-90,0-3-86</inkml:trace>
  <inkml:trace contextRef="#ctx0" brushRef="#br0" timeOffset="-121518.78">21492 5894 361,'-7'-3'332,"7"-5"-115,-6 4-86,6 1-46,-7-1-23,7 1-12,-6-1-7,6 0-9,-7 4-13,1-4-1,6 1-4,-6 3 0,-8 3-6,7 1-6,-5 4-2,-1-1-3,0 3 0,0 6 0,-1-1 0,-5-1 2,13 4 0,-7-4-1,-1 5 0,7-1 0,-5 1 0,6-2-1,-1 2 1,7-4-6,0-1 3,0 1 1,7-3 0,-7-5 0,6 0 2,6 0-1,2-3 0,-7-4 2,12 0 0,-6-4-1,7-3 3,-7 0 0,6-4 0,-6 0 3,7-1 1,-7-2 3,0 3 0,-7-7 2,7 3-3,-6 0 4,0 1 2,-7-1 2,0 0 1,-7 1-2,0-1 0,1 1-2,-7 3 1,-6 3-3,-2 1-5,2 0-5,0 2-1,-8 5-2,8 0-1,0 0-1,5 5 2,-5-2-2,13 1-1,-1 0-1,1 3-1,-1 1-2,7-1-1,0 0-2,7 0-2,-1 1-1,1-1 1,5 1 0,1-2 0,1 2 1,-1-1 4,6 1 1,-6-5 1,7 1 3,-1-4-1,-6 3 2,7-3 0,-1 0-1,-6 0 2,0 0 0,1 0 0,-1 0-3,-8 0 3,-5 0 1,7 0 0,-7 0 0,0 4 0,-7-1 0,2 5 0,-3-4 1,3 3 1,-9 1-1,1-1 0,7 4 1,-7-4-1,7 1-4,-1-1-2,0 1-4,0-2-3,7 2-2,-6-5-5,6 5-3,0-4-1,0-2 2,0 3 1,0 2 0,6-4 2,-6 5 3,7-4 2,0 3 3,-7-4 3,7 4 1,-1 2 3,-6-3 0,6 2 3,1-2-1,-7 6 0,6-5 1,1 1-1,-1-1 1,1-3-2,0 4 3,-2-8 0,8 2 3,-6-2 0,6 0 1,1 0 1,-1-2 2,6-2 0,-6-4 1,7 5 1,-7-5-1,6 2 0,-6-2 3,1-1 2,-2-1 2,-5 6 0,-1-7-2,-6 4 0,0 0 0,0 0-1,-6 3-4,-1-4-5,-5 5-4,-2-4-3,-5 2-4,6 3-4,-7-2-6,7 0-7,-6 4-4,6-4-11,0 4-18,-1 0-29,1-3-62,6-1-124,2 0-68</inkml:trace>
  <inkml:trace contextRef="#ctx0" brushRef="#br0" timeOffset="-120792.41">22169 5352 28,'0'-3'427,"0"-1"-104,0 0-114,0 4-82,0-4-44,0 4-25,-7-3-17,7-2-8,0 5-8,0 0-7,0 0-5,0 0-4,0 5-1,0-5-3,-6 3-3,0-3 0,0 0-1,-8 0 0,1 4 0,-6 0 1,-1 0-2,-6-1 0,7 4 1,-8-3 0,-5 3-1,6-2 1,0 1 0,-1 2 0,-6-2-1,15-1 1,-15 2-1,14 0 1,-1-3 1,0 3 0,1-7 0,5 4 1,8 3 0,-7-7-1,7 5 0,-1-5-5,1 2 2,6-2 1,0 0-3,-6 0 0,6 5 1,0-5-1,0 0 0,0 0 4,-7 0-2,7 2 1,0-2 0,7 4 0,-7 4 1,0 0-2,0-1 1,0 3-1,0 2 0,0-1-1,0 4 0,0-1 0,0 1 1,0 0 2,-7-1 0,7 3 2,0 3 0,0-6-2,0 1 2,0-1 0,-7 1-1,7-4 0,0 4-2,0-4 0,0 0 0,0-4 0,0 1 3,0-1-2,0 0-1,0-4 0,7 2 0,-7-1 1,0-1 0,0 0 1,7-3-2,-7 4 1,6-4 0,0 0 1,7 0-1,-6 0-1,5 0 1,9 0-1,-9-4 0,8 4 0,0-3 0,5 3 0,-5-3 0,5 3 1,-4-4 1,5 4-1,0 0 0,0-5 3,0 5-2,-7 5 0,8-5 0,-8 4-1,0-4-3,-5 3 1,6 0-1,-8 1-2,1 0 1,1 3 0,-2 1 1,1-1 1,-7 3 0,-6 2 1,7-5 0,-7 3 2,0 2 1,-7 3-1,1-5 0,-1 2 2,-5-1 2,-8 0 0,1 0 1,-14-1-1,7 2 0,-7-2-1,-5 1 2,-2 0-3,1 1-2,-1-5-2,2 3 1,6-2-1,-8-1-2,7 1-2,-5-2-6,11-1-13,-5 2-20,6-3-36,0-1-75,7-3-161,0 4-85,4-4-45</inkml:trace>
  <inkml:trace contextRef="#ctx0" brushRef="#br0" timeOffset="-119444.19">22026 9460 15,'-7'-5'313,"7"-2"-81,0 2-73,0 2-59,0 0-30,0 3-21,0-4-12,0 0-4,0 1-9,-6 3-3,6-3-3,-7 3-4,7-5-6,-6 5-1,-1 0 0,1 0-1,-7 0 1,7 0 0,-8 0-3,1 0 2,0 0 5,1 5 1,-2-2 0,-5 0-1,6 5 0,-7-2-1,7 3 4,-7-1-1,8 1-2,-1 3 1,-1-2 0,8 2-1,-7 3-3,6-5-1,7 1-3,-5 0-1,5 0 0,0 1-3,5-2-1,-5-3 0,7 1 1,6 0 0,-7-4 1,8-2 0,-1-2-3,-1 0 2,8-2 2,-7-2 0,7 0 0,0-4-1,-8 1 1,2 1 3,-2-2 4,1-4 1,-6 1-2,-1 0-1,1 0-1,-7 1 1,0-2 0,-7 2-3,1 3 0,-1-5-1,-6 4 1,1 1-1,-9 0 2,1 7-3,2-3-2,5 3 1,-14 0 0,8 0-1,-1 3-1,7 2 0,-5-3 1,4 2 0,0 4 0,8-5 0,0 1-1,6 4 0,0-6 1,0 6-1,6-4 1,7-1 0,-6 1 1,12 0-1,-6-4-2,7 0 0,0 0-1,-1-4 1,1 0-1,-2-3 0,3-1-1,-2 6 3,-5-10 0,5 4 3,-6 1 5,0-3 0,-6-2 2,-1 1 3,1 0 0,-7 4 1,0 0 1,-7-4-5,-6 7-2,0 0-1,-7 1-3,1 6 0,-7-3-3,0 8 0,-7-4 0,7 3 2,-7 0-1,8 5-1,-8-6 0,7 2 0,6 3 1,1-4 1,-1 4-2,7-3-1,6 3-1,1-5-2,6 2-3,6-1-3,1-3-3,6 0-2,0 0-2,6-4 0,2 0 2,-2-4 1,6 0 4,-4-3-1,4 3 5,-5-4 4,0 2 2,-1-2 2,1 0 4,-7 5 1,0-3 3,0 1 3,-6 2 0,-7-1 0,0 4 0,-7 0-3,-1 4-3,-10-1-2,5 8-1,-14 0-2,8 1-1,-7 2 0,6 1 2,-6-1-3,13 1 1,-6 2 1,0 0-1,5-4-1,7 3-1,1-2-3,0 1-4,6-1-2,0-3-4,0 4-6,6-4-1,7-1-3,1 1-2,-2-3-2,8-1 0,-8 4 3,9-8 3,-2 5 3,0-8 4,1 4 2,-1-4 5,1 0 2,-7 0 3,7-4 3,-7 4 2,-1-8 4,2 5 4,-7-3 3,-1-2 4,-6 0 3,6-3 0,-6 4-1,-6-5 1,6-2-1,-6 3-4,-1-3-1,0 3-3,0-5-1,2 7 4,-2-7-1,-1 5 1,-5 1 4,8-2 1,-2 1 1,1 5-1,-1-3-1,0 2-2,7 0-2,-6 4-4,6-1-6,-7 0-8,7 4-10,7 0-8,-7 4-19,6-4-31,8 4-80,-8-1-163,6 1-86,1-4-41</inkml:trace>
  <inkml:trace contextRef="#ctx0" brushRef="#br0" timeOffset="-118956.44">22853 9078 159,'-6'-11'478,"-1"4"-140,0 0-140,1-1-81,0 1-38,-1 3-14,1-4-10,-1 6-8,7-3-3,-6 1-3,-1 1-7,0 3-5,-6 0-8,8 3-7,-8 1-7,-7 3-4,0 5-4,0 3 1,-6 2 0,7 2-1,-14 6 0,7 1-1,-6-1 2,-2 9-1,2-1 5,0-1-3,-1 1 0,2 9-1,3-6 0,3 0 2,-2 1-1,8 0-1,6-4 0,0-1 0,7-1 0,-1-2 0,7-4 1,7 0-1,-1 0 0,1 1 0,12-4 0,0 1 1,1-5-1,12-3 0,-4-1 0,10-2 0,-5-6 0,-1 2 0,6-5 0,2-3 1,-7 0 2,6-3 4,-7-5 4,1 2 2,-8-3 6,3 3 2,-3-2 5,-12 1 6,0-4 4,0 4 3,-7 0 0,-6-1-1,0 0-6,-6 4-2,-7 1-5,-6-1-5,-8 4-7,2 0-8,-8 0-4,0 4-2,1-1 1,-7 1-2,0 4 0,5 0-4,-4-1-7,-1 3-11,6 2-13,2-1-19,-3 0-24,8 3-35,0 1-59,6-4-123,8 3-103,5-3-61</inkml:trace>
  <inkml:trace contextRef="#ctx0" brushRef="#br0" timeOffset="-109023.26">18789 5656 68,'0'-4'110,"0"1"-8,0 0-18,0 3-14,0-4-16,-6-1-10,-1 5-8,7 0-12,-8-3-11,3 3-6,-1 3-3,-7-3-4,6 0 0,0 5-1,2-5-5,-3 0 2,8 4-3,-7-4-7,7 3-15,-6 0-32,6 1-65,0 0-119</inkml:trace>
  <inkml:trace contextRef="#ctx0" brushRef="#br0" timeOffset="-94935.1">15930 14587 201,'0'0'173,"0"0"-47,-6 0-39,-1 0-33,7 0-21,0 0-15,-7 0-9,7 4-2,0-4-3,-7 4-2,7-4 1,0 4-4,0-4 2,-6 3 0,6-3-2,0 5-2,0-5-2,0 2-2,-6-2-1,6 5 2,0-5-2,0 2-2,0-2 0,0 4 3,0 0 0,0-4 3,0 0 3,0 0 1,0 4 3,0-4 4,0 0 0,0 0 0,-7 4 3,7-4 0,0 4-2,0-4-1,0 0-1,-6 0-5,6 0 0,0 0 0,0 0-1,0 0-2,0 0-4,6 0-1,-6 0-1,0 0 0,7 0-2,-7-4 0,0 0 0,6 4 0,-6-4 2,6 0 1,-6 0 1,0 2 3,7-3 2,-7 3 1,7-3-2,-7 2 4,7-1 3,-7 0 0,6 0 0,-6-3 1,0 4-3,7-2 2,-7 3 2,0-6-6,6 4-1,-6 1 1,0-1 2,6-4-1,-6 6 2,7-6 3,-1 4 3,-6-3 2,7-1-1,0 5 0,-1-4-1,1-2 3,6 2-3,-7 1-3,1-2 0,5 0-1,-5 1 0,0-1-4,6 2-2,-7-2-7,1 1-3,6-1-7,-7 1-4,1 0-5,5 0-3,-4-4-1,4 4-2,-4-4-1,4 3 0,-6-3 3,8-4 4,-8 5 3,7-2 5,-6-3 2,5 5 8,-5-5 5,0 4 4,6 0 2,-7-3 1,1 3 1,5-1-1,-5 2-2,-1 3-2,8-5-2,-8 4-1,7-2-1,0 3-3,0-5-2,1 5-2,-2-3 0,1 1 0,0 3 1,1-5 0,5 3 2,-6-3 2,0 4 2,7-4 0,-7 4 1,-1-5 2,1 6 0,7-6 0,-13 1 0,6 4 1,0 0 0,-7-4 2,7 3-1,-13 2-2,7-3-1,-1 3-4,-6-2-3,7 5-5,-7-5-3,6 4-4,-6-3 0,0 4 0,0-1 3,0-3 2,7 3 3,-7 4 1,0-4-4,0 1-7,6 3-12,-6-5-15</inkml:trace>
  <inkml:trace contextRef="#ctx0" brushRef="#br0" timeOffset="-83090.33">17754 13785 50,'-7'0'104,"7"0"-27,0 0-21,0 0-12,0 0-5,0 0-5,0 0-4,0 0-3,0 4-4,0-4-1,0 0-1,0 0-1,0 0 0,0 0-1,0 0 1,0 0 3,0 0 2,0 0 3,0 0 1,0 0 1,0 0-1,-6 0-1,6 4 0,0-4-2,0 0-4,0 0-6,0 3-2,-7-3-3,7 0-2,0 4-4,-7 0-3,2 0 0,5-1-1,-8 1 1,8-1-2,-5 1 0,-2-1 0,-1 1 0,3 4 0,-2-5 2,0 5-1,1-2 3,-1 3 1,1-3 0,-7 2 2,6 3 0,-6-3 0,7-2 0,-1 1-2,-6 5 0,0-4-2,7-1-1,0 3-1,-8-2 0,7-1-1,1 1 0,0-2 2,6-2-2,-7 4 1,7-5-1,-6 1 0,6 0 0,0-4 1,0 3 0,0-3 1,0 0 1,6 4-2,-6-4 1,0 0 0,7 0-1,-7 0 0,6 0-1,0 0 0,1 0 0,0 0-2,0-4-1,5 4-1,1-3-1,0-1-4,-6 4-3,6-4-2,0 1-5,0 0 0,0-2-1,7 1 1,-7 1-1,-1 0 3,8-5 3,0 5 1,-7-1 6,6 0-1,-6-3 2,7 3 0,-7 1-1,6-4-7,-5 3-13,-2 0-16,-5 0-25,-1 1-22,1-2-31,-1 2-38,0-1-53</inkml:trace>
  <inkml:trace contextRef="#ctx0" brushRef="#br0" timeOffset="-82759.11">17727 13869 97,'0'0'171,"0"0"-46,7 0-35,-7 0-31,7 0-20,-7 0-11,6 0-8,-6 4-6,7-4-4,-7 4-1,6-1 1,-6 5 4,7-4 3,-7 6 1,0-3 1,6 5 2,-6 3 2,0-5 2,0 5-2,6-1-7,-6 1-5,0 0-3,0 1-1,7-3-1,-7 3-1,0-2-1,0 1-3,0-1 2,0 1-2,6-4-9,-6 4-11,0-5-17,7-3-24,-7 5-39,7-5-67,-7 1-102</inkml:trace>
  <inkml:trace contextRef="#ctx0" brushRef="#br0" timeOffset="-82128.11">18085 13818 7,'0'0'152,"0"0"-26,0 0-27,0 0-25,0 0-22,0 0-18,0 0-14,0 4-8,7-1-4,-7 1-2,0 0 1,0 0 3,0 3 3,7 0 3,-7 0 3,0 1 5,6-1-2,-6 4 0,7 1-1,-7-2-1,6 1-1,-6 1-1,7-2-4,-7 5-3,6-4-4,-6-1 1,6 2-2,-6 2-3,7-2 1,-7-2-4,0 5 1,0-3 0,7-3-3,-7 3-5,0-1-9,7-4-12,-7 4-12,0-3-14,6-5-15,-6 5-15,0-5-21,7 0-26,-7 2-35</inkml:trace>
  <inkml:trace contextRef="#ctx0" brushRef="#br0" timeOffset="-81696.55">18072 13866 63,'-5'3'62,"5"5"-19,0-1-11,0 1-5,0-4-1,0 2 0,5-2-4,-5 4 1,0-5 0,8 1 1,-8 0-4,0 0 0,5-1 0,2-3 3,-7 4 4,0-4 3,7 0 4,-7 0 6,6 0 5,-6 0 1,7 0-3,-7-4-5,6 1-3,-6-1-3,7 0-6,-1 0-7,0-4-5,1 5-1,0-3-2,0 2-1,-1-4-3,1 0-2,-1 1-3,0 0-2,1 4 0,-1-6-1,1 3 1,-1 2 0,-6 0 1,7-3-1,0 3 2,-1 4 1,-6-4-1,7 1 2,-7-1-1,6 4 0,-6 0 0,6-3-2,-6 3 0,7 0 2,-7 3 1,6-3 1,-6 4 0,7-1 2,0 1 1,-7 4 1,7 3-1,-7-5-1,6 6-1,0-1-1,-6 0-2,7 3 0,-1-2-3,-6 3-4,6-1-8,1 1-11,-7-4-9,7 4-10,-7-1-15,7-3-22,-7 1-19,6-3-23,-6 3-30,0-2-40</inkml:trace>
  <inkml:trace contextRef="#ctx0" brushRef="#br0" timeOffset="-81314.13">18464 13818 205,'0'0'207,"0"0"-70,0 0-52,0 4-35,0-4-20,0 3-9,6 5-7,-6-1 0,0 1 0,6 2 0,-6 1 1,7 0-2,-1 5-2,-6-3-4,7 3-3,0 2-2,-7-3 0,6 2 0,-6 2-2,7 0 1,-7-2-1,6 3 1,1 1 0,-7-6 1,6 4 0,-6-2-1,6-2 1,-6 3-1,7-3 0,-7-1 1,6-3-3,-6 1-6,7-2-10,-1 5-11,-6-7-15,0 3-15,7-4-21,-7 0-21,8-3-22,-8-1-36,5 1-41</inkml:trace>
  <inkml:trace contextRef="#ctx0" brushRef="#br0" timeOffset="-81015.34">18535 13764 131,'6'-8'205,"1"4"-63,-1 0-49,1 1-31,-1 0-19,1 3-13,1 0-13,-3 0-5,2 0-6,-1 0-5,0 3 2,-6 0-3,7 1-4,-7 3-2,0-2 2,0 2-2,0 1 0,0 2 1,-7-3 0,7 5-1,-6-2 0,0-3 0,-1 5 3,2-1 0,-3-1-1,1-2 1,-6 3-1,7-4 4,-1 1 1,1 0-3,6-2-5,-6-3-8,-1 5-17,1-4-26,6-4-40,-7 4-63,7-4-99</inkml:trace>
  <inkml:trace contextRef="#ctx0" brushRef="#br0" timeOffset="-80438.9">18789 13902 132,'-6'-2'274,"6"2"-88,-7 0-74,-1 0-50,8 0-29,-5 2-14,5-2-11,-6 4-3,-1-1-3,1 2 1,-1-2-1,7 5-2,-7-1 1,2 0-1,5-3 0,-8 3-1,1 1 0,7-1 0,0 3 1,-6-1 1,6-3 0,0 2-1,0 3 0,0-4 0,6 0 2,-6 0-4,7-3-1,-7 4 1,8-4-3,-3 2 0,2-1-2,0-5 0,-1 2-3,1-2 1,4 0 1,-3 0 0,-1 0 1,6-2 3,-7-3 4,1 3 0,6-2 6,-7-4 2,0 4 6,1-3 2,-1 1 4,1-2 4,-7 0 2,7 1 0,-1-4-1,-6 8-1,0-6 3,7 3-1,-14-2-1,7 5-3,0-1-2,0 0 0,-6 0-1,6 4-3,0-3-7,0 3-3,0 0-4,0 0-2,0 0-1,-7 0-1,7 3 0,0 1-1,0 0 1,0 3-2,0 1 3,0-2 1,0-2 0,0 4 0,7-1-2,-7 0 2,6 1-2,-6-1-3,7 0-8,-1 0-9,1 1-12,-1 0-14,1-4-17,-1 3-23,8 0-26,-9-4-40,10 1-69,-10 0-92</inkml:trace>
  <inkml:trace contextRef="#ctx0" brushRef="#br0" timeOffset="-80230.72">19258 14027 231,'7'3'257,"-2"5"-98,-5 4-68,0-3-45,0 3-26,-5 3-18,-2-1-16,0 1-15,-6 4-18,0-2-18,0 2-27,0-5-31,-6 5-50,6-1-76</inkml:trace>
  <inkml:trace contextRef="#ctx0" brushRef="#br0" timeOffset="-48852.82">16562 13958 5,'0'0'273,"0"-4"-68,0 4-64,0-4-44,0 4-33,-7-4-18,7 4-11,0 0-7,0 0-3,0-3-1,0 3-1,0 0-2,0 0 3,0 0-3,0 0-1,0 0 1,0 0 3,0-4 3,0 4 4,0 0 3,0 0-2,7-3 5,-7 3 3,0-4 4,0 1-1,0 3-1,0 0-3,0 0-1,0-4-3,0 4-5,0 0-3,-7 0-5,7 0-5,0 0-5,0 0-4,0 0-4,0 0-2,0 4 0,-6-4-3,-1 3-2,7 1 1,-6-1-2,-1 1 3,1-1 0,6 1 0,-7-4 0,7 4 0,-6 0 1,6-4 0,0 3 0,0-3-1,0 0 0,0 4 0,0-4 0,0 0 0,6 0-1,-6 0 1,0-4 0,7 4 0,-1-3 1,-6 3 1,7-4 2,-1 0 0,1 0 6,-7 1 5,6-1 5,-6 1 5,0 3 3,0-4 2,0 4 1,0-3 0,0 3-3,0 0-7,0 0-6,0 0-5,-6 0-7,6 3-3,-7 1-3,1-1-3,-1 1-1,1 3-2,-1-3-3,1 0-2,6 3-2,-7-3-1,7-1-3,0 0 2,0 1 1,0 1 2,7-2 2,-7 0 4,6 1 3,1 0 0,-1-4 2,1 0 1,6 0 0,-7 0 2,1 0 0,-1-4 0,1 4 1,-1-4 0,1 1 1,-1 3 2,1 0 1,-7-3 1,6 3 4,-6 0 3,0 0 3,0 0 3,0 0 1,0 0 0,0 0-1,0 0-3,0 0-5,0 0-3,0 0-4,0 0-3,0 0-4,0 0-2,0 3-2,0-3-1,6 0-1,-6 0 0,0 3 0,7 1 2,-7-4 2,0 0 1,7 4 1,-7-4 3,0 0 0,7 0 1,-7 0 0,0 0 1,6-4 0,-6 4 1,0 0-1,6 0 2,-6-4 4,0 4 3,0 0 4,0-3 2,0 3 3,0 0 0,0 0 1,0 0 0,0 0-3,0 0-4,0 0-5,0 0-2,0-3-3,7 3 0,-7 0-1,6 0-2,1 0 0,-1-5 0,0 1 2,2 4-1,-1-3 0,-1 3 0,-6-3 0,7 3 1,-1-4 0,-6 4-1,0 0 2,0 0 2,0-4-1,0 4 3,0 0 1,0 0 1,0-3 1,-6 3-1,6 0-1,0 0-2,-7-4-1,7 4-4,-6 0-2,-1-4-2,7 4 2,-8 0-1,8 0 0,-6 0-1,6-4-1,0 4-2,0 0-4,0 0-2,-6 0-5,6 0-3,0 0-6,6 0-7,-6 0-8,0 0-13,0 0-18,0 0-27,0 0-40,0 0-63,-6 0-129,6 0-82</inkml:trace>
  <inkml:trace contextRef="#ctx0" brushRef="#br0" timeOffset="-11228.89">17630 16595 59,'0'0'151,"-7"0"-32,7 0-33,0 0-21,0 0-18,0 0-10,0 0-10,0 0-2,0 0 1,0-4 0,-6 4 4,6 0-1,0-3 0,0 3-2,0-4-5,0 4-3,0-3-5,0 3-1,0 0-2,0-4 1,0 4 0,0 0-1,0 0 2,0 0 1,0 0-1,0 0 0,0-4-1,0 4-1,0 0 1,0 0 3,0-4 2,0 4 1,0 0-2,0 0 2,-7-3 2,7 3 2,0 0 0,0 0-1,0-4-1,0 4 0,-6 0 0,6 0-2,-7 0-4,7 0-4,-6 4-1,-1-4-4,1 3-1,0 5-4,-1-4 0,0 3 1,0 0 0,1 0-1,0 1 0,-1-1 0,1 0 0,-1 5 1,7-4 0,-6-2-1,6 2 0,0-1 0,0 1 0,0-1 1,0-4-1,6 4 0,-6-3-2,7 4 1,-1-5-1,1 1 1,-1-1-1,0-3-2,1 4 1,0-4-2,0 0 0,-1 0 1,7-4 0,-7 1 0,1-1 0,6 1 2,-7-5 0,1 4 2,-1-3-1,1-1 1,6 2 1,-7-2 1,-6-3 1,7 5-1,-1-6-1,-6 4 1,7-3 4,-7 5 2,0-2 1,0 0 0,0 5 3,-7-4 0,7 3 4,-6 4-1,6-4-1,-7 4-3,1 0-2,-1 0-2,1 0 0,-1 4-2,1 0-1,-1-1 0,1 1-2,-1-1 1,1 1-1,-1 3-1,1-2 0,6-2 0,-7 4-1,7-3 0,0-1-1,0 5 0,7-4 1,-7-1 0,6 2-2,1-3 2,-1-2-1,1 4-1,-1-4 0,1 0 0,6 0-1,-7-4 5,7 2 1,-6 2-3,-1-8 0,1 4 0,0-4 2,-2 5-1,-5-5 0,8 5-4,-8-5 1,0 5 1,-8-1 2,8-3 0,-5 3-1,-2 4 0,0-3 1,1 3 0,-1-4-1,1 4 0,6 0 0,-7 0-1,1 4 1,6-4 1,-7 0-2,7 3 1,0-3 0,-6 4-1,6-4-3,0 3 1,0 1 1,6-4-1,-6 0 1,7 0-1,-7 4-1,6-4 4,1 0 0,-1 0 0,-6 0 0,0 3-2,7-3-2,-7 0 0,0 0 0,0 0-1,-7 5-1,7-5 0,-6 0 0,-1 3-2,7 0-3,-6 1-10,-1 0-20,1-1-30,-1 2-48,7-5-79,-6 3-129,6-3-65</inkml:trace>
  <inkml:trace contextRef="#ctx0" brushRef="#br0" timeOffset="-5644.35">14451 10246 106,'0'-3'187,"7"-1"-56,-7 0-44,7 1-30,-7 3-15,0-4-8,6 0-2,-6 4-1,0 0 1,0-3-3,0 3-3,0 0-2,0 0-4,-6 0-2,6 0-4,-7 0-2,7 3-5,0-3-3,-7 4-1,1-4-2,6 4 1,-7-4-1,1 3 3,6-3 3,-7 4 4,7-4 5,-6 0 8,6 0 11,-6 0 4,6 0 2,-7 0-2,7 0 0,-6 0-4,-1 0-6,7 0-6,-7 0-12,7 0-4,-6 0-1,-2 0-4,3 0-1,5 0 0,-7 4-1,1-4 1,6 3 0,-6-3 0,6 0-1,0 5-2,-7-5 1,7 0 1,0 0 1,0 0 1,0 0-1,7 0 3,-7 0 0,0 0 4,6 0-1,0-5-1,1 5 0,6 0-1,0-3-2,0 3 2,0-4-2,6 4-1,8 0 0,-8-4 0,14 1-1,-8 3 0,9-4 0,-2 4 1,7-4-1,7 1 2,-8-4 1,8 3-3,6-3 1,-6 2 5,6-1-2,-6-2-1,-1 0-2,1 5-1,-8-4-1,2 2 0,-7 5 0,-8-2-5,2 2 0,-9 0-1,-3 0-3,-10 0-4,9 0-5,-14 0-6,0 2-8,0-2-9,-6 5-14,-7-2-13,-2 1-20,3-1-19,-8 2-32,7-2-46,-6 1-68</inkml:trace>
  <inkml:trace contextRef="#ctx0" brushRef="#br0" timeOffset="-5371.02">14348 10447 38,'-7'0'386,"0"4"-107,0-4-111,1 5-73,0-5-44,6 3-21,0-3-11,6 3-5,0-3-1,1 4 0,13-4 1,-2 4-1,10-4 0,4 0-3,1 0-3,5 0-1,8 0 0,0 0-2,13-4 0,-7 0 1,6-2-1,7 1 0,0-2 1,7 0-1,0-4-3,0 3 0,5-2 0,-4 3 0,-2-5-1,0 5 2,-13-1-1,2-2 1,-15 6-1,-7-1-4,3 3-7,-16-2-9,-5 4-7,-7 4-16,-13-4-26,0 0-46,-6 0-90,-8 2-111,-5 3-55</inkml:trace>
  <inkml:trace contextRef="#ctx0" brushRef="#br0" timeOffset="1463.42">1726 10397 91,'0'0'224,"0"0"-49,0-4-44,0 4-37,0-4-30,0 1-20,-7 3-11,7 0-4,0 0-3,0-4-3,0 4-3,7 0-1,-7-4-1,0 4-2,0 0-5,0-4-3,0 4-3,6 0 0,-6 0-1,7 0-1,-7-2-1,6 2-1,1 0-1,-7-5 0,6 5 0,-6 0-1,6 0-2,1 0 0,-7 5 1,0-5 1,6 0 1,-6 0 0,7 2 0,-7-2 0,7 0 2,-1 0-1,-6 0 0,7 0 1,6 0-1,-7 0 0,0 0 2,7 0 0,-5 0-2,4 0 0,1 0 0,0 0 0,0-2 0,1 2 0,-1 0-1,6-5-1,-6 5 0,7 0 2,-8 0-1,8-3 0,-7 3 1,7 0-1,-1-4 1,-6 4 0,7 0-3,-7 0 3,-1-5 1,2 5-1,-1 0-1,0 0-1,0 5-1,-7-5-1,1 0 2,5 4-6,-4-4 0,-3 3 0,3-3 0,-1 0 2,-2 5 0,2-5 1,-7 2 2,6-2 1,1 0 1,0 0 0,-1 0 0,1 0 0,6 0 0,-7 0 1,0 0 0,8 0 0,-7 0 0,5 0 1,1 0-2,-6 0 1,5 0-1,2 0 0,-1 0 1,-7 0-1,7 0 1,0 0 0,8 0 0,-9 0-1,1 0-1,0 0 1,0 0 2,0 0-1,0 0-1,6-2 0,-5 2 1,-1 0-1,0-5 0,-1 5 1,2 0-2,-1 0 1,-7-3 0,7 3-1,-6 0 0,-1 0 0,7 0-1,-6 0-1,6 0 1,-7 3 1,7-3 0,-6 0 1,6 0 1,0 5-1,0-5 1,0 0 0,0 2 1,1-2-2,-1 0 0,-1 0 0,1 0-1,0 0 1,0 0 1,0 0-1,0 0-1,0 0 1,1 0 1,-1-2-1,6 2 1,-6 0 0,0-5-2,0 5 2,0-3 0,6 3-1,-5 0 0,-1-4 1,0 4-1,-1 0-2,1 0-4,2 0-1,-10 0-1,8 0-1,-6 0-1,5 0-1,-5 0-1,7 0 3,-8 0 2,1 0 1,-1 0 2,7 0 2,-7 0 1,1 0 2,0 0 0,-1-5 0,1 5 1,5 0-1,-6 0-1,1 0 1,7 0-1,-8 0-1,7 0 1,0 0 0,-8 0-1,10 0 0,4 0 0,-6 0 0,0 0 1,0 0 1,0 0-1,0 0 1,0 0 1,0 0-2,0 0 1,-7 0 0,9 0 0,-2 0-1,-8 0 0,8 0-2,-6-2 2,6 2 1,-6 0 1,-1 0 1,7-4 3,-7 4 0,8 0 1,-8 0 0,7-4-1,-6 4-2,5-3 2,-6-1-2,9 4-1,-3 0 2,1-3-1,-6 3-1,6-5-1,0 5 1,-6 0 0,6-4-2,-7 4-2,0 0 0,1 0 0,6 0-1,-7 0 2,1 0 0,-1 0 0,1 0 0,1 0 3,-3 0-2,1 0 0,-6 0-1,7 0 0,-1 0 0,1 0 0,0 0-1,-7 0-1,5 0 1,3 0 1,-1 4-2,-7-4 1,6 0 1,1 0 0,-2 0 0,9 0 0,-7 0 0,5 0 1,1 0 1,0 0-1,0-4 1,7 4-1,-7 0 1,6-2-1,1 2 0,-1-5 0,8 5 0,-8-3-1,-6 3 0,6 0 0,1 0-1,-7 0 0,6 0-1,-5 0-2,-1 3 0,-8-3 1,10 0-2,-9 0 0,1 5 2,-2-5-2,9 0 2,-7 0 1,-1 2 0,0-2 0,1 0 0,-1 0 3,-6 0-1,6 0 0,8 0 2,-7-2 0,-1 2 3,7 0 0,-7 0 1,7-5-3,-6 5 0,6 0 0,-6-3-1,6 3 1,-1-4-3,1 4 0,1 0 0,-1-3 0,-7 3 0,7 0 0,0 0 0,1 0 0,-8 0 0,6 0-2,-5 0 1,1 3 0,-3-3 0,8 0 0,-6 0 1,0 4 1,-1-4-1,7 0 0,-6 0 1,6 0-1,-7 0 0,7 0 0,0 0 0,0 0 0,0 0 0,0 0 0,0 0 1,0 0-1,6 0 0,-6 0 0,-5 0-1,4 0 0,1 0-3,0 0 2,-6 0-2,6 0 2,-6 3 1,-1-3-2,0 0 1,7 0 0,-6 5 3,6-5 1,-6 0-1,6 0 0,-1 0 1,1 0 1,-5 0-2,11 0 0,-6-5 0,0 5-1,0 0 0,0 0 1,6-3-2,-6 3 1,7 0-1,-7 0 2,0-4-1,6 4 0,0 0 0,-4 0-1,3 0 1,2 0 2,0 0-2,-1 0 0,1 0 0,-1 0 0,1-3 1,6 3 2,-7 0 0,1 0-1,0-4 1,-1 4 3,0 0-1,1 0 3,1-4-2,-3 4-1,2 0-1,6 0 0,-7 0 2,1 0 0,-1 0 0,1 0-4,0 0 2,-1 0-1,1 0 0,-1 0 0,0 4-3,1-4 0,0 0 1,5 0 0,-4 4 1,-3-4 2,8 0-2,-5 0 1,-2 3 1,7-3 1,-6 0-1,5 0-1,-4 0 0,-2 0 0,0 0-2,1 0 0,-1 0-1,1 0 0,0 0 0,-8 0 1,8 0-2,-7 0 1,7 0 0,-7 0 1,7 0 2,-8 0-1,1 0-1,0 0-2,7 0 1,-7 0 0,0 0 0,0 0-3,0 0 1,-1 0 1,2 0 1,-1 0-1,-7 0 1,7 0 0,0 0 0,-7 0 2,9 0-2,-9 0 0,6 0-1,-5 0 1,-1 0 0,1 0 0,-1 0-1,8 0 1,-8 0 0,0 0 0,7 0 1,-6 0-2,6 0 1,0 0 0,-1 0 0,-4 0-1,12 4-1,-7-4 0,-1 0 1,8 0 1,-1-4 1,1 4-1,-7 0 0,6 0 3,1 0-2,1 0 0,3 0-1,-3 0 1,-2 0-1,7 0 1,-7-3 1,0 3-2,8 0 1,-9 0-1,10-4-1,-9 4 1,0 0 0,1 0 1,6 0-1,-7 0 0,1-4 0,1 4 0,-3 0 1,2 0 0,0 0-1,-1 0 0,1 0 0,-7 0 0,5-4-1,2 4 1,-6 0 0,5 0-1,-6-3 0,7 3 1,-7 0-1,6 0 2,-6-4 1,1 4-1,5 0-1,-6 0 0,-1 0 0,1-3-1,0 3 1,7 0 0,-7 0-2,1 0 0,-1 0 2,6 0-1,-6 0 1,0 0-1,0 0 0,0 0-1,-6 0 2,5 3-2,2-3 0,-7 0 0,5 0 0,-5 0 2,-1 0 0,7 0 1,-6 0-1,6 0 1,-6 0 0,-1 0-2,7 0 0,-7 0 1,1 0 0,6 0-1,-6 0 0,-1 0 1,7 0 0,0 0 1,0 0-1,-1 0 0,1 0-1,7 0 0,-6 0 1,5 0-1,-6 0 1,6 0 0,2 0 0,-2-3 0,0 3 0,1 0 0,-1 0 1,7 0-1,-5-5 1,-3 5 0,2 0 1,6-2-1,-7 2 0,1 0-1,0 0 2,0 0 0,-1 0-1,1-4-1,-1 4-1,1 0 1,-1 0 0,-6 0 0,6 0-1,1 0 0,-7 0 0,6 0 1,-5 0-1,6 0 1,-8-4 0,8 4 0,0 0 0,-8 0 0,9-4 1,-2 4-1,-6 0 0,6 0 1,-6-3-2,7 3 1,-7 0 0,6 0 0,-6 0-1,7 0 1,-7 0-4,-1 0 2,1 0 1,2 0 0,-2 0-1,-1 0 1,1 0 1,-6 0-1,6 0 3,0 0-2,-7 0-1,0 3-1,1-3 1,-1 0-1,1 0-1,0 0 0,-1 0 1,1 0 1,-2-3-1,-5 3 1,7 0-1,-1 0-1,-6 0 1,7 0 2,1 0-2,-2 0 2,0 0 1,1 0-1,-1 0 0,1 0 0,-1 0 2,0 0-2,8 0 0,-8 0-1,1 0-1,6 0 2,-7 0 0,7 0 0,-6 0-1,6 0 0,0 0 1,0 0 0,-7 3 0,14-3-1,-8 0 2,3 0-2,-2 4 0,5-4 1,-4 0 0,5 0 2,-6 4-1,0-4 0,7 0-2,-2 0 1,-4 4 0,6-4 1,-1 0 0,1 0 0,0 2-1,-1-2 1,0 0 2,1 0-1,6 0-1,-7 0-1,8 0 1,-7 0 0,6 5 0,-7-5 0,0 0-1,8 0 0,-8 0-1,0 3 1,1-3 0,-1 0-1,-6 0 1,8 4 0,-2-4 0,-6 0 0,6 0 1,-5 3-1,6-3-1,-7 0 0,-1 0 0,1 0-1,0 0 1,0 0-1,0 0 1,-6 0 1,6 0 0,0 0-1,-1 0 1,1 0 0,-6 0 0,6 0 0,0 0 0,-6 0 0,5 0-1,-5 0 2,7 0-2,-7 0 1,5 0 0,-6 0 0,7 4-3,-6-4 2,6 0 0,-6 0-2,-1 0 0,0 0 1,1 4-1,-1-4 1,1 0 0,-1 0-3,-6 0 1,7 0 1,-7 0 3,7 0 0,-7 0-1,6 0 1,1 0-1,-7 0 5,5 0-2,2 0-1,1 0-1,-3 0 0,3 4 1,-2-4-1,7 0 0,-7 0 0,7 3 0,-6-3-1,6 0 1,0 0 0,-7 4 0,7-4 0,-6 0 1,5 0-1,-5 0 1,6 0 0,0 3 1,-6-3-1,-1 0-1,7 0 0,-7 0 0,2 0 1,5 0 1,-6 0 1,-2 0-1,2 0-2,-1 0 2,1-3 0,-1 3 0,1 0-1,0 0-1,-1 0 0,1-4 2,-1 4-1,7 0 1,-7 0-1,1-3 0,0 3 0,0 0 2,-1 0-2,7 0 0,-8 0 0,10 0-1,-10 0 0,3 0 2,5 0-2,-7 0 0,0 0 1,1 0-2,6 0-1,-7 0 2,8 0 0,-8 3 0,1-3 0,5 0 0,-5 0 2,6 0 1,-7 0-1,7 0 2,-6 0 0,6-3 1,0 3-1,-7 0 0,8 0-1,-1-4 1,0 4-1,-7 0 1,14 0-1,-7-4-3,-7 4 3,13 0-3,-5 0 0,-1 0 1,0 0-1,0 4 0,0-4-1,0 0 1,0 0-2,0 4 3,0-4 1,0 0-2,0 0 0,0 3-1,6-3 0,-6 0 0,0 4 0,0-4 1,2 0-3,-4 0 3,3 3 0,-1-3 0,0 0 0,0 0 0,0 0 0,0 0 0,0 0 0,0 5 0,-1-5-1,-5 0-1,7 0 1,-8 0 1,7 0 1,-6 0 0,5 0 0,2 0-1,-7 0 1,5 0-1,1 0 0,-6 0 0,5 0 0,8 2 0,-7-2-1,0 0 1,0 0 1,6 0-1,-6 4 0,7-4 0,-6 0 0,5 5 0,-6-5 0,6 0 0,1 3 0,-7-3 0,6 4 0,2-4 0,-9 3-1,8-3 2,-8 4-1,9-4 0,-9 0 2,8 4-1,-7-4-1,0 0 1,0 0 0,0 2-3,0-2 1,0 0 1,-1 0-1,1 0 0,-6 0 0,1 0 1,4 0 0,-5 0-1,-1 0 0,1 0 0,6 0 0,-13 0 1,13 0 0,-7 0-1,1 0 0,0 0 1,5 0 0,-5 0 0,-1 0 1,7 0-2,-6 0 1,6 5 0,-6-5-2,5 0-1,1 0 1,-6 4-1,6-4-1,1 0-1,-8 0 0,7 3-1,-1-3 1,2 0 0,-1 0 1,-1 5-1,1-5 2,0 2 1,8-2 0,-10 0 0,2 0 2,2 0 0,-2 0-2,6 0 1,-6-2 0,0 2 0,0 0 1,0 0 3,0 0-2,0 0 0,0 0 0,0 0 0,8 0 0,-10 0 2,3 0 0,6 0-1,-8-5 0,1 5 0,0 0-1,7 0 0,-8 0 0,1 0-2,1-3 1,6 3-1,-9 0 1,3 0 0,0 0 0,5-4 1,-6 4 1,0 0 0,7 0 0,-7-5 0,0 5 0,6 0 1,-5 0 0,6 0-3,-7-2 1,-1 2 0,8 0-2,-7 0 0,-1 0 2,1 0 0,7 0 0,-7 0 0,-6-4-1,12 4 0,-12 0 0,6 0 1,0-4-2,0 4 1,0 0 0,0 0 0,0-3 0,0 3 0,0 0 1,-7-4-1,14 4 0,-14 0-1,7 0 1,0 0-2,0-3 2,6 3-1,-4 0 1,-10 0 0,8 0 0,1 0-1,-1 0 1,0 0 0,-1 0-1,2-5 1,-1 5 1,-7 0-1,7-4 1,-6 4 0,5 0 0,-5 0 4,0-2-2,0 2-3,-1 0 0,0 0-1,1 0-1,-1 0-1,-6 0 1,7 0-5,-7 0 1,6 0 3,-6 0 0,7 0 3,-7 0-1,0 0-1,7 0 2,0 0 0,-1 0 0,0 0-1,0 2 1,1-2-2,-1 0 1,1 0 2,0 4-2,-1-4 0,1 5 1,-1-5-2,0 0-1,1 3 1,-1-3 0,7 0 0,-6 0 0,0 4 1,-2-4 1,3 0 0,-3 3 0,3-3 1,-8 0 0,7 0 0,-2 0 0,3 0-1,-2 0 0,-6 0 0,7 0 0,-1 0 1,1 0-1,-7 0-1,6 0 1,-6 0 0,6 0 0,-6 0 0,7-3 0,-7 3 0,6 0 0,0 0 0,-6 0-1,7 0 0,0 0 1,0 0 0,-7 0 0,6 0 0,1 3 0,-1-3 0,0 0 1,1 0 1,-1 4-1,1-4-1,-1 0-1,1 0 1,1 4 0,-3-4-1,2 0-1,-1 2 0,0-2 2,1 0-1,0 0 1,6 5 1,-6-5-1,5 0 0,-5 0 0,-1 0 2,7 0 0,-6 0-1,6 0 0,-7 0-1,0 0 1,9 0 0,-10 0 0,2-5-1,0 5-1,6 0 1,-7 0 0,-1-2 1,10 2 1,-9 0-2,7 0-1,-6-4 1,6 4 1,-7 0 0,0-4 1,7 4-2,1-3 0,-8 3 0,7-4 1,0 4 0,-7 0 1,7 0-1,-5-3 0,-2 3-1,8 0 0,-9 0 1,8-5-1,-7 5 0,1 0-1,7 0 1,-8 0-2,1 0 1,-1 0 1,0 0 1,1 0-1,-1 0-1,1 0 1,0-4-1,-1 4 1,1 0 1,-7 0 1,6 0-2,-6 0 0,6-2 0,0 2-1,-6 0 1,7 0-1,1-5 0,-8 5 0,6 0 1,-6 0 0,6 0 1,-6 0 0,7 0 2,-7-3-1,6 3 1,-6 0-2,7 0 0,-7-4-1,6 4-1,-1 0 1,-5 0 0,8-3-1,-1 3-1,-1 0 1,1-4 1,-1 4 1,1 0 1,-1 0-2,1-4-1,-1 4 1,1 0 1,-1 0 0,7 0-1,-6 0 0,-7 0 0,6-4 1,1 4-1,6 0 0,-7 0-2,1 0 1,-1 0 0,0 0-1,2 0 1,-1 0-1,6 0 2,-8 0 0,8 0 1,-6 0 0,0 0 0,-1 0-1,7 0 2,-6 0 1,-1 0-1,0 0-2,1 0 2,0 0-1,-1 0-1,1 0 0,-1 0 0,1 0 0,-2 0 0,3 0 0,-3-3 0,10 3 1,-9 0 2,1 0-2,5-4 1,-5 4-1,6 0 2,-7-3 0,8 3 1,-8 0 1,7 0-1,0-5 2,-7 5 0,7 0 1,-6-2-2,6 2 1,-7-4-1,7 4 0,-6 0 1,-1-4-2,1 4 0,5-4-1,-4 4 1,-1 0-3,-1-3 0,6 3-2,-5 0 1,0 0 0,0 0 1,-1 0-1,7 0 0,-7-4 1,1 4 1,-1 0 1,0 0-1,-6 0 0,7 0 0,0 0 0,0 0 1,-1 0-1,0 0-2,1 0 0,-2 0 0,-5 0 2,8 0-3,-8 0 1,6 0 0,1 0-1,-7 0-3,7 0 1,-7 0 3,6 0-2,-6 0 2,7 0-1,-7 0 1,0 0 1,6 0 4,-6 0-1,6 0-4,-6 0 1,7 0-2,-1 0 1,-6 0 0,7 0 0,-1 0 0,-6 0-1,7 0 1,-7 0-1,0 0 2,7 4-2,-7-4 0,6 0-1,1 0 1,-7 3 1,0-3 0,6 0 0,-6 0 0,6 0 0,-6 0-1,7 0 1,-1 0 0,-6 0 0,7 4 0,-7-4-1,7 0 1,0 0 0,-7 0 0,5 0 0,2 0 1,-7 0-1,6 0 1,1 0-1,-7 0 1,8 0-1,-3 0 0,-5 0 0,7 0-1,-7 0 1,0 0 0,0 0 0,7 0-1,-7 0 1,0 0 0,6 0-1,-6 0 1,0 0 0,7 0 0,-7 0 0,0 0 1,6 0 0,-6 0-1,7 0 2,-1 0-2,-6 0 1,7 0-1,-1 0-1,0 0 0,-6 0 1,7 0-2,0 0 0,-1 0 2,1 0-2,-7 0 0,6 4 2,0-4 0,1 0-1,-1 0 1,-6 0 0,7 0 0,0 0 0,-1 0 1,-6 0-1,7 0 0,-7 4 0,6-4-1,-6 0 1,7 0 0,-7 0 0,6 0 0,-6 0 0,6 0 1,-6 0 1,7 0-1,-7 0 2,6 0-3,1 2 1,0-2-1,-1 0 1,1 5 0,-1-5 0,7 0 0,-7 0-2,1 0 2,7 3-1,-8-3 0,7 0 0,-7 0 0,7 4 0,-6-4 0,6 0 2,-6 0-2,5 0 0,1 0 0,-5 0 0,4 0 0,-5 0 1,6 0 0,-7 0-1,7 0 1,-6 0 1,-1 0 0,1 0-2,-1 0 2,1 0 0,-1 0 0,1 0-1,-1 0-1,0 0 1,-6 0 1,7 0-1,0 0 0,-1 0 0,1 3 0,-1-3-1,1 0 0,-1 0 1,7 0-1,-7 0 1,1 0-1,7 4 0,-7-4 0,5 0 2,-6 0 1,7 4-2,-6-4 1,0 0-2,6 0 1,-1 4-3,-5-4 2,6 0-1,-7 3 0,8-3 1,-8 4 0,6-4 0,-4 0 0,-1 3 3,6-3-3,-7 0 1,7 0 0,-7 5-2,7-5 1,-6 0-1,6 0-2,-6 2 2,6-2 1,-1 0-1,1 0 0,-6 4 1,6-4 0,0 0-1,0 5 1,0-5 0,0 0-1,-1 3 1,3-3 0,-3 0 0,1 0 0,0 4 1,0-1 0,0-3 0,0 0-1,0 0 0,1 4 0,-2-4-2,0 0 0,3 0 0,-2 0 1,-7 0-2,7 0 2,-7 0 0,7 4 1,-6-4 0,-1 0 0,8 0-1,-8 0-1,7 0 1,-7 0-1,7 0 2,-6 2-1,6-2 1,-7 0 0,9 0 0,-10 5 0,1-5 0,8 0 1,-8 4 0,6-4-1,-4 3 0,-1-3 0,5 5 0,-6-5 0,8 0 0,-7 0-2,5 0 1,-5 0 2,5 0-1,-5 0 0,0 0 0,6 0 1,-6 0 0,-1 0 1,7 0 0,-7 0-2,8 0-1,-8 0 1,7 2 3,-6-2-1,6 0-1,-1 0-1,2 0 0,-7 0 0,5 0 2,1 0-1,0 0-4,-6 0 2,13 4-1,-8-4 1,1 0 2,0 0 0,1 4-1,-1-4 0,0 0 0,-1 4 0,2-4 1,-1 0-1,0 0-2,-7 0 1,7 3 1,1 1 0,-8-4-1,7 0 0,-7 0 0,1 4 0,5-4 0,-5 4 1,0-4 1,7 2 0,-9-2-1,2 0 0,-1 5 0,7-5 1,-6 0 0,0 3-2,-1-3 0,7 0-1,-7 0 2,1 4 0,-1-4 0,1 0 2,-1 0-2,8-4 2,-9 4-2,8 0 1,-6 0-1,6 0 0,1 0 0,-1 0-1,6 0-2,-6 0 1,0 0 2,0 0-1,0 0 0,0 0 1,0 0-1,1 0-1,-2 0 2,1 0 0,-6 0 0,5 0 2,3 0 0,-9 0-2,1 0 1,5-3 2,-6 3 0,1 0-3,-1 0 1,-6 0-1,7-5 0,0 5 0,-7-2 2,6 2-2,0-4 0,1 4 1,-1-4-1,1 4 0,-1-4 0,1 4 1,7-3-1,-8 3 0,-1 0 0,3 0-1,5 0-1,-6-4 0,-1 4 1,7 0-1,-6 0 2,-1 0 0,0 0-1,7 0 1,-6 0 1,-1 0 2,1 0-3,0 0 0,6 0 2,-7 0-2,0-4 0,7 4 2,-6 0-2,-1 0-1,9-4 1,-2 4 0,-8 0-1,8 0 0,0 0 0,-6 0 0,6 0 2,-6 0-1,-1 0-1,6 0 1,-5 0 0,0 0 1,6 4-1,-7-4 0,7 0-1,-7 0 1,8 0 1,-7 0-1,-1 0 0,1 0-1,-1 0-1,7 0 1,-8 0 1,3-4 0,-1 4-1,-1 0 1,1 0 1,-1 0-1,1-2 2,-1 2 0,0 0-2,7 0 1,1-5-1,-1 5-1,-7 0 0,7 0 0,0 0-1,-6 0 0,5 0 1,-5 5 1,1-5 0,-3 0 1,3 0-1,-3 0 0,1 0 2,1 0-1,0 2-1,-7-2 0,7 0 0,-1 0 0,-6 0 1,7 0 0,-7 0-1,6 0 0,-6-2 1,7 2-1,-7 0 0,6-5 1,0 5-1,1 0 0,-7 0 3,7-3-3,-1 3 0,-6 0 1,7 0-1,-1-4 0,1 4 1,-2 0-1,2 0-3,-1 0 2,1 0 1,1 0 0,-2 0 0,0 0 0,7 0 0,-6 0 0,-1 0 0,7 0 0,-6-5 0,6 5 0,-7 0 0,7 0 0,7 0 0,-7 0-1,-7 0 2,7 0-1,0 0 0,-6 0 0,-1-2 2,1 2-1,0-4 0,6 4 0,-13 0-1,7 0 0,-2-4-1,3 4 0,-3 0-1,2 0 1,0-3-1,-1 3 2,-6 0 1,7-4-1,-1 4 1,1 0-1,-1 0 0,-6 0 0,6-3 0,1 3 1,-1 0-1,1 0-1,0-5 1,-1 5 0,-6 0 1,7 0-1,-1 0 0,1 0 0,-2 0 0,2 0-4,0 0 1,0 0 3,0-4-1,-1 4 1,0 0 0,1 0 0,6 0 0,-7 0 4,8 0-3,-8 0 1,7 0-1,0 0-1,-7 0-1,7 0 0,-6 0 1,0 0 0,5 0 0,-5 0-1,6 0 1,-7 0 0,8 0 0,-1 0 0,0 0 0,-1 0 1,-4 0 0,4 0-1,1 0 1,-6 0-1,6 0-1,-7 0 1,7 0 0,-6 0 0,0-2-2,-1 2 2,7 0 0,-7 0 0,1 0 0,-1 0 0,1 0 0,-1 0 0,1 0 0,0 0 0,6 0-2,-7 0 0,0 0 0,7 0 1,-6 2 0,0-2 0,6 0-1,-7 0 4,1 0-1,-1 0 0,7 0 1,-6 0-1,0 0-1,-1 0 0,0 0 1,0 0-2,1 0 0,-7 0 0,8 0 1,-8 0-1,0 0 1,0 0-4,0 0-2,0-2-4,0 2-3,0 0-4,0 0-6,-8 0-7,1-5-14,1 5-23,0-3-58,0-1-123,-8 1-85</inkml:trace>
  <inkml:trace contextRef="#ctx0" brushRef="#br0" timeOffset="9708.63">18750 16383 117,'0'0'142,"7"0"-19,-7 0-18,0 0-16,0 0-12,0 0-11,0 0-8,0 0-9,0 0-8,0 0-6,6 0-6,-6 0-7,0 0-5,0 0-7,0 0-1,0 0 1,0 0-2,0 0-1,0 0 2,5 0 1,-5 0-1,0 0 2,0 0 0,0 0 0,0 0 3,0 0 3,0 0 1,0 0 3,0 0 1,-5 0 1,5 0 2,0 0-1,0 0-2,0 0-2,0 0-4,0 0-6,-6 4-1,6-4-2,-7 0-2,1 3-3,-1 1 0,0-4-2,2 3-1,-3 2 4,-5-3-3,7 2 0,0 0 0,-1 3-1,-6-3 1,6 0 0,1 0 0,-1 3 0,1-4 0,-7 5-1,13-5 0,-6 5 0,-1-1 0,-7 5 0,8-5 1,6 3-1,-6 2 0,-1-2 1,2 5 0,-3-4 0,1-1-2,7 5 1,0-3 0,0-2-1,0 6-2,0-6-1,7 2 0,1-2-2,-3 1 0,-5 0 0,13-3 0,-7-2-2,1 2 1,0-1 1,6-3 3,0 4 0,0-5 1,0 1 0,0-4 1,0 3 2,6-3 0,1 0 1,-7 0-1,5 0 0,3 0 0,-8-3 0,7 3 0,-8-4 0,1 4 0,1-3 0,-1-1 0,0 0 0,0 4 0,-7-4-1,0-3 1,2 4 2,-3-2 4,3 3 1,-8-2 1,7-4 3,-7 5 0,0-5 1,-7 4 2,7-3 0,-8 4 1,8-4 1,-5 2 1,5 2-2,-8-1 0,2 0 0,0 4-3,-1-3-3,1 3-4,-1-3-1,1 3-4,-7 3 0,6-3-1,-6 3-2,0 1 3,0 0-3,0-1-1,0 5-4,0-4-4,-6 4-1,6-2-5,-1 2-6,1-1-8,0-3-8,7 2-14,0 2-35,-1-1-57,0-3-122,7 4-86</inkml:trace>
  <inkml:trace contextRef="#ctx0" brushRef="#br0" timeOffset="37548.75">16620 14042 21,'0'4'36,"0"-4"-9,0 4-10,-7-4-6,7 2-3,0-2 0,0 5-2,0-5-1,0 2-1,0-2 0,0 5-2,0-5 3,0 3-4,0-3-1,0 4 0,0-4 0,7 0-1,-7 4 1,0-4 0,0 4 0,0-4 0,0 0 0,0 3 0,0-3 0,0 4 0,0-4 2,0 3-2,0-3 0,0 4 0,0-1-1,0-3 0,0 4 1,0 1-1,0-2 0,0-3 1,0 3-1,0-3 0,0 4 1,0 0 1,0-1 1,7-3-2,-7 3-5,0 2-10,0-5-16,0 0-24</inkml:trace>
  <inkml:trace contextRef="#ctx0" brushRef="#br0" timeOffset="37675.8">16613 14184 2,'0'0'26,"0"4"-12,0-4-5,0 0-5,0 0-4,0 0-12,0 4-20</inkml:trace>
  <inkml:trace contextRef="#ctx0" brushRef="#br0" timeOffset="37823.05">16588 14284 49,'0'0'81,"0"3"-32,6-3-18,-6 4-18,0-4-20,7 3-35,-7-3-62</inkml:trace>
  <inkml:trace contextRef="#ctx0" brushRef="#br0" timeOffset="37972.03">16542 14459 85,'0'4'144,"-6"-1"-56,6 1-35,0 0-24,0 0-15,0 0-14,6-1-20,-6 0-25,7-3-47,-7 5-80</inkml:trace>
  <inkml:trace contextRef="#ctx0" brushRef="#br0" timeOffset="38124.15">16594 14620 118,'-6'4'145,"6"0"-57,0 0-34,0 0-24,0 3-13,6-5-12,-6 3-16,7-1-25,-1-1-42,0 1-66</inkml:trace>
  <inkml:trace contextRef="#ctx0" brushRef="#br0" timeOffset="38259.08">16634 14720 44,'-7'0'228,"7"3"-80,0-3-57,0 4-39,0-4-22,0 3-12,7-3-5,-7 4-3,0-4-6,6 3-10,0 1-17,1 0-31,-1-4-51,1 4-79</inkml:trace>
  <inkml:trace contextRef="#ctx0" brushRef="#br0" timeOffset="38388.38">16699 14936 5</inkml:trace>
  <inkml:trace contextRef="#ctx0" brushRef="#br0" timeOffset="38531.08">16699 15068 39,'0'3'86,"0"-3"-63,0 4-71</inkml:trace>
  <inkml:trace contextRef="#ctx0" brushRef="#br0" timeOffset="38686.92">16699 15184 132,'0'4'136,"0"-4"-55,0 4-37,7-1-24,-7 2-16,6-5-15,-6 4-23,6-4-30,0 3-46,-6-3-65</inkml:trace>
  <inkml:trace contextRef="#ctx0" brushRef="#br0" timeOffset="38812.15">16706 15284 88,'0'3'106,"0"1"-37,0 0-23,0-1-15,0 1-8,0-4-10,6 3-11,-6 1-15,0 0-19,6-1-31,-6-3-44</inkml:trace>
  <inkml:trace contextRef="#ctx0" brushRef="#br0" timeOffset="38961.15">16718 15405 110,'-6'3'177,"6"1"-54,0 0-42,-6-1-28,6 1-21,0-1-13,0 1-8,0 0-2,0-1-6,0 1-11,0 0-18,6-1-26,0-3-47,-6 5-76</inkml:trace>
  <inkml:trace contextRef="#ctx0" brushRef="#br0" timeOffset="39115.47">16810 15690 31,'-7'8'311,"7"-5"-112,0 1-77,0 0-56,0-1-29,0 1-18,0 0-8,0 0-12,0-4-16,7 3-19,-7-3-31,0 3-43,6-3-61,-6 4-90</inkml:trace>
  <inkml:trace contextRef="#ctx0" brushRef="#br0" timeOffset="39280.97">16659 15848 148,'-6'7'98,"6"-3"-38,0-1-27,0 1-13,6 0-8,-6 3-4,0-3-5,7-1-12,-7 1-19,6-4-37,-6 3-59</inkml:trace>
  <inkml:trace contextRef="#ctx0" brushRef="#br0" timeOffset="39417.61">16672 16024 162,'0'0'161,"0"3"-56,6 1-40,-6-4-29,8 0-28,-1 3-24,-1-3-29,1 0-52,-1 0-75</inkml:trace>
  <inkml:trace contextRef="#ctx0" brushRef="#br0" timeOffset="39551.64">16731 16133 135,'0'4'103,"0"0"-38,0 0-26,0-1-19,6-3-20,1 4-26,-7-1-39,7-3-64</inkml:trace>
  <inkml:trace contextRef="#ctx0" brushRef="#br0" timeOffset="39691.75">16751 16335 117,'0'0'188,"0"4"-71,0 0-51,6-4-43,0 3-44,1-3-55,-1 0-82</inkml:trace>
  <inkml:trace contextRef="#ctx0" brushRef="#br0" timeOffset="39833.31">16757 16525 14,'0'4'273,"0"0"-96,0 0-71,6-1-50,-6 1-40,7 0-36,-1-4-49,1 0-73,6 0-108</inkml:trace>
  <inkml:trace contextRef="#ctx0" brushRef="#br0" timeOffset="39961.49">16834 16661 61,'8'4'163,"-8"-4"-77,0 4-65,7-4-65,-1 4-80</inkml:trace>
  <inkml:trace contextRef="#ctx0" brushRef="#br0" timeOffset="40101.93">16842 16878 78,'0'6'188,"0"-2"-70,0 0-58,0-1-45,0 1-41,7 0-46,-7 0-62,6 0-92</inkml:trace>
  <inkml:trace contextRef="#ctx0" brushRef="#br0" timeOffset="40233.71">16763 17149 261,'0'0'295,"-6"7"-123,6-4-103,0-3-76,6 7-58,-6-3-55,7 0-64,-7-4-82</inkml:trace>
  <inkml:trace contextRef="#ctx0" brushRef="#br0" timeOffset="40382.3">16757 17336 336,'0'3'317,"-6"1"-109,6-2-84,0 6-60,0-4-41,0 1-33,0-2-30,6 4-39,0-3-40,1 2-54,-7-1-83,6-1-86</inkml:trace>
  <inkml:trace contextRef="#ctx0" brushRef="#br0" timeOffset="40501.88">16770 17621 218,'0'3'259,"-7"4"-96,1 1-78,0 0-59,6-5-47,0 5-45,6-1-55,-6-3-75,6-1-98</inkml:trace>
  <inkml:trace contextRef="#ctx0" brushRef="#br0" timeOffset="40648.93">16796 17848 231,'-7'0'362,"1"4"-120,6 0-102,0-4-82,0 0-56,0 0-44,0 0-46,6 0-53,-6 3-72,7-3-97</inkml:trace>
  <inkml:trace contextRef="#ctx0" brushRef="#br0" timeOffset="40777.99">16770 17914 235,'0'3'284,"-7"-3"-88,1 4-76,6-4-54,0 4-43,0-4-36,0 4-35,0-4-38,0 4-58,6-1-86,-6-3-95</inkml:trace>
  <inkml:trace contextRef="#ctx0" brushRef="#br0" timeOffset="40916.8">16751 17977 187,'0'0'382,"-7"0"-111,7 0-102,0 0-74,0 0-51,-7 3-34,7-3-27,7 0-32,-7 0-41,0 4-51,7-4-83,-7 3-112</inkml:trace>
  <inkml:trace contextRef="#ctx0" brushRef="#br0" timeOffset="44822.58">15962 18320 16,'0'-3'131,"-6"-1"-54,6 4-29,-7 0-13,7 0-3,-6-3 0,6 3 3,-6 0 4,6 0 5,-7-4 2,7 4 10,0 0 4,-6-3 0,6 3-1,0-4-5,0 4-3,-7 0-5,7 0-7,0-5-10,0 5-7,0 0-7,0 0-3,0-3 0,0 3 1,0 0 1,0 0 1,0 0 0,0-3 0,0 3-1,-7 0 1,7-4 0,0 4-3,-7 0-2,7 0-3,-6 0-1,0 0-2,-1 0 0,1 0-3,0 0-1,-1 0 1,0 0 0,0 4-1,-5-1 1,-1 0 0,5 2 0,-4-1-1,-8-1 1,9 4-3,-4 0 2,-4 1-2,-1-1 1,8 5 1,-8-5 3,0 4 2,7 3 1,-6-3 1,6 4 0,0-5 0,0 6 0,6-6-1,1 5-3,0-3 0,-1-2-2,7 2-1,0-5 1,0 3 0,7-2 0,-1-1 0,0 1 0,6-5 1,-4 0 0,12 2 1,-7-2-1,6-3 1,0 0 2,-5 0 1,5 0-2,0 0 0,-6-3 1,7-2 0,-7 5 0,0-3 0,-6 0-2,6-1 0,-8 4-1,-5-7-2,8 7 0,-8-4 2,-8-4 0,8 8 0,-5-3 0,-2-2 4,1 3 0,-1 2 1,-6-4 0,0 4-1,0 0-1,0 0-4,0 0 2,0 0-1,-6 0 0,5 0-2,1 4 0,0-2-1,1 3-2,-1-2 0,0 5-13,-2-4-15,10 3-22,-2-3-26,1 2-37,6-1-49,0-2-86,0 1-106</inkml:trace>
  <inkml:trace contextRef="#ctx0" brushRef="#br0" timeOffset="45046.13">15943 18485 158,'-6'0'397,"-1"0"-138,7 0-108,-6 0-68,-1 0-39,7 0-27,-7 5-20,7-5-25,-7 3-27,7-3-31,0 4-55,-6-4-94,6 2-102</inkml:trace>
  <inkml:trace contextRef="#ctx0" brushRef="#br0" timeOffset="45788.96">16138 18372 96,'0'0'86,"-5"0"-23,5 4-14,0-4-5,-8 0-3,8 3 3,0-3 3,-7 0 4,7 0 3,0 0 2,-5 0 0,5 0 0,0 0 0,-8 0-1,8 0-1,0 0-3,-5 0-1,5 0-3,0 0-8,0 0-7,0 0-6,0 0-9,0-3-2,0 3-5,0 0-6,0 0-2,0 0 0,0 0 2,5 0 3,-5 0 2,8 0-2,-3-4 2,2 4 4,1 0 0,-3-3 0,8 3-1,-6-4-3,6 0-2,0 0 0,0 4-2,0-3-2,0-2-1,0 5-2,0-2 0,-7 2 0,7-5 0,1 5-1,-8-2 0,7 2 1,-6 0 1,-7-5 0,6 5-1,0 0 2,-6 0-1,7 0-1,-7 0-2,0 0 1,0 0-1,0 5 0,0-5-1,0 2 1,-7 3 2,7 2 1,-6 0-1,6 1 1,-6 2 0,6 1-1,-7 0 1,1 0-1,6 0-1,-7 0 0,1 0 0,6-3-2,-6 2 0,-2 1 1,8-3-2,-6 0-2,6-1 0,-7 0 0,7-4-1,-6 5-3,6-4-2,0 3-6,-6-3-9,6-1-11,0-3-22,0 3-31,0 2-43,0-5-72,0 0-119</inkml:trace>
  <inkml:trace contextRef="#ctx0" brushRef="#br0" timeOffset="46249.06">16379 18372 140,'0'0'93,"0"0"-32,7 0-19,0 0-13,-1 0-7,0 0-4,1-3-3,-1-1-3,1 4-1,6-4 2,-7 0 2,1 4 4,5-3 7,-4-2 4,-3 3 5,2-3 7,1 3 4,-3 2 0,-5-5 1,7 5-3,-7-3-2,7 3-2,-7 0-4,0-4-3,0 4-3,0 0-3,0 0-5,0 0-1,0 0-6,0 4-1,6-4-1,-6 3 1,0-3 3,0 5 1,0 2 1,0-5 1,7 6 0,-7 0 1,0-1-1,0 0-5,0 4-4,0 0-2,0 0-2,0 0 0,0 0-2,6 4-2,-6-4-2,0-1 1,0 2-1,0-1-1,0 0 0,0 0-5,-6 0-7,6-1-12,0-2-14,0 3-23,0-4-31,0 1-42,0-5-62,0 5-101,6-5-77</inkml:trace>
  <inkml:trace contextRef="#ctx0" brushRef="#br0" timeOffset="46643.95">16672 18340 12,'0'-5'425,"0"5"-114,0-3-120,0 3-81,0 0-50,0 0-28,0 0-15,0 0-8,0 0-4,6 3-2,-6 2-2,8-3 1,-8 3 2,7 2 3,-1 0 2,-6 1 3,7-1-2,-7 0 2,6 4 2,-6 0 0,6-4-3,-6 4-1,6 0-4,-6 0 1,0-3-1,0 2-4,0 1 0,0-3 1,0 0-1,0-1-2,-6 3 1,6-2-3,0-4-1,-6 3 2,6-3-1,-6 2-7,6-1-4,0-2-7,-7-3-9,7 4-13,0-4-18,0 4-26,0-4-30,0 0-44,0-4-74,0 0-94</inkml:trace>
  <inkml:trace contextRef="#ctx0" brushRef="#br0" timeOffset="46929.08">16821 18347 84,'-5'-5'372,"-1"5"-115,-1 0-101,0 0-66,0 5-43,1-3-21,-7-2-12,6 5-6,1 2-4,0-3-2,6 3 0,-7-3-1,7 3 0,-7 0-2,7 1 1,-6-5 1,6 5-1,0-5 0,0 5 0,0-5 0,6 5 0,-6-5 0,0 4 2,0-3 1,7 4 0,0-5 3,-1 1 0,0 4 0,1-6 0,-1 2 1,1 0-1,6 0-2,1-1-5,-3 2-15,-3-2-22,5 1-23,-6-4-31,6 2-48,0 3-73,-7-5-104</inkml:trace>
  <inkml:trace contextRef="#ctx0" brushRef="#br0" timeOffset="47648.78">16946 18398 149,'6'0'117,"1"-4"-32,-1 4-23,1 0-17,-1-4-12,9 4-3,-10-4-6,8 4-4,-7-3-4,7 3-3,1-4-5,-1 4-2,-6-3-6,5-1-13,-6 4-20,8 0-32,-7-3-54,-1 3-93</inkml:trace>
  <inkml:trace contextRef="#ctx0" brushRef="#br0" timeOffset="47869.63">17044 18438 232,'13'3'254,"-6"1"-76,5 0-50,1 0-31,1-1-15,-2 1-10,7-1-5,-5 2-6,-1-3-7,-6 6-10,4-4-9,-3-1-7,-8 5-7,5-4-5,-10 3-6,-3-4 3,3 5-2,-8-4-4,0 3-3,-7 0-7,1-4-8,6 5-12,-7-4-19,1 3-33,-1-3-47,0-1-93,9 1-120,-10-4-69</inkml:trace>
  <inkml:trace contextRef="#ctx0" brushRef="#br0" timeOffset="49415.18">17689 16702 99,'-7'0'339,"0"0"-113,7 0-94,-6 0-60,6 3-32,0-3-19,0 4-12,0-4-9,0 3-7,0-3-14,6 4-18,1-1-24,0 1-29,-2-4-38,3 4-57,-1-4-71</inkml:trace>
  <inkml:trace contextRef="#ctx0" brushRef="#br0" timeOffset="49559.78">17702 16840 110,'-8'4'247,"3"-4"-77,-2 4-55,7 0-36,-7-4-23,7 3-14,0-3-10,-6 4-8,6-4-3,0 4-7,6-4 0,-6 3-6,0-3-7,7 3-15,0 2-18,-2-1-26,3-4-26,-1 3-28,-2 0-35,-5 1-45,8 0-45</inkml:trace>
  <inkml:trace contextRef="#ctx0" brushRef="#br0" timeOffset="49667.21">17689 17002 98,'-7'3'126,"7"5"-48,0-5-30,0 1-20,0 0-12,0 3-7,0-2-3,0-3-2,0 5-7,7-3-15,-2 0-25,3 4-35,-1-4-60</inkml:trace>
  <inkml:trace contextRef="#ctx0" brushRef="#br0" timeOffset="49781.67">17773 17280 172,'0'4'128,"0"-1"-69,0 1-66,6 0-70,-6-4-98</inkml:trace>
  <inkml:trace contextRef="#ctx0" brushRef="#br0" timeOffset="49926.17">17851 17566 113,'0'0'213,"7"4"-168,-7-4-166</inkml:trace>
  <inkml:trace contextRef="#ctx0" brushRef="#br0" timeOffset="50063.54">17923 17738 296,'-6'0'264,"6"0"-132,6 4-111,-6-4-97,7 0-107,-1 0-118</inkml:trace>
  <inkml:trace contextRef="#ctx0" brushRef="#br0" timeOffset="50205.01">17962 17888 95,'-13'0'384,"6"0"-156,1 4-134,6-4-102,0 0-78,0 0-84,6 4-107</inkml:trace>
  <inkml:trace contextRef="#ctx0" brushRef="#br0" timeOffset="50313.91">17968 17950 49,'-6'0'369,"6"0"-113,-7 0-105,7 0-86,0 0-70,7 0-81,-7 0-144,0 0-101</inkml:trace>
  <inkml:trace contextRef="#ctx0" brushRef="#br0" timeOffset="51067.45">17819 17859 117,'0'0'198,"0"4"-75,-7-4-60,7 3-47,7 1-39,-7-4-37,0 3-47,6 1-62</inkml:trace>
  <inkml:trace contextRef="#ctx0" brushRef="#br0" timeOffset="51227.95">17844 17892 158,'-7'-4'320,"7"4"-110,-5 0-92,5 0-73,0-3-67,0 3-73,0 3-114,0-3-106</inkml:trace>
  <inkml:trace contextRef="#ctx0" brushRef="#br0" timeOffset="52429.07">17694 16947 106,'0'-3'117,"0"-5"-38,-5 4-21,5-4-12,0 5-11,5-1-3,-5 2-6,0-6-3,8 4-4,-8 0-4,7 0-3,-7 1-5,5-1-3,-5 0-1,0 1 0,8 0 0,-8-1-1,0-1 2,0 2-3,-8 0 0,8-1 2,0 0 0,0 1 1,-5-1 0,-2 0 2,7 4-3,-8-4 1,8 1 1,-5 3-1,-2-4 1,7 1 0,0 3 1,0 0 0,-7-4 0,7 4-1,0-3-1,0 3-4,0-4-4,0 4-4,7 0-5,-7 0-4,0-4-3,0 4 0,-7 0 0,7 0 0,0 0 5,0 0 3,0 0 6,0 0 6,0 0 4,0 0 4,0 0 5,0 0 1,0 0 2,0 0 1,0 0-1,0 0-2,0 0-2,0 0-2,0 0-1,0 0-1,0 0-1,0 0-1,7 0-1,-7 0 0,0 0-1,7 0 0,-7 0 1,0 4-1,5-4 1,-5 0 0,0 0 1,0 4 4,0-4 3,0 3 0,0-3 0,8 4 0,-8-4-1,0 7 0,7-4-4,-7 1-5,5 0-6,-5 0-9,8 3-8,-8-3-6,5-1-7,2 0-7,0 6-4,-1-6 0,1 0 3,-1 5 5,1-5 6,-1 1 6,0 4 5,1-4 6,-7 2 3,6 1 4,-6-2 5,7 2 2,-7-3 7,0 3 6,0-3 7,0 3 5,-7-4 6,7 5 7,-6-1 3,-1 1 2,7-5-3,-6 4-2,0-2-3,-1 1 1,7 2-1,-6-5-7,-1 5-5,7-1-4,-6-2-2,6 1-4,0 1-3,0 1-3,0-4-6,0 7 0,0-4-2,0 0-8,0 1-9,6-1-11,-6 3-12,0-1-15,7 1-11,-1 0-12,-6 2-8,7-1-5,-1 0 1,0 1 7,-6 1 7,7-1 11,-1-1 10,-6 3 9,0-3 11,0 0 10</inkml:trace>
  <inkml:trace contextRef="#ctx0" brushRef="#br0" timeOffset="52525.03">17792 17302 3,'0'7'25,"0"0"7,0 1 5,0-1 6,0 5 5,0-10 0,7 6-6,-7 1-5,0-3-5,7-2-3,-7 3-3,6-4-5,-6 6-4,7-6-3,-7 4-3,6-3-4,1-1-4,-7 5-8,5-4-7,2 3-12,-7 1-15,7-2-19,-7 2-20,7-1-30,-7 1-32</inkml:trace>
  <inkml:trace contextRef="#ctx0" brushRef="#br0" timeOffset="52659.56">17837 17592 161,'-5'3'148,"5"1"-47,-7-1-31,1 1-21,6 4-12,0-8-10,0 3-4,0 1-4,0-1-5,0 2-2,0-3-4,0 3-2,6-2-2,-6 5-5,7-5-16,-7 1-22,0 3-33,5-3-44,-5 3-56,0-3-65</inkml:trace>
  <inkml:trace contextRef="#ctx0" brushRef="#br0" timeOffset="52787.4">17747 17808 219,'-6'7'185,"6"-3"-59,-7-4-43,0 8-31,2-6-17,5 2-15,0-4-7,0 4-3,0 0-1,0-1-3,5-3-1,-5 4-5,7 0-11,-7 0-20,7-4-28,-1 3-43,1 4-50,-7 0-56</inkml:trace>
  <inkml:trace contextRef="#ctx0" brushRef="#br0" timeOffset="52870.14">17714 17958 5,'0'4'59</inkml:trace>
  <inkml:trace contextRef="#ctx0" brushRef="#br0" timeOffset="54892.51">17486 17387 41,'0'0'72,"0"-5"-1,0 5-3,0-3-2,0 3-6,0-3-1,0 3-1,0-4 1,0 4 3,0 0 2,0-4 4,0 4-2,0 0-2,0 0-7,0 0-10,-7 0-10,7 4-10,-5-4-8,-2 0-8,-6 4-7,7-1-5,-1 0-1,-6 2 0,7-1-1,-7 3 3,0 0-1,6-4-2,-7 5 2,8-1 1,1 0-1,-3 0 2,3 1 0,-3-1-1,1 1 0,1-2 1,6 2-1,0-1 0,0 1 0,0-4 0,0 3 1,6 1 0,1-1 2,1 0-1,-3-3 0,3 3 0,3 1-1,-4-1 0,7 1-1,-8-6 0,7 6 0,-6-4 0,5-1-1,-5 5 0,0-4 1,-7-2 0,6 3-1,-6-5 0,7 3 0,-7 1 0,0-4 1,-7 3 0,7-3 1,-6 4 0,-1-4-1,0 0 2,-5 4 0,5-4 1,-6 0-1,7 0 0,-8 0-1,1 0 1,0 0-1,8 0 4,-10 0 4,9 0 5,0-4 4,-1 4 4,0 0 3,1 0 2,6 0 1,-6-4-3,12 1-5,-6 3-6,6-7-5,1 2-5,0 3-3,5-6-4,3 1 0,-2-1-3,-2 2-1,3-2 0,-1 1 1,0-5 1,0 5 1,0-3 0,0 1 2,0-1 2,-6 3 0,-2-1 1,2 1 2,-1 0 0,-6 3 1,0 0 0,0-3 1,0 3-1,-6 0-1,6 4 0,-7-4-1,2 4-2,-2 0-4,1-2-3,6 2-9,-7 0-10,7 0-19,-6 0-29,6 2-37,0-2-63,0 0-106,6 0-86</inkml:trace>
  <inkml:trace contextRef="#ctx0" brushRef="#br0" timeOffset="55091.39">17630 17515 313,'-7'0'444,"7"-3"-146,-6 3-125,6-4-77,0 4-42,0 0-25,0-5-13,0 5-7,0 0-4,0 5-2,0-5-6,6 0-7,-6 0-14,7 4-16,-7-4-28,6 0-35,1 3-51,-7-3-79,0 4-110,0-1-59</inkml:trace>
  <inkml:trace contextRef="#ctx0" brushRef="#br0" timeOffset="55604.48">17786 17460 66,'0'-4'291,"0"4"-84,0-4-71,0 4-45,0-3-28,0 3-19,0 0-13,0 0-7,0 0-4,0 0-5,0 3-3,0-3-4,0 0-4,-7 0-1,7 4 0,0 0-2,-6 0 1,6-2 2,-6 3 2,6 2 2,0 1 1,-7-1 0,7 0 1,0-4 0,0 6-3,-6-2-2,6 0-2,0 0-3,6-3 1,-6 3 0,0-3-1,7-1 1,-7 4 2,6-3-2,-6 0 5,6 3 4,1-7 2,6 4 1,-6 0-2,-1-4 4,7 0 2,-6 0 0,5 0-3,2 0-3,-7-4-1,5 4-1,1-4 4,-6 4-3,-1-3 4,8-1 2,-14 0 3,6 0 2,1 4 4,-1-2 3,-6-3 3,6 2 3,-6-1-1,0-3-3,-6 7-2,6-8-3,-6 5-3,-1-1-5,1-3-3,-2 4-6,2-1-2,-7-1-2,7-1-1,-7 2-1,0 0-2,6 1 0,-7-2-1,9 2 0,-8-1 0,6 4-5,1-3-6,-8 3-6,14 0-9,-6-5-13,-1 5-16,7 0-27,0 0-36,0 0-51,0 5-90,0-5-108,0 3-53</inkml:trace>
  <inkml:trace contextRef="#ctx0" brushRef="#br0" timeOffset="55963.5">18020 17471 55,'0'-5'354,"0"5"-97,0 0-83,0-2-65,0 2-44,0 0-29,0 2-16,0-2-10,0 5-3,0-2-5,-6 1 0,6 4-1,0-5 2,0 5 0,-7-2-1,7 3 0,0-2-2,0 0 4,0 0-3,0 1-1,0-1 1,7 1 0,-7-6 0,6 6-1,1-4 0,-7-1 1,7 1 0,-1 0 2,1 0 1,6-4 0,-6 2 2,-2-2 2,3 0 4,-3 0 5,2-2 5,0 2 4,-1 0 3,1-4 3,-7 0 2,6 4 0,-6-4-2,0 1-2,0-1-6,0 0-3,-6 0-2,6 2-5,-7-6-7,1 4-7,-1 1-9,0-5-14,2 4-15,-3-3-25,3 4-35,-2-1-46,-1 1-67,3-6-98,-2 6-76</inkml:trace>
  <inkml:trace contextRef="#ctx0" brushRef="#br0" timeOffset="56203.53">18164 17437 79,'0'-2'472,"7"-3"-115,-7 2-133,0-1-85,6 1-53,0-1-29,7 0-16,-6 0-8,6 1-2,-6-1-4,12 1-4,-6-4-3,0 7-1,1-4-6,-2 4-5,1 0-4,0 0-2,-6 4-2,6-4 0,-7 7 0,-6-4-1,6 8-2,-6-3 0,0 7-1,-6-5-4,0 5-6,6-1-6,-6 1-8,-1-1-9,0 2-10,0-2-18,-5 1-27,5-1-38,1 5-54,0-5-98,-1 1-91</inkml:trace>
  <inkml:trace contextRef="#ctx0" brushRef="#br0" timeOffset="59770.32">16693 16669 95,'0'0'87,"6"0"-25,-6 0-20,0 0-16,0 0-10,0 0-6,7 0-2,-7 0-2,6 0-1,-6 0 1,6 0 0,-6 0 3,0 0 3,6 0 3,-6 0 3,0 0 4,7 0 6,-7 0 6,0 0 4,0 0 0,0 0-1,0 0-3,0-4-2,6 4-5,-6 0-6,0 0-7,0 0-6,0 0-4,0 0-2,0 0-2,0 0 0,0 0-1,0 0-1,7 0 2,-7 0-3,0 0 2,7 0 0,-7 0 2,0 0 0,0 0 0,6 0 1,-6-4-2,0 4 6,0 0-1,6 0 1,-6 0 2,0 0 4,0 0 1,7 0 3,-7 0 3,0 0 2,0 0 3,0 0 2,0 0-2,0 0 2,0 0-2,0 0 1,0 0-3,0 4-2,-7-4-5,7 0-4,0 0-4,0 4-4,0-4 0,0 4-1,0-4-2,0 0-1,0 2 1,0-2 2,0 5-1,0-5-1,0 3 0,7-3 0,-7 4 0,0-4 1,6 0 2,1 0-3,-1 0 1,1 0 1,0 0-6,0-4 2,-1 4 2,-1-3-1,3 3 3,5-5 3,-6 3-1,-1-2 3,1 0 7,-1 0 3,1 1 2,-1-1 3,0 0 0,1-2 0,-1 1 2,-6 2-1,0-1 0,7-4-2,-7 5-1,0-1 1,0 0-3,-7 1-1,7 0 0,-6 3-1,6-5-5,-7 2 0,1-1-4,6 4-2,-6 0-2,-1-4-1,1 4-1,-1 0 0,1 0 0,-1 4-1,-1-4 0,3 0 1,-3 4-1,3-1 0,-1 2-2,-1-2 1,0 0-1,7 5 2,-7-5 0,7 5-1,-6-1 1,6 0 0,0 1 0,0-4 2,0 3-1,0 1 0,0-6-1,0 6 0,6-4 0,-6-1 0,7 1 0,-7-4-1,7 4 0,0 0 0,-1-4 1,-6 3 0,5-3-1,3-3 1,-3 3 1,3-4-1,-1 0 0,6 0 0,-7 1 1,1-1 0,-1-4 2,0 6-2,-6-2 0,7-4 1,-7 5 1,6-5-2,-6 4-1,0 2 0,0-6 0,0 4 0,0 1 0,-6 3 0,6-5-1,-7 2 0,7 3 1,-6-4-1,0 4 0,-1 0 0,1 4 0,-1-4 0,1 3 0,-1 2 0,-1-5-1,8 3 1,-5 1 0,5-1 0,0 2-2,0-3 0,0 6 2,0-4 0,0-1 1,5 1 0,-5-4 0,8 4 0,-8 0 0,7-4 1,-1 0-1,1 0 0,-1 0 0,1 2 0,-1-2 0,-6 0 0,6-2 0,-6 2 0,0 0 1,0 0-1,0 0-7,-6 0-6,6 0-13,-6 0-20,-1 0-33,-6 0-52,0 2-79,0-2-126,0 0-64</inkml:trace>
  <inkml:trace contextRef="#ctx0" brushRef="#br0" timeOffset="62940.57">16666 14170 17,'0'0'48,"0"0"-20,0 3-9,0 2-5,0-5 4,0 2 4,0-2 4,0 4 7,-7 0 7,7-4 4,-6 4 4,6-4 0,0 3-5,0-3-4,0 5-7,0-5-6,0 3-9,0 1-4,0-4-4,0 2-4,0 3-2,0-2-2,6 1 1,-6 4-1,0-5 1,7 1-1,-7 0 0,0 2 0,0-1 0,0-2-1,0 1 0,0 3-1,0-3 0,0-1 0,-7 1 1,7 0-1,0 0 0,0-1 0,0 1 1,-6-1 1,6 2 0,0-5-1,0 2 0,0 2 1,0-4 1,0 4 1,0 0 0,0-1-1,6 1-1,-6 0 1,0 0-1,0-2 1,0 3-2,0-2-1,0 1 1,0-1 0,0-3 0,0 5 2,0-2-2,0 1 0,0 0 0,0-4 0,0 3 1,0-3 0,0 3 0,0-3-1,0 5 0,0-5 0,0 3-1,0 1 0,0-4 1,0 4 0,0-4-1,0 3 1,-6-3 0,6 4 0,0-4 1,0 3-1,0 1-1,0-4 1,0 4 0,0-1 0,0-3 0,0 4 0,0 0 2,0-4 0,0 3 1,0 2-2,0-3 0,0-2 2,0 4-1,0 0-2,0 0 0,0 3-1,0-7 0,0 8 1,0-6 0,0-2-1,0 8 1,0-4-1,0-1 1,-7 1 0,7 0-1,0 4 1,0-5-1,0 0 0,0 2 1,0-3-1,-6 3 1,6 2 1,0-3-1,0-1 1,6 1 0,-6 0 1,0-1-1,0 1 1,0 0-2,0-1 2,7 2 1,-7-3-2,0 2 0,0 0 1,0-4 0,0 4-2,0-1 2,0-3-2,0 4-1,0-4-1,0 4 0,0-4 1,0 4 1,0-4 0,0 2 0,6 3 0,-6-5 0,0 3 2,0 1-1,0-1-1,0-3 0,0 4 0,7 0 0,-7-4 0,0 4 1,0-4-1,0 3 0,0 2 0,0-5 0,0 2-1,0 3 2,0-5-1,0 2-1,-7 2 1,7 0-1,0-4 0,0 4 1,0 0 0,0 0 1,0-1 0,0 1 1,0-2-1,0 3 0,0-1-1,-6-1 2,6 1 0,0-1-1,0 1 0,0 0-1,0 0 1,0-1-1,-7 1 0,7 0 0,0 0 0,0-2 0,0 6-1,0-4 0,0-1 0,0 1 1,0 4 1,0-5-1,0 1 0,0 3 0,0-4 2,0 1-2,0 0 0,0 3 0,0-2 0,0 2-4,0 0 3,0-3 1,0 3-1,0-3 2,-6 3-1,6-3 0,0 3 0,-6-3 4,6 3-3,0-4-1,0 5 0,-7-5 1,7 5 1,0-4-1,0-1 0,-7 4-1,7-3-1,0-1 1,0 5 0,0-4 0,0-1-2,0 1 0,0 3 2,0-4 0,0 6 0,0-6 1,0 0 0,0 2-1,0 1 1,0-1 0,0 2 0,0-4 0,0 5 0,0-5-1,0 5 0,0-5 0,0 1 0,0 0-1,0 3 1,0-3 0,0 3-1,0-4 1,0 5 0,7-4 1,-7 3 0,0-3-1,0 2 0,0-2-1,0 4 0,0-5 0,0 5 1,0-5 0,0 1-2,0 0 3,0 3 0,0-2 1,0-2-1,0 3-1,0-6 0,0 8 0,0-4-1,7 0 0,-7 0 0,0-1 1,0 1 1,0-4 1,0 3-2,6 4 0,-6-7 0,0 8 0,0-4 1,0-4-2,0 7 1,0-4-2,0 1 2,0-1 2,0 1-2,0 0 0,0 0 0,0-1 1,6 1-1,-6 0 1,0-1 0,0 0-1,7 2 1,-7-2 0,0 1 0,6 1 0,1-3 0,-7 2 0,6-1 1,-6 1-2,6 0 0,2-1 1,-8 2-1,7-1-1,-7 3 0,0-5-2,6 3 3,-6-2 0,0 1-3,7 0 1,-7 0 1,6-1 2,-6 1-1,0-1 0,0 1 1,0 3-1,6-3 3,-6 3-2,0-3-1,-6 3-1,6 1 1,0-5 1,0 5-1,0-1 0,0-4-1,-6 5 1,6-5 0,0 1 1,0 3-1,0-2-1,0-3 1,0 6 0,0-4 0,0 0 0,6 3 0,-6-3 0,0-2 0,0 6 0,0-4 0,6 0 0,-6 0-1,0 3 2,0-3 0,0 0-2,0-2 1,6 3 0,-6-2 0,0 1 0,0 0 0,0-1-1,0 1 0,0-1-3,0 1 1,0 0 1,0-1 0,0 1 2,0 3 0,0-2 0,0-3 0,0 6 5,0-4-1,0 4-1,0-1-1,0-5-1,0 6 1,0-4 2,0 4-4,7-5 1,-7 5 1,0-2 0,0 2-1,0-4 0,0 3-1,0-3-2,0 3 2,0-3 0,0 3 3,0-3 4,0 4 4,-7-2-1,7 2 3,0-5 0,0 5 0,0-4 0,0 4-3,-6-2-3,6-3-3,0 5-1,0-4 0,0 4-1,0-6 0,0 3-1,0 2 0,0-4-1,0 5 0,0-4 1,0-1-1,0 4 1,0-3 0,0 0-1,6-1 1,-6 5 0,0-5 0,0 1-1,-6 3 1,6-3-1,0 0 0,0 0 0,0-1 0,-6 4 0,6-3 0,-6-1 0,6 1 2,-7 4-2,7-5 0,-6 2 0,-1 1 1,7-3-2,0 2 0,-8-2 0,8 5 0,-6-4 1,6-1 0,0 4 1,0-3 0,0 0 0,0-1-1,0 5 0,0-5 1,-6 5-1,6-5-1,0 5-1,0-4 1,0 2 1,-7-2 1,7 0 0,0 3-1,0-3 1,-6 0 2,6 3-2,0-4 1,0 1 0,0-1-1,6 1-1,-6 0 0,0 0-1,0-1 0,7 2 1,-7-2 0,6 1 0,-6 3 0,6-4 0,2 1 1,-8 4 1,0-5-1,7 5 0,-7-5-1,0 4 1,0 1-1,0-1-1,0 0 0,0-3 0,0 4-2,-7-1-1,7 0 2,0-4-2,-8 5 1,8-1 0,0-3 3,-6 3-2,6 0 2,0-3-2,0 3 2,0-2-1,0 2 1,0-3 0,6-1-2,-6 4 2,0-2-1,8-2 1,-8 0 0,7 1 0,-7 0 0,6-1 0,-6 1 0,7 0 0,-1 0 1,0-1 0,-6-3-1,6 4 0,1-1 1,-7 1-1,6-4 1,-6 3 1,7 1-2,-7 0 0,0 0 1,0-1 0,0 1-1,0-1 0,0 2 0,0-3-1,-7 2 0,7 0 1,0 3 0,0-7-1,0 8 1,0-8-3,0 3 0,0 0 3,0 2-1,0-5-1,0 3 1,0 1 0,0 1 0,0-5 0,0 3 1,0 0 0,0 1 0,0 0 1,0-1 0,7 0-1,-7 2 3,0-1-1,0-1-1,7 1 1,-7-1-1,0 1-1,0-1 0,6 1-1,-6 4-1,0-5 1,6 1 1,-6-1-1,0 4 1,0-3 0,0 0 0,0 0 0,7-1 1,-7 1 1,0 0-2,0 0 0,0-2 0,0 6 0,0-4 0,0 1-2,0-3 1,0 6 0,0-4 2,0-1 0,0 0 0,0 6 0,6-6 0,-6 1 0,0 3 0,7-4-1,-7 1 0,0 0 0,0 3 0,6-3 1,-6-1-1,7 2 1,-7 1 0,7-2 0,-7 0 0,7 3-1,-7-3 0,6 0 0,-1 3-1,-5-4 0,8 1 1,-8 0-1,5 3 1,-5-3 0,0-1 0,8 4 0,-8-3 1,0 1-1,0-3 0,7 3 0,-7-2-1,0 1 1,0-1-1,0 1 0,-7 4 1,7-5 1,0 1 0,0-1-1,0 2 0,0-3 0,0 2 0,0 0 0,0 0 0,0-1 0,0 1-1,0 0 0,0-4 1,0 4-1,7-2 0,-7 3 1,0-5 0,0 3 0,0 1 0,0-1 0,0 1-1,0 0 0,0 0 1,0 3 0,-7-4 0,7 1 1,0 0-1,0-1 1,0 2-1,0-2 1,0 0-1,0 1-1,0 0-1,0-4 1,0 3 1,0 2 0,0-2 0,0 1-1,0-1 0,0 2 2,0-5 0,0 2-1,0 2 1,0 0 4,0 0-2,0-1-1,0 1-1,0 0-1,0 0 0,0-2 1,0 3 0,0 2-3,-8-4 0,8 1 1,0 4 1,0-5 0,0 1 0,-5-1-2,5 1-1,0-1 2,0 1 1,0 0 2,0 0-2,-8-1 0,8 1 0,0 0 1,0-1-1,0 1 0,0 0 1,-5 0-2,5-1 2,0 0-1,0 1 1,0 0 1,0-1-1,0 2-1,0-5-1,0 3 1,0 1-1,0 0 1,0-4 0,0 4 0,0-4 1,5 0 2,-5 0-2,0 2-1,0-2 0,0 0 2,0 0 0,0 0-1,0 0 2,0 0 1,0 0 0,0-2 1,0 2 0,0 0 0,0-4-1,0 4-5,0-4-12,-5 0-15,5 1-18,0-2-27,0 2-33,0-1-60,0-3-83</inkml:trace>
  <inkml:trace contextRef="#ctx0" brushRef="#br0" timeOffset="63680.37">16744 15903 21,'-7'11'27,"7"0"-12,0 0-3,-6 0-3,6 3-2,0-3 2,0 0 3,0 1 2,0-2-1,0 1 2,0 4-1,0-5 3,0 2 0,0-1-2,0 3 0,0-2 0,0 2-1,0 1-1,0-1 1,0 1-1,0-1 1,0 5-1,0-1-1,0 1-2,0 0-3,0 2 0,0-3 1,0 4 1,0 0 2,0 1 1,0-1 0,0 0-1,0-1 1,0 2 1,0-2-3,6 1-1,1-3-3,-7 3-3,7 0-9,-7-5-13,6 2-22,0 3-43,-6-7-73</inkml:trace>
  <inkml:trace contextRef="#ctx0" brushRef="#br0" timeOffset="70722.42">9111 9147 106,'0'0'130,"0"0"-17,0 0-16,0 0-11,0 0-11,0 0-10,0 0-8,0 0-9,0 0-7,0 0-9,0 0-7,0 0-9,0 4-4,0-4-6,0 0-5,7 4-1,-7-4-1,0 3-2,0 1 0,0-1 3,6 6 0,-6-7 0,0 6 0,0-1 0,0 1 1,0-1 1,0 0-1,-6 0 0,6 5-1,0-5-1,-7 1 1,0-1-1,7 0 0,-6 4-1,-1-4 2,-5 0-3,5 0-2,1 2-17,-1-3-28,0 2-33,7-5-65,-6 2-127</inkml:trace>
  <inkml:trace contextRef="#ctx0" brushRef="#br0" timeOffset="71472.73">9535 8851 153,'0'-4'109,"0"0"-37,0 4-22,0-3-10,6 3-5,-6-4-2,0 4 0,0-4-5,0 4-4,0 0-5,0 0-2,0-4-3,0 4 1,0 0 0,0 0 0,0 0 3,0 0-1,0 0 1,-6 0-1,6 0-2,0 0-2,0 0 0,0 0-3,-7 0 1,7 0-2,0 0-1,0 0-1,0 0-2,0 0-2,-7 0-1,7 4 0,0-4-2,0 4 0,-5-4-1,5 4-1,0-1 2,-8 1 0,3 4 0,-3-2 1,8-2 0,-7 3 0,2 1 0,-2 3 0,0-4-1,1 1 1,-1-1-1,1 4 0,-1-3 0,1-1 1,-1 0-1,1 0 0,0 1 0,-1-1-1,0-4 1,0 4-1,7 1 0,-6-4 0,-1 3 1,1-3 0,0 3 0,-1-3 0,7 3 0,-6-2 0,6-3 0,-7 6 1,0-4-2,7 3 1,-6-3 1,6 0-1,0-4 0,0 3 0,0 1-1,0-4 1,0 3 0,0-3 0,0 4 0,0-4 1,0 3 1,6-3-1,-6 4-1,0-4 0,7 0 1,0 0 1,-1 0 0,-6 0 1,13 0 0,-7-4 0,7 4 1,1-3 2,-1 3-2,6-4 3,-6 4-3,7-3 0,-1-1-2,2 1-1,4 3 1,-5-4-2,-1 0 0,1 4-2,-1-4 1,0 1-1,-5-1 2,5 4 0,0-4 0,2 0 0,-9 4 1,8-2 0,-1-3 0,-5 1 1,-2 1-1,8-1 0,-7 1 1,0-1-2,-6 4 0,5-4-1,-4 4 0,-8-4 0,5 4-1,-5-3 0,0 3-6,0 0-19,0-4-23,-5 4-48,-3-4-101,1 0-103</inkml:trace>
  <inkml:trace contextRef="#ctx0" brushRef="#br0" timeOffset="71704.16">9430 8880 44,'0'0'320,"0"-4"-114,0 4-89,0 0-50,7 0-30,-1 0-16,1 4-11,-1 0-5,1 3-2,-1 0-2,8 4 0,-9 0 0,2 8-1,6-5 1,-5 4 1,-3 1-1,2-1 0,0 4 1,6-3-1,-7 2-1,1 1 3,-1-3-1,1-2-1,-1 2-1,1-1 1,-1 1-1,7 0 0,-6-4 1,-1-1-2,0 1-12,0-1-24,1-3-37,0 0-64,6-4-121</inkml:trace>
  <inkml:trace contextRef="#ctx0" brushRef="#br0" timeOffset="72123.58">9821 8851 118,'0'-4'108,"-7"4"-40,7 0-22,0 0-16,-6 0-11,6 4-5,0-4-3,-7 0-3,7 4-3,0-2-4,0 2 1,0 0-3,0 0 0,0 3 1,0 1 0,0 2 0,0 2 2,7-1-2,-1 0 2,-6 0 1,7 3 1,0 1-3,-1-1 0,6 1 0,-5 0 0,1-1 2,-3-2-1,9 3 0,-8-1-1,1-3 1,-1 3 1,1 1 1,-1-4-2,1 4 2,-1-4-1,1 0-2,-1-1-5,1 1-15,-1-3-29,1-1-50,-7 1-86</inkml:trace>
  <inkml:trace contextRef="#ctx0" brushRef="#br0" timeOffset="72522.28">9841 8869 142,'0'0'190,"0"0"-79,5 0-56,-5 0-35,0 0-20,7 3-11,1 1-6,-3 0 2,3 4 7,-2-2 4,0 3 4,1-3 2,-1 2 2,1-1-3,-1 1 2,1-1-2,-1 0 0,1-4-1,-1 1 1,-6 0 3,7 0 6,-7-1 4,6-3 9,-6 0 9,0 0 10,7 0 8,-7 0 5,0-3 0,0 3-4,6-4-3,1-4-6,-7 5-9,6-1-9,0-3-6,-6 0-7,7-1-1,0 1-2,-1 3 1,-6-2 0,7-3 0,-1 3 0,-6 2-1,7-4-1,-7 4-1,6-3 1,-6 3-4,7 0-2,-7 4-1,0-2-1,6 2-1,-6 0 0,6 2 4,2-2-2,-8 8 0,13-4 0,-6 7 0,5 0 0,-6 1 0,7-2 0,-6 5-2,6 3 1,0-3 1,0 2 0,-7 2 1,8-4 0,-7 3 0,5 1-1,0-1 0,-4 0-1,-1-4-5,-2 5-16,3-4-19,5-1-23,-7 1-35,0-3-56,1-2-106,-1 1-88</inkml:trace>
  <inkml:trace contextRef="#ctx0" brushRef="#br0" timeOffset="72809.92">10368 8807 85,'0'7'98,"8"0"-32,-3 4-17,-5 0-10,6 3-2,1 5 0,-1-4-7,1 7-9,0-3-1,-2 2-4,3 2 0,-1-2 0,-7 1-3,6 4-3,-6-4-3,6 3-3,-6-3-1,6 0 0,-6 0 0,7 1-2,-7-5 0,7 3 2,-7-2 0,7-4-1,-7 3 0,6-4 2,-6-3-8,0 0-17,6 0-25,-6-3-45,0-4-79</inkml:trace>
  <inkml:trace contextRef="#ctx0" brushRef="#br0" timeOffset="73067.47">10270 8891 133,'0'-11'174,"7"3"-73,-7-3-40,13 1-26,-6 2-12,6-3-9,-1 4-5,1 0-5,0 0 0,7-1-3,-1 4 0,-6 1 1,6-1 0,2 0-1,-9 1 1,9 3-2,-2 0 0,-7 0 0,2 3 0,-1 1-1,-6 3-1,-1 1-1,0-1 1,1 4 0,-7 0 2,0 4 0,0-1-1,-7 5 1,1 0 1,-7-2 2,6 2-1,-6-1-4,-6 3-14,6-2-20,0-1-30,-7-3-72,8 4-103</inkml:trace>
  <inkml:trace contextRef="#ctx0" brushRef="#br0" timeOffset="73449.03">10777 9089 195,'-11'8'188,"-3"-2"-88,1 2-48,0 3-25,0 0-14,6 0-5,1-4-4,-1 4-5,7 1 1,0-5 0,0 3 2,0-2 2,0-1 0,7 0 0,-1-2-1,1-3 2,-1 2-2,1-4 0,1 0-1,-3 0 1,1-4-1,1 2-1,0-3 7,0 2 5,-7-4 7,6-1 8,-6 1 6,0 0 5,5 0 4,-5-2 3,0 2-3,-5 0-3,5 0-4,0-1-7,0 0-3,0 6-5,0-2-3,-6-4-3,6 8-1,0-3-3,0-1-6,0 4-3,0 0-2,6 0-1,-6 4-1,0-1 1,5 1-2,3 0 2,-1 0 1,-1 3 1,0 0 0,1 0-1,6 1 0,-6-1 0,5 5 0,7-5 0,-5 0 0,-1 0 0,13 1-3,-6-1-14,6 3-25,-1-6-47,2 0-78,5 0-135,0-1-68</inkml:trace>
  <inkml:trace contextRef="#ctx0" brushRef="#br0" timeOffset="77121.03">11514 8613 27,'0'-4'162,"-6"4"-70,6 0-42,0 0-23,0 0-14,0 0-6,0 0-4,0 0 0,0 4 2,0-4 4,0 0 6,0 0 7,0 0 8,0 0 7,0 2 7,0-2 8,0 0 2,0 0 1,0 0-4,0 0-4,0 0-6,0 0-7,0 0-10,-7 5-7,7-5-3,0 0-5,0 0-4,0 0-2,0 0-3,0 0-1,0 0 0,0 3 0,0-3-3,-6 0 2,6 0 1,0 0 2,0 4 0,-7-4-1,1 4 0,-1 3 1,1-3 0,-1 3 1,-5 5 1,4-2-1,-4 1 4,-1 4 1,0 3 0,-7-3 5,7 3 0,0 4 1,-7 0 0,7 0-1,-5 0-3,4 3-1,0-2-1,2-1-3,-8 4-3,8-5 1,5 4-2,-7-2 2,8 0-1,0-2 0,-1 1 0,1 0-1,-1 0 2,7-5-2,0 2 2,7-1-1,-1 1 0,1 0 0,5-4 1,2 2 1,-1-5-1,6 2 0,0-3-1,9 0 0,-3-1 1,1 2-1,6-5 0,-5 0 0,6-2-2,-1-2-4,0 1-8,1-4-14,-1 3-23,-6-3-29,0 0-42,1-3-78,-2-1-119</inkml:trace>
  <inkml:trace contextRef="#ctx0" brushRef="#br0" timeOffset="77471.39">11866 8861 41,'-13'-4'271,"0"2"-111,0 2-70,0 0-39,7 0-20,-1 2-16,-1 2-4,3 0-4,5 0-2,0 3-1,0 5 0,5-2-1,-5 1 0,15 4 1,-9 0 1,1-1-2,6 4 2,-1-3-1,1 4 0,1-5 5,-1 5 6,-7-4 4,7 2 3,0-2 4,-7-1 1,1 1 1,-1-1 2,1-2-3,-7-1 1,8 0 0,-16 1 0,8-5 2,-7 0 2,-6 0-2,7 1 0,-7-1-4,-6-4-5,6 4-5,-7-3-5,1 0-4,-1 0-4,-1-1-6,3 1-10,5-4-19,-1 0-33,1-4-47,7-3-68,-7-1-122,7 1-79</inkml:trace>
  <inkml:trace contextRef="#ctx0" brushRef="#br0" timeOffset="77619.34">11788 8939 95,'5'-4'323,"3"1"-112,-1-5-80,6 4-49,0 1-21,6-1-16,1-3-6,6 4-4,-1-6-4,3 6-3,3 0-3,2-5-7,-8 8-15,8-8-20,0 5-43,-7-1-65,0 0-147,0 0-86</inkml:trace>
  <inkml:trace contextRef="#ctx0" brushRef="#br0" timeOffset="77843.92">12217 8635 272,'20'3'253,"0"5"-106,-1-2-57,7 3-27,0 1-13,7 1-4,-7 4-4,0 3 2,-1 3-4,3 2-7,-9 3-8,0 3-10,-12 8-5,6 0-4,-13 3-2,0 3-4,-13 5 0,0 0-1,-7 3 0,1 5-4,-7-2-7,0 1-10,-7 1-19,7-2-26,-7-4-41,1-2-82,6 0-123,0-4-62</inkml:trace>
  <inkml:trace contextRef="#ctx0" brushRef="#br0" timeOffset="102333.83">13006 18288 394,'-8'0'341,"8"-4"-114,-5 4-90,5 0-63,0 0-36,0 4-19,0-4-12,0 0-5,5 3-2,-5-3-5,8 0 1,-3 3 0,3-3-3,4 5-2,-4-5-4,-2 4-1,7-4-3,0 0 1,-7 0 0,7 0 2,0 0 1,1 0 1,-1 0 3,-1 0 2,1-4 2,0 4 2,2 0 1,3-5 1,-5 5 0,1-3 1,5 3 1,0-3 0,1-1-1,-1 4 1,7-4 0,-6 1-1,6-1 0,0 0 0,0 0 0,-7 1-7,8-1 0,-2 1-7,2-1-2,-1 1-5,0-1-4,0-4-2,0 5-3,0-1 2,-7 1 2,8-4 2,-8 3 3,1 0 1,-1 0-3,1 4-14,-7-3-25,0-2-42,-7 5-81,1 0-105</inkml:trace>
  <inkml:trace contextRef="#ctx0" brushRef="#br0" timeOffset="102805.01">13026 18100 235,'-7'0'278,"7"5"-106,-8-2-83,3 4-54,-3 1-30,3-1-14,-2 4-6,0 1 2,1 2 6,-7-3 1,6 1 4,-5 2 0,5 1 1,1-5 0,-1 1 0,0 4 1,7-5-1,-6-2 1,6 3 0,-7-4 0,14 1 1,-7-1-2,6 0-4,-6 0-6,7-3-8,6 0-14,0 0-23,0-1-37,6-3-59,0 0-93</inkml:trace>
  <inkml:trace contextRef="#ctx0" brushRef="#br0" timeOffset="103227.2">13638 18173 75,'19'0'243,"0"0"-59,8-3-53,-3 3-40,4-3-25,4-1-18,1 0-9,-1 1-6,8 0-5,-1-2-1,6 1-5,-7 1-8,3-1-5,-3 1-6,8-1-8,-7 1-5,-7 3-5,8-4-4,-1 4-2,-7-4 1,1 4 3,6 0 5,-7-4 7,1 4 9,6-3 9,-7-4 10,8 2 10,-1 3 6,7-6 0,-7 1-1,-1 3-4,8 0-9,0-2-11,-7 1-16,6 2-20,-5 3-32,-1-4-36,-1 4-46,2-3-67,-2 3-95</inkml:trace>
  <inkml:trace contextRef="#ctx0" brushRef="#br0" timeOffset="103543.61">15513 17991 83,'-13'3'493,"-6"1"-103,6 0-145,-7 3-101,7-3-62,6 3-32,1-4-21,1 6-12,5 1-5,0-3-3,5 5-2,1-2-2,1 2-3,6-1-2,-1 0-2,3-1-3,3 5 0,-4-1-1,-1-2 0,6 2 0,-13 1-1,7-1-2,-6 2-1,0 2 1,-7-7 0,0 3 1,-7 1 0,0-4 1,1-1 3,-7 2 3,0-1 0,-6-4-1,5 4-1,-4-4-6,3-2-4,3-3-12,-1 3-18,6-2-30,-4-3-43,11 0-58,0 0-126,0-3-88</inkml:trace>
  <inkml:trace contextRef="#ctx0" brushRef="#br0" timeOffset="103979.78">15943 18173 91,'33'-3'195,"-7"0"-39,6-1-31,7-3-20,1-1-9,-2 1-5,2-4-3,5 4-1,1-4-2,6-1-2,-7 2-4,7-1-8,0-4-7,-6 8-9,0-4-8,-8 3-14,2 2-14,0 1-14,-15 1-15,1 4-9,-7-3-9,1 3-6,-14 3-1,8-3 1,-14 4 8,0-4 9,0 5 11,-7-2 9,0 0 7,1 1 6,-1 0 3,1-1 1,6 2-3,-7-5 0,7 3-5,0-3-5,0 4-3,7-1-6,-7 2-9,0-3-10,6 2-15,-6 0-27,7 3-37,-7-3-58,6 4-95,-6-6-115,-6 3-54</inkml:trace>
  <inkml:trace contextRef="#ctx0" brushRef="#br0" timeOffset="207873.68">17109 17013 233,'0'0'222,"0"0"-48,0-4-44,0 4-33,-6 0-26,6-4-22,0 4-15,0 0-9,0 0-7,0 0-6,0 0-5,0 0-5,0 0-5,0 0-1,0 0-2,0 0-1,0 0 0,0 0 1,0 0 2,0 0 3,0 0-2,0 0 2,0 0 1,0 0 2,0 0 2,0 0 3,0 0 4,0 0 2,0 0 4,0 0 4,0 0 4,0 0-1,0 0 2,0 0-4,0 0 0,0 0-2,0 0-1,0 0-3,0 0-4,0 0-2,0 0-2,0 0-1,0 0 1,0 0 1,0 4-2,0-4 2,0 0 0,0 0 2,0 0 2,0-4 1,0 4 1,0 0 0,0 0 4,0 0 1,0 0-1,0 0 1,-7 0 0,7 0 0,0 0-4,0 0-1,-7 0-3,7 0-5,-7 0 0,7 0 0,-6 0-5,0 0 1,6 0-2,-6 4 0,-1 0 0,1-4 0,-1 3 0,0 1 0,-6 0 1,6 3-1,1 0 0,1-3 1,-8 3 1,5 1 0,1 0 2,-6-1 1,7 0-2,-1 4 0,1-4 2,-7 4-3,7-4 0,-8 4-1,8 0-2,-1 1 0,1-2-1,-1 1 1,1 0 0,6 3-1,-6-2 0,-1-1 1,7-5 0,0 6 0,0-1 1,0-3-1,0-2 0,0 3 1,0-2 0,0 0 0,7 0 0,-7-3 0,6 3-1,-6 0 1,6-2-1,1 1 0,-1-2 0,1 0 0,-1-1 1,8 2 1,-8-2 0,7 1 0,0-4 0,-7 2-1,7-2-1,2 0 1,-10 0-1,8 0-1,0-2 0,0 2 0,-6-4 1,6 1 0,0-2 2,-7-2-1,7 3 1,-6 0 5,0 2 3,-1-6 1,6 4 3,-5-3 4,-7 3 3,6-3 7,1 3 7,-7 1 3,0-1 3,0 1 6,0-1 3,0-1 2,0 2-2,-7 3-4,1-3-6,6-1-7,-7 4-5,-5 0-7,6 0-8,-1 0-5,-7 4-6,2-4-9,-1 3-14,0 5-14,6-4-20,-6-1-24,0 1-31,8-1-42,-3-3-71,-5 4-144,6-1-86,7-3-41</inkml:trace>
  <inkml:trace contextRef="#ctx0" brushRef="#br0" timeOffset="209425.64">16393 15313 56,'0'0'265,"0"0"-61,0 0-60,0 0-46,0 0-36,0 0-24,0 0-14,6 0-8,-6 0-3,0 0 0,0 0 2,6 0 1,1 0 1,-7 0 3,6 0 0,1 0-3,-7 0-1,6 0-3,1 3-2,-7-3-2,0 0-3,6 0-1,-6 4-2,7-4 0,-7 0-1,7 0 2,-7 5-2,5-5-2,-5 2 2,8-2 2,-8 5 0,5-5 1,2 0 2,-7 2 0,8-2 2,-3 0 3,2 0 0,6 0 1,-6 4 0,-1-4 0,7 0-1,0 0 1,0 0-4,0-4 0,0 4-2,0 0-2,7 0 0,-7 0-1,6 0-2,-6-2-1,8 2 0,-2 0-1,0-5 0,1 5 2,-1-2 0,0 2 1,2-5 3,-2 5 1,1-4 3,-1 4 3,7-3 3,-7 3 4,1-4 0,6 0 0,-7 1 1,9 3-2,-4-4 0,-3 1-2,4-1-4,-5 0-4,-1 4 2,7-3 0,-6-2 1,-2 2 1,3 3 0,-1-3 4,-1-1 0,0 0 3,1 1 2,-7 3 0,6-4-1,1 0-1,1 0 0,-8 1-4,5-1-1,-4 1-1,5-1-4,-6-3 0,0 3 1,0 0-2,0 1 0,-1-2-1,-5 3 0,6-2-2,-5-3 1,4 2-2,-5 2-5,-1-1 3,1 0-2,-1 1 2,-6-1 0,0 2 0,6-3 0,-6 1-2,-6 1 2,6-2-1,-6 2-5,6 0 0,-13-1-3,6 4 1,-5-4-4,4 1 1,-5 3-4,-6-4 0,6 4 2,0 0 2,-6 0 0,6 0 0,-7 0 2,6 0 1,8 4 4,-7-4-1,8 0 1,5 0-2,-8 0-1,8 0-1,-7 3-1,7-3-1,7 4 0,-7-4 0,8 4 0,-3-4 0,3 3 1,3 0 2,3-3 1,-1 5 3,0-5 0,6 3 0,-5-3 1,5 0 3,0 4-2,2-4 1,-9 0-1,8 5-1,-1-5 0,-5 2-1,-2 2 0,1-1-1,0 1 0,0 0 1,-6-1-2,-1 2 2,1 2-1,-7-1 0,0 2 0,0 4 1,-7-5 0,1 7 0,-7-3 0,6 0 0,-12 4 0,6-1 0,0 1 0,-7-1 1,1-2 1,0 3-2,4-1 3,-3 1-2,-2 0-6,0-4-10,8 3-21,-1-3-32,0-4-51,-1 0-96,1-3-136,8 0-73,-3 0-41</inkml:trace>
  <inkml:trace contextRef="#ctx0" brushRef="#br0" timeOffset="210714.4">17988 14972 70,'-6'-3'297,"6"3"-71,0-4-63,0 4-49,0-3-36,6 3-19,-6-4-15,0 4-6,0-4-5,0 4-3,6-4-2,-6 4-1,0-3-2,0 3-2,0 0-1,7-4 0,-7 4-2,0 0 0,0 0-3,6-4-1,-6 4 0,0 0 2,0 0 2,7 0 0,-7 0 2,0 0 1,0 0 2,0 0-1,0 0-2,0 0-2,0 0-5,0 0-2,0 0 0,0 0-5,0 0-1,0 0-1,0 0-2,0 0 0,0 0-4,0 0 2,0 4-1,0 0 2,0-1-1,0 1 0,-7 0 1,7 3-2,0 0 3,0 4 1,0-3-2,-6 3-1,6-1 1,0 1 0,0 4-1,-7 1 1,7-7-1,0 7-2,0-5 1,0 3-1,0 1 1,0-5 0,0 2-1,0 2-2,0-3 2,-6 0 0,6 0 0,0 1 0,0-1-2,0-4 2,0 0 1,0 1 1,0-5-2,0 4 1,0-3 0,0-4 1,0 3 0,6 1 4,-6-4 2,0 0 6,7 0 10,-1-4 7,1 1 2,-1-4 5,1 0 2,0-1 0,6-4-1,0 3-2,-6-3-4,6 1-5,-1-4-2,-5 1-3,6 3-3,-7-4-2,7 1 0,0-1-2,-6 1-1,0 2-1,-1 1-1,1 0-1,-1 4-2,-6-1-1,6 5-2,-6-1-4,0 0-1,7 1-2,-7 3-3,0 0 0,0 3-1,0 1 1,-7 3 0,7 5-1,-6-1 0,6 3 1,-6 1 2,-1-1 1,7 5 0,-6-1 0,6 0-2,0 2-2,0-3-6,0 2-3,0-1-9,0-4 0,6 1-3,-6 0 0,7-4-1,-7 0 4,6-1 5,-6-2 4,6-5 7,1 1 1,-1-4 3,-6 0 2,7-4 6,-1-3 3,8 0 5,-8-8 14,1 4 5,-1-3 8,7-5 5,-7 1 3,1-3-1,0-2 1,0-3 0,-1 4-8,0-3-5,-6 0-5,7-4-4,-7 2-4,6 2-2,-6-1-4,0 4-5,6-4-6,-6 5-10,7 1-21,-7 6-32,0-1-31,0 1-36,0 3-36,0 4-39,0-1-57,0 5-89,0 0-105,0 3-38</inkml:trace>
  <inkml:trace contextRef="#ctx0" brushRef="#br0" timeOffset="211350.93">18464 15133 266,'0'0'238,"-7"0"-63,7 0-52,-6-4-32,6 4-18,0 0-8,0 0-6,0 0-3,0 0-6,0 0-8,0 0-8,0 0-7,0-3-8,6 3-6,-6 0-1,7 0-1,-1 0 0,0-4-2,1 4 0,-1-3 1,8 3 1,-8-4 1,1 4 0,6 0-3,-1-3 1,1 3 0,0 0 0,2 0-2,-3 0 1,0-4-3,9 4 2,-8 0 0,6 0 1,0-4-2,1 4 0,-8 0-1,8-4-1,-6 4-2,-1 0-3,-7 0-7,7 0-5,-6 0-7,-1 0-8,-6 0-7,7 0-10,-7 0-10,0 0-11,0 0-8,-7 0-5,1-3-1,6 3 0,-7-4 4,-6 4 10,7-3 10,-1 3 18,1-4 16,-1 4 16,0-3 15,-6 3 16,6-4 9,1 4 6,0-4 8,0 4 2,-1 0 1,0 0 1,1 0-1,-1 0-5,7 0-2,-6 0-6,6 0-4,-7 4-4,7 0-2,-6 3-2,0 0-1,6 4 1,-7 0 2,7 3 2,0 1 0,0 3-1,0-3-4,0 8-5,0-6-5,0 5-4,0 0-3,0 0-6,0 0-3,7 3-6,-7-2-12,0-1-23,0-1-38,0-2-69,0-1-145,-7 0-93,1-3-57</inkml:trace>
  <inkml:trace contextRef="#ctx0" brushRef="#br0" timeOffset="212741.05">12934 15914 215,'0'0'197,"0"0"-61,-6 4-47,6-4-29,-7 0-21,7 0-11,0 0-4,0 0-3,0 0 0,0 0-3,0 0 1,0 0-3,0 0 2,0 0-1,7 2-1,-7-2 0,0 0-3,0 0 1,0 0-1,6 0-3,-6 0-2,0 0-1,0 0-2,7 0 0,-7 5 0,0-5 3,6 0 2,0 0 3,-6 0 0,7 0 4,-1 0 2,7 0 1,-6 0 0,0 0-1,6-5-1,0 5-1,-1 0-1,2 0-1,-1-2-3,0 2-2,6-4-2,1 4 0,0-3-2,-1-2-1,0 2 0,8-1 4,-1 0 2,0 4 3,-1-7 2,2 3 2,0 1 4,-2-1 6,8-3 6,-1 3 1,-6-3 1,0-1 1,0 5 0,1-4-1,-2 3-6,-6-3-7,2 3-4,-8-3-6,-1 3-5,1-3-1,-6 3-3,0 0 0,-7-3 0,6 4 0,-12-1 0,6-4-2,-7 5 0,0-2-1,1 2 0,-1-1-1,-5 4-1,5-2 0,-6 2 0,6 0 2,0 0-2,1 0 0,0 0 0,6 0 1,-7 0-1,7 0-1,7 2 0,-7-2-2,6 4 2,7-1 1,1 2-1,-1-2 0,-1 1-1,8 0 1,6 0-2,-7-1 1,1 4 2,0-3-3,-1 3 1,1 1-3,-7-5-2,0 5-5,0-1-6,-7 4-4,-6-4-10,0 0-15,-6 5-19,-7-2-25,0 1-43,-7-3-71,-6 3-129,-6 0-72</inkml:trace>
  <inkml:trace contextRef="#ctx0" brushRef="#br0" timeOffset="214420.37">11722 15918 197,'0'0'297,"0"-4"-72,-6 4-69,6-3-58,0 3-34,0-5-18,0 5-11,0 0-4,0 0-1,0 0-2,0 0-1,0-3-2,0 3-3,0 0-3,0 0-3,0 0-1,6-4-2,-6 4 1,0-4 0,0 4 1,0 0 1,7 0-1,-7 0-2,0 0 0,0 0-2,0 0-3,0 0-1,0 0-2,0 0-1,0 0 0,0 0 1,0 0 0,0 4 2,0 0 1,0 4 3,0-1 0,0 0 2,0 4 0,0 4-1,0 0-1,-7-1-2,7 4-1,0 0-1,7-3-2,-7 3-3,0 1 0,0 0 1,6-2-2,-6-2 0,7-1-1,-1 1 0,-6-3 0,7 2-1,-7-3 1,7-5 0,-7 2 2,7 1 4,-7-6 5,0 0 9,6-3 10,-6 4 10,0-4 12,5-4 9,-5 1 6,8 0 3,-8-6 0,5 6-4,-5-5-6,0-3-6,8 4-9,-8-1-8,0-2-8,0 3-5,7-1-2,-7 1-3,0 3-5,0 1-4,0-1-3,0 1-1,0-1-4,0 4-2,0-4-4,0 4-3,0 4 1,0-4 0,6 4-1,-6-1 1,0 4 1,7 0 0,-7 1 2,6-1-3,1 0-2,-1-2-3,0 1-2,1 2-2,6-5 1,-6 1-1,-1 0 1,7-4 1,-6 0 6,5 0 0,-5-4 3,6 0 2,-7-3 2,9-1 1,-10 1 4,3-3 5,-3-2 6,1 2 3,1-1 3,-7 0 4,7 0 6,-7-4 4,0 1 5,-7-2-3,7 2-3,-7 3-2,7-4-2,-6 5-5,1-5-6,5 4-10,-8 3-13,3 1-21,5 0-27,-8 3-31,8-3-33,0 7-29,8-4-30,-8 4-34,13 0-43,-8 0-77,1 4-106,1 0-38</inkml:trace>
  <inkml:trace contextRef="#ctx0" brushRef="#br0" timeOffset="-214695.01">12192 16075 205,'0'0'418,"0"0"-109,-7-3-116,7 3-85,0 0-47,0 3-28,0-3-16,7 3-9,-7 1-1,0 1-1,0 1 1,0 2 0,6 3 0,-6 0-2,0-1-3,6 2 2,-6 3-2,0-5-2,0 5 0,7-1 0,-7-2 0,0 2 0,0 1 1,-7-4-1,7 4-5,0-5-4,0 5-6,0-4-10,0-1-12,0 2-14,0-1-21,0-3-26,0-2-31,0-1-42,0-1-76,0-1-91</inkml:trace>
  <inkml:trace contextRef="#ctx0" brushRef="#br0" timeOffset="-214521.73">12127 16130 109,'0'-11'410,"0"4"-100,6-1-109,-6 1-76,5 3-41,3 1-21,-2-5-12,1 1-4,6 4-5,0-5-3,0 8-6,0-3-3,0 6-7,-6-3-7,6 4-6,-7 3-9,7 0-8,-13 4-10,6 0-13,-6 1-20,0 2-23,-6 1-36,0 0-62,-1-1-106,-6 0-86,0 1-56</inkml:trace>
  <inkml:trace contextRef="#ctx0" brushRef="#br0" timeOffset="-186743.8">8434 5675 3,'-7'3'297,"1"1"-79,-1-4-73,0 3-45,7-3-28,0 0-22,-6 4-16,6-4-9,0 0-9,0 0-3,0 0-5,6 0-4,-6 0-9,0 0-8,0 0-10,0 0-16,0 0-13,0 0-17,0 0-12,0 0-15,0 0-18,0 0-21,0 0-20,0 0-20</inkml:trace>
  <inkml:trace contextRef="#ctx0" brushRef="#br0" timeOffset="-186039.96">8427 5671 182,'0'0'174,"0"-4"-41,7 4-36,-7-4-26,0 4-20,0 0-13,0-3-9,6 3-5,-6 0-6,0-4-4,7 0 0,-7 4 3,0-3 4,0 3 4,0-3 2,6 3 2,-6-4 5,0-1 1,0 2 0,0 0-2,6-1-2,-6 0-2,0 1-2,0-1 1,0 0-2,0-3 0,0 2 1,0 3-1,0-2 0,0 4 0,0-3-2,0-2-3,0 2-2,0 3-3,0-4-3,0 4-4,0 0-2,0-4-4,0 4-1,0 0 0,-6 4-4,6 0-1,0-1-3,0 5 2,-6-2 0,6 6 3,-7-1-3,1 8 2,-1-1 0,1 0 1,6 4 1,-7-1 1,0 2-2,7 3 0,0 0 1,-6-1-1,6 0 1,6 1 0,-6 4 0,0-5 0,7 1 0,-7-1 0,7 1-1,-7 0 2,6-1-1,-6 2-1,7-6 1,-7 1-1,0 0 0,0 0 1,6-5 0,-6 2-1,0 0-1,0-4 3,0-5-1,7 2 0,-7-2 1,0-3 0,0-3 1,0 1 8,0-2 10,0 0 8,0-3 9,0 0 7,0-3 5,-7 3 5,7-3 1,0-6-2,-6 6-5,-1-4-9,1 0-8,-8-1-6,8 1-5,-7 0-5,0 0-4,0-1-5,0 1-3,-8 3-2,3 0-1,-2 0-2,0 4 0,2 0-2,-9 4 1,2 0-2,-2 3 1,1 5-2,0-2 0,0 1 1,-6 4 0,5-1 1,2 5 0,5-1 1,-1-3 1,3 4 0,-2-2 0,7 2 1,6 0-1,1-5-1,-7 4-1,13-4 0,-6 2 0,6-2 0,0 1 2,6-4-3,1-1 3,-1 2-2,0-5 2,7 0-1,1 1 1,-1-4 1,0-1 1,7-3 0,-1-3 1,7-1 1,-7-4 0,8-3 0,-2 4-1,2-8 0,-1 5-1,0-5 1,0 1 0,-7-1-1,1 1 0,-1-3 0,2 3 1,-9-1 0,8 1 0,-14-4 0,7 4 1,0-1 1,-6 1-2,6-3 1,-13 7-2,6 0 0,1-6 0,-1 9 0,-6-4 0,6 4-1,-6 0 0,0 2-2,0 3 1,0-2-1,7 4-2,-7 0 0,0 4-1,6-2 0,-6 3 1,7 2 2,0 4 1,-1 0 0,1-1-2,-1 5-5,1-4-2,-1 4-6,0 4-4,1-4-4,7-1-7,-2 1-1,-4-5 0,4 6 1,1-2 1,0-3 2,0 1 0,0-3 3,6-4 0,1 2-4,5 1-2,-4-8-8,5 2-12,0-4-32,0-2-56,6 0-123,-6-3-100,0-5-61</inkml:trace>
  <inkml:trace contextRef="#ctx0" brushRef="#br0" timeOffset="-185665.18">8922 5726 325,'-6'-5'285,"6"5"-98,-7 0-74,7 0-46,0 5-32,-6-5-17,6 3-9,0 1-7,0 4-1,0 3-1,0 0 0,0-1 1,0 5 0,0 3 3,6 1-1,-6-2 3,7 6 1,-7 3 2,6-4 1,0 3 1,-6 0 2,7 2-2,0-2-2,-7 1 1,7 0-3,-1-1-2,-6 1-1,6-1-2,-6-2-1,7 2 0,-7-3 1,0-1-1,0 2 0,0-2 1,0-2 0,0 3 0,0-3-2,0-2-3,-7 2-6,7-4-9,0-1-16,0-3-26,0-3-38,0-2-63,0 3-109,7-6-83</inkml:trace>
  <inkml:trace contextRef="#ctx0" brushRef="#br0" timeOffset="-185249.22">8922 6077 126,'0'0'323,"0"0"-113,0 0-91,6 5-56,1-3-29,0-2-16,0 4-8,5 0-3,0 0-2,-4-4-1,5 3 1,0-3 2,0 4-1,-7-4 2,7 0 2,0 0 2,7-4 2,-7 1 4,0-1 2,0 0 4,0 0 0,0-3 3,0 0 1,-7 0 0,7-1-2,1 1-1,-9 0-1,3-4-3,-1 3 1,-1-3-2,1 0-3,-7 1-1,5-5-2,2 3-1,-7-2 1,7 3 0,-7-3-1,7 3-2,-7-4 1,0 0-2,6 4 2,-6-4-1,0 4-2,0 1-4,0 2-2,0-3-1,0 4 2,0 3-2,0-3 0,0 4-1,0 3-1,0-4 0,0 4 0,0-4-1,0 4-2,0 4 0,0 0 0,6-1 0,-6 4 0,0 4 0,0 4-2,0-1 3,7 9-1,-7-6 1,0 10 0,6-2 0,-6 0-1,0 5 3,7-1 1,-7 1 1,0 0-2,6-1 0,-6 3 2,0-3-2,0 4 0,0-4-1,0 1 0,0 3-1,0-4 1,0 0 1,0 1-1,0-1-6,0-3-8,0 0-11,0-1-14,0 4-18,7-6-43,-7 2-96,7-3-128,-7-3-72</inkml:trace>
  <inkml:trace contextRef="#ctx0" brushRef="#br0" timeOffset="-183220.46">9521 6249 173,'0'0'285,"0"0"-117,7-3-75,0 3-38,6-4-20,0 1-11,0 3-4,0-5-5,6 3-1,0-2-1,1 0-1,6 4-2,0-4-2,0 1-2,0-1 0,1 4-2,5-4 0,-6 4-2,1-4 0,5 4-2,-13 0-1,7 0 0,-6 0-16,-1 4-23,1-4-30,-7 0-43,0 0-80,-7 4-113</inkml:trace>
  <inkml:trace contextRef="#ctx0" brushRef="#br0" timeOffset="-183064.33">9645 6367 130,'-7'3'218,"7"5"-89,-7-4-50,14-1-31,-7 1-15,7 3-7,6-4-2,0 1-1,0-4-2,6 5-1,1-5-4,13 0-3,-7 0-2,6 0-4,7-5-3,1 5-5,-1-4-12,0 1-20,0-4-37,7 0-71,-8-1-125</inkml:trace>
  <inkml:trace contextRef="#ctx0" brushRef="#br0" timeOffset="-182517.78">10734 5755 58,'0'-11'448,"0"8"-170,0-2-118,0 2-68,0-1-42,0 4-23,0 4-13,5-1-7,-5 5-3,0 0 3,6 3-4,-6 3-2,7 1 0,0 6-1,-7-2 0,7 3 0,-7 3-2,6-2 2,-6 2 0,0 1 0,0-4 0,5 0 0,-5 0 1,0 0 0,0 0 1,0-3-1,-5-5 0,5 1-1,0-1 0,-6-3 3,-1 0 4,0-1 2,0 2 3,1-5 2,1 1 3,-10-1 1,2 0 1,0-2-2,0 1-1,-6-2-4,6 3-4,-7 1 0,7-2-1,-6 2-4,0 3 0,4 0 0,-3 0-2,5 1 0,-7-2-1,7 0 0,0 7 0,7-7 0,-7 1-1,6 4 1,0-5-1,1 2 1,6 2 0,0-2 0,0-2-1,0-3 0,6 1 1,1-1-1,0 0 1,6 0-1,0-7 2,-1 0-1,8 0 0,-6-3 0,5-1 0,1-3 0,6 0 2,-14-4 0,8 0-1,0-1 2,-7 2 0,-1-5 2,1 4 3,-6 1 5,-1-5 2,1 3 3,-1 2 3,-6-2 0,7 1-1,-7 5 1,0-6-1,0 5-4,0 0-3,0 3-2,0 0-5,0 0-1,0 1 1,0-1-2,0 4-3,0 0-1,0 4-1,0-4 1,8 7 0,-8-3 0,0 3-1,0 4-1,5 1 1,-5-6-1,6 5 1,1 1-2,0-2 0,0 2 2,-1-1 0,7 0-4,-6 3-3,5-6-5,-5 2-10,6 1-14,0-3-20,0-5-28,6 1-36,-5 0-54,5-8-122,0 4-86</inkml:trace>
  <inkml:trace contextRef="#ctx0" brushRef="#br0" timeOffset="-182185.96">11214 5854 128,'0'0'360,"0"-4"-123,0 8-99,0-4-62,0 7-36,-6-3-20,6 7-11,0-1-5,-6 9-2,6 0-1,0-1 1,-7 7-1,7-2-1,0 6 0,-6-3 1,6 3 1,0 0-1,-7 4-1,7-3 0,0-1 0,0 0 0,0 0 1,0-4 0,7 1-2,-7-4 0,6-3 1,1-4 0,-1-1 1,0-3 1,1-4 0,0 0 5,6-3 5,-7-8 5,14 1 4,-8-1 5,9-6 8,-9-2 4,8-3 4,0-2 0,-1-2 2,0 1 1,1-5-3,-8 2-3,1-2-6,2-2-4,-3 2-3,-5 3-5,-1-3-4,-6 1-3,0 0-2,0 0-4,-6 4-4,-8 0-6,1-1-9,1 4-14,-8 5-18,0-1-25,1 0-32,0 3-43,-1 4-60,0 2-109,8 2-84</inkml:trace>
  <inkml:trace contextRef="#ctx0" brushRef="#br0" timeOffset="-181970.26">11241 6205 403,'0'8'297,"-6"-1"-123,6 1-79,0-2-42,-7 6-22,7-5-13,0 8-7,0-1 1,0 1-3,7 0-2,-7 3-2,6-3 0,-6 3-2,6 1 0,7-2-1,-6 2-3,-1 0 1,7-2 0,1-1 0,-2 2 0,1 0 0,0-4 1,7 1-1,-1-1-1,1 2-10,0-6-22,5 2-40,2-4-61,-1-6-139,0 3-89</inkml:trace>
  <inkml:trace contextRef="#ctx0" brushRef="#br0" timeOffset="-181682.18">11970 6195 35,'0'3'165,"0"2"-70,6-3-40,8 2-18,-7 0-11,6-4 1,-1 4-1,1-4-3,7 3-3,-1-3 0,0 0-3,2 0-3,3 0-2,-3 0-3,5-3 1,0 3 0,0-4-2,0 0-1,1 4 0,6-4 0,-15 2-2,9 2-2,-2-5-3,-5 2-16,0-1-32,-8-1-64,2 3-121</inkml:trace>
  <inkml:trace contextRef="#ctx0" brushRef="#br0" timeOffset="-181493.75">12080 6067 262,'-6'0'234,"6"0"-86,0 3-50,0-3-37,0 7-22,6 0-12,-6 1-6,7 3-3,-1-1-1,1 5 1,0 4-5,6 0-1,-6-1-3,4 3-1,-3 2-5,5 2 1,-6-3-1,-1 4 0,7-1 0,0 4-1,-7-2 0,1 2-5,6 0-20,0-3-52,0-4-113,0 3-107,0-3-72</inkml:trace>
  <inkml:trace contextRef="#ctx0" brushRef="#br0" timeOffset="-181005.77">12856 5942 338,'-7'0'274,"7"0"-116,0 0-66,7 0-38,-7 0-25,6 4-12,1-1-7,0 1-2,0 6-3,5 2 0,-6-1 0,7 3 1,1 5-1,-8-2-1,7 6 0,-7 2-2,7-2 2,-6 2-3,-1 0-1,1 2 0,5-2 1,-12 0-1,8 2 0,5-1 1,-13-6-1,7-1 1,-2 0-1,3-4 0,-8-1 2,6 1 1,-6-8 4,7 0 9,-7 1 5,6-5 5,1-3 2,-7-3 3,6-5 7,0 1 5,1 0-1,5-4-7,-5-4-5,7-3 0,-8 3 0,1-3-3,5-1-6,-5 1-6,6-4-6,-7 3-1,1 2-1,1-2-4,4-3-4,-6 3-12,0-2-17,1 3-30,-7-1-43,7-3-65,0 4-134,-1-5-91</inkml:trace>
  <inkml:trace contextRef="#ctx0" brushRef="#br0" timeOffset="-180453.28">13494 5741 71,'0'-5'433,"0"2"-160,0 3-126,-6 0-69,6 3-34,0 2-20,0 2-11,0 3-5,6 2-2,-6 2-2,0 5 2,0 3-1,6-1-3,-6 2 3,7 2-2,-1 1 1,-6 3-3,8-3 1,-8-1 0,6 1-1,-6 0 1,0-1-1,0 1 0,0-4-2,0 0 1,0-3 2,0-1-1,-6-4 1,-2 5-3,8-4 4,-13-5 5,7 1 5,0 0 2,-7 0 2,0 1 1,-1-2 2,1-3 4,1 1-4,-8-1-3,7 4-4,0 0-3,-6 1-1,6-2-3,-1 1-1,1 0-3,0 3-1,7 1-2,0-1 2,-8 3 0,14-8 0,-7 7 0,7-2 1,-6-3 0,6 0 0,6 0 1,-6 0-1,7-4-1,-7 1 1,14-5-1,-8 0-1,0 2 0,7-10 1,7 2-1,-7 0-1,0-5-1,7 1 1,-1-4 0,-6-3 1,6-1-1,-6 1 1,1-1-1,5-4 2,-6 4 0,0-2 0,-7 1 0,8-2 1,-8-1-1,2 5 0,-8-1 1,5 1-2,2 3 2,-7 0-1,6 3-1,-6-3-1,0 8 0,6-1 0,-6 1-1,0-1 2,0 4-1,0 4 0,7-1 1,-7 4 0,0-3 0,7 8 1,-7-6 0,7 5-1,-1 1 0,-6-2 0,7 2 1,-1-1 1,7 3-2,-7-3 0,8 0 0,-1 0-1,-1 1-2,1-6 0,1 5-4,-1-3-5,6-4-7,-6 4-13,7-6-23,-7 2-29,6-4-42,-6 0-74,0-4-133,0 2-65</inkml:trace>
  <inkml:trace contextRef="#ctx0" brushRef="#br0" timeOffset="-180195.69">13917 5806 119,'-6'0'324,"6"7"-123,0 1-86,0 3-49,6 3-27,-6 5-14,7-1-4,-7 1-6,7 6-1,-1 1-2,1 3-4,-1 0-1,1 5-1,-7-2 0,6 2-2,-6-2 0,0-3-2,0 4-1,0 1 0,0-2 0,0 1 1,0-3-1,-6-1-1,6-3 1,0 3-1,0-2 0,0-6 0,0 1-1,0-4-13,0 0-22,6-3-30,-6-8-49,6 1-93,1-4-101</inkml:trace>
  <inkml:trace contextRef="#ctx0" brushRef="#br0" timeOffset="-179966.94">13879 5758 233,'7'-3'274,"11"-4"-111,2 3-72,0 1-39,5-2-20,2 5-10,-1 0-6,7 5-2,-8 2-1,8 0-3,-7 1-1,6 2-2,-12 5-2,-1 0-2,0 3-1,-11 1 1,-1-2 1,-7 5 1,0 1 0,-15-1 0,3 0 0,-14 3-1,-7-3-7,1 0-20,-7-1-38,0 2-69,-7-5-147,1 1-81</inkml:trace>
  <inkml:trace contextRef="#ctx0" brushRef="#br0" timeOffset="87020.53">6858 8148 295,'-7'-12'486,"1"5"-158,6 0-150,-7-1-86,7 5-41,0-1-25,0 0-12,0 1-7,7-2 1,-1 3-4,1-2-3,-1 0 0,7 0-3,6 1-2,-4-1 3,3 0-1,9 0-5,-8 4 2,7 0 3,0-2-1,-1 2 1,2 0 2,-1 0 0,-6 0-1,-1 2 0,0-2-1,-12 4-1,7-4 3,-14 4-2,0 0 1,-7-1 1,-7 5 1,-5-2 0,0 2 0,-14 3 1,0-3 0,-5 2 1,-8 1-3,6 4 0,-5-3 0,0-3 2,-1 3 1,7-4-2,0-1 1,6 1 1,1-1 0,6-4-2,7 5 2,5-5-2,1 1-1,0 0 0,8-1-2,5 1 0,0-1 1,5 1-1,1 0-1,7-1 3,8 2-1,-2-2 1,7 0-1,-1-3-3,2 0-6,-1 0-10,7 0-13,-14 0-26,7 0-39,-6-3-65,-7 3-98,-7-3-98,1 3-51</inkml:trace>
  <inkml:trace contextRef="#ctx0" brushRef="#br0" timeOffset="90305.58">1758 15423 263,'-13'0'256,"0"0"-92,0 0-68,0 0-40,0 0-22,0 0-6,0 0-1,-1 3 0,1-3 1,7 0 3,0 0 2,0 0-2,-1 0-1,7 0-6,0 0-6,0 4-3,0-4-6,0 0-3,7 0-5,-1 0-1,0 4-1,0-4 1,1 0 0,6 3 0,1-3 2,5 0 0,-6 0 0,7-3-1,-1 3 0,0 0-1,1-4 0,0 4-1,-1 0 0,0-4-1,1 4 0,-7-3 2,0 3-1,0 0 1,-6 0 0,0 0 0,-1 0 0,-6 0 0,0 0 0,0 3 2,-6 1-1,-1 3 0,0-3 1,-6 3 0,-5-2 2,3 1-2,-4 2 1,0 0-3,-1-1 2,0 1-1,1-6-1,0 2 0,6 4-1,-7-5 0,7 1 1,0 0 1,7 0 0,-8-4-1,7 2 0,1 3 0,6-2-1,-7-3 0,7 0-2,7 4 0,-7 0 0,6-4 1,8 0 1,-7 0 1,6 3-1,-2-3 0,10 0 0,-1 0-2,-7 0 2,6 0-3,1 0 0,-7 0 1,12-3 0,-12 3 0,7-4 0,-7 4 3,0-4 0,0 4 1,-6 0 0,0 0 0,-7-3 1,6 3-1,-6 0 3,0 0-2,0 0-2,-6 3 0,6-3 0,-7 0 0,0 0 0,1 4-1,-1 0-3,-6-4 0,8 0-2,-10 3-1,10-3-3,-3 4-1,2-4-2,-7 0-2,7 4-4,-1-4-1,1 0-2,6 0-2,-7 3-1,1-3-2,6 0 0,-7 0 0,7 4 1,0-4 0,0 0 1,0 0-1,0 0-3,0 0-3,0 0-8,0 3-8,7-3-12,-1 0-15,-6 0-14,7 0-21,6 0-26,-7 0-40</inkml:trace>
  <inkml:trace contextRef="#ctx0" brushRef="#br0" timeOffset="90906.63">2181 15533 178,'7'0'163,"5"-4"-50,1 4-36,-5 0-21,4-3-13,-5 3-8,6 0-3,-6-5 6,6 3 5,-7 2 5,7 0 4,-7 0-1,8-4-3,-7 0-1,-1 4-6,7-4-9,-7 1-10,7 3-8,-7-4-5,8 4-3,-1-4-5,0 4-1,0-4 0,0 4 1,1 0 1,-2 0 1,-6 0-3,14 0 2,-13 0-2,12 0 1,-6 0 1,0 0-2,0 0-1,-1 0-2,9 0 3,-9 0-1,9 0 1,-9 0 0,8 0 0,-7 0 2,7 0-2,-8 0 0,1 0 0,0-2 1,1 2 1,0 0-1,-3 0-2,-4-6 1,-1 6 1,1 0 0,-7 0 5,7 0 2,-7 0 2,0 0 2,0 0 5,0 0 0,0 0 4,0 0-1,0 0-4,-7 6-3,7-6-5,-7 0-1,7 2-3,-6-2-2,-1 4-2,1-4 0,1 0 0,5 4 1,-8-4-1,2 0 2,-1 4-1,0-4-1,1 3 0,-1 1 0,1-4 0,-7 8-1,0-6 0,-7 3-2,1-2-3,0 5-1,-7-1-3,6 0-2,-13 0-2,7 1-4,0-5-1,-6 5 1,-1-5 4,1 1-2,-1 3 4,1-3 1,5 0 3,-5 0 4,0-2 3,4 4 2,3-4 2,5 2 4,-6-4 4,7 3 1,-1 2-1,7-2 2,0-3-2,0 4 0,7 0-1,-7-4-4,6 0-2,7 4-3,-6-4 0,6 0 0,0 2-2,6-2 0,1 5 1,-1-2 2,7 1 1,0-4-1,0 0 0,7 3 1,5-3 2,-4 4-1,4 0 1,2-4-3,-1 0 0,-7 0 3,7 0-1,0 0-1,1 0 0,-2 0-1,-6 0-2,8 4 2,-14-4-1,6 0-1,-5 0 0,-1 0 0,-7 0 0,0 3 0,1-3 0,-7 0-3,-7 4-4,7-4-5,-6 3-4,-6 1-9,-2-4-6,1 4-9,-7-1-9,8 1-11,-9-4-13,9 4-13,-8-4-21,8 3-22,-9-3-41,9 0-79</inkml:trace>
  <inkml:trace contextRef="#ctx0" brushRef="#br0" timeOffset="91898.38">1308 16591 483,'-19'-14'502,"-7"3"-176,6-1-146,1 2-81,0 3-40,-1-5-21,7 10-9,-6-6 0,-8 4 3,8 1 5,0 3 5,-8-4 1,1 8 0,1-4 3,-3 7 7,3 1 6,-8 2 11,7 5 9,-6-1 15,-7 8 18,7 4 16,-1 3 14,0 1 9,1 6 4,-1 1-4,0 0-9,7 3-11,0 0-16,0 4-17,6-3-19,1 2-19,6 1-18,0-3-10,0-2-10,13 2-7,0-5-6,0 0-2,13-2-1,0-5-3,0-2 0,6 2-1,8-7-2,-1 0 0,0-4-1,6-3-1,1 0 1,6-9 1,0 2 0,1-5 0,4-6 3,2-1 1,0-4 0,0-6 1,6-1-2,-7-2 1,1-6 1,-7-2 1,-1-2 0,2-2 0,-14 3 5,0-3 4,0 0 5,-13-4 2,-1 0 1,-4 0 2,-8-4-3,0 1 2,0-1-4,-8 1-5,-4-1-2,-1 0-3,-7 5 0,-5-1-3,5 4-2,-6-4-2,-1 7 1,8 0 2,-6 1-4,-2 3-4,1 3-6,0 4-22,7 4-44,-1 0-65,0 4-75,7 7-66,1-4-67,12 8-97,-8 0-168,8 4-78,0-2-13,8 5 32</inkml:trace>
  <inkml:trace contextRef="#ctx0" brushRef="#br0" timeOffset="92241.34">982 17013 339,'-5'-4'540,"-2"0"-68,7 4-184,-6 0-131,6 0-70,0 8-39,0-5-19,0 5-1,0-1 1,0 7 9,6 2 9,1 2 12,-7 4 7,5 3 8,3 5 1,4 0-5,-4-1-5,4 3-10,1 1-10,0 1-13,0-3-9,7 0-7,-7 1-4,6-3-5,1 0-3,0 2-1,-1-6-2,-6 1 2,7-1-3,-1 1-1,0-1 0,1-2-2,-1-5-3,1 4-7,0-1-15,-2-2-25,-3-1-27,4-3-29,0-4-32,-6-3-39,7-1-51,0-3-69,-1-4-90,-6-4-77,6-1-31</inkml:trace>
  <inkml:trace contextRef="#ctx0" brushRef="#br0" timeOffset="93314.87">2071 16804 259,'-7'0'260,"0"-4"-77,1 4-62,0 0-40,6-4-21,-7 4-10,1 0-4,6 0 0,-7-2 2,1 2 1,6 0 1,-7 0-8,7 0-6,0 0-9,0 0-4,0 0-5,0 0-6,0 0-4,0 0-4,0 0 0,0 0-2,7 2 1,-7-2-1,0 0 1,6 0 2,-6 4 2,7-4 3,-1 4 3,1-4 2,-1 4 3,7-1-1,-6-3 1,12 4 1,-6-4-2,0 4-2,0-4-2,1 4 0,5-4-1,-6 0-2,7 3 0,-2-3-1,2 0 0,-7 0 1,7 4-1,0-4-1,-1 0 0,1 0 0,-1 0-1,-6 0-2,7 0-4,-7 0 0,0 0-1,6 3-2,-5-3-8,-1 4-19,-7-4-29,7 0-50,0 3-83,-13-3-144,0 0-89,0 0-46</inkml:trace>
  <inkml:trace contextRef="#ctx0" brushRef="#br0" timeOffset="93497.98">2038 17038 309,'0'0'485,"7"0"-138,5 0-142,2 0-94,5 0-49,1 0-23,-1-2-12,7 2-5,7-5-3,0 2 0,-1 3-1,7-4-1,0 0-3,1 4-5,5-4-11,-6 1-19,0 3-33,0-4-56,-1 0-88,-4 4-153,-2-3-78,-6 0-47</inkml:trace>
  <inkml:trace contextRef="#ctx0" brushRef="#br0" timeOffset="94102.34">2891 16427 96,'0'-11'491,"0"3"-114,-7 2-140,7-2-101,0 4-55,0 1-29,0-1-18,0 4-7,0-4-4,0 4-3,0 0 0,0 4-2,0-4 1,0 7 2,0 0-2,0 4 0,0 0 3,0 8 7,0-1 5,0 5 2,0-2 2,0 8 3,0 1 8,0 6 2,0-2 0,0 6-7,0-4-5,0 8-3,-6-3-5,6-1-7,-7 4-10,1-3-3,6-2-4,-7 6 0,1-6-1,6-3-2,-6 1 0,-1-3 0,7-1 0,-7 0 1,7-8-1,0 0 1,-6-2 7,6-1 4,-7-4 4,7-3 5,0-4 2,0 1 3,0-6 4,0 2 7,0-5 4,0 0 5,0-3 9,0 0 9,0 0 11,0 0 9,7 0 11,-7-3 10,0 0 5,6-5-3,-6 2-8,7-3-9,0-5-16,-1-1-10,0 0-15,1-7-15,6 5-14,-7-6-10,8 5-3,-7-4-7,6 3 3,-2-3-3,-3 1-2,5 2-1,0 1-2,0 0 2,-6 0-1,5-1 1,1 4 1,1 1 1,-1-1 0,6 0-1,-13 5 1,7 2-2,2-3-1,-2 7 3,-1-3-3,-6 4 1,7 3 1,-6-4-1,6 4-1,-6 4 3,-1-1 4,0 1 0,1 3 2,-1 4 2,1 0 3,0 4 1,-1 3 2,-6-2-1,7 5-1,-2-4 0,-5 6-4,7 0-3,-7-3-3,6-1-1,-6 3 0,7 0-3,-7-1-2,8-1 0,-8-3 0,6 2 1,-6 0 0,6-4 0,1-1-2,-7 1-4,6-1-12,1 1-32,-7-5-55,6 6-63,-1-6-59,3 2-55,-1-5-65,6 1-82,-7-6-123,1-2-70,6 4-9</inkml:trace>
  <inkml:trace contextRef="#ctx0" brushRef="#br0" timeOffset="94417.11">3634 17195 19,'-7'-7'586,"-6"0"6,1 4-131,-3-1-157,2 0-105,1 0-46,-1 4-15,-7 0 1,8 4 4,-8 4 10,0 0 9,7-1 2,-5 7-8,3-3-22,9 3-30,-7 5-28,13 0-19,-6-2-19,6 5-14,0 0-11,6 0-5,1-3-3,-1 3-4,8 0-1,-2-1 1,-4-2 0,4 3-2,1-3 0,0-4 0,0 2-1,-6-2 1,5-1 3,-5 1-3,0-3 3,-7-2-2,6 1 1,-12-3 0,6-1-1,-7 1-1,0-1 1,-5-4-14,-1 5-26,0-5-42,-1 5-51,-4-5-49,-2 1-41,6-4-41,-5-4-45,-1-3-41,7-4-47,0-3-65,0-1-58,0-4-18</inkml:trace>
  <inkml:trace contextRef="#ctx0" brushRef="#br0" timeOffset="94609.83">3431 17126 189,'0'-3'578,"0"0"-4,8-2-185,-8 1-157,12 1-105,-4-1-58,-3 1-30,8 3-16,1-4-6,-1 4-2,0 4-2,-1-4-1,8 0 0,0 0 0,-2 0-3,9-4-2,-1 4-1,-6 0-4,6 0-2,0 0-8,0 0-16,0 0-24,-6 0-31,6 0-37,0-3-61,-7-1-86,7 0-146,-6 4-83,-1-4-31</inkml:trace>
  <inkml:trace contextRef="#ctx0" brushRef="#br0" timeOffset="94841.42">4115 17244 301,'-6'0'559,"1"0"-80,-3 3-165,8-3-125,0 0-80,8 0-44,-8 4-25,5-4-12,8 4-6,1-4-2,-3 3 0,10-3 0,-2 0-2,7 0-5,0 3-5,7-3-2,-1 5-2,7-5-4,-5 4-11,4-4-20,1 0-24,-6 0-33,6-4-51,0-1-86,0 2-153,-6 0-96,0-1-45</inkml:trace>
  <inkml:trace contextRef="#ctx0" brushRef="#br0" timeOffset="95316.22">4747 16673 454,'0'-12'558,"0"5"-92,0-3-180,0 5-126,7 2-75,-1 3-39,1 0-19,-1 0-8,8 8 1,-8-2-2,1 9 0,5 0 2,1 3 2,-5 3-1,4 5-1,-5 0-2,6 7-5,-7 0 0,1 4-3,-1 0-2,1 3-1,-7-1-3,7 2 0,-1 0-1,-6-2 1,0 2-3,6 0 2,-6-5-3,0-4 0,0 2 0,0-5 1,0-3 0,0-8 2,0 5 9,0-9 17,0-3 26,0-4 33,0 0 37,-6-7 32,6 5 26,0-5 16,0 0 6,0 0-7,0-5-17,0 5-33,0-7-33,6 0-29,-6-4-27,0 0-21,7-4-12,-1-2-7,1-2-5,-1 0 0,0 1-2,1-4-1,6 4-1,-6-4 0,6-4-2,0 3-1,-1 2-2,1-1 2,2 4-2,-3-5-3,1 9 0,0-1 1,0 0-1,0 5 0,0 2 0,0 1-2,1 3 0,-2 2 0,-5 2 1,6 0 1,0 6 1,0 1-2,-6 1 2,5 2 2,-5 5-1,-1 0 1,7 3 1,-6 1-3,0 3 1,6 0 0,-7-1-2,0 2 0,1-1-4,-1 4-3,1-1 3,-1-4 0,7 2 1,-6 0-1,1-6-2,3 5-6,-4-7-7,7-1-23,-3 1-55,4-4-73,-3 4-75,1-5-69,1-2-80,-2 0-103,1-5-156,0 0-65,1 2 1</inkml:trace>
  <inkml:trace contextRef="#ctx0" brushRef="#br0" timeOffset="95579.07">5587 17258 111,'0'-3'575,"0"-5"2,7 5-167,6 3-161,-6-3-110,6 3-65,-1 0-35,9 3-17,-9-3-10,1 7-3,0 0-1,0 5-1,-6-2 1,6 5-1,-6-1 0,-1 5-4,1-2 0,-7 3 0,0 2 0,0-4-1,0 0 1,0 0 4,-7 1 11,7-1 14,0-3 15,0-5 14,0 2 20,0-1 22,0-8 21,7 5 15,-1-4 6,-6-1 6,6-3 0,8 0-7,-1 4-13,-1-4-19,1-4-21,14 4-17,-8-3-20,7-1-20,0 4-12,0-4-10,0 0-16,0 1-33,1 3-67,-9-4-80,9 1-76,-7-1-108,6 1-167,-13-9-114,6 1-69,-12 3-14</inkml:trace>
  <inkml:trace contextRef="#ctx0" brushRef="#br0" timeOffset="96593.48">6349 17474 373,'0'0'422,"0"-3"-135,7 3-116,-7 0-77,7 0-39,-1 3-19,-6 1-7,7-1 8,-2 5 1,3 0 3,-8 3 1,0 3 5,5 5-1,-10-2-4,5 6-7,-8 2-15,-4 5-5,6-1-4,-14 0-4,7 0-15,-13 0-27,6 0-44,-5 2-87,-2-2-176,1 0-92,-7-3-56</inkml:trace>
  <inkml:trace contextRef="#ctx0" brushRef="#br0" timeOffset="98384.73">7425 16669 197,'0'0'233,"0"-4"-73,-7 4-55,7 0-37,0 0-19,0 0-11,0 0-7,0 0-6,0 0-5,7 0-4,-7 0-2,0 4-1,0-4 0,0 4 6,0-2 2,0 3 5,0 5 4,0-2 4,0 3 2,0 3 2,0 1 1,0 4-3,-7-2-2,7 5-2,-7 5-4,7 2 0,-7-3-3,7 7-3,-7 0-3,7-1-4,-5 5-2,-2-5-2,7 2-4,0 2-3,-6-2-2,6-2-1,-7 2 1,7-5-1,-6 0-1,6-3 0,-7-5 3,7 2 3,0-4 2,0-2 0,0-5 2,0-2 3,0 1 2,0-3 3,0-5 3,0 4 3,0-2 0,0-3 6,0-2 3,0 4 2,0-4 3,0 0-2,0 0-1,0-4-4,7 2 0,-7-6-7,0 1-4,6-1-4,1 1-5,-7-7-4,6 2-5,1 1 2,-2 0-1,-5-1 2,7-2-2,0 3 1,0-3-1,0-1 3,-1 1-1,-6 3-3,6-4 1,1 0-1,-1 3-2,1 3 1,-1-3 2,-6 2-4,7-2 2,0 5-1,-1-1 0,-6 1 0,7 4-1,-7-1 0,6 1-1,-6 3 0,0-4 0,0 4 1,6-5 1,-6 5-2,0 0 1,0 5-1,0-5 1,7 4 2,-7 3 0,0 0 0,0 0-1,6 4 2,-6 1 0,0 2-1,7-3-1,-7 3 0,6 5-1,-6-4 0,7 3 2,-7-3-3,0 2 2,0-2 1,7 4 0,-7-1 0,0-4 1,0 5-1,0-4-1,0-1 0,0 1 0,0 0 0,0-1-1,0-2-1,0-1 1,-7 0 1,7-4 0,0 4 0,0-8 0,0 5 1,0-4 1,0 3 0,0-4-1,0 2-1,0-3 1,0 6-1,0-4-1,7-1-1,-7-3-1,0 4-4,0 0-4,6 0-13,-6-4-19,6 0-24,-6 0-31,7-4-51,-7 0-84,6 0-147,1-3-79,-1 3-33</inkml:trace>
  <inkml:trace contextRef="#ctx0" brushRef="#br0" timeOffset="98787.38">7743 17299 166,'0'-4'499,"0"0"-97,0 0-157,7 1-112,-1 3-60,7-4-34,1 1-17,-2 3-8,-5 0-4,6 0-2,0 0-2,1 3-1,-2 1-3,1-1 1,-7 5-2,8-1 0,-8 5-1,1-2-2,-1 2 2,-6 2-1,0 1 1,-6 2 0,-1-1 0,1 2 0,-1-4 1,-6 5 1,6-4 0,-5-1-1,-8 5 4,7-4-1,0-1 2,-6-3 3,5 3 4,1-3 5,0 0 3,0 1 4,1-2 0,5-3 1,0 1-3,0-1-1,1-3-5,0 4-5,6-6-5,0 3-3,0-2-1,0 1-2,6 0 0,0-1-1,1-3 0,0 4-1,6-4 2,0 4 0,0-4-1,6 0 1,1 0-1,6-4 0,-6 4-1,5 0 0,2-4-10,-2 4-14,2-3-20,-1-5-26,0 0-46,-6 1-70,5 0-127,-5 0-100,6-1-52</inkml:trace>
  <inkml:trace contextRef="#ctx0" brushRef="#br0" timeOffset="99214.75">8349 17031 224,'0'0'346,"0"0"-104,0 0-88,7 0-61,-7 0-39,0 0-20,6 0-10,1 0-7,-1 5-1,1-5-1,5 0 1,1 2 2,1-2-3,-1 0-2,6 4-3,0-4 2,1 0-2,0 0 0,6 3 4,-6-3 0,5 0 5,2 0 1,-9 0 3,9 0-1,-1-3 3,0 3-1,-6 0-5,-1 0-3,1-4-2,-7 4-4,6 0-3,-6 0-2,-6 0-3,5 0-1,-4 0-2,-1 0-2,-1 0-4,-6 0-10,7 0-11,-7 0-18,0 0-26,-7 0-38,7 4-46,-6-4-65,-1 0-91,-6 3-75</inkml:trace>
  <inkml:trace contextRef="#ctx0" brushRef="#br0" timeOffset="99410.17">8343 17178 310,'0'3'302,"-7"4"-105,14-2-74,-7-3-43,6 2-21,1 0-12,6 0-3,-7 0 1,7 0 1,6-1-1,1 1-5,0-4-5,5 0-6,3 0-6,4 0-6,0 0-5,-6 0-3,6 0-2,1 0-1,-7-4-3,7 4 0,-14 0-2,7 0-1,-6-3-6,-1 3-11,-6-4-20,1 4-30,-1-4-46,-6 4-70,-7-4-110,0 0-85</inkml:trace>
  <inkml:trace contextRef="#ctx0" brushRef="#br0" timeOffset="102832.09">9216 16709 269,'-7'-4'258,"7"4"-83,-6-3-61,6-1-38,0 0-22,0 0-12,0 4-8,0-3 0,-7-1-1,7 4 1,0-3-1,0 3-1,0-5-3,0 5-4,0 0 1,0 0-1,0-2-2,0 2-2,7 0 0,-7 0 0,0-4-1,0 4-1,0 0-1,0 0 0,0 0-1,0 0 0,0 0-4,0 0-2,0 0-3,0 0-2,0 0 0,0 4-3,0-2-1,0 3-2,0 2 7,0 0 5,-7 8 4,7-1 2,0 5 2,0 2 0,-8 6 2,8-2-1,0 4-6,-5 1-3,5 3-4,0 0-2,-7 3-2,7 1 0,-7-1-3,7 1 1,0-3 0,-6 2-1,6-4-2,-7 2 0,7-5-1,-6 0 1,1 0 1,5-2 0,-8-1-1,1-9 1,1 5 1,0-7 0,6-1 0,-7-3 0,0 0 0,7-3 0,0-2 1,-6-1 4,6-2 5,0 1 6,0-4 4,0 0 3,0 0 2,0 0 1,0-7 0,0 0-2,0-1-7,6-3-4,-6 1-5,7-2-2,-7-3-2,7 1 0,-7-1-3,6 1 1,0-1 0,-6-4 0,7 4 1,-7-2 0,8 2 0,-8 1 0,5-1-1,-5 1 1,6-3 0,-6 8-1,7-3-1,-1 4-2,-6 1 1,7 0-1,0 4 1,-7-1 0,5 0-1,3 0-1,-1 4 2,-7 0-1,6 4 0,1-4 0,-2 4-1,2 3 0,0 0 0,0 0 1,-7 5-1,6-1 1,0 3 1,-6 1 0,0-1 0,7 5 1,-7-4-2,0 4 1,0-2-1,0 2-1,6-1 0,-6 1 0,0-1 0,0-3 1,0 2 0,0-2 0,0-1 0,0 1 0,0 1-2,0-5-3,0 0-13,7-1-17,-7-2-24,6-1-32,1 0-54,0-7-85,-1 5-143,1-5-87,-1 2-35</inkml:trace>
  <inkml:trace contextRef="#ctx0" brushRef="#br0" timeOffset="103084.2">9593 17401 248,'-6'0'527,"6"4"-91,-7-1-170,7 1-117,0 4-68,-6 2-39,6 1-21,0 0-10,-7 3-5,7 1-3,0 4-2,0-4 0,0 3-1,0 0 0,0-3 1,7 4-2,-7-2 1,6-2 0,-6 4 0,0-5-2,7 5 0,-7-5-1,0 1-4,0 0-4,6-1-13,-6-6-18,0 2-22,0-6-36,0 3-54,7-3-81,-7-4-129,0 0-70</inkml:trace>
  <inkml:trace contextRef="#ctx0" brushRef="#br0" timeOffset="103350.42">9880 17266 211,'0'0'486,"0"-5"-140,0 2-146,6 3-93,1 0-50,6 0-29,0 0-12,0 0-8,0 0-2,0 0-3,6 0-1,1 0-1,-1 3-1,1-3 3,0 0-2,5 5 0,1-5-1,-6 0 0,6 0 0,-6 4 0,-1-4-1,1 0-8,0 0-11,-7 0-20,-1-4-36,-5 4-55,6-5-88,-7 2-130,1 0-66</inkml:trace>
  <inkml:trace contextRef="#ctx0" brushRef="#br0" timeOffset="103594.34">10056 17123 182,'0'0'460,"5"0"-126,-5 0-136,0 0-86,8 3-50,-8 1-26,7 3-13,-7 1-5,5 3-2,2-1 1,-1 2 3,1 5 1,-1 3 1,1-3-1,0 2-4,-1 3-2,1 0-3,-1-3-4,7 3-4,-7-1-1,1 1-2,0 0-1,0 0-1,-1 0-1,0-3 1,1 3 0,-2-5-2,-5 2-6,8-4-9,-1-1-16,-7 1-17,0-4-29,0-3-41,0 2-59,0-6-95,0-1-96,0 1-52</inkml:trace>
  <inkml:trace contextRef="#ctx0" brushRef="#br0" timeOffset="104002.35">10531 17042 406,'0'-4'439,"0"2"-157,0 2-127,0 0-72,0 0-40,7 2-19,-7 5-11,0 1-4,6 4-2,-6 2 1,6 1 0,-6 2 0,7 9 1,-2-4 0,3 5-1,-1 2-1,-1 0-3,7-3-2,-6 3-1,5 0-1,-5-4 0,-1 4 0,8-3-1,-8-4 1,7 0 2,-6 0-2,-1-3 0,0 0 1,1-5-2,-1-3 2,1 0 2,-1-3 7,-6-2 11,0-2 13,7 0 8,-7-1 5,0-6 4,6-1 0,-6-4 0,7-2 0,1-1-3,-3-4-3,1-4 0,1 2 17,0-5 13,6-1 6,-8 2 4,3-5 3,-1 0-2,-1 1-6,0-2-7,7-2-20,-6 0-16,0 3-7,-1 1-6,7-1-10,-7 1-10,7-1-3,-6 4-2,0 0-3,-1 1-17,1 1-32,-1 6-36,1 3-39,-7-4-42,6 9-62,0-6-102,-6 9-149,7-5-65,-7 8-16</inkml:trace>
  <inkml:trace contextRef="#ctx0" brushRef="#br0" timeOffset="104555.22">10993 16976 402,'0'-3'498,"0"3"-187,7 0-138,-7 3-82,6 1-44,-6 0-21,7-1-13,-1 4 3,1 1-3,-1 3 0,7 0-3,-6 1 1,0 1 3,6 3-1,-8 1 0,2 2-9,6 0 0,-6 1-2,0-1 1,-1 3-2,1 0-1,-1-3 2,1 3 1,-7-5 3,6 2 1,-6 3 0,0-8 0,-6 6 2,6-3 1,-7-2 0,1-1 1,-1 2-4,-6-2 0,1 1 3,4-1 0,-12 1-2,8 0 1,-1 0-3,0-1 1,0 1-1,0-4-1,-1 0-3,2 0 1,5-1 0,-6 2-2,8-5 1,-2 1-1,7-6-1,-7 6 4,7-4-3,0-1-1,0 1-1,0 0 1,0 0 0,7-4 1,5 0 0,-5 0-4,6 0 1,-1-8 1,2 4 1,-1-3 0,0-1-1,6 2 1,-5-2 0,-1-3 1,-1 0-1,1 1 0,1-5 1,-8 4 0,7-1 0,-6-2 0,-1 3 0,1-3-1,-7 2 4,6 1 9,-6 0 11,6 4 9,-6 4 6,0-1 3,0 0 2,7 0 1,-7 1 0,0 3-11,0 0-9,0 0-10,0 0-8,0 0-4,7 3-1,-7 1-1,0 0-2,0 3 0,6 5 0,-6-6 0,7 5 1,-1 1-1,1 2 1,-1-3-1,0 0 0,8 1-1,-7-2 1,5-3 1,1 5 0,0-2 0,0 1-1,1-3 0,5-1 0,-6 1-2,0-1-2,0 0-9,0-4-13,0 1-14,0-4-17,0 0-19,-6 0-22,6-4-31,-1-3-40,-4 4-51,-3-8-74,2 3-111,0-3-47</inkml:trace>
  <inkml:trace contextRef="#ctx0" brushRef="#br0" timeOffset="104846.6">11488 17013 351,'0'-8'492,"0"5"-157,0 0-144,0-2-84,0 5-43,7 0-17,-7 5-9,6-2-4,1 4 4,-1 0 6,1 8 7,0 3 5,5 0-2,-5 5-4,-1-2-6,7 5-3,-6 3-6,6 0-9,-6 0-5,5 2-4,1 1-4,-6 1-6,6-3-2,-6-1-3,6 0 1,0 0 0,-7 0-2,7-2-3,-6-1 1,0-1 1,5 1 1,-6-4 0,1 0-1,-1-5-1,1 2-2,-7-4 1,6-1-2,1-2-10,-7-1-17,0-5-22,7-1-20,-7-2-32,0-3-44,7-3-67,-7-4-100,0-1-108,-7-3-51</inkml:trace>
  <inkml:trace contextRef="#ctx0" brushRef="#br0" timeOffset="105088.65">11593 17009 284,'0'-15'483,"0"5"-151,6 2-143,0-3-84,1 7-45,-1-3-25,7 0-13,1 4-6,-1-1-3,6 4-2,-6 0 0,7 0-2,-8 0-1,8 4-1,0-1-3,-7 4-1,0 0 1,0 1 0,0 3-1,-6-1-2,-1 5 2,-6 0-1,0 3-1,-6-3-1,-1 4 0,-6 3 0,0-1-2,0-2 1,0 3 0,-7-4-2,0 3 3,2-1-1,-3-3 0,3 2-5,-2 0-14,0-5-36,0 1-69,1-5-134,-1 5-108,7-3-73</inkml:trace>
  <inkml:trace contextRef="#ctx0" brushRef="#br0" timeOffset="117606.13">20314 14027 9,'-8'-4'286,"8"4"-70,0 0-58,0 0-39,0 0-24,0-2-15,-7 2-14,7 0-8,0-5-11,0 5-8,0 0-8,0 0-5,0-3-7,0 3-4,0 0-1,0 0 1,0-4-1,0 4-1,0 0-1,0 0 0,0-4-1,0 4 0,0 0-1,0 0-3,0-4-2,0 4 0,0 0 2,0 0-2,0 0 1,0 0-2,0 0 1,0 0 0,0 0 1,0 0-2,0 0-3,0 4 3,0-4-3,0 0 1,0 0-2,0 0 0,0 0 0,0 0 0,0 4 1,0-4-1,0 7-1,0 0 0,0 0 1,-6 5 4,6-2 2,-7 5 2,2 4 2,-2 0 1,1-2 2,-1 2-2,0 3-1,1-1 0,-1 2-4,1-1-1,6-5 0,-7 2 1,1 0-1,6-4 2,-6-1 2,6-3-2,0 0 4,0-4 4,-7 4 2,7-7 6,0 3 8,7-4 10,-7-3 8,0 5 10,6-5 13,0 0 5,7-5 3,0-1-2,1-2-2,-1 0-10,5-2-4,-3-1-8,4 0-14,-6-1-8,6 2-5,-6-5-3,7 4-4,-7 0-3,6 0-4,-6 0-3,2 4-3,-4-4-1,-4 4-4,-1 3 1,1 1-2,-1-2-2,0 2-1,-6 3 0,8 0-1,-8 3-1,0 2 2,0-2 0,0 3 0,0 6 1,0-1 1,0 0 0,0 0 0,0 4 0,0-4 0,0 3 1,7-3-1,-7 0 1,0-3 0,6 3-2,-6-4 1,6-4 0,-6 5-1,6-8 0,-6 4 1,7-8-3,-1 4 1,1-8 2,6 1 1,0-1 1,0-6 0,0 3 3,1-3 1,-2-1 6,0 1 0,3-2 0,-10-1 0,9 2 1,-1-4-1,-7 4-3,7-2-2,-6 2-2,6 1-3,-6-1-1,-1 1 0,7-2-2,-7 6-1,-6 2 0,7 1-1,-1 0-3,-6 2-10,7 3-28,-7-2-32,6 4-31,1 0-44,6 0-72,-5 0-159,3 0-101,2 4-66,1-2-14</inkml:trace>
  <inkml:trace contextRef="#ctx0" brushRef="#br0" timeOffset="117900.79">20685 14291 252,'6'0'275,"0"0"-116,1 3-72,6-3-41,0 0-21,0 0-9,0 5-1,6-5-1,-6 0 1,7 0 0,-1 0 3,1 0-1,0 0 1,-1 0-2,1 0-4,-1 0-3,0 0-1,1 0-1,-6 0-2,-2 0 0,0 0-2,-4 0-1,5 2-10,-6-2-25,-1 0-39,1 0-59,-1-2-104,-6 2-88</inkml:trace>
  <inkml:trace contextRef="#ctx0" brushRef="#br0" timeOffset="118093.57">20919 14338 123,'0'7'152,"-6"1"-45,6 3-25,-7-3-5,7 3 3,-7-1 4,7 1 2,-7 5-10,7-2-13,0 1-9,-6-1-5,6 1-11,0 2-11,0-1-7,-6 2-7,6-4-3,0 1-3,0 4 0,0-5-2,0 2-2,0-7 0,0 7-1,6-3-1,0-1-1,1-5-7,0 1-27,0-4-44,5-1-84,-5-3-137,5 0-72</inkml:trace>
  <inkml:trace contextRef="#ctx0" brushRef="#br0" timeOffset="118299.57">21368 14200 211,'7'0'336,"6"0"-132,-7 3-88,7-3-51,0 0-20,0 4-14,1-4-6,-2 0-3,1 2-1,7-2-1,-8 5-3,1-2-6,2-3-7,-3 4-17,1 0-37,0 0-58,-6-1-111,-1-3-99,1 4-67</inkml:trace>
  <inkml:trace contextRef="#ctx0" brushRef="#br0" timeOffset="118462.06">21212 14320 263,'0'4'194,"0"0"-73,7-2-38,-1 3-16,1-2-5,5 1-4,1-1-2,1 2-4,5-2-7,0 1-10,1 0-11,6-1-7,1 0-7,-2 2-5,1-2-12,0 1-32,0 0-64,1-4-123,-2-4-90,2 0-64</inkml:trace>
  <inkml:trace contextRef="#ctx0" brushRef="#br0" timeOffset="120617.37">21772 14105 56,'0'0'115,"-7"0"-27,7 0-22,0 0-15,-6-5-13,6 5-6,-7 0-4,7 0-1,-5 0-1,5-4 1,0 4 2,-7 0 0,7 0-1,0 0 0,0-3 0,0 3-1,0 0 2,0 0 0,0 0 0,0 0 0,0 0-1,0-4-1,0 4-1,0 0 0,0-3-1,0 3-3,0-4-1,0 4 2,0-3 2,0 3-2,0-4-1,0 4-2,0 0-3,0 0-1,0-4-3,0 4-3,0 0-3,0 0-2,0 0-2,0-4 1,0 4-2,-7 0-2,7-3 1,0 3-1,0 0 2,0 0-1,0 0 0,0 0 0,0 0-1,0 0 0,0 0 0,0 0 0,0 0-1,0 0 0,0 0 0,0 3 0,0-3 1,0 4-1,-7-4 0,7 4 1,0 3 0,0-3 0,-7 3 0,7 5-2,-6-2 1,6 0 1,-13 6 6,7-2 3,-1 4 2,1 1 2,0 3 4,-8 0 0,1 0 1,7 4 0,-1-5-4,-6 4-2,0 2-5,6-5-1,1 3-3,-7-3 0,7 1-2,-1-6 2,1 5 0,-7-3-1,13-1 0,-7-2 0,0-2 1,2 1-2,-3-5 4,1 1-4,7 0 0,0-4-1,-5 0 2,5 1 1,0-4-1,0 0-1,-8 0-1,8-1 1,0-3 0,0 4 2,0-4-1,0 0 1,0 2 0,0-2 0,0 0 4,0 0 3,0 0 5,8-2-1,-8 2 2,0 0 0,5-7 0,-5 7-1,7-8-3,1 4-6,-3-4-4,2 1-1,6 0-1,-6 0 0,-1-4-1,7 4 0,-6 0 1,5-5 2,2 5 0,-8-3 0,7 2 0,0-3-1,0 3-1,1 1 0,-2 0 0,1 0 0,0 2-1,-7 2-1,1 0-1,7-1 2,-7 0 0,-2 4 1,2 0-1,-1 0-1,1 4 1,-1 0 1,1-1 1,0 0 0,-1 4 1,-6 2-2,7 1 1,-1 1 0,-6 0 1,6 0-2,-6 4 0,0 0-1,7-1 0,-7 2 1,0 1 0,6 2-1,-6-5 0,0 5 1,7-4 0,-7 2 0,0-2 0,0-1 0,7 1-1,-7-1 2,0-2-1,0-1-1,0 0-1,0-3 1,0-1 1,0-4-2,-7 5 2,7-5-7,0 1-14,-7 0-25,7-4-46,0 0-78,0-4-147,0 0-89,0 1-49</inkml:trace>
  <inkml:trace contextRef="#ctx0" brushRef="#br0" timeOffset="120916.81">22085 14628 104,'0'-4'459,"0"4"-161,0 0-135,0 0-74,0 4-41,0 0-18,7 0-5,-7 5-3,0 0-1,6 1 1,1 5 3,-1-1 0,6 1 2,-5 0-6,7 7-4,-2-3-4,1-1-1,-7 0-4,1 4-2,6-3-2,-13-2-1,7-2-1,-7 3-2,7-2 1,-7-5 0,0-1 1,0 1-1,-7-3 0,7-1-1,-7 1 0,-6-5 2,0 1-1,6-1-1,-11-3-1,4 4 1,-5-8-5,6 4-14,0-3-22,-1-1-35,1-3-55,2-4-92,3 0-131,2 0-66</inkml:trace>
  <inkml:trace contextRef="#ctx0" brushRef="#br0" timeOffset="121100.32">22220 14580 71,'13'-3'318,"2"3"-110,-2-5-76,0 5-45,-1 0-21,1-2-14,7 2-4,-7 0-3,6 0-1,-6 2-6,7-2-7,-7 0-8,6 5-4,2-5-6,-8 3-4,6-3-2,0 4-3,-5-4-8,-1 0-20,5 0-43,-3 0-78,4-4-148,-6 4-82</inkml:trace>
  <inkml:trace contextRef="#ctx0" brushRef="#br0" timeOffset="121333.89">22735 14500 448,'8'0'326,"-1"-5"-143,6 5-86,-1 0-45,1 0-26,0 0-13,0 5-6,6-5-2,1 0 0,0 0-2,-1 4 0,1-1-6,-1-3-17,7 0-40,-6 0-62,6-3-127,-6-1-87</inkml:trace>
  <inkml:trace contextRef="#ctx0" brushRef="#br0" timeOffset="121828">23302 14052 209,'0'0'298,"7"5"-126,-7-3-80,7 3-37,-7 2-13,7-3-9,-7 7-1,6-1 2,-6 2 6,0 2 3,0 5 4,0-1-2,0 3-4,-6 6-1,6-2-3,-7 1-2,0 3-7,0 0-1,1 5-6,-7-1-3,7-1-2,-7 2-6,6-1 0,-6-1-4,0 1-1,6-3-2,-6 0 0,7-1-1,-7-4-2,6 1 1,0-5-1,1-2 0,6-5 0,-6-3 5,6 1 8,-7-5 12,7 0 10,-6-3 8,6-4 5,0 0 3,0 0 0,6-7-3,-6 3-8,7-7-10,-1 0-9,-6-1-7,6 2-1,1-5-2,0 1 4,6-1 2,-7 0 1,7 1-1,0-4 0,0 2-1,1 3-1,5-7-4,-6 5-3,7 1-3,-1-3-2,0 5-1,1-3-2,-1 5 0,1-1 0,0 3 1,-7 1-2,7 3 0,-7 0 1,6 4 0,-6 0 0,0 4 0,-1 0 0,2 3 0,-7 1 1,6 3 0,-7 3-1,-6 1 0,6 3 4,-6-3-2,0 6-1,7-1 0,-7 5 2,-7-3-1,7 0-1,0 3 1,-6-3-2,6 0 0,0-3 0,0 3 1,-6 0-4,6-1 1,0-2-1,6-1-6,-6 0-14,6-3-22,1-4-32,-1 4-51,7-7-88,-6-5-165,6 0-91,0-3-43</inkml:trace>
  <inkml:trace contextRef="#ctx0" brushRef="#br0" timeOffset="122108.87">23921 14624 63,'-19'8'453,"-1"-1"-164,7 4-127,-6 3-73,6 1-41,6-1-21,-6 5-7,5-1-7,3 4 0,5 1 0,5 2 0,3-3 0,12 4 3,-7-4 5,12-1 0,-5 1 7,6-2 5,6-6 6,-4 1 4,3-5 6,2 1 4,0-3 4,-2-5 5,-3 1 8,-3-4 12,1-4 16,-6 4 17,-7-3 4,0-1 2,-7-4-1,1 1-8,-7 0-12,0-4-16,-7 0-24,-6-4-21,0 5-13,-13-1-10,0-5-6,1 6-6,-8-1-4,-7 3-7,8 1-24,-7 0-36,-1 0-43,8 3-46,-7-4-76,7 8-138,-9-3-120,3-1-76,-7 4-24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3-10-18T16:21:57.74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178 1132 53 0,'13'0'188'0,"-7"-4"-49"0,8 4-43 15,-8-4-33-15,13 1-17 0,-5-1-11 0,-2 0-5 0,2 1-4 16,-1-1-2-16,6 0 6 0,-6 1-2 0,7-5-2 15,-7 5-2-15,6-1-2 0,-6 0 0 0,7-3 1 0,-7 3-4 16,0 1-8-16,0-1 1 0,0 1 1 0,0-1-1 0,-7 4-2 16,8-4-2-16,-8 1-2 0,-6 3 0 0,6-4-2 0,-6 4 0 15,7 0-1-15,-7 0 0 0,0 0-1 0,0 0 2 0,-7 0-2 16,1 4 0-16,6-4-2 0,-6 3-2 0,0-3-5 16,-2 4-9-16,2-4-12 0,-7 4-15 0,6-4-18 0,1 0-24 15,-1 3-46-15,1-3-71 0,0 0-96 0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3-11-09T04:44:59.052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4612 10620 126 0,'0'0'162'16,"0"0"-25"-16,0-3-27 0,0 3-22 0,0 0-19 0,6 0-15 15,-6 0-9-15,0 0-5 0,0 0-3 0,0 0-2 16,0 0-1-16,0 0-1 0,0 0-1 0,0 0-2 0,0 0-4 16,0 0-1-16,0 0-5 0,0 0-3 0,0 0-2 0,0 0-2 0,0 0-4 15,0 0-2-15,0 0 0 0,0 0-1 0,0 0 0 0,0 0 1 16,6 0 0-16,-6 0 1 0,0 0 5 0,0 0 0 15,0 0 0-15,0 0-1 0,0 0 1 0,0 0-1 0,0 0-2 16,0 0-1 0,0 0-5-16,0 0 0 0,8 0-3 0,-8 0 0 0,0 0-1 15,0 0 0-15,0 0 0 0,0 0-1 0,0 0 1 0,6 0 1 16,-6 0-1-16,6 0 2 0,1 0-2 0,0 0 1 16,-1 0-1-16,0 0 1 0,6 0-1 0,3 0 0 15,-9-5 2-15,7 5-2 0,0 0 0 0,7 0 0 0,-7 0-1 16,7-3 1-16,-8 3-1 0,8 0-1 0,-1-4-1 0,1 4 3 15,0-3 0-15,-1-1 0 0,7 0 2 0,-6 1 0 16,-1-1-2-16,7-3 1 0,0 3 0 0,-6-3 0 0,5-1-1 16,-5 1 0-16,6 3 0 0,-6-3 0 0,-1 3 1 15,1-3 0-15,-1 4 0 0,1-1-1 0,0 0 1 0,-8 1 1 16,2-1-2-16,-1 4 1 0,-7-4-1 0,0 4 0 16,1 0 0-16,0-3 0 0,-1 3 0 0,-6 0-2 0,6 0 1 15,-6 0 0-15,7 0 1 0,-7 0 1 0,0 0-1 16,0 0 0-16,0 0 1 0,0 0-1 0,0 0 0 0,0 0 0 15,0 0 1-15,0 0-1 0,0 0 0 0,0 0-1 0,0 0-4 16,0-4-7-16,0 4-18 0,0 0-34 0,0 0-67 0,0-4-115 16,0 1-95-16,0 3-62 0</inkml:trace>
  <inkml:trace contextRef="#ctx0" brushRef="#br0" timeOffset="614.41">5015 10675 27 0,'0'0'97'15,"0"0"-18"-15,0-4-11 0,0 4-7 0,0 0-8 16,0 0-5-16,0-3-1 0,0 3 2 0,-6 0 2 0,6 0-1 16,0 0 1-16,0 0-6 0,0-4-2 0,0 4-4 0,0 0-6 15,-6 0-6-15,6 0-6 0,0 0-6 0,0 0-2 16,0 0-5-16,0 0-1 0,0 0-3 0,-6 0-2 0,6 0 0 16,0 0-2-16,0 0 0 0,0 4 0 0,0-4-1 15,0 0 0-15,0 0 1 0,0 3-2 0,-8 1 1 0,8-4 1 16,0 4-1-16,0 3 0 0,0 0 0 0,0 1 1 0,0-1 0 15,0 8 0-15,8-5 0 0,-8 1-1 0,6 8 1 16,-6-4 1-16,0-1 0 0,6 5-1 0,0-5 0 0,-6 4 1 16,6 1 0-16,-6-5 0 0,8 5-1 0,-2-4 0 15,1 3-1-15,-7-3 2 0,6-1 0 0,-6 1 0 0,6-1-1 16,-6 1 1-16,8 0 0 0,-8-4-1 0,0 4 1 16,6-4-1-16,-6 0-1 0,0-1 1 0,0-2 0 0,0 3 0 15,0-4 2-15,0 0 1 0,0 1-2 0,0-1 2 16,0-3 0-16,0-1-1 0,0 1 2 0,0 3-1 0,6-7-1 15,-6 4 0-15,0-1 1 0,0-3-1 0,6 4-10 0,-6-4-30 16,8-4-70-16,-8 4-146 0,6-3-80 0</inkml:trace>
  <inkml:trace contextRef="#ctx0" brushRef="#br0" timeOffset="4368.83">5192 10954 134 0,'0'0'122'0,"0"0"-30"0,0-4-23 0,0 4-17 0,0 0-10 15,0 0-9-15,6-4-8 0,-6 4-6 0,0-3-5 0,6-1-5 16,-6 0-2-16,7 1-2 0,-7 3 2 0,7-4 0 16,-7 0 0-16,6 4 2 0,-6-3 2 0,6-1 0 0,-6 4 1 15,8-4 1-15,-8 4 1 0,0-3 0 0,6 3-1 16,-6-4 0-16,6 0-1 0,-6 4-1 0,7-3-2 16,-7 3-2-16,6-4-3 0,-6 4-3 0,6-4 2 0,-6 4-1 0,7 0 0 15,-7 0-2-15,0 0-1 0,7 0 1 0,-7 0 0 16,0 4-1-16,6-4-2 0,-6 4 0 0,0-4-2 0,0 3 3 15,0 1 0-15,6 0 0 0,-6-1 0 0,0 5 2 16,0-5 0-16,0 5 0 0,0-5 2 0,0 8-1 0,0-3 0 16,0-1 2-16,0 4 0 0,0-4-1 0,0 4 0 0,0 0-1 15,0 0 1-15,0-4 1 0,0 4-1 0,0 1-1 16,0-5-1-16,0 4 0 0,0-4 0 0,0 0 0 16,0 1-1-16,0-1 0 0,0 0 1 0,0 1 0 0,0-1 0 15,0 0 1-15,0-3-1 0,0 3 0 0,7-3 1 0,-7 3 1 16,0-3 0-16,0-1-1 0,7 1 2 0,-7 0-6 0,6-4-14 15,-6 3-26-15,7-3-45 0,-1-3-80 0,1-1-111 16</inkml:trace>
  <inkml:trace contextRef="#ctx0" brushRef="#br0" timeOffset="18862.58">5309 11151 85 0,'0'0'158'0,"0"-4"-55"16,0 4-38-16,6-3-27 0,-6 3-14 0,0-4-9 0,0 4-4 16,0 0-2-16,0-3-2 0,7 3 0 0,-7-4-2 15,0 4 0-15,6 0 1 0,-6 0-3 0,0 0-2 0,7 0-1 16,-7 0 0-16,0 0 0 0,0 0-1 0,0 0-1 0,6 0-2 16,-6 0 1-16,0 0 1 0,0 4-1 0,0-4 1 15,7 3 2-15,-7 1 0 0,0-1 0 0,6 1 0 0,-6 3 0 16,0-3 0-16,7 3 0 0,-7-3 1 0,0 0 0 15,7-1 0-15,-7 2 0 0,6-2 0 0,-6 1 1 16,6-1-2-16,1 1 0 0,-1 0 0 0,-6-1 1 0,7 1 1 0,-1 0-1 16,-6-1 0-16,7 1 1 0,-1-4-1 0,0 4 1 15,2-4 1-15,-8 0-1 0,6 3-1 0,0-3 1 0,1 0 1 16,0-3-1-16,-1 3 2 0,1-4-3 0,-1 4 1 16,0-4 1-16,8 1 2 0,-8-1-1 0,0 0 0 0,1 1-1 15,0-1 4-15,-1-3 2 0,1 3 4 0,-1 1 2 0,1-5-1 16,-7 4 4-16,6-3-1 0,1-1 1 0,-1 1-2 15,-6 0-2-15,6 0 1 0,2-1 6 0,-8 1 5 16,6 0-2-16,-6-1 3 0,0-3-1 0,0 4-1 0,0 0-1 16,0-4-3-16,0 4-3 0,0-1-4 0,0 5 2 0,0-5 1 15,-6 0 2-15,6 1 2 0,-8 4-1 0,8-5 5 0,-6 5-5 16,6-5-2 0,-6 5-5-16,6-1-4 0,-7 0-2 0,7 1 0 0,-6 3-2 15,6-4-5-15,0 0 1 0,0 4-1 0,0-3 0 0,0 3-1 16,0 0-2-16,0 0-3 0,0 0-9 0,0 0-15 15,6 0-27-15,-6-4-39 0,7 4-61 0,-1 0-112 0,-6 0-81 16</inkml:trace>
  <inkml:trace contextRef="#ctx0" brushRef="#br0" timeOffset="20435.47">5680 11210 6 0,'6'0'54'0,"1"0"4"0,6-4 5 16,-6 4 3-16,5-3 2 0,-5-1-8 0,6 0-5 16,0 1-11-16,-7-1-7 0,1-4-9 0,6 5-8 0,-7-5-5 15,8 5-5-15,-8-5 3 0,7 5 4 0,-6-5 3 0,-1 1 3 16,7 0 0-16,-7 3 0 0,2-3 1 0,-2 0 2 15,0-1-3-15,-6 1-2 0,6 0-5 0,2-1-2 0,-8 5-1 16,0-5 1-16,6 1 0 0,-6 0-1 0,0 0-1 16,0 3 0-16,0-3 1 0,-6-1 5 0,6 1 0 0,0-1 1 15,-8 5 1-15,2-5-2 0,0 1 1 0,6 0-2 0,-6-1-3 16,-2 5-4-16,2-5-3 0,0 5-4 0,-7-5 1 16,6 5 1-16,0-1-2 0,1-3-1 0,0 3 1 0,0 1-1 15,-2-1 3-15,2 0 1 0,0 4-2 0,-1-3 0 16,7-1-1-16,-7 4 2 0,7 0-3 0,-6-4 0 0,6 4 0 15,0 0-1-15,-7 0 0 0,7 0-1 0,0 4 0 0,-6-4 0 16,6 4 1-16,-6-1 0 0,6 1 0 0,-7 3 0 16,7-3-1-16,-7 0 0 0,7-1 0 0,0 1-1 0,-6-1 2 15,6 1-2-15,0 0-1 0,0-4 0 0,0 3 0 16,6 1 1-16,-6 3-1 0,0-7 1 0,7 8-1 0,-7-8 0 16,7 3 1-16,-1-3 1 0,0 4-1 0,1-4 0 0,-1 4 1 15,8-4 1-15,-8-4 0 0,8 4 0 0,-2-4 1 16,1 4-1-16,0-3 0 0,0-5 2 0,1 5-2 0,-2-1 0 15,2-3-1-15,-2-1 1 0,1 5-1 0,1-4 0 16,-8-1 0-16,7 1 0 0,0 0 0 0,-7 3 0 0,1-3-1 16,-1 3 0-16,1 0 2 0,0 1-1 0,-1-1 0 15,0 0-1-15,-6 1 1 0,8 3-1 0,-8 0 1 0,0 0-1 16,6-4 1-16,-6 4 0 0,0 4 0 0,0-4 0 0,0 3 0 16,0 1 1-16,-6 0 0 0,6 3 1 0,0-3-2 0,0 3 0 15,0 0 0-15,0 4-1 0,-8-3 1 0,8-1-1 16,0 0 1-16,0 4 0 0,0-4 0 0,0 1 0 15,8-1 1-15,-8 0 0 0,0-3-1 0,6 3 0 0,-6-3 0 32,6 3 0-32,0-3 0 0,-6-1 0 0,6 5 0 0,2-4 0 15,-2-4-1-15,7 4 1 0,-7-1 0 0,2-3 0 16,-2 4 0-16,6-4 0 0,2 0 1 0,-1 0 1 0,0-4 0 16,0 1-4-16,0-1-5 0,6 0-13 0,-6-4-22 0,7-2-44 15,0 2-84-15,0-3-132 0,-1 0-67 0</inkml:trace>
  <inkml:trace contextRef="#ctx0" brushRef="#br0" timeOffset="20980.99">6169 10642 31 0,'0'0'168'16,"0"-3"-16"-16,0 3-18 0,0-4-18 0,0 4-18 0,0-4-16 16,0 4-13-16,0-3-13 0,0 3-12 0,0 0-15 15,0 0-9-15,0-4-7 0,0 4-5 0,6 0-6 0,-6 0-2 16,0 0-2-16,0 0-1 0,0 0 1 0,0 4 0 0,0-4 0 15,0 3-1-15,6 1 3 0,1 0-1 0,-7 3 1 0,6 0 0 16,1 0-1-16,0 4 0 0,-1 4 1 0,0 0 1 16,8-1-1-16,-8 4 1 0,0 1-1 0,2 3 0 15,-2-4 0-15,0 4 1 0,7 0-1 0,-7 0 1 0,1 0 0 16,0 0-1-16,5 0 0 0,-5-3 0 0,0 2 0 0,-1-2-1 16,1-5 1-16,-1 5-1 0,1-1 1 0,-1-3 0 0,1 3 1 15,-1-3 0-15,0-1 1 0,2-3 0 0,-8 0-1 0,6 0 1 16,0 0 2-16,-6-4-2 0,7 1-7 0,-1-1-14 15,-6-3-23-15,7-1-36 0,0-3-54 0,-7 0-89 0,0-3-94 16</inkml:trace>
  <inkml:trace contextRef="#ctx0" brushRef="#br0" timeOffset="21528.82">6292 10968 195 0,'0'-4'186'0,"0"4"-66"16,0 0-47-16,0 0-31 0,0 0-15 0,0 0-9 16,0 0-5-16,0-3-1 0,0 3-3 0,7 0 0 0,-7 0-2 15,0 0-1-15,0-4-1 0,6 4 0 0,-6 0-1 0,0-3 1 16,6-1 1-16,1 4-2 0,-7 0 2 0,7-4 1 15,-1 4 1-15,1-3 1 0,-1-1 1 0,1 4-1 0,6-4-1 16,-7 1 0-16,8-1-1 0,-8 4-2 0,7-4-2 16,-7 1-2-16,8-1-2 0,-2 4 1 0,2-4 0 0,-2 1 0 15,2 3 0-15,-1-4 0 0,-2 4 1 0,4 0 0 0,-9 0-1 16,7 0-1-16,0 0 1 0,-6 4 0 0,-1-4 1 16,1 3 0-16,-1 5 0 0,-6-5 1 0,7 5 0 0,-7-1 0 15,0 0 1-15,0 4-2 0,0-4 1 0,-7 4 0 16,7 0-1-16,-6 0 0 0,-7 0 0 0,6 0-1 0,-6 4 1 15,0-4-1-15,0 0 1 0,0 0-1 0,0 0 0 16,-7 0 1-16,8 0-1 0,-8-4 1 0,7 4 1 0,-7-3-1 16,0 3 1-16,8-4-1 0,-8 0 0 0,7 0-3 15,0 1 1-15,0-5 1 0,7 1-6 0,-1 0-17 0,0-4-33 16,1 0-59-16,6-4-110 0,0 0-86 0</inkml:trace>
  <inkml:trace contextRef="#ctx0" brushRef="#br0" timeOffset="22018.14">6690 10910 33 0,'0'-4'286'0,"0"4"-82"0,0 0-75 0,0 0-51 15,0-4-25-15,0 4-19 0,0 0-14 0,0 0-7 16,0 0-3-16,0-3-6 0,0 3-2 0,6 0-2 15,-6 0-1-15,0 0 0 0,0 0-2 0,6 0 0 0,-6 0-3 16,0 3 5-16,0 1 0 0,0-4-1 0,0 4 1 0,0-1-1 16,0 1 2-16,0 0 0 0,0-1 1 0,0 5-4 15,7-1 2-15,-7 4 1 0,0-4-2 0,0 0 2 0,0 1 0 16,7 3 0-16,-7-4-1 0,0 0 1 0,6 1 0 16,-6-1-1-16,7 0 1 0,-7 1 0 0,6-1 0 0,-6-4-1 15,6 2 1-15,-6-2-1 0,7 1 4 0,0 0-1 0,-1-1-1 16,-6-3 0-16,6 4-1 0,1-4 0 0,-1 0 1 15,1-4 1-15,-7 4-1 0,13 0 1 0,-7-3 2 16,2-1 0-16,-2 0 1 0,6-4 1 0,-6 1-3 0,8 0 1 16,-1 3-7-16,-7-3-5 0,8 0-15 0,-8-4-26 0,8 3-46 15,-8-3-70-15,0 4-110 0</inkml:trace>
  <inkml:trace contextRef="#ctx0" brushRef="#br0" timeOffset="22238.84">6774 10760 293 0,'-7'-5'350'0,"7"2"-117"0,-6 3-96 0,6-3-58 0,0-2-35 15,0 5-16-15,0-3-9 0,6 3-9 0,-6-4-4 0,7 4-7 16,-1-4-8-16,-6 4-12 0,7-3-21 0,6 3-40 15,-7-4-74-15,2 4-131 0,-2 0-81 0</inkml:trace>
  <inkml:trace contextRef="#ctx0" brushRef="#br0" timeOffset="23338.78">6950 10954 174 0,'0'-4'309'0,"0"-3"-109"0,0 3-85 0,6 0-50 16,-6-3-30-16,0 3-16 0,7-3-9 0,0 0-5 0,-1-1-3 0,0 5-2 15,1-5 0-15,-1 4 0 0,1-3-1 0,0 3-1 16,5 1 2-16,-4-1 0 0,-2 0 0 0,6 1-1 15,-4 3-2-15,-2 0 0 0,0 0 3 0,7 3 0 0,-7 1-1 16,2 0 0-16,-2 3-1 0,0-3 2 0,0 7 1 0,1-4 0 16,0 4 0-16,-1 0-1 0,-6 4 0 0,7-4 1 0,-7 3 0 15,6 1 1-15,-6 0-2 0,0-4 0 0,0 0 1 16,0 0 0-16,0-1 3 0,0 2 0 0,0-1-2 16,0-4 2-16,-6 0 1 0,6 1 2 0,0-5 0 0,-7 5 5 15,7-5 2-15,0 1 2 0,0-4 2 0,-6 4 2 0,6-4 0 16,0 0 0-16,0 0-1 0,0 0-4 0,-7-4-4 15,7 0-1-15,0 4-2 0,0-3-3 0,0-5 0 0,0 5-4 16,0-5 3-16,0 1-1 0,7 0 0 0,-7 0-2 16,0-1-1-16,0-3 0 0,6 0 2 0,-6 0-1 0,0 0 0 15,7-4-1-15,-1 4 1 0,1 0 1 0,-7-3 1 0,7 3 2 0,-1-4-2 16,0 4 2-16,1 0 0 0,0 0 0 0,-1 4-1 0,0-1 0 16,1 1-2-16,-7 0-1 0,6 3-1 0,1 0 0 15,-7 1 1 1,7 3-1-16,-7-4-1 0,0 4 2 0,6 0 0 15,-6 0 0-15,6 4 1 0,0-4-2 0,-6 3-1 0,0 5 1 16,8-1 0-16,-2 0-1 0,-6 1 0 0,6-1-1 0,-6 4 2 16,7 0 0-16,0 0 1 0,-1 0-1 0,1 4 0 0,-7-4 2 15,6 0-2-15,-1-4 1 0,3 4-1 0,5 0 0 16,-7-4-1-16,1 4 0 0,6-3 0 0,-6-1 0 16,6-4 0-16,-7 5-1 0,7-4 2 0,1 0 0 0,-8-4 2 15,7 3-1-15,0-3 1 0,-6 0 0 0,5-3-1 0,2-1 1 16,-2 0-2-16,-5-4 1 0,6 5 0 0,0-4-2 0,0-1 1 15,0 1 1-15,-7-4-1 0,8 4 0 0,-1-4 0 0,-7 0 0 16,0 0 0-16,8 0 0 0,-8-4 0 0,-6 4-1 0,6 4 1 0,2-4 1 0,-8 0 0 16,0 0 1-16,0 3-2 0,-8-3 2 0,8 4-2 15,-6 0 0-15,0-4 2 0,-1 4-1 0,0 3-1 0,1-3 3 16,0 3-2-16,-1 0 0 0,1 1 2 0,-8 3-2 16,8 0-1-16,0 0 0 0,-7 3-1 0,6 1-2 0,1 0 2 15,-7 3 1-15,6 0-1 0,0 0 1 0,1 1 0 0,-8 3 1 16,8 3-1-16,6-3 0 0,-6 4 0 0,0 0 0 15,-1 0 0-15,7 3 0 0,0-4 0 0,7 5 0 0,-7-5 0 16,6 1-1-16,-6 0 1 0,12-5 0 0,-4 6 0 16,-2-5 1-16,7-4-2 0,-6 4 1 0,6 0 0 0,0-4 0 0,0 0 1 15,-1-3-1-15,8 0-1 0,-7-1 2 0,7 1-1 16,0-4 0-16,-1 0 0 0,0-4 0 0,8 1 0 0,-8-5 0 16,7 5 0-16,-6-1 0 0,6-3-2 15,-7-1-6-15,1 1-11 0,0 0-17 0,-2 0-29 0,-4-1-43 0,-1 1-71 16,-1 0-95-16,-4-1-82 0</inkml:trace>
  <inkml:trace contextRef="#ctx0" brushRef="#br0" timeOffset="33153.01">8591 10818 2 0,'0'0'108'0,"0"0"-13"15,0 0-16-15,0 0-14 0,0 0-15 0,0 0-9 0,0 0-9 16,0 0-7-16,0 0-7 0,0 0-2 0,0 0 3 0,-6 0 4 15,6 0 4-15,0 4 0 0,0-4 4 0,0 0 4 16,0 3 1-16,-7-3 1 0,7 4-6 0,0 0-5 0,-6-4-4 16,6 3-2-16,-7 1-6 0,7 3-4 0,-7-3-3 15,7 3-1-15,-6 0-1 0,6 1-2 0,-6-1-1 0,6 0-1 16,0 1-1-16,0-4 0 0,-7 3 0 0,7 0 2 0,0 1-2 16,0-1 0-16,0-3 2 0,0 3-2 0,0 0 0 15,0 1 1-15,0-1-1 0,0-4 1 0,0 5-1 16,0-1 0-16,0 0 0 0,7-3 1 0,-7 3 0 0,0 1 0 15,6-1-1-15,0-3 0 0,-6 3 0 0,7 0 1 0,0 0-1 16,-1-2-1-16,1 2 0 0,-1-3 1 0,-6-1-1 0,6 5 0 16,8-5 0-16,-14 1 1 0,6-4 0 0,0 3 1 15,2 1 0-15,-2-4-1 0,0 4 0 0,1-4 0 0,-2 0 0 0,3 0 0 16,-8 0 0-16,6 0-1 0,-6 0 0 0,7 0 0 16,-7 0 1-16,6-4 0 0,-6 4 0 0,6 0 0 15,-6-4 0-15,8 4 1 0,-2-3 0 0,-6 3 2 0,6-4-1 0,1 1-2 16,0-5 2-16,-7 5 1 0,6-1-1 0,0-3 0 15,1-1-1-15,-1 4-1 0,1-3 1 0,0 0 1 0,-1 3 0 16,0-3 1-16,1-1 3 0,0-3 2 0,-1 4 3 0,0 0 2 16,1-1 1-16,-1 1 0 0,-6 0 0 0,7 0-1 15,0-1-3-15,-1 1-1 0,0 0-3 0,2-1-1 0,-2 1-2 0,0 0 0 16,1-5-1-16,0 5 0 0,-1 3 1 0,0-3-2 16,1 0-1-16,-7 3 1 0,6 0 2 0,0 1-2 0,2-1-1 15,-2 0 0-15,0 1 0 0,1-1 0 0,-7 1 1 0,6 3-1 16,1-4-1-16,-1 4 1 0,1 0 1 0,-7 0-1 0,6 0 0 15,-6 4-1-15,7-4 1 0,0 3 1 0,-7 1-1 16,6 3 0-16,-6-3 1 0,6 3 0 0,-6 0 0 0,7 1 1 16,-7-5-2-16,0 5 1 0,7-1 0 0,-7 1-1 0,0 3 1 15,6-8 0-15,-6 5 0 0,0-5 0 0,0 5 0 0,0-5-1 16,0 1 0-16,0 3 0 0,0-3 1 0,-6 0-1 0,6-1 1 16,0 1-1-16,0-1-1 0,0 1 0 0,-7-4 1 15,7 4 0-15,0-4 0 0,0 0 0 0,0 3 0 16,0-3 0-16,0 0 0 0,-7-3 2 0,7 3-1 0,0-4 0 15,0 0-1-15,0 1-1 0,0-1 1 0,0-3 0 0,7 3 0 16,-7-7 0-16,0 4-1 0,0 0 0 0,7-1 1 0,-7 1 1 16,6 0 1-16,-6-5 2 0,0 5 1 0,6 0 1 15,1-4 2-15,-1 3 2 0,-6 1-3 0,7-4 2 16,0 4-2-16,-1 0-2 0,8-4 0 0,-8 3-3 0,0-3-2 16,7 0 0-16,0 4 0 0,0-4 1 0,1 3 0 0,-2-3-1 15,-6 4 1-15,8 0 0 0,-1 0 0 0,0 3 1 16,-6 0-1-16,5 1 0 0,-6 3-1 0,2-4 1 0,-2 4-2 15,0 4 1-15,1-1 0 0,-1-3 0 0,-6 8 0 0,7-1 0 16,0 0 2-16,-7 0 1 0,6 1-1 0,-6 7 0 0,6-4 0 16,0 0-1-16,-6 3 2 0,8 1-1 0,-8-4-2 15,6 3-1-15,-6 1 1 0,6-4 0 0,1 0 0 0,-7 0 2 16,7 0-2-16,-1-3 0 0,-6 3 0 0,7-4 1 16,-1 0-1-16,-6-3 0 0,7 3 0 0,0-3 0 0,-7 3-1 15,6-3 1-15,0-4 0 0,7 3 1 0,-6-3-1 16,-1 0-1-16,1 0 0 0,5-3 1 0,-4 3 0 0,4-4-1 15,-6 1 0-15,2-1 0 0,4-3 0 0,-5 3 0 0,6-3-1 16,-6-1 0-16,-1 1-3 0,0 3-7 0,0-3-13 16,2 0-13-16,-2-5-21 0,0 5-31 0,-6-4-51 0,7 0-82 15,-7 4-100-15</inkml:trace>
  <inkml:trace contextRef="#ctx0" brushRef="#br0" timeOffset="33560.25">8408 10572 158 0,'0'-3'284'16,"0"-5"-74"-16,0 5-63 0,8-1-44 0,-8-3-30 15,0 3-20-15,6-3-14 0,-6 3-11 0,6 1-11 0,1-5-8 16,-1 5-3-16,1-1-5 0,0 0-1 0,-1 4-20 0,6-3-47 16,2 3-98-16,-8-4-116 0,8 4-80 0</inkml:trace>
  <inkml:trace contextRef="#ctx0" brushRef="#br0" timeOffset="35213.75">9373 11030 15 0,'0'-3'116'0,"6"-1"-20"15,-6 0-17-15,0 1-17 0,0-5-12 0,7 5-11 16,-7-1-7-16,0 0-7 0,0 1-7 0,6-1-4 0,-6 0-6 16,0-3-1-16,6 3-3 0,-6 1-3 0,0-5 0 0,8 1-1 15,-8 4 3-15,6-5 0 0,-6 1 1 0,0 0 5 16,0-1 5-16,0 1 5 0,6 0 2 0,-6-1 3 0,0-3 2 16,0 4 3-16,0-4 2 0,0-4 0 0,0 4-5 15,0-3-1-15,-6-1-3 0,6 0-2 0,0 1-3 0,0-1-3 16,-6 1-4-16,6-5-3 0,0 4-1 0,-8 1-1 0,2-1-2 15,0 0-1-15,6 1-1 0,-7-1 2 0,1 1 0 16,-8-1-2-16,8 0-1 0,0 0 0 0,0 1 1 0,-1-5 0 16,0 5 1-16,-6-1-2 0,7-3 0 0,-1 3-1 0,0 1 0 15,1-1-1-15,0 0 2 0,-2 4-1 16,2 0 0-16,0-3 1 0,0 6 1 0,6-3-1 0,-7 4 3 0,7 0 1 16,-7-1-2-16,7 5 0 0,0-1 0 0,0 0-1 0,0 1-1 15,0 3-1-15,0 0 0 0,0-4-2 0,0 4 1 0,0 0 1 16,0 4 0-16,7-1-1 0,-7 1 0 0,7 0 1 15,-7-1 0-15,6 5 0 0,0 3 0 0,0-4 0 16,2 0-1-16,-2 4 2 0,-6 0 0 0,6 0 1 0,1 0 0 16,0 0 1-16,-1 0 0 0,-6 4-1 0,7-4 1 0,-1 0 0 15,1 4 0-15,0-5-1 0,-1 5-1 0,0-4 0 16,0 4 1-16,1-4-1 0,0 3 1 0,-1 1-2 0,1-4 1 16,-1 4-1-16,0-4 1 0,8 3-1 0,-8 1 1 15,0 0 0-15,2-4 0 0,4 3 0 0,-5-3 0 0,6 1 1 16,-6-6 0-16,-1 6 1 0,6-1-1 0,-4-4-1 0,4 0 0 15,-5 1 1-15,6-5-1 0,-6 5-1 0,5-5 1 16,-5 1 0-16,0-4-2 0,5 4 2 0,-5-4 0 0,6 0-2 16,-6 0 2-16,5-4 0 0,-5 4 0 0,0-4 0 0,5 4 0 15,-4-3 0-15,-2-1 0 0,7 0 1 0,-8-3 0 16,9 3 0-16,-7 1-1 0,-1-1 0 0,8-3 2 0,-8-1-2 16,0 5 0-16,1-9 1 0,0 9-1 0,-1-8 0 15,-6 3 0-15,6-2 0 0,1 2 0 0,-7-3 0 0,6 0 1 16,-6 0-1-16,0 0-1 0,7 4 2 0,-7-4 0 0,-7 0 0 0,7 0 0 15,0 0 0-15,0 3 1 0,-6 1-1 0,6-4 3 16,-7 4-1-16,1 3-1 0,6-3 0 0,-6 0 0 0,-1 3 0 16,0 0-1-16,7 1 1 0,-6-1 0 0,0 0-2 31,-2 4 0-31,2-3 0 0,6 3 0 0,-6 0 0 0,-1 3 1 16,7-3-1-16,-6 4-1 0,6 0 1 0,-8-1-1 0,8 1 1 15,-5 0 0-15,5 3-1 0,-7 0 0 0,7 1 0 0,0-1-1 16,0 0 1-16,0 5 1 0,0-1 0 0,0 0-1 15,0 0 0-15,0-1-1 0,0 1 0 0,0 4 2 0,0-4 0 0,0 0 0 16,0 4 0-16,0-1 1 0,0 1 0 0,7 0 0 16,-7-1 1-16,5-3-1 0,3 4 1 0,-8 0-3 0,6-4 1 15,1-1-1-15,-1 1 1 0,0 0-1 0,2-3-1 0,-2 3 0 0,7-4 0 0,-6 1 2 16,-1-5 0-16,7 1 0 0,0 0 0 0,0-1 0 0,0-3 1 16,0 0 2-16,0-3-1 0,0 3-1 0,6-4-1 15,-5-3 0-15,-1 3 0 0,6-4-13 0,-6 1-22 16,7 0-32-16,-7-4-61 0,6 0-74 0,-6 0-107 0</inkml:trace>
  <inkml:trace contextRef="#ctx0" brushRef="#br0" timeOffset="35640.15">9946 10312 196 0,'0'-4'242'0,"0"1"-78"0,6-1-58 0,-6 1-40 0,0 3-26 16,0-4-14-16,0 0-10 0,7 4-6 0,-7 0-7 16,0 0-1-16,0 0-2 0,0 4 0 0,6 0-1 0,-6-1 1 15,0 1 1-15,7 3 0 0,-7 0 2 0,6 4 2 0,1 5 0 16,-7-6 1-16,7 5 2 0,-7 3 0 0,6 1 0 15,0-1 0-15,-6 4 3 0,6 0 0 0,2 0-3 16,-2 0 0-16,-6 0-1 0,6 3 0 0,-6-3 1 0,7 0-4 31,-1 4-1-31,-6-4 1 0,7 0 3 0,0-4 0 0,-1 4-2 16,0-4-1-16,-6-2 1 0,8 2 3 0,-2-4 1 0,0-3-2 16,0 4-2-16,-6-4-3 0,7 0 1 0,0-4-1 15,-1 0-2-15,1 1 0 0,-1-1-4 0,-1 0 0 0,4-3 2 16,-3 0 1-16,0-1 0 0,0-3 0 0,8 0 1 0,-8 0 0 15,1 0 3-15,-1-3-2 0,1-1 0 0,6 4 1 16,-7-7-2-16,0 3-2 0,2-3-9 0,-2-1-18 0,0 1-32 16,1 0-50-16,-1-4-76 0,-6 0-115 0</inkml:trace>
  <inkml:trace contextRef="#ctx0" brushRef="#br0" timeOffset="35925.14">9777 10580 98 0,'0'0'207'0,"0"0"-76"0,0 0-55 0,0 0-35 16,6 0-20-16,0 0-9 0,-6 0-6 0,14 0-5 15,-8-4 1-15,1 4-2 0,-1 0-1 0,7-4 0 0,0 1-1 16,-7 3 1-16,8 0 2 0,6-4 0 0,-8 0-1 16,1 1 1-16,7-1 1 0,-1-3 2 0,-6 3 2 0,7-3 2 15,-1 0 1-15,7-1 2 0,-6 1 2 0,-1 0 0 0,-5-1 0 16,5 1 1-16,-6 0-3 0,5 3-2 0,-3-3-7 16,-3 3-24-16,8-4-48 0,-7 1-70 0,1 0-123 0</inkml:trace>
  <inkml:trace contextRef="#ctx0" brushRef="#br0" timeOffset="39553.9">10720 10481 348 0,'-6'-4'360'0,"6"1"-117"0,0-1-101 0,-6 0-55 16,6 0-30-16,0 1-20 0,0-1-14 0,6 4-7 16,-6-4-6-16,0 4-4 0,0-3-5 0,6 3-1 0,2-4-5 15,-8 4-2-15,6 0-8 0,0 0-14 0,-6 0-18 0,7 4-31 16,-7-4-46-16,6 0-76 0,-6 3-122 0,7 1-63 16</inkml:trace>
  <inkml:trace contextRef="#ctx0" brushRef="#br0" timeOffset="39772.55">10734 10957 315 0,'-6'0'410'16,"6"0"-145"-16,0-3-123 0,0 3-68 0,0-4-36 16,0 4-22-16,0-4-18 0,6-3-24 0,0 3-33 0,1-3-58 15,-1 0-93-15,1 3-112 0,0-3-69 0</inkml:trace>
  <inkml:trace contextRef="#ctx0" brushRef="#br0" timeOffset="53127.58">11176 11027 82 0,'0'0'107'0,"0"0"-10"0,-6 3-14 15,6-3-13-15,0 0-12 0,0 0-8 0,0 0-9 16,0 0-7-16,0 0-9 0,0 0-7 0,0 0-7 16,0 0-4-16,0 0-4 0,0 0 0 0,0 0-1 0,0 0 0 15,6 0 1-15,-6 0 4 0,0-3 1 0,0 3 3 0,0 0 4 16,0 0 4-16,7-4 2 0,-7 4 1 0,0-4 1 0,7 1-3 15,-7-1 0-15,6 0-4 0,-6-3-4 0,7 3-4 16,-1 1-2-16,0-5-2 0,-6 1-2 0,8 3-1 0,-2-3 0 16,6 3 1-16,-4-3 0 0,-2 0 0 0,7-4 2 15,-7 0 0-15,8 0 3 0,-2 0 3 0,-5 0 0 0,6-4 3 16,0 0 4-16,0 1 3 0,0-1 0 0,1 1 0 16,-8-5 1-16,6 5-1 0,2-5 0 0,-1 4 0 0,-7-3-3 15,8 4-2-15,-8-1 2 0,0 0-2 0,0 4-2 16,-6-3 0-16,8 3-2 0,-8 0 0 0,0 0-3 0,0 4 0 15,0-1-1-15,0 0-1 0,-8 1 1 0,8 4-3 0,-6-1 0 16,6 0-3-16,-6 1 2 0,0 3-1 0,-2-4 0 16,8 4-2-16,-6 4 0 0,0-4 0 0,-1 3-1 15,1 1 1-15,-1 0-1 0,0-1 1 0,1 1 0 0,0 4 0 0,0-5 0 16,6 1 0-16,-8 0-1 0,8-1 0 0,-6 1 1 16,6 0-3-16,0-1 1 0,0 1-2 0,0 0 2 0,6 3 1 15,-6-4 0-15,8 1 0 0,-8 0-1 0,6-1 2 0,0 1 0 16,0-4 0-16,1 4 0 0,0-1-2 0,6 1 1 0,-7-4-1 15,8 4 2-15,-2-1 0 0,2 1 0 0,-2 3-1 16,0-7-1-16,3 4 2 0,-3 0-1 0,8-1 1 16,-7 1-3-16,0 0 0 0,0 3 1 0,0-4-1 0,0 1 0 15,0 3-1-15,-6 1-2 0,6-5 0 0,-7 5 2 0,-6-4-2 16,6 3 1-16,-6-3 1 0,0 3 1 0,0 0 1 16,-6 4 1-16,0-3 1 0,-1-1 0 0,1 4 0 0,-8-4 1 15,2 4 0-15,-2 0 0 0,2-4 1 0,-1 1 0 16,-7 3 1-16,6-4 0 0,-4 1-1 0,3-5 0 0,3 5 2 15,0-5-3-15,-2 1 0 0,8 0-1 0,0-1-1 0,-8-3 0 16,14 0-9-16,-6-3-16 0,6 3-32 0,-7-8-50 16,14 1-75-16,-7 0-109 0,6-5-80 0</inkml:trace>
  <inkml:trace contextRef="#ctx0" brushRef="#br0" timeOffset="53586.48">11704 10521 68 0,'0'0'231'0,"0"0"-54"15,0-3-45-15,0-1-38 0,-6 4-29 0,6-4-24 16,0 4-14-16,0 0-9 0,0-3-4 0,0 3-4 0,0 0-4 16,0 0-1-16,0-4-4 0,0 4 0 0,0 0 4 15,0 0-4-15,0 4 0 0,0-4 0 0,0 0 2 0,6 3-1 16,-6 1 3-16,0 3 1 0,0-3-3 0,0 7 5 16,7 0 0-16,-7 0 2 0,0 3-2 0,0 1 0 0,6 0 0 15,-6 3 0-15,0 1-1 0,0-1-1 0,7 4 1 0,-7-4-3 16,0 0 0-16,6 0 0 0,-6 1-2 0,0-1 0 0,6 1-1 15,2-5 0-15,-8 5-1 0,6-5 0 0,-6 1 0 16,6-1 0-16,-6 1 0 0,7-4 0 0,-1 4 0 16,-6-4-1-16,7-4 1 0,0 4 0 0,-7-3 1 0,6-1-1 15,0 0 0-15,-6 0 0 0,7-3-1 0,0 0 1 16,-7-1 0-16,6 1-2 0,0-4 0 0,0 0 2 0,2 0-1 16,-2 0 2-16,1-4 0 0,-1 4 1 0,0-3-1 0,8-5 0 15,-8 5-6-15,0-4-13 0,8-1-21 0,-8 1-37 16,7 0-49-16,-6-4-72 0,-7 3-104 0</inkml:trace>
  <inkml:trace contextRef="#ctx0" brushRef="#br0" timeOffset="53902.17">11541 10781 68 0,'0'0'266'0,"0"0"-75"0,0 0-64 15,0 0-47-15,7 0-33 0,-7 0-18 0,0-3-11 0,7 3-8 16,-1-4-4-16,1 4-2 0,-1-4-2 0,0 1 0 15,8-1 2-15,-8 1-3 0,7-5 1 0,0 5 1 0,-6-2 0 16,5-2 1-16,2 3-2 0,-2-3 2 0,8 4 0 16,-7-5 1-16,0 1-2 0,6 3-10 0,-5-3-16 0,5 0-32 15,1-1-46-15,-7-3-71 0,0 4-98 0</inkml:trace>
  <inkml:trace contextRef="#ctx0" brushRef="#br0" timeOffset="54441.06">11950 10737 356 0,'0'0'338'0,"0"0"-118"0,-5 0-99 0,5 0-57 0,0 0-31 16,0 0-17-16,5 4-10 0,-5-4-5 0,9-4-3 0,-3 4 0 15,0 0 0-15,1-4 1 0,-1 4 1 0,7-3 1 0,-6 3 0 0,6-4 1 16,-6 1 1-16,5-5-1 0,-4 5-1 0,4-5 0 0,-6 1 0 16,7 3-1-16,-6-3 0 0,6 3-2 0,-7-3 0 15,1 3 1-15,0-3 0 0,-1 3 1 0,0 1 1 0,1-1-1 16,0 1 0-16,-7-1 1 0,0 0 2 0,0 1 1 15,6-1 0-15,-6 0-2 0,0 4 1 0,0-3 1 0,-6 3 3 16,6-4-2-16,0 4-1 0,0 0 0 0,-7 0-3 0,0 0 3 16,1 0-2-16,6 4-1 0,-6-1-1 0,-1 1 2 15,0 0 0-15,1-1 0 0,0 1-1 0,-1 0 1 0,0 3 0 0,1 0-2 0,-1-3 2 16,1 3-1-16,0 0 0 0,0 1 0 0,6-1 0 0,-8 0-1 16,2 1 0-16,6-1 1 0,0 0-1 0,0 4 0 15,-6 1 0-15,6-6-3 0,6 6 2 0,-6-1 1 16,0 0 0-1,0-4 0-15,6 4 0 0,-6 0 0 0,8-4 2 0,-2 1 3 16,0 2-3-16,0-2-2 0,1-1 0 0,-1-3-1 0,1 3 1 16,0-3-1-16,5-1 1 0,-5 1-3 0,6 0 1 0,-7-1 1 15,8-3 2-15,5 0-1 0,-5 0 0 0,4-3 1 0,-4-1-1 16,5 0 0-16,-5 1 0 0,5-1-3 0,0-3-10 0,-7 3-9 16,9-3-22-16,-1-1-31 0,-8-2-43 0,8 2-59 15,-7 1-77-15,1 0-91 0</inkml:trace>
  <inkml:trace contextRef="#ctx0" brushRef="#br0" timeOffset="54991.92">12492 10664 328 0,'-6'-4'300'0,"6"4"-97"16,-6 0-83-16,6-3-51 0,0 3-28 0,-8 0-20 0,8 0-7 15,0 0-1-15,0 0-4 0,0 0-4 0,0 0-4 16,-6 0-2-16,6 0 1 0,-6 3 6 0,6 1-3 0,-6 0-3 16,-2-1 1-16,2 1-1 0,0 3 1 0,-1 1 1 0,1-5-1 15,-1 8-2-15,0-7 2 0,1 3-1 0,0 4-1 16,0-4 1-16,-2 1 0 0,8 0 1 0,-6-5 0 16,6 5 0-16,-6-1 0 0,6 0 0 0,0-3-1 0,0 3 0 15,-7-3-1-15,7-1-1 0,7 1 0 0,-7 0 0 0,0-1 0 16,6 1 0-16,0-4 1 0,-6 4-1 0,8-4 2 0,4 0 1 15,-6 0 0-15,1-4 0 0,6 0 0 0,-6-3 0 16,5 3-1-16,2-3 2 0,-8 0-2 0,0-1 0 16,8 1 0-16,-8-1 0 0,1 2 0 0,0-6 2 0,-7 5 1 15,6 0-1-15,-6-1 1 0,0 1 0 0,7 3-1 0,-7-3 2 16,-7 0-2-16,7-1 2 0,0 5-1 0,0-1 4 0,-6-3-2 16,6 3 0-16,-7 0 0 0,7 1 0 0,0-1 0 15,-7 4-2-15,7-3 2 0,0 3-2 0,-6-4 0 16,0 4 0-16,6 0-2 0,-8 0 1 0,8 0 0 0,0 0-1 15,-6 0-1-15,6 4-1 0,0-4 0 0,-6 0 4 0,6 3-3 16,0 1 0-16,0-1 0 0,0 1 0 0,0 3 1 16,0-3-1-16,0 3 0 0,0 1-5 0,6-1 2 0,-6 0 2 15,0-3 0-15,0 3 0 0,6-3 0 0,-6 3 1 0,8 0-1 16,-8-3 1-16,6 3 0 0,0 1-1 0,-6-5 0 0,7 2 1 16,0 2-1-16,-7-4 1 0,6 1 0 0,1 0 0 0,-1-1 1 15,0 1-1-15,0 0 1 0,2-1-2 0,-2 1 1 16,0-4-1-16,7 4 0 0,1-4-3 0,-8 0-3 0,7 0-8 15,0 0-16-15,0-4-19 0,0 4-32 0,0-4-44 16,0-3-61-16,0 3-84 0,1 1-77 0</inkml:trace>
  <inkml:trace contextRef="#ctx0" brushRef="#br0" timeOffset="55794.94">12746 10612 347 0,'0'-3'375'0,"0"3"-115"0,0-4-111 15,0 4-69-15,0-3-38 0,5-1-18 0,-5 4-12 16,9-4-5-16,-3 4-4 0,7-3-3 0,-7 3 0 0,1 0 1 16,6 0-2-16,-7 3 1 0,8 1 0 0,-8 0 5 0,0-1-3 15,8 9-2-15,-8-9 0 0,1 8-1 0,-7-3 1 16,6 3 0-16,0 3-3 0,-6-3-4 0,0 0 2 0,7 4 3 15,-7-1 2-15,0-3 0 0,0 0 0 0,0 1 0 16,0-1 1-16,0-1 1 0,0-2-1 0,-7 3-1 0,7 0 0 16,0-4 0-16,0 0-3 0,0 1 2 0,0-5 1 0,0 1 0 15,0 0 1-15,0-1 0 0,0-3-1 0,0 4 0 16,0-4 6-16,0 0-2 0,0 0-2 0,0 0 0 16,0 0-1-16,7-4 1 0,-7 1-1 0,0-1 0 0,0 0-5 15,0-3 2-15,0 0 1 0,7-1 2 0,-7 1 0 0,0 0 2 16,0-4 1-16,0 3 1 15,0-2 1-15,0-1-1 0,6-1 1 0,-6 1-2 0,0 0 2 16,6 0-4-16,-6 0 0 0,0 4 0 0,8-4 0 0,-2 0 0 16,0 4 0-16,1-4-1 0,-1 4 0 0,1-1-1 15,-1 5 0-15,-6-5-1 0,7 5 0 0,-1 3-1 16,1-5 0-16,0 5 0 0,-1 0 1 0,0 0 1 0,-6 5-1 16,7-2 1-16,-1 5 0 0,1-1-2 0,-1 4 2 0,1 0 0 15,-1 0-5-15,0 3 3 0,2-3 2 0,-2 4 0 0,-6-4 1 16,6 0 3-16,-6 3-3 0,7-3 0 0,0 1 5 0,-1-1-6 0,-6-4 0 15,6 0 1-15,1 4 0 0,-7-3-2 0,6-1 0 0,-6-3 1 16,7-1 0-16,-7 1 0 0,0 0 1 0,0-1-1 16,0-3 0-16,7 0 4 0,-7 4 1 0,0-4 1 15,0 0 1-15,0-4 0 0,6 4 0 0,-6-3-1 0,0-1 1 0,0 0-1 16,0-3-3-16,0 0 0 0,0-1-2 0,0 1 0 0,0 0-1 16,6-4 3-16,-6 3-2 0,0-2 1 0,0-1 0 0,0-1 1 15,0 1-1-15,7-3 0 0,-7 3 0 0,0 0-1 16,0-4 1-1,7 4-2-15,-7 0 0 0,6 0-1 0,-6 4 1 16,6-4-1-16,-6 4 0 0,7-5 1 0,0 5-2 0,-1 3 1 16,1-3 1-16,-7 3 0 0,6 1 0 0,0-1-1 0,2 4 1 15,-2 0 0-15,0 0-1 0,1 0-1 0,-7 4 1 16,6-1 0-16,1 1 0 0,-1 3 1 0,1 1-1 0,-1-1 1 16,0 4 1-16,2 4-4 0,-2-4 1 0,0 7 2 0,1-3 0 15,0-1-1-15,-1 1 0 0,0 0 1 0,1-1 1 16,-2 1 4-16,3 0-4 0,-1-1-1 0,-1-3 1 15,7 0-1-15,-6 0 0 0,-1 0 0 0,0 0-2 0,1-4 2 16,0 1-1-16,-1-1 1 0,1 0-1 0,-7-3 1 0,6 3 0 16,0-3 0-16,2-4 3 0,-2 4-1 0,0-4 1 0,0 0-3 15,1 0 3-15,0 0-2 0,-1-4-4 0,1 4-8 16,-1-4-15-16,0-3-21 0,8 0-34 0,-8-1-55 0,0 1-88 16,8 0-113-16,-8-4-62 0</inkml:trace>
  <inkml:trace contextRef="#ctx0" brushRef="#br0" timeOffset="59557.48">13997 10598 7 0,'-6'0'119'0,"6"0"-20"0,0 0-18 0,0 0-18 0,0 0-16 16,0 0-12-16,0 0-9 0,0 0-5 0,0 0-8 0,0 0 2 15,0 0 1-15,0 0 2 0,0 0 1 0,-7 0 1 16,7 0 1-16,0 0-2 0,0 0 2 0,0 0-3 0,0 0-2 16,-7 0 0-16,7 0 1 0,0 4-2 0,0-4-6 0,-6 0 3 15,6 0 0-15,-7 0 0 0,7 3-1 0,-6-3-3 16,6 4-2-16,-7-4 0 0,7 0 2 0,-6 3-2 0,6 2-1 15,-7-5-2-15,7 3-1 0,-6-3 0 0,6 0 0 16,-7 4-1-16,7 0-1 0,-7-4 0 0,7 3 0 0,-6-3 0 16,6 4 0-16,-6 0 1 0,6-1 4 0,-7 1 1 0,7 0 1 15,-7-1-1-15,1 1 1 0,0-1 0 0,6 5 1 16,-7-5-2-16,1 5-3 0,0-5 0 0,-2 5-1 0,2-1 0 16,6 0-1-16,-6-3 1 0,-1 3-1 0,0-3-1 15,7 3 0-15,-6-3 0 0,0 3 0 0,-1 0 0 0,0 1 2 16,7 3-1-16,-6-4 1 0,-1 1 0 0,7-1 1 0,-6 0-1 15,0 1 0-15,6-1 0 0,0 0-1 0,0 1-1 16,0-1 0-16,0 0 0 0,0-3-1 0,0-1-1 16,0 5 0-16,6-5 1 0,-6 1 0 0,6 0 1 0,1-4-1 15,-7 3 1-15,6-3 1 0,1 0-1 0,0 0 0 0,-1-3 0 16,7 3 0-16,-6-4-4 0,-1 0 3 0,8 1 0 0,-2-5 1 16,-5 5 2-16,5-4-1 0,-5-1-1 0,6 1 0 15,-7 0 3 1,1-4 0-16,6 3-1 0,-6 1 0 0,-1-4 0 0,1 4 1 15,-7-5 0-15,6 6 6 0,-6-6 3 0,7 5 1 0,-7 3 2 16,0-3-1-16,0 0 1 0,0-1 0 0,-7 1-1 0,7 3-6 16,0-3-7-16,-6 0 0 0,6 3 0 0,0 0 0 15,-7 1 0-15,7-1 0 0,0 4 1 0,-6-4 2 16,6 4 3-16,-7-3-2 0,7 3-2 0,-6 3-1 0,6-3 0 16,-7 4-1-16,7 0 2 0,0-1 0 0,0 1 4 0,-7 3-1 15,7 1-2-15,0 3 0 0,0-4 3 0,0 4 0 0,0 0-1 0,0-4-3 0,0 5 0 16,7-6-1-16,-7 6 1 0,0-5 1 0,7 0-4 0,-1 1 2 15,1-1 0-15,-1 0-1 0,-6 1-1 0,7-1 1 16,6-3 0-16,-7 3-1 0,1-3 0 0,0-1-1 16,5-3-1-16,-5 4 0 0,6-4 2 0,0 0-2 0,-7 0 2 0,8-4 1 15,-2 4-1-15,2-3-5 0,-2-1-9 0,0-3-13 16,3 3-20-16,-3-3-36 0,2-1-42 0,-1-3-62 0,0 4-92 16,0 0-72-16</inkml:trace>
  <inkml:trace contextRef="#ctx0" brushRef="#br0" timeOffset="59901.14">14218 10485 343 0,'0'-8'342'0,"-6"5"-117"0,6-1-91 0,-6 0-52 0,6 0-30 15,0 4-15-15,0-3-11 0,0 3-5 0,0-4-6 16,0 4-7-16,0 0-5 0,0-4-4 0,0 4-3 0,6 0 2 15,-6 0 0-15,0 0-2 0,0 0 1 0,0 4-1 0,0 0 3 16,6-1 0-16,-6 5 1 0,0-1 0 0,7 4 0 16,-7 0 0-16,0 4 1 0,6 0 0 0,-6 3 0 0,0 0 1 15,0 0-2-15,7 4 0 0,-7-3-1 0,0 3 1 16,6 0 0-16,-6-4 1 0,7 0-1 0,-1 4 0 0,-6-4 3 16,6 1-2-16,2-1 2 0,-2 1 0 0,0-5-3 0,1 5 0 15,6-5 1-15,-7 1 0 0,1-4-1 0,6 0 1 16,-6 4-1-16,5-8 0 0,-5 0 1 0,0 1-1 15,5-1 0-15,1-3 0 0,-6-1-1 0,6 1-1 0,-7-4 1 16,8 4 0-16,-2-4-1 0,-5 0 2 0,6-4-2 0,-6 4-3 16,5-4-8-16,-4 1-12 0,-2-5-16 0,6 1-31 0,-4 0-40 15,-2-4-56-15,0-1-81 0,1 1-92 0</inkml:trace>
  <inkml:trace contextRef="#ctx0" brushRef="#br0" timeOffset="60151.17">14140 10668 88 0,'0'0'367'15,"0"0"-101"-15,0 0-106 0,0 0-71 0,0 0-41 0,7 0-22 16,-7 0-13-16,6 0-6 0,7 0-6 0,-6-4 2 15,6 0 0-15,-1 1-1 0,8 3-1 0,-7-7-1 0,7 3 1 16,0 0 1-16,-1-3 0 0,7 3 0 0,-6-3 0 16,6 0-2-16,-7-1-7 0,7 1-12 0,-6-4-25 0,6 3-48 15,-7 1-86-15,1-4-121 0,0 4-66 0</inkml:trace>
  <inkml:trace contextRef="#ctx0" brushRef="#br0" timeOffset="78309.64">14843 10448 72 0,'0'-4'91'0,"6"4"-24"0,-6 0-20 16,0-4-13-16,8 4-8 0,-8 0-5 0,0 0-1 15,0-3 1-15,0 3-5 0,6 0-1 0,-6 0-3 16,0-4-4-16,0 4-3 0,0 0-2 0,0 0-2 0,6 0-2 15,-6 0 1-15,0-4 0 0,7 4-1 0,-7 0 0 0,0 0 0 16,0 4 1-16,0-4-1 0,0 0 2 0,0 0 2 0,0 0 4 16,0 0 4-16,0 0 4 0,0 0 6 0,0 0 6 15,0 0 4-15,0 0 4 0,0 0 2 0,0 0 0 0,0 0 1 16,0 0-4-16,0 0-1 0,0 0-5 0,0 0-1 16,0 0-6-16,0 0-1 0,0 0-4 0,0 0-2 0,7 0-1 15,-7 0-3-15,0 0 2 0,0 0-1 0,0 0 2 16,0 0 0-16,0 0 0 0,0 0 1 0,0 0 0 0,0 0 2 15,0 0-2-15,0 0 1 0,0 0-1 0,0 0 1 16,0 0-1-16,0 0-1 0,0 4-2 0,-7-4-2 0,7 0-1 16,0 3-2-16,0-3-3 0,0 0-2 0,0 4-1 0,-7-4 0 0,7 4 0 15,0-1 1-15,-6 1-1 0,6 0 0 0,0-1 1 16,0 5 0-16,-6-4-1 0,6 3-1 0,-8 0 1 0,2 1 0 16,6 3 1-16,-6-4 1 0,0 0 0 0,-1 4-2 15,0-4 2-15,1 4 0 0,-1-3-1 0,1 3 0 0,0 0-2 0,-8 0 1 16,8 0 1-16,0-4-1 0,-1 4 0 0,0 0 0 15,1-3 0-15,-1 3 0 0,1-4 0 0,0 0-1 0,6-3-1 16,-8-1 2-16,8 5 1 0,-6-5 0 0,6 1 1 0,-6 0-2 16,6-1 0-16,0 1 1 0,0 0 0 0,-6-4-1 15,6 3-2-15,0-3 2 0,0 0 5 0,0 0-2 0,0 0-1 16,0 0 0-16,0 0 0 0,6 0 1 0,-6 4 1 16,0-4-1-16,6 0-6 0,0 0 3 0,2-4 3 0,-2 4-1 15,0 0-1-15,7-3 1 0,-6-1 2 0,6 4-3 0,0-4 0 16,0 1 1-16,0-1 0 0,0 0 0 0,6-3-1 15,-5 3 0-15,5 1-2 0,1-5 1 0,-8 5 0 0,8-4 0 16,0-1-1-16,-1 1-1 0,7 3 2 0,-6-3-2 0,-1 0 0 16,1-1-5-16,0 1-5 0,-1 3-5 0,0-3-5 15,1-1-9-15,-7 5-9 0,0-1-10 0,0-3-9 0,0 3-8 16,0 0-6-16,-6 1-11 0,-1-1-7 0,0 0-8 0,-6 4-13 16,8-3-25-16,-8-1-39 0</inkml:trace>
  <inkml:trace contextRef="#ctx0" brushRef="#br0" timeOffset="78673.82">14999 10451 188 0,'-6'-3'259'0,"6"3"-75"0,0-4-63 16,-6 4-43-16,6-4-24 0,-7 4-13 0,7 0-11 16,0-3-5-16,0 3-5 0,-6 0-5 0,6-4-6 15,0 4-2-15,0 0 0 0,0 0-2 0,0 0 1 0,0 0-2 0,0 0 0 16,0 0-1-16,0 0 0 0,0 0-2 0,0 0-3 16,0 0-1-16,0 4 2 0,0-1 0 0,0 1 0 0,0 0 0 15,6 3-2-15,-6 4 2 0,0-3 3 0,7 3 1 16,-7 3-3-16,6-3 1 0,-6 4 0 0,6-1 1 0,2 1 2 15,-2 0-2-15,-6 3-1 0,6-3 1 0,1 3 1 0,-7 1 0 16,6-1-1-16,1 0 0 0,-7 0 1 0,6 4 0 0,1-4-1 16,-7 1 0-16,6-1-1 0,-6-3 1 0,0 3-2 0,6 1 0 15,-6-5 0-15,0 1 0 0,8-1 0 0,-8-3 1 16,0 4-2-16,6-7-5 0,-6 3-9 0,0-4-19 16,6 0-31-16,1-3-67 0,0-4-124 0,-1 0-87 0</inkml:trace>
  <inkml:trace contextRef="#ctx0" brushRef="#br0" timeOffset="79223.14">15332 10488 28 0,'0'0'325'0,"0"0"-86"0,-7 0-82 16,7 0-66-16,0 0-34 0,0 0-22 0,0 0-9 0,0 0-6 16,0 0-5-16,0 0-5 0,0-3-4 0,0 3-3 0,0 0-2 15,0 0 0-15,0 0-1 0,0 0-3 0,7 3 2 0,-7-3 0 16,0 4 0-16,0 0 0 0,6-1 0 0,-6 1 0 15,0 3 2-15,7-3 5 0,-7 7 1 0,7-4 0 0,-7 4 3 16,6 4-1-16,-6-4 3 0,6 3 1 0,-6 1-2 16,7 4-3-16,0-5-1 0,-7 1-1 0,6 3-1 0,0-3 1 15,-6-1-3-15,7 1-1 0,-1 0 0 0,1-1 0 16,0-2 0-16,-1-1 0 0,0-1-1 0,-6 1-1 0,8-3 1 16,-2 3-1-16,-6-4 1 0,6 0-1 0,-6-3-1 0,6 0 0 15,-6-1 0-15,0-3-2 0,6 0-5 0,-6 0-7 0,8 0-11 16,-8-3-19-16,6-1-23 0,-6 0-39 0,0-3-56 15,7 0-79-15,-7-1-88 0</inkml:trace>
  <inkml:trace contextRef="#ctx0" brushRef="#br0" timeOffset="79741.73">15325 10444 248 0,'-6'-4'346'0,"6"4"-124"0,0-3-99 15,0 3-56-15,0-4-30 0,0 4-17 0,6 0-6 0,1 0-5 16,-1 0-3-16,1 0-4 0,6 0-1 0,-7 0-1 16,8 4-1-16,-8-1 1 0,0 1 0 0,7 0-2 0,-6-1 2 15,6 5 0-15,-7-5 0 0,2 1 0 0,-2 0 0 0,0 0 0 16,6 3 0-16,-4-3 0 0,-2-1 0 0,-6 1 0 15,7 0-1-15,-1-1-1 0,0 1 2 0,2-4-1 0,-2 4 0 16,-6-1 1-16,6-3 2 0,0 0 1 0,8 0-1 0,-8 0 2 16,1-3-1-16,-1 3 2 0,1-4-2 0,6 0 1 15,-7 1 1-15,8-5 0 0,-2 1 4 0,-5 0 0 0,6 3 0 16,-6-4 0-16,5-3 1 0,-4 4-1 0,-2 0 1 16,6-4-1-16,-4 4-2 0,4-1 0 0,-5-3 0 0,-1 4 0 15,0 0 1-15,2-1-1 0,-2 1-1 0,0 0-1 0,-6 3-2 16,6 0 1-16,-6-3-2 0,0 4-1 0,0-1 1 15,7 0-1-15,-7 4 0 0,0 0-1 0,0-3 0 0,7 3-1 16,-7 0 0-16,0 0-1 0,0 3 0 0,0 1-1 16,6 0 0-16,-6 3 2 0,0 0-2 0,0 4 2 0,7 4 0 15,-7-4 1-15,0 3 0 0,6 4 0 0,-6-3 1 0,7 3-1 16,-7 1 1-16,7-1-1 0,-7 1 0 0,6-1 0 16,-6 0 0-16,6 0 1 0,0 1 0 0,-6-1 0 15,8 1 0-15,-8-1-1 0,6 0 1 0,-6 0 0 0,6-3 0 16,-6 3 0-16,0-3-2 0,7-4-4 0,-7 3-7 0,6-2-8 15,-6-1-11-15,7-4-18 0,-7 0-29 0,7 1-49 0,-1-5-87 16,0-3-108-16,0 0-60 0</inkml:trace>
  <inkml:trace contextRef="#ctx0" brushRef="#br0" timeOffset="80243.53">15950 10360 245 0,'0'-4'369'15,"-6"4"-129"-15,6 0-101 0,0 0-61 0,0-3-31 0,0 3-19 16,0 0-10-16,6 3-6 0,-6-3-5 0,7 4-3 15,0 0-4-15,-1 3-2 0,7 0 0 0,-6 1 1 0,-1 3 0 16,1 3 1-16,5-3 0 0,-4 4 1 0,-2-1 0 0,7 5-1 16,-7-4 0-16,1 3 2 0,-1 0-2 0,-6 4 0 0,7-4 0 15,-1 4 0-15,-6-3 0 0,6 3 1 0,-6 0 0 16,0 0 1-16,0-4-1 0,0 0 0 0,0 1-1 16,0-1 2-16,0 1 1 0,0-1-2 0,0-4 0 0,8 5 0 15,-8-8 1-15,0 3 1 0,0-3-2 0,0 0 0 0,0-4 0 16,6 4 0-16,-6-7-2 0,0 3-6 0,0-3-10 15,0-4-16-15,6 0-22 0,-6 0-39 0,0-4-58 0,7 1-96 16,-7-5-93-16</inkml:trace>
  <inkml:trace contextRef="#ctx0" brushRef="#br0" timeOffset="80556.75">15964 10360 244 0,'0'-4'358'16,"0"-3"-127"-16,6 4-103 0,-6-5-57 0,7 5-31 0,6-5-16 16,-7 0-10-16,7 1-4 0,7 0-3 0,-7 3 0 15,6-3-4-15,0 0-2 0,1 3 1 0,0 0-2 0,0 1 0 16,-1-1 0-16,-6 4 0 0,7 0 0 0,-1 0 0 15,-6 4-1-15,1-1-2 0,-2 5 1 0,0-1-1 0,-4 0 1 16,-2 4 0-16,1 4-2 0,-1 0 1 0,-6-1-1 0,0 1 2 16,-6 0 0-16,-1 3 0 0,7 0 1 0,-14-3 0 0,9-1 2 15,-2 5-1-15,-5-4 2 0,-2-1 0 0,1 5 1 16,6-5-2-16,-5 1-1 0,5-4-7 0,-6 0-18 16,6 3-29-16,1-6-51 0,6-1-82 0,-6 0-122 0,6-3-63 15</inkml:trace>
  <inkml:trace contextRef="#ctx0" brushRef="#br0" timeOffset="81377.05">16648 10507 84 0,'0'0'223'0,"-7"0"-58"0,7 0-50 0,-7 0-41 15,7 3-28-15,-6-3-20 0,6 0-11 0,-7 0-7 0,7 4-3 16,-6 0-3-16,0-1-2 0,-1-3 0 0,0 8 0 0,1-5 3 16,0 1 3-16,-8-1 3 0,8 5 4 0,-1-1 5 15,-5 0 2-15,-2 1 2 0,8-1 3 0,-8 4 0 0,2-4 0 16,-1 4-2-16,-1 4-2 0,8-4-3 0,-6 0-3 16,-2 4-3-16,1-4-1 0,6 3-2 0,1 1-2 0,-1-4-2 15,1 4-4-15,0-5 1 0,6 1 1 0,-7 0-1 0,7 1-1 16,0-5-1-16,7 0 2 0,-7 1 0 0,6-5 0 15,-6 1 2-15,6 3 0 0,1-7 1 0,-1 4 2 16,8-4-1-16,-8 0-2 0,8 0 0 0,-8-4 0 0,6 4-1 16,2-3 0-16,-1-1-1 0,7 0-3 0,-8-3 2 0,2 0-1 15,5-1 0-15,-6 1 0 0,0-4 0 0,7 3 0 0,-8-3 0 16,1 1 0-16,1-1 0 0,6 3 0 0,-14-3 2 0,6 0-2 16,2-3 0-16,-8 3 0 0,1 0 0 0,-1 4 0 0,0-4 0 15,-6 0 2-15,0 3 2 0,0 1 2 0,0 3 1 16,0-3 0-16,0 3 2 0,-6 0-2 0,0 1 1 15,6 3-1-15,-7 0-1 0,1 0-3 0,6 0 1 0,-7 0-2 16,7 3 0-16,-7 1-1 0,1 0 1 0,6-1-1 0,-6 5-1 16,6-5 0-16,0 4 0 0,-6 1-1 0,6 0 1 0,0-5 0 15,6 5 0-15,-6-1 0 0,0 4 0 0,0-4 0 0,6-3-1 16,0 7 1-16,-6-4 4 0,7-3-1 0,0 3-1 16,-1 0 1-16,1 1-1 0,-1-5-1 0,8 5 1 0,-8-5 0 15,0 1-5-15,7-1 2 0,0-3 1 0,0 4-1 16,1-4 1-16,-8 0 1 0,14 0-1 0,-8 0 0 0,1-4 0 15,1 1 1-15,-2 3-2 0,2-4-6 0,-2 1-10 16,2-5-16-16,-1 5-23 0,0-1-36 0,0-3-63 0,-7-1-101 16,7 1-88-16</inkml:trace>
  <inkml:trace contextRef="#ctx0" brushRef="#br0" timeOffset="84627.7">18386 10225 46 0,'-6'-8'458'0,"-1"1"-111"0,1 0-141 0,6-1-89 0,-7 5-52 0,7-1-23 16,0 0-12-16,0 1-6 0,0 3-7 0,7-4-4 0,-7 8-6 16,6-4-3-16,1 3 1 0,-1 1-5 0,1 0-1 15,6 3 0-15,-7 0 0 0,8 1-1 0,-8 3-1 16,7-4 2-16,-7 0 0 0,1 4 1 0,0 0 0 0,5 0-1 15,-4-4 0-15,-2 4 1 0,0 0 1 0,-6 0-2 16,6 1-1-16,-6-6 0 0,7 6 2 0,-7-5-1 0,0 0 1 16,0 4-1-16,0-3-1 0,0-1 1 0,0 0 1 0,-7 1 2 15,7-1-2-15,0 0 0 0,-6-3 0 0,6 3 0 16,0 0 0-16,0 1 0 0,0-1 0 0,-6-3-2 0,6 3 3 16,0 0-3-16,0-3 0 0,0 4-4 0,0-5 0 0,-6 5-2 15,6-5-6-15,0 1-2 0,0 0-7 0,0-1-4 16,0 1-10-16,0-4-14 0,0 0-25 0,0 0-44 0,0 0-79 15,0 0-120-15,6-4-59 0</inkml:trace>
  <inkml:trace contextRef="#ctx0" brushRef="#br0" timeOffset="89247.42">17657 10550 224 0,'0'0'193'0,"0"0"-52"16,-7 0-46-16,7-3-32 0,0 3-18 0,0-4-7 0,0 4-7 16,0-4-7-16,0 4-6 0,0-3-6 0,0 3-2 15,0-4-1-15,0 4 1 0,0 0-4 0,0-3 3 0,0 3 2 16,0 0 2-16,0 0 4 0,0-4 1 0,0 4-3 0,0 0 0 15,0-4-2-15,0 4-2 0,0 0-4 0,0 0-1 16,-6 0-2-16,6 0 2 0,0 0-2 0,0 0 1 0,0 4 0 16,-7-4 0-16,7 0 0 0,-6 4-1 0,6-4-1 15,-6 3-1-15,-2-3-1 0,2 4-1 0,0-1 0 0,0 1 0 16,-8 0 0-16,8-1 0 0,-1 5 1 0,1-5 0 0,-7 5 1 16,6-5-1-16,1 5 1 0,-8-5 0 0,8 5 1 15,0-1-1-15,-1-3-1 0,1 3-1 0,-8 4 1 16,8-3 0-16,0-1 0 0,0 0-2 0,-2 1-1 0,8-1 2 15,-6 0-2-15,0 0 1 0,6 1 0 0,0-1 0 0,-7 0 1 16,7 4 0-16,0-3 2 0,0-1-1 0,0 4 0 0,7-4 0 16,-7 0 1-16,6 1 0 0,-6 0-1 0,6-1 1 15,-6 0-1-15,8 0 2 0,-2-3-1 0,0 3-1 0,0-3 1 16,8 0 1-16,-8-1 0 0,1-3 0 0,-1 4 0 16,8-4 0-16,-8 0 1 0,0-4 0 0,7 4-1 0,-6-3-1 15,6-1-1-15,0 0 1 0,-6 1 0 0,5-1 0 16,-6-3 0-16,8 3 1 0,-8 0-2 0,1-3 1 0,-1 4 1 15,1-5-2-15,0 5 0 0,-1-5 0 0,0 4 0 0,-6-3 3 16,8 0 0-16,-2-1 0 0,-6 1 2 0,6 0 1 16,-6-4 1-16,6 3 2 0,-6-3 1 0,0 4-1 0,7 0 0 15,-7-4-1-15,0 4 1 0,0-1-1 0,0-3-2 16,0 8 0-16,0-5-1 0,0 1 0 0,0-1-1 0,-7 5-1 16,7-1 0-16,0 0-2 0,0 1-1 0,0-1-1 15,0 0-1-15,0 1 1 0,0 3-1 0,0 0 0 0,0 0-3 16,0-4 2-16,0 4-1 0,0 0 1 0,0 0 0 0,0 4-1 15,0-4 1-15,0 0 0 0,7 3 1 0,-7 1 1 0,0 0 0 16,7 3-1-16,-7-3 1 0,6 3 2 0,-6-3-1 0,7 3-1 16,-1-4 0-16,-6 5 0 0,5-4 0 0,4 0-1 15,-3 3 0-15,0-3 0 0,0 3 1 0,1-3 1 16,0 3-1-16,-1-4 0 0,1 1 1 0,-1 0 1 0,1-1 0 16,6 1-2-16,-7-4 0 0,0 4 0 0,8-4 0 0,-8 0-1 15,7 0-2-15,1 0-4 0,-8 0-4 0,6-4-3 16,2 4-6-16,-1-4-6 0,-6 4-8 0,6-3-9 0,0 3-11 31,0-4-18-31,-7-3-23 0,7 3-38 0,-6 1-60 0,-1-5-94 16</inkml:trace>
  <inkml:trace contextRef="#ctx0" brushRef="#br0" timeOffset="91026.55">18953 10089 8 0,'0'0'362'0,"0"-4"-88"0,0 4-97 0,0-3-67 0,0 3-38 16,-6 0-25-16,6-4-13 0,0 4-12 0,0 0-7 16,0 0-6-16,0 0-2 0,6 4-5 0,-6-4-1 0,7 7-1 0,-7-3 0 15,6 3-1-15,0 4 0 0,1 0 0 0,0 0 0 16,-1 3 0-16,0 1 1 0,1 0-1 0,0 0 0 15,-1 3 1-15,1 0 1 0,-1-3 0 0,0 3 1 0,2-3 1 16,-2-1-1-16,0 4 4 0,0-2-4 0,2-2 2 0,-2-3-3 16,-6 4 2-16,6-4 1 0,-6 0-1 0,7-4 0 0,-7 0-2 15,0 1 1-15,5-5 2 0,-5 5 0 0,0-5 3 16,0-3 2-16,0 4 4 0,0-1 4 0,0-3 4 0,0 4-1 16,0-4 2-16,0 0-1 0,0 0-2 0,0 0-3 0,-5-4-3 15,5 4-5-15,0 0-2 0,-7-3-3 0,1 3-1 16,0-4-1-16,-2 1-1 0,2-1-2 0,0 4 0 15,-8-4 1-15,8 1 0 0,-7 3-1 0,7-4 1 0,-8 0-2 16,2 4 1-16,5-3-2 0,-6 3 2 0,0 0 0 0,0 0 0 16,0 0 0-16,-1 0 2 0,8 3 0 0,-6-3 1 0,-2 4 0 0,8 0-2 15,-7-1 0-15,7 1 1 0,-2 0-2 0,-4 3 1 16,6 0 0-16,-1-3 1 0,0 3 0 0,1 0 1 0,-1 1 0 16,1 3-1-16,-1-4 2 0,7 1-2 0,-7 3-2 15,7-4-3-15,0 0 3 0,0 1-2 0,0-1 2 0,0 0 0 16,0 0-3-16,0-3 1 0,7 3 2 0,-7 1 2 0,7-1-1 15,-1-3 1-15,1 3 0 0,-1-3-3 0,1-1-3 16,0 1-3-16,-1 0-3 0,0-4-3 0,0 3-5 16,2 1-5-16,-2-4-6 0,0 4-5 0,1-4-5 0,-7 3-7 0,6-3-8 15,1 0-8-15,0-3-13 0,-1 3-20 0,0 0-31 16,-6-4-47-16,6 0-77 0</inkml:trace>
  <inkml:trace contextRef="#ctx0" brushRef="#br0" timeOffset="93513.31">17585 10686 140 0,'0'0'126'15,"0"0"-28"-15,0 0-26 0,0 0-18 0,0 0-12 0,-6 4-7 16,6-4-3-16,0 0-4 0,-7 0-3 0,7 3-2 0,0-3-2 16,-6 0 0-16,6 0-1 0,0 4 0 0,0-4-3 15,0 0-4-15,0 0-1 0,0-4 0 0,0 4-2 16,0 4 2-16,0-4-2 0,0 0 0 0,0 4-1 0,6-4 3 15,-6 3 0-15,7-3 0 0,-1 0-1 0,8 0-1 0,-8 0 1 16,6 0 0-16,2-3 2 0,-1 3-1 0,7-4-2 0,0 0 1 16,-2 4-1-16,2-3 0 0,7-5 0 0,5 5-1 15,-6-1-2-15,7-3 0 0,-1-1-1 0,7-2 0 16,7 2 1-16,-7 1-2 0,6-4 1 0,8-1 0 0,-8 2 1 16,7-1 0-16,0 0 1 0,-6 0 0 0,6 0 0 0,-7-4 3 15,7 4-2-15,-5 0 0 0,-9 0-1 0,8 0-1 16,-7 0 0-16,-6 0 0 0,-1 4-2 0,-5-1-2 0,-2 1 0 15,-5 0-1-15,0-1-1 0,-2 5-1 0,-4-1 0 16,-8 0 0-16,1 1 0 0,-1 3 1 0,1 0-1 0,-7-4 3 16,0 4 2-16,0 0-1 0,-7 0 1 0,1 0 0 0,-1 0-2 15,-6 4 1-15,6-4 4 0,-5 3-5 0,-8 1-4 16,1 0 0-16,-1 3-2 0,0-3-3 0,-6 3 0 0,1-3-2 16,-1 3-6-16,-1 1 0 0,-11-1-2 0,5 0-1 15,1 4 1-15,-8-3-1 0,1 3 1 0,6-4 2 0,-5 4 0 16,-1-4-3-16,5 0-1 0,-4 1-2 0,5 3-1 0,1-4-1 15,-1 0 0-15,1 1-3 0,5-5 2 0,1 5 3 16,6-1 5-16,-5-4 6 0,5 5 2 0,7-4 3 0,0 0 3 16,0-1 3-16,7-3 5 0,-8 4 5 0,14-4 1 0,-6 0 0 15,6 0 0-15,0 0 0 0,0 0 0 0,6 0-1 32,8 0-5-32,-8-4 0 0,14 1-4 0,-7-5 0 0,6 5-2 0,7-5 1 0,0 1 2 0,7-1 1 0,-1 1 0 0,1 0 0 15,6-1-1-15,0-3 1 0,0 0 1 0,7 4 1 16,-1-4 1-1,-6 0 0-15,7-3 0 0,-1 3 2 0,1 0-2 16,-7 0 1-16,7-4-1 0,-1 4 1 0,2-4-1 16,-9 4-1-16,7 0 1 0,-12-3-1 0,7 3 0 0,-8 0 0 15,1 3-1-15,-7 1-1 0,-1 0-3 0,-5 0-2 0,-7 3 0 16,0 0 0-16,-6 4-2 0,-1 0 0 0,-6 0 1 16,-6 0-1-16,-1 4-1 0,-6 3-4 0,0-3-2 0,-13 3-2 15,0 0-3-15,-1 4-5 0,-5-3-1 0,-7 3-3 16,0 0-2-16,-6 0 3 0,-1 3 0 0,0-3 2 0,-5 0 3 15,-2 4 2-15,8-4 2 0,-7 4 2 0,-1-4 3 0,1 0 1 16,-6 0 0-16,12-1-1 0,-6-2 0 0,7 3-6 16,6-4-4-16,-1-3-4 0,7 3-8 0,7-3-21 15,7-1-33-15,6-3-48 0,6-3-85 0</inkml:trace>
  <inkml:trace contextRef="#ctx0" brushRef="#br0" timeOffset="94609.88">17950 9917 151 0,'-6'0'174'0,"6"0"-28"0,0-4-23 0,0 4-24 0,0 0-18 16,-7 0-17-16,7-3-12 0,0 3-7 0,-6 0-7 15,6 0-3-15,-7 0-7 0,7-4-6 0,-7 4-4 16,7 0-4-16,-6-4-3 0,6 4-2 0,-6 0-2 0,-2 4-3 16,2-4-1-16,0 4-2 0,0-4-1 0,-1 3-2 0,-6 5-1 15,0-1 2-15,7-4-1 0,-8 8 0 0,2-3 0 0,-2 3 0 16,8 0 1-16,-7 0 1 0,-1 0 1 0,8 3-1 16,-6-3 1-16,-2 4 0 0,8 0 1 0,-1-1 0 15,1 1 0-15,-1 0-1 0,0-1 0 0,1 1-1 0,6-1 0 16,0 1 0-16,0 0 0 0,0-4 0 0,0 4-3 0,6-8 0 15,1 4 2-15,0-4 2 0,6 1-1 0,-7-1 1 0,8 0 2 16,-2-7-2-16,1 4 5 0,0-1-5 0,0-3 1 16,1-3 0-16,4-1 1 0,-4 4-2 0,5-7 0 0,-5 3 1 15,-2-3 0-15,8 0 1 0,-7-1-1 0,0 1-2 16,0-4 1-16,0 4-1 0,-6-5-1 0,-1 5-1 0,0 0 2 16,1-4 2-16,-7 0 4 0,7 3 2 0,-7-2 2 15,0 2-2-15,-7 1 5 0,7-4 2 0,-7 4 6 0,7-1 2 16,-6 5-3-16,0-5-1 0,6 1 1 0,-7 3 0 0,1 1-4 15,6-1-3-15,-7 0-8 0,1 0-4 0,6 1 0 0,-7 3-1 16,7-3-1-16,-6 3-1 0,6 0-1 0,0 0 0 16,-7 0 0-16,7 0 2 0,0 3 1 0,0-3-2 0,0 3 0 15,0 5 0-15,0-4 1 0,0-1 1 0,7 5 0 0,-7-5 0 16,6 5-1-16,1-1 1 0,-1-3 1 0,1 3-1 16,-1 0 0-16,1 1-1 0,-1-1 2 0,0-3-1 0,1 3 0 15,6-4-2-15,0 1-1 0,-7 0-2 0,14-4-2 16,-6 3-4-16,-2-3-5 0,8 4-6 0,-1-4-7 0,1-4-9 15,0 1-12-15,-1-1-20 0,1 0-37 0,-1 1-60 0,1-4-106 16,-1 3-75-16</inkml:trace>
  <inkml:trace contextRef="#ctx0" brushRef="#br0" timeOffset="95177.82">18315 9979 21 0,'6'0'331'15,"-6"-4"-90"-15,0 1-89 0,6-1-62 0,-6 4-34 0,8-4-18 16,-2 1-12-16,0-1-7 0,-6 4-6 0,7 0-6 15,-1-4-3-15,1 4-3 0,6 0-1 0,-7 4 0 16,1-4-1-16,0 4 0 0,-1 3 0 0,0-3 1 0,1 3-2 16,0 0 1-16,-7 4 0 0,6-4 0 0,0 1 1 0,-6 3 0 15,7-3-1-15,-7 2 0 0,6-2 1 0,-6-1 1 16,0 4-1-16,0-7 0 0,0 3-1 0,0 0 1 0,-6-3 0 16,6 0 4-16,0-1 3 0,0 1 3 0,0 0 4 15,-7-4 4-15,7 3 1 0,0-3 0 0,-6 0 1 0,6 0-2 16,0-3-2-16,0 3-3 0,-6-4-5 0,6 0-1 0,0 1-2 15,0-1-1-15,0 0 0 0,0 1 0 0,0-5-3 16,0 1-2-16,0 0 1 0,0-4 0 0,0 3 0 0,6 1 0 16,-6-1-1-16,0-3-1 0,6 4 2 0,-6 3 1 15,7-3-1-15,-7 0 0 0,6 3 3 0,-6-3-1 0,7 3 0 0,-7-3 0 16,7 7 1-16,-1-7-2 0,0 7 2 0,2-4 0 16,-2 4-3-16,0 0 0 0,0-4 1 0,1 4-1 0,0 0 0 15,-1 0-1-15,7 0 0 0,-7 4 0 0,2-4 1 0,-2 4-1 16,0 3-1-16,-6-3 1 0,7 3 1 0,-1-3 0 15,1 3-2-15,-1 0 0 0,-6-3 0 0,7 3 2 0,-1 0 0 16,1-3 0-16,0 0-1 0,-1 4 1 0,0-5 1 0,0 0-1 16,2 1 0-16,-2-4 2 0,0 4-2 0,1-4-3 15,-1 0-2-15,1 0-7 0,6-4-6 0,-7 4-6 16,8-4-15-16,-2-2-21 0,2 1-31 0,-1-2-55 0,0 0-101 16,0-1-86-16</inkml:trace>
  <inkml:trace contextRef="#ctx0" brushRef="#br0" timeOffset="95708.9">18803 9690 411 0,'0'-4'333'0,"-6"0"-138"0,6 1-87 16,0 3-48-16,-7-4-24 0,7 0-15 0,7 4-7 15,-7-3-3-15,6 3-5 0,1 3-4 0,-1-3-2 0,1 0-4 16,0 4 1-16,-1 0 1 0,0-1 0 0,0 1 2 0,2 3 0 16,-2 0-1-16,0 1 0 0,1 3 3 0,-1-4-1 15,-6 4-1-15,7 0-2 0,-7 0 0 0,0 0 1 16,7 0 1-16,-7 4 0 0,0-4 1 0,0 3-1 0,0-3 0 16,-7 4 2-16,7-4 0 0,0 4 0 0,-7-1-1 0,7-2-1 15,0-1 0-15,-6 0 0 0,6-1 0 0,0 1 1 0,-7-3-1 16,7-1 0-16,0 4-1 0,0-7 1 0,0 3-1 15,0-3-1-15,0-1-1 0,0 1 3 0,0-4-1 16,0 4 1-16,0-4 0 0,0 0 1 0,0 0 2 0,0-4 0 16,0 4 0-16,7-4 1 0,-7 1-2 0,0-1 0 0,6 0 0 15,-6 1-1-15,7-5 1 0,-7 5-1 0,0-5 1 16,7 5-2-16,-7-5 0 0,0 5 1 0,0-5 0 0,0 5-1 16,0-4 0-16,0 3 2 0,0 0 0 0,-7 1 4 15,7-1 0-15,0 0 0 0,0 4-1 0,0 0 0 0,0-3-1 16,0 3 0-16,0 0-2 0,0 0-2 0,7 3-1 0,-7-3-1 15,0 4 1-15,0 0 0 0,6-4 0 0,-6 3 1 16,0 1-1-16,6 0 1 0,0-4 0 0,-6 3 0 16,8 1 2-16,-2-4 0 0,0 3 0 0,8-3-1 0,-8 0-1 15,1 0 0-15,-1 0 0 0,7 0 0 0,-6-3 0 0,5 3 0 16,2-4 0-16,-1 1 0 0,-1-1 0 0,2 0 2 0,6 1-6 16,-1-5-11-16,1 5-15 0,-2-5-25 0,2 4-49 15,7-3-91-15,-8 0-118 0,0-1-70 0</inkml:trace>
  <inkml:trace contextRef="#ctx0" brushRef="#br0" timeOffset="97686.98">19526 10367 137 0,'-6'0'230'0,"6"0"-51"16,-7 0-54-16,1 0-43 0,6 0-27 0,-6 0-15 0,-2 0-6 16,8 0-1-16,-6 0-3 0,6 0-2 0,-6 0 0 0,6 0 0 15,0 0-1-15,0 0-3 0,0 0-2 0,0 0-2 16,0 0-1-16,0 0 1 0,0 0 0 0,0-3-2 16,0 3 0-16,0 0-1 0,0 0 1 0,0 0-3 0,0 0-2 15,0 0-2-15,0 0-4 0,0 0-1 0,6 0-2 0,-6 0-3 16,0 0 4-16,0 0-3 0,6 0-1 0,-6 3-2 0,8 1 1 15,-2 0-2-15,-6-1 2 0,6 5 0 0,1-1-3 32,-7 0 2-32,6 1 0 0,-6 3 2 0,7-1 0 0,-7 1 1 15,6 4 0-15,-6-4-1 0,0 8-1 0,0-5 0 0,0 1 0 16,-6 3-1-16,-1 0-3 0,7 1-3 0,-6 3-4 16,-7-4-6-16,7 4-6 0,-8-3-12 0,8-1-12 0,-8-4-18 15,1 1-28-15,7-4-51 0,0 0-89 0,-2-4-95 16</inkml:trace>
  <inkml:trace contextRef="#ctx0" brushRef="#br0" timeOffset="98343.92">20529 9770 322 0,'0'-3'337'16,"0"-1"-115"-16,7 0-83 0,-7-3-43 0,0 3-26 0,0 0-13 15,6 1-9-15,-6-5-9 0,0 5-6 0,0-1-10 16,0 0-8-16,0 4-4 0,0 0-4 0,0-3-4 0,0 3-3 15,0 0 0-15,0 3-2 0,0-3 1 0,-6 4-2 0,6 0 1 16,0 3 2-16,-7 0-2 0,1 5 2 0,0 2 0 16,-2 1 1-16,-4 3 0 0,-2 0-1 0,-5 1 1 0,-1 3 2 15,1 0 1-15,-1 4-1 0,1-5-1 0,-9 5-1 16,10-4 0-16,-8 3 1 0,6-3 0 0,1 1-1 0,0-1-2 16,-1-4 1-16,1 0-1 0,-1-3 1 0,7-1 0 15,6 1-1-15,-6-4-1 0,7-4 1 0,0 5 1 0,-2-5-2 16,8-3 2-16,0 3 0 0,0 0 0 0,0-3 1 0,8 0-1 15,-2-1-1-15,7 1 0 0,0-4 1 0,0 0-1 16,7 0-1-16,6 0 0 0,-7-4-2 0,7 4 2 0,0-3-1 16,0-5-1-16,7 5 0 0,-7-5 0 0,7 1-1 0,-7 0 1 15,6-1 5-15,1 1-1 0,-1-1 0 0,1-3 0 16,-1 0 0-16,1 4 0 0,-7 0 1 0,7 0 0 16,-1-4-5-16,-12 3 1 0,5 1-1 0,-5 3 0 0,0-3-4 15,-1 3-6-15,-5 1-5 0,-2-1-9 0,2 0-11 0,-8 1-13 16,0-1-21-16,1 0-29 0,-2 1-49 0,-5 3-92 0,0-4-97 15</inkml:trace>
  <inkml:trace contextRef="#ctx0" brushRef="#br0" timeOffset="98671.92">20509 9983 41 0,'0'0'368'0,"-6"-4"-105"0,6 4-107 0,0 0-72 0,0 0-36 16,0 0-19-16,0 0-10 0,0 4-6 0,6-4-3 0,-6 3-3 16,8 1-1-16,-2 3 1 0,0 0-6 0,1 4 0 15,-1 5 1-15,1-2-2 0,-1 4 0 0,1 1 0 0,-1-1-2 16,-6 4 0-16,7 0 2 0,0 0 0 0,-1 4 0 0,-6-4 0 15,6 3 1-15,-6-3 1 0,7 4 1 0,-7-5-1 16,6 1 0-16,-6 1 1 0,0-1-1 0,7-4 0 0,-7-3 0 16,6 3-1-16,-6-4 0 0,7 1 1 0,-7 0-1 15,6-4-1-15,1 0 0 0,0 0-2 0,-1-4-7 0,0 4-8 16,8-7-12-16,-8 3-16 0,7-7-31 0,0 0-46 0,0 0-78 16,0 0-109-16</inkml:trace>
  <inkml:trace contextRef="#ctx0" brushRef="#br0" timeOffset="99179.23">21069 9990 186 0,'0'0'175'0,"0"4"-48"0,-6-4-39 0,6 3-24 0,0 4-18 16,-6 1-8-16,6-1-6 0,-7 5-2 0,7 2 0 15,-6 1 0-15,6-1-4 0,-7 5-3 0,7-1-4 0,0 0-3 16,-7 0-3-16,7 1 0 0,0-1-1 0,0 1-3 0,0-1-2 15,0 0-2-15,0 0 0 0,0-3-2 0,7 0 1 16,-7-1-1-16,7-3 0 0,-1 1 4 0,-6-1 1 0,7-4 3 16,-1 0 0-16,0 0 1 0,8-3 1 0,-8 0 0 15,0-1 1-15,2 1-3 0,4-4-1 0,-5 0 0 0,6 0-1 16,-6-4 0-16,5 4 0 0,-6-3-1 0,8-1 3 16,-1-3 2-16,-7 3 2 0,1-3 2 0,6 0 3 0,-7-4 2 15,1 3 4-15,6-3 3 0,-7 0 0 0,-6 0 1 0,6 0-5 16,-6 0 1-16,8-4 0 0,-8 4 1 0,0-3 0 15,-8-1-4-15,8 1-3 0,-6 3-2 0,0-4 2 0,-7 0-3 16,6-3-3-16,-5 3-1 0,-2 1-5 0,1-5-2 0,1 5-3 16,-2-1 0-16,2 4-2 0,-8-3-1 0,7 2-1 0,-1 5-2 15,-4-4-1-15,4 7-3 0,1-3-4 0,0 3-4 16,0 4-6-16,7 0-9 0,-8 0-10 0,8 4-9 16,0 0-12-16,6-1-11 0,-7 4-19 0,7 1-29 0,0-1-51 0,0-3-89 15,7 4-88-15</inkml:trace>
  <inkml:trace contextRef="#ctx0" brushRef="#br0" timeOffset="99671.75">21487 10004 296 0,'-7'0'331'0,"1"0"-125"0,6 4-89 0,-6-4-52 0,-2 0-24 16,8 4-15-16,0-1-7 0,0 1-6 0,0 0-11 16,0 4-2-16,0-2 0 0,0 2-1 0,0 3 0 0,8 4 1 15,-8-4-1-15,6 3 1 0,-6 5 6 0,0-5-4 0,0 4 0 16,6 1 0-16,-6-1-2 0,0 1 0 0,7-5 0 15,-1 1 1-15,-6 3 0 0,6-3-1 0,-6-4 2 0,7 0-1 16,-7 0 0-16,7-1-1 0,-7-2 1 0,6 0 1 16,0-5-1-16,1 5 5 0,0-5-2 0,-1-3 1 0,1 4 4 15,-1-4 1-15,1 0-3 0,-1 0 2 0,1 0-1 0,6-4-1 16,-6 4 3-16,5-3 0 0,-5-2 1 0,6 2 2 16,-7-5 2-16,1 5 0 0,5-5 2 0,-4 1 4 0,4-4 4 15,-5 4 0-15,0-4 1 0,-1 0 0 0,-6 0 2 16,6-4 2-16,-6 1 1 0,0-1-1 0,0 1 0 0,0-1-3 15,0-4 0-15,-6 5 1 0,0-5-2 0,-1 5-2 0,-6-4-4 16,-1 3-4-16,8-3-4 0,-7 3-1 0,-6 1-3 16,6-2-3-1,-7 2-2-15,7 3-2 0,-6 0-1 0,6 0-4 0,-1 0-6 16,2 4-11-16,5-1-12 0,-6 1-14 0,7 3-19 0,-1-3-22 16,7 4-30-16,-6-5-44 0,6 5-74 0,0-5-119 0,6 0-58 15</inkml:trace>
  <inkml:trace contextRef="#ctx0" brushRef="#br0" timeOffset="100050.14">21643 9550 116 0,'-7'-7'410'0,"1"0"-123"0,-1 3-118 0,7-3-70 16,-6 3-38-16,-1 4-20 0,7-4-12 0,0 1-8 16,-6 3-9-16,6 0-7 0,0 3-3 0,0-3-3 0,0 8-1 15,-6-1 1-15,6 0 1 0,0 4 0 0,0-3 2 16,-7 3-1-16,7 0-1 0,7-1-1 0,-7 1 1 0,0-3-2 16,6 0 1-16,-6 2 0 0,6-6 0 0,1 3 1 0,-1 1 1 15,-6-1 1-15,7-3-2 0,-1-1 3 0,1-3-1 0,-1 4 0 16,0-4 1-16,-6-4 0 0,14 4 2 0,-8-3 2 0,1-5 2 15,0 5 2-15,-1-5 1 0,0 1 1 0,-6 3 1 16,7-3 1-16,-2-1 3 0,-5 2-5 0,8-2 2 0,-8 0-1 16,0 5 1-16,0-4-2 0,0 3-2 0,0-3-1 15,0 3-7-15,0-3-5 0,-8 3-14 0,8 0-18 0,-5 1-25 16,5-1-39-16,-7 0-67 0,7 4-123 0,0-3-93 16</inkml:trace>
  <inkml:trace contextRef="#ctx0" brushRef="#br0" timeOffset="100624.1">22267 9953 192 0,'-6'0'244'0,"-6"0"-89"0,5 4-67 15,-6-4-39-15,7 0-21 0,-8 4-13 0,8-1-4 16,-13 1-4-16,10 3-3 0,-8-3-1 0,3 3-1 0,1 4 1 15,-7-4 6-15,8 4 4 0,-8 5 2 0,7-6 2 0,-7 5 5 16,8 0 3-16,-2-1 4 0,2 1 1 0,-2 0-1 16,1 3-5-16,7-4-2 0,0 1-1 0,-1 0-5 0,0 0 0 15,1 3-3-15,6-7-3 0,0 3-2 0,0-3 4 0,6 4 1 16,1-4 3-16,0-4-1 0,-1 4 1 0,0-3 2 16,7-1 0-16,1 0 2 0,6-3-1 0,-8-1 1 0,8 2-1 15,-1-5 2-15,7 0-1 0,-6 0 0 0,6-5-1 16,-2 5-3-16,10-3-2 0,-8-5-2 0,0 5-1 0,7-4-4 15,-7-1 0-15,7 5-4 0,-7-5-3 0,6-3 1 16,-5 4-2-16,5 0-3 0,-6-1-10 0,7 1-13 0,-14-4-17 16,7 4-20-16,-6 0-40 0,0-1-71 0,-1 1-130 15,-6 0-84-15</inkml:trace>
  <inkml:trace contextRef="#ctx0" brushRef="#br0" timeOffset="103908.69">5211 12705 59 0,'0'-8'128'15,"0"5"-40"-15,0-1-38 0,0 0-41 0,7 1-35 0,-7-1-31 16,0 0-34-16,0 1-41 0</inkml:trace>
  <inkml:trace contextRef="#ctx0" brushRef="#br0" timeOffset="104302.45">5192 12657 134 0,'0'0'165'0,"0"4"-52"16,0-4-41-16,0 0-31 0,0 3-19 0,0-3-10 0,0 0-6 15,0 4-4-15,0-4 0 0,0 0 0 0,0 0 1 16,0 4 2-16,0-1 4 0,0-3 6 0,-7 0 4 0,7 4 3 15,0 0 5-15,0-1 3 0,0-3 2 0,0 4-1 16,-7-4-2-16,7 4-4 0,0-4-4 0,0 0-6 0,0 0-5 16,7 3-3-16,-7-3-2 0,0 0-1 0,0 4-2 0,7-4-1 15,-7 0 2-15,6 0 1 0,0 4 2 0,1-4-1 0,6 0 1 16,-7 0 1-16,2-4 0 0,4 4 0 0,1-4 0 16,0 4 0-16,6-3 0 0,-5-1 0 0,-1 0-1 0,6 1 1 15,-6-5 1-15,7 5 1 0,-1-5-1 0,-6 5-1 0,6-5 1 16,1 5-1-16,0-5-1 0,-1 1 0 0,1 0-3 15,0 3-1-15,-1-4 0 0,1 1-1 0,6 0 1 0,-7 0 1 16,1-1-1-16,6 1 1 0,-6 3 1 0,-8-3-1 0,8 0-1 16,-7 3 0-16,7 0-1 0,-14 1-1 0,7 3 1 15,-7-4-1-15,1 4-2 0,0 0 2 0,-7-4 0 0,6 4-2 16,-6 0 0-16,0 0-2 0,0 0-9 0,0 4-10 16,0-4-20-16,-6 0-32 0,6 4-57 0,-7-4-99 0,0 0-91 15</inkml:trace>
  <inkml:trace contextRef="#ctx0" brushRef="#br0" timeOffset="104789.32">5575 12708 63 0,'0'-3'408'0,"0"-1"-102"0,-6 4-115 0,6-4-77 16,0 1-45-16,-6-1-26 0,6 0-15 0,0 1-8 0,0-1-5 16,0 0-3-16,0 4-3 0,0-3-6 0,0 3 0 15,0-4-1-15,0 4-3 0,0 0-1 0,6 4-1 0,-6-4 0 16,0 3 0-16,6 1 1 0,-6 3-1 0,8 1 1 16,-8 3 1-16,6-1 2 0,0 9-1 0,1-1 0 0,-1 1 0 15,1-1 0-15,6 4 0 0,-7 3 0 0,0-3 0 0,2 4-2 16,-2-1-2-16,7-2 2 0,-6 2 0 0,-1-3 1 15,0 4 1-15,1-1 4 0,6-2-3 0,-6-1 0 0,-1 3 4 16,-6-3-2-16,6 0 0 0,1-4-2 0,-7 1 0 16,7-1-2-16,-7 1-1 0,6-5 1 0,-6 1-1 0,6-4 0 15,1 0-4-15,-7 0-3 0,6-4-9 0,1 4-11 0,0-7-16 16,-1 3-27-16,0-7-54 0,8 0-117 0,-8 0-97 16</inkml:trace>
  <inkml:trace contextRef="#ctx0" brushRef="#br0" timeOffset="106042.42">6070 12983 11 0,'0'0'304'16,"0"-4"-67"-16,-6 1-72 0,6 3-56 0,0-4-36 0,0 0-17 15,0 1-10-15,0-1-11 0,0 0-7 0,0-3-7 0,0 3-4 16,6 1-5-16,-6-1-2 0,8-3-4 0,-8 3-3 15,6 1-1-15,0-1 1 0,-6-3 0 0,6 2-1 16,2 2 3-16,-8 3-3 0,6-3-2 0,-6 3 0 0,6 0 1 16,-6 0-1-16,7 3-1 0,-7 0 1 0,6 2 1 0,-6 2 3 15,0 4 3-15,0 0 2 0,7 3 0 0,-7 1 1 0,7 3 1 16,-7-3-1-16,0 7-2 0,0-3 0 0,6-1-3 16,-6 4-2-16,0-4-1 0,0 0-1 0,6 0 1 15,-6-3-1-15,0 0 1 0,7-1-1 0,0 1 1 0,-7-4 0 16,6 0 1-16,0-3-1 0,1 3-1 0,-1-4 2 15,1 0-1-15,0-3 0 0,-1-1 1 0,0 1 0 0,8 0 0 16,-8-1 0-16,0-3-1 0,8 0-1 0,-8-3 0 0,7-1 1 16,-7 0-1-16,8-3 0 0,-2 3-1 0,-5-6 0 15,6 2 2-15,-6 1-2 0,-1-4 2 0,7 0-1 0,-6 0 1 16,-1 0-1-16,0-4 1 0,2 4 1 0,-2-4 0 0,-6 5 4 16,6-5 0-16,-6 4 4 0,0-4 1 0,0 4 1 15,0 0 0-15,0-3 0 0,0 2 1 0,-6 1-2 16,6 0-3-16,-6-3-2 0,6 7-1 0,-8-4-2 0,2 0 0 15,0 3 3-15,6 1-1 0,-7 0 0 0,1-1 0 0,-1 5 3 16,7-1-1-16,-6 1 2 0,-1-1-1 0,1 4-4 0,6-4 1 16,-7 4-2-16,0 4 1 0,1-4-3 0,0 0-3 15,6 4-1-15,-7-1 0 0,0 1 1 0,1-1 0 16,6 1-2-16,-6 3 1 0,6-3 0 0,-7 0 2 0,7-1 0 16,0 5-1-16,0-5 0 0,0 5 0 0,0-1 2 0,7-3 0 15,-7 3 0-15,6 0-1 0,-6 0 0 0,6-3 0 16,1 3-1-16,-7 1 1 0,7 0 0 0,-1-1-1 0,0-4 1 15,1 5 0-15,0-5 2 0,-1 5-1 0,1-5 1 16,-1 1 0-16,1 0-1 0,-1-1 0 0,1 1-1 0,-1 0 1 0,0-1-1 16,2 1 0-16,-2 0 0 0,7-1 0 0,-7-3 0 15,1 4 1-15,0-4-1 0,-1 0 0 0,0 0 0 16,0 0 1-16,8 0-1 0,-8 0 0 0,1 0 0 0,0 0-1 16,6 0 0-16,-7-4 1 0,-1 4 0 0,10-3-4 0,-9-1 3 15,0 0 1-15,8 1 1 0,-8-1 1 0,1-3-1 0,-1 3 1 16,1-3 0-16,6 3 5 0,-7-3-1 0,0 3-2 0,2-3-1 15,-2 0 0-15,0-1-1 0,-6 0-1 0,7 1 1 16,-1 0-1-16,1 0-3 0,-7-1 2 0,0 1-1 0,6 3 1 16,-6-3 0-16,0 3 2 0,0-3 0 0,0 3-2 0,-6-3 0 15,6 3 0-15,0-3 1 0,0 3-1 0,-7-3 0 16,7 4-2-16,-6-1 0 0,-1 0 1 0,7-3 0 0,-6 3 0 16,6 1 0-16,-6-2-1 0,6 2 0 0,-8 0 1 15,8-1 1-15,-6 4 0 0,6-4-1 0,0 4 1 0,-6 0 0 0,6 0 0 0,0-4-1 16,0 4-1-16,0 0-2 0,0 0 2 0,0 4-1 15,0-4 1-15,6 0-2 0,-6 4 1 0,0-4 3 0,6 4-1 16,-6-1 1-16,0 0 0 0,8 2 0 0,-8-2 1 0,6-3-1 16,0 4 0-16,-6 0 0 0,7-1 0 0,-1-3 0 0,-6 4 1 15,7 0-1-15,-1-1-1 0,1-3 1 0,-1 4 2 16,-6-1 0-16,6 1-1 0,2 3 1 0,-2-3-1 0,0 0 0 16,1-1 0-16,0 5 1 0,-1-5-2 0,7 1-1 15,-6 0 0-15,-1 3-1 0,1-3 1 0,-1-1 0 0,0 1 0 16,1 3-1-16,6-3 2 0,-7-1 0 0,1 5-2 15,-1-5 2-15,8 1 0 0,-8 0 0 0,0 4 1 0,8-5-3 16,-8 1-5-16,0 3-4 0,0-3-1 0,2-1-7 16,-2 1-6-16,7-4-6 0,-7 4-7 0,2-4-7 0,-2 0-6 15,7 0-12-15,-6 0-17 0,5-4-28 0,-5-3-50 0,6 3-81 16,-6-3-93-16</inkml:trace>
  <inkml:trace contextRef="#ctx0" brushRef="#br0" timeOffset="106574.02">6911 12675 382 0,'-6'-7'329'0,"-1"0"-123"0,0-1-85 0,7 5-47 16,-6-5-25-16,6 1-14 0,-6 4-9 0,6-1-5 15,0-3-7-15,0 2-5 0,6 2-4 0,-6 3-2 0,0-4-3 16,6 4-2-16,-6 0 0 0,0 0 0 0,7 4 1 0,0-1 1 16,-1 5-1-16,0 0-1 0,1 2 3 0,-1 1-1 0,8 4 0 15,-8 0 0-15,7 3 0 0,0-4 0 0,-7 5 1 16,7-1 0-16,1 4-1 0,-2-3 0 0,-4 3 0 16,4-1 1-16,2-2-1 0,-2-1 1 0,1 4 0 0,1-3-1 15,-2-1 3-15,-6-4-1 0,8 5 1 0,-1-5-1 0,-7 1-1 16,8-4-1-16,-8 0 0 0,7 0 0 0,-6 0 0 15,-1 0 0-15,0-4-1 0,-6 1 1 0,7-5 0 0,-7 1 1 16,0 0 0-16,6-1 4 0,-6 1 0 0,0-4 4 16,0 0 4-16,0 0 2 0,7 0 4 0,-7 0-1 0,0 0 2 15,0-4-1-15,0 1-2 0,0-1-4 0,0-3-5 0,0-1-2 16,0 1 0-16,0-1-3 0,7 1 0 0,-1 0-2 16,-6-4-1-16,12 4 0 0,-12-4 1 0,8 3-1 0,-2 1-2 15,7 0 1-15,-6-1 1 0,-1 1-1 0,7 3 1 16,-8-3-2-16,3 3 1 0,5 1 0 0,-7-1 0 0,1 4 0 15,0 0-1-15,-1 0 0 0,1 0 1 0,-1 4 0 0,-6-1-1 16,0 1-1-16,0 3 2 0,0 4-2 0,0-3 0 16,-6 3 1-16,6 3 1 0,-13-3 0 0,6 4 1 15,0-1-1-15,-5 1 0 0,-3 0 1 0,10 0 1 0,-8-4 0 16,0 3-2-16,0-3 1 0,7 0-1 0,-8 0 1 16,2 0-1-16,5-4-7 0,0-3-9 0,7 3-9 0,-6-7-14 0,6 4-15 15,-7-4-23-15,14-4-31 0,-7 1-48 0,6-1-81 16,1-3-105-16</inkml:trace>
  <inkml:trace contextRef="#ctx0" brushRef="#br0" timeOffset="106918.14">7510 12873 389 0,'-6'0'360'0,"6"0"-134"0,0 0-102 0,0 0-58 16,-7 0-27-16,7 0-18 0,7 4-7 0,-7-4-7 0,0 3-3 15,0 1-4-15,6 0 0 0,-6 3-1 0,0-3 0 16,7 6 1-16,-7-2-2 0,0 0 1 0,6 3 1 0,-6-1 1 16,0 5-1-16,0-4 0 0,7 0 0 0,-7 0 0 0,6 0 1 15,-6 0 0-15,6-4 1 0,1 4-3 0,-7-4 1 16,7 1 1-16,-1-1 0 0,1 1 0 0,-1-5 0 0,7 1 2 15,-6 0-2-15,5-1 2 0,-4-3 0 0,4 0 0 0,1-3 0 16,0-1-5-16,0 0 0 0,1 1 1 0,-2-5-4 16,2 1-8-16,-2-1-9 0,1-3-12 0,1 4-20 15,-8-4-21-15,7 0-41 0,-6 0-59 0,5 0-81 0,-5-3-87 16</inkml:trace>
  <inkml:trace contextRef="#ctx0" brushRef="#br0" timeOffset="107058.72">7653 12748 228 0,'-13'-3'384'0,"7"3"-109"0,-1-4-104 0,1 4-65 15,6-4-37-15,-6 4-23 0,6-3-16 0,0 3-14 0,0-4-16 16,0 0-17-16,6 4-23 0,0-3-30 0,1-5-48 0,6 5-81 16,-7-4-126-16,1 3-63 0</inkml:trace>
  <inkml:trace contextRef="#ctx0" brushRef="#br0" timeOffset="107823.7">7810 12796 327 0,'0'-3'309'16,"0"-1"-112"-16,0 0-88 0,0 4-50 0,6-7-7 16,0 3-42-16,2 4-5 0,-8-3-8 0,6 3 1 15,0 0 1-15,0 3 0 0,-6-3-2 0,6 8 1 0,2-5-1 16,-2 5 0-16,1 3 2 0,-7 0 0 0,6 0-1 0,0-1 0 15,-6 5 2-15,8 0-1 0,-2-4 1 0,-6 3-1 0,6 1-1 16,1-4 2-16,-7 4 0 0,7-4 2 0,-7 0-2 16,6 0 1-16,-6-4 1 0,0 0 0 0,6-3 1 0,-6 3-1 15,0-3 1-15,7-4 0 0,-7 4 4 0,0-4 2 0,0 0 2 16,6 0 3-16,-6-4-1 0,0 4 0 0,7-7 0 16,-7 3-3-16,0-3-1 0,7-1-2 0,-7-3-3 15,6 4-3-15,-6 0 0 0,6-4-1 0,-6 4 2 0,7-4 0 16,-7 3-1-16,7-3 0 0,-7 4-1 0,6-1 1 0,-6 1 0 15,0 0 1-15,6-1-2 0,-6 8-1 0,0-3-2 0,0-1-1 16,7 4 0-16,-7 0 0 0,0 0 0 0,0 4-1 16,0-1 2-16,0 5 0 0,6-1 2 0,-6-3 1 15,0 3 1-15,7 4 0 0,-7-3 1 0,7-2-1 0,-7 6 0 16,6-1 1-16,0 0 0 0,2-4-2 0,-8 0 0 0,6 4 0 16,0-7 0-16,0 3 0 0,2-3 0 0,-2 0-2 15,0 3 2-15,1-7 2 0,5 0-1 0,-4 0 0 0,-2 0 1 0,0 0-2 0,7-4 1 0,-6 1 2 0,6-1-2 16,-7-3-2-16,8 3 2 0,-8-3 1 0,6-1-1 15,-4-3 2-15,4 4-1 0,-5-4-1 0,-1 0 0 0,8 0 0 16,-8 0 0-16,6-4-1 0,-4 4 0 0,-2-3 1 16,-6-1-1-16,6 4 1 0,1 0 1 0,-7-3 0 0,0 3-1 15,0 0 2-15,0 3-2 0,0-3 1 0,0 4-2 0,-7-1 1 16,1 5-1-16,0-1-2 0,6 4 1 0,-8-4 1 16,2 8 0-16,0-4-1 0,-7 4 1 0,6-1 0 15,1 5 1-15,-1-1 0 0,1 4 0 0,0-3-1 0,-2 3 1 16,8 0 0-16,-6 0 1 0,0 3-2 0,6-3 1 0,0 0 0 15,0 4 0-15,0-4 0 0,0 0 1 0,6 0-1 0,0-1 0 16,-6-2-1-16,8 3 0 0,-2-3 0 0,0-1 1 16,1 0 0-16,6 0-1 0,-6-3 1 0,-1 3 0 15,0-7 1-15,8 4-1 0,-8 0 2 0,7-4 1 0,-6-4-2 16,6 4 1-16,-7-4-3 0,7 1 1 0,0-1-5 0,0-3-9 16,0-1-24-16,0 1-41 0,7-7-81 0,-8 3-141 15,8-4-72-15</inkml:trace>
  <inkml:trace contextRef="#ctx0" brushRef="#br0" timeOffset="108790.26">8903 12796 275 0,'8'0'224'15,"-2"4"-86"-15,0-4-60 0,1 0-30 0,6-4-18 0,0 1-8 16,0-1-4-16,0 0-2 0,0 1-2 0,0-5-3 0,0 1-5 0,7-1-1 16,-8-3-1-16,2 4 0 0,-2 0-1 0,2-1 4 15,-1-3 0-15,-7 4 5 0,-1 0 4 0,4 0 4 0,-3-1 6 16,0 1 5-1,-6 0 4-15,0 3 0 0,0 0-2 0,-6 1-3 0,6-1-2 16,-6 0-6-16,-3 4-4 0,4-3-4 0,-8 3-4 0,7 0-1 16,-8 0-1-16,2 0-3 0,-2 3 2 0,2-3-2 15,-2 8 0-15,1-5-2 0,1 5 0 0,-2-5 0 0,2 8 1 16,-2-3 1-16,-5-1 0 0,6 4 0 0,0 0 1 16,-1 3 0-16,8-3-1 0,-7 4 1 0,7-4-2 0,-7 4-2 15,6 0-1-15,1-1-1 0,0 1 2 0,6-4-2 0,-8 3 0 16,8 1-1-16,0 0 0 0,0-4 0 0,8 4 0 0,-2-4 1 15,-6 3 0-15,6-3 2 0,1-4-2 0,6 4 3 0,-7 0 0 16,7-3 0-16,1-1 1 0,-2-3-1 0,1 3 0 16,7-7-1-16,-7 4 1 0,6-4 0 0,1-4-1 0,-1 4 1 0,1-7-1 15,0 3-1-15,-1-3-1 0,1-4 0 0,0 3 1 16,5-3 2-16,-5 0-1 0,0 1-1 0,-2-1 3 0,2-5-1 16,-7 2 0-16,7-1 1 0,0 4 1 0,-8-3 2 0,2-1 2 15,-1 1 4-15,0-1 2 0,-6 0 6 0,-1 4 3 16,-6-3 3-16,6 2 2 0,-6-2-2 0,0 3 0 0,-6 0 1 15,0 0 1-15,-1 4-3 0,0-1-3 0,1 1-4 16,-7 0-1-16,-1-1-3 0,2 1-3 0,-2 3-5 0,2 1-3 16,-2 3-4-16,8-4-5 0,-7 4-8 0,-1 4-11 0,8-4-10 15,-6 3-14-15,5-3-17 0,0 4-18 0,7 0-21 16,-6-1-29-16,6-3-44 0,0 4-73 0,0 0-107 0,0-4-49 16</inkml:trace>
  <inkml:trace contextRef="#ctx0" brushRef="#br0" timeOffset="109122.48">9489 12591 385 0,'0'0'348'0,"-6"-4"-125"0,0 4-94 0,0 0-52 0,-1 0-30 16,7 0-16-16,-7 4-8 0,1-4-7 0,6 0-5 0,-7 4-4 15,1-1-2-15,0 1-2 0,-2 3-1 0,8-3 0 16,-6 4-2-16,0-1 1 0,0 4 0 0,-2 0 0 0,2-4 0 16,6 4-2-16,-6 0 1 0,-1 0 2 0,7 0 0 0,-6 0 3 15,6 0 1-15,0 0 1 0,0 0 0 0,0 0 1 16,0 4 0-16,6-8 0 0,-6 4-1 0,7 0-1 0,-1 0-4 16,0-4 1-16,8 1 0 0,-8-1-2 0,8 0-1 15,-8 0 0-15,7-3 0 0,0 0 1 0,6-1 0 0,-5-3 0 16,-2 0-1-16,8-3 2 0,-1-1-2 0,1 0-7 0,0 1-13 31,-1-5-13-31,1 1-19 0,0 0-32 0,-1-4-51 16,0 0-86-16,0 0-116 0,-5 4-65 0</inkml:trace>
  <inkml:trace contextRef="#ctx0" brushRef="#br0" timeOffset="109687.23">9744 12646 130 0,'-13'4'458'0,"6"-4"-109"16,1 3-145-16,0-3-94 0,-2 4-51 0,2-4-25 0,6 4-14 15,-6-1-8-15,6 1-5 0,0 0-2 0,0-1-3 0,6 5 0 16,-6-1-1-16,6 4-1 0,-6-4 0 0,8 0 0 16,-8 4 0-16,6-3 0 0,0-1 0 0,-6 0 0 0,7 4 0 15,0-3 0-15,-1-1 0 0,0 1 0 0,1-5-1 0,-1 1 0 16,1 3 0-16,-7-3 1 0,7-4 1 0,5 4 0 0,-5-4 0 15,0 3 3-15,-1-6-1 0,7 3 1 0,0-4-1 16,-6 4-1-16,5-4 0 0,2-3 0 0,-1 3-1 0,0 1-1 16,0-5 0-16,-1 1 0 0,8-1 1 0,-7-3 1 15,0 4 0-15,0 0-1 0,-6-4 0 0,6 0-1 0,-1 0 1 16,-4 0-4-16,4-4 0 0,-5 4 2 0,-1-3 2 0,1-1 3 16,-7-4 0-16,7 5 7 0,-7-1 3 0,6 1 7 15,-6-1 1-15,0-3 5 0,-6 0 2 0,6 3 1 0,-7 0 2 16,7-3-3-16,-7 3-2 0,-6 0-3 0,7-3-2 15,0 3-5-15,-8 5-5 0,8-5-3 0,-7 4-3 0,6 0-3 16,-6 4 0-16,7-1-2 0,-1 1 0 0,1 0-1 0,-1 7 0 16,7-4-1-16,-6 1-1 0,6 3 0 0,-6 0 0 15,6 0 0-15,-8 0 1 0,8 3-2 0,0 1 2 0,0 3-1 16,0 0 1-16,0 1 1 0,8 3 0 0,-8 0 0 16,6 3-1-16,0 1 2 0,1-1 0 0,-1 1 1 0,1 3-2 15,-1-3 1-15,1 4 0 0,6-1-2 0,-6 0 1 0,-1 0-1 16,6 1 1-16,-4-5 0 0,4 5-1 0,-5-1 1 15,6-3 0-15,-6 3 1 0,5-3 1 0,2-1-1 0,-8 1 0 16,7-4-1-16,-6 0 0 0,6 0 0 0,-7-4-4 16,8 0 0-16,-8 1 2 0,0-5 2 0,0 1-1 0,8 0 1 15,-8-4-1-15,1 3-4 0,-1-3 2 0,1-3-7 0,0 3-6 16,5-4-9-16,-6 0-7 0,2 1-9 0,-2-5-7 16,0 5-9-16,1-5-13 0,-1 5-14 0,1-8-17 15,-7 4-33-15,7-1-45 0,-7-3-75 0,0 0-95 0</inkml:trace>
  <inkml:trace contextRef="#ctx0" brushRef="#br0" timeOffset="109923.52">9888 12500 262 0,'-7'3'361'0,"0"-3"-111"0,1 4-102 0,0-4-63 16,6 4-35-16,-8-4-19 0,8 0-9 0,8 0-6 0,-8 3-4 15,6-3-5-15,-6 0-2 0,6 4-3 0,8-4 0 16,-8 0 1-16,0-4 0 0,7 4-2 0,1 0 1 0,-2-3 0 16,1-1-1-16,0 0 1 0,0 1-3 0,1-5-1 15,-2 5 1-15,8-5 1 0,-7 5 0 0,0-5 0 16,6 4-3-16,-5-3-8 0,-8 3-6 0,7-3-14 0,0 3-16 0,-6 1-23 16,-1-1-35-16,-1-3-54 0,4 3-88 0,-9 0-94 15</inkml:trace>
  <inkml:trace contextRef="#ctx0" brushRef="#br0" timeOffset="110095.31">9341 12540 101 0,'-7'3'474'16,"0"-3"-86"-16,1-3-168 0,12 3-110 0,1-8-62 0,6 5-43 15,-1-8-41-15,15 0-48 0,-1-4-83 0,0 1-149 0,7-1-75 16</inkml:trace>
  <inkml:trace contextRef="#ctx0" brushRef="#br0" timeOffset="110591.84">10760 12258 84 0,'-7'0'485'0,"1"0"-78"0,6 0-163 0,-7-4-106 0,7 4-61 15,0-4-31-15,0 4-16 0,0-3-15 0,0 3-15 16,7 0-21-16,-7-4-22 0,6 0-30 0,8 1-47 0,-8 3-84 15,7-4-139-15,-6 0-66 0</inkml:trace>
  <inkml:trace contextRef="#ctx0" brushRef="#br0" timeOffset="110766.21">10832 12598 391 0,'-13'0'508'0,"6"4"-134"0,0-4-169 0,7 0-96 0,-6 0-57 16,6 0-32-16,0-4-30 0,6 4-30 0,1-3-36 0,0-5-45 15,-1 1-83-15,7-4-146 0,-7 4-74 0</inkml:trace>
  <inkml:trace contextRef="#ctx0" brushRef="#br0" timeOffset="145225.34">12466 12422 81 0,'-6'0'136'0,"6"0"-29"0,0 0-25 0,0 0-20 16,0 0-18-16,-6 0-10 0,6 0-8 0,0 0-4 0,0 0-1 16,0 0-2-16,0 0-1 0,0 0 1 0,0 0 0 15,0 0 1-15,0 0 2 0,0 0 2 0,0 0 1 0,0 0 2 16,0 0 3-16,0 0 0 0,0 0 0 0,-8-3-1 0,8 3-1 15,0-4-3-15,0 4 0 0,0 0-2 0,0 0 0 16,-6-4-2-16,6 4 0 0,0 0 0 0,-6-3-1 16,6 3 1-16,0-4-2 0,0 4 1 0,0-3-3 0,-7 3 1 15,7-4-1-15,0 4-1 0,0-4 0 0,0 4 0 16,0 0-1-16,0-3-1 0,0 3 0 0,0 0-3 0,0 0-3 0,0 0-1 16,0 0-1-16,0 0-3 0,0 0-1 0,0 0-1 15,0 3-1-15,0 1 0 0,0 3 0 0,7 4 2 0,-7 0 0 16,6 4-2-16,0 3 1 0,2 4 0 0,-2 0 1 15,0 4 0-15,0-1-1 0,2 1 0 0,4 3 1 0,-5 1 1 16,0-1-1-16,6 0 0 0,-7 4 0 0,6-4-1 16,-4 5-1-16,4-5 0 0,-5 4-1 0,6-4 1 0,-6 4 1 15,5-4 0-15,-5-3 1 0,0 0 1 0,-1 3-1 16,0-7-1-16,1 4 1 0,0-8-2 0,-1 4 0 0,-6-4 0 16,7 0 0-16,-7-3-1 0,6-4 1 0,-6 0 0 0,6 0 0 15,-6-3 0-15,7-5-2 0,-7 1-3 0,7 0-4 16,-1-1-11-16,-6-3-13 0,6-3-26 0,2-1-39 0,-2 0-60 15,0-3-86-15,1 0-101 0,-7-5-58 0</inkml:trace>
  <inkml:trace contextRef="#ctx0" brushRef="#br0" timeOffset="146028.67">13000 12430 94 0,'-6'-4'312'16,"6"4"-88"-16,0 0-76 0,0 0-51 0,0 0-31 0,0 0-17 15,0 0-10-15,0 0-5 0,0 0-7 0,0 0-6 16,0 0-5-16,0 0-5 0,0 0-4 0,0 0-4 0,0 0-1 15,0 4-2-15,-7-4-1 0,7 3 1 0,-6 5 0 0,0-1 0 16,-1 0 0-16,0 1 0 0,-6 3-1 0,7-4 1 16,-7 4 1-16,0 4 0 0,-1-4-1 0,2 0-1 0,-2 0 0 15,2 0 1-15,-1 0 0 0,-7 0 0 0,14-4 1 0,-8 4 0 16,2-7 1-16,5 3-1 0,0-4 1 0,-6 5 2 0,13-5 1 16,-6-3 0-16,0 5 2 0,6-2-2 0,-9-3 0 15,9 4 1-15,0-4-2 0,0 0-1 0,0 0-1 0,0 0 0 16,0 0-1-16,0 0-1 0,0 0 0 0,0 0 0 0,9 4 2 15,-3-4-1-15,-6 3-1 0,6 1 0 0,1-1 0 16,-1 1 0-16,1 3 0 0,0 1 0 0,-1-1 0 16,0 0-1-16,1 4 0 0,0 0 1 0,-1-3 0 0,0 2 0 15,-6 1 1-15,8 0-1 0,-8-3 0 0,0-1 0 0,6 4 1 16,-6-3 0-16,0-1-1 0,6 0 1 0,-6 1 0 16,0-5 0-16,0 5-1 0,0-5 0 0,0 1 0 0,0 0 0 15,0-4 0-15,7 3 0 0,-7-3 2 0,0 0-1 0,0 0 0 16,0 0 2-16,6 0 2 0,-6 0-2 0,0-3 3 0,6 3-1 15,1-4 0-15,0 4 1 0,-1-7 1 0,0 3 0 16,8-3-1-16,-8 3 0 0,7-3-3 0,0 3 0 0,0 0-1 16,7 1 0-16,-7-1-1 0,0 4-1 0,6 0 0 0,-5 0 0 15,5 4 0-15,0-4 1 0,-6 3-1 0,1 5 0 16,5-1 0-16,-6-3-1 0,-7 3-2 0,8 4 2 0,-8-4-1 16,7 4-2-16,-13 0 1 0,6 0 0 0,-6 4 1 15,0-4 2-15,-6 3 0 0,6 1 0 0,-6-4 0 16,-1 4 2-16,-6-1 0 0,0 5-1 0,0-5 1 0,0 1-2 15,-7 0 3-15,7-1 0 0,-6-3 0 0,0 4 1 0,5 0-2 16,-5-4 3-16,-1-4-2 0,8 4 2 0,-2-4-3 16,1 1-1-16,0-1-1 0,0-3-7 0,7-4-14 0,0 0-23 15,-2-4-33-15,8 0-41 0,0-7-76 0,0 0-125 0,8-3-66 32</inkml:trace>
  <inkml:trace contextRef="#ctx0" brushRef="#br0" timeOffset="146529.01">13300 12478 370 0,'-7'0'261'0,"7"0"-104"0,0-4-70 0,0 4-38 15,0 0-21-15,0 0-9 0,0 0-7 0,0 0-2 16,7 4-2-16,-7-4-8 0,5 3 0 0,3 5 0 0,-1-5 0 16,-1 8 1-16,0-3 1 0,1 6 0 0,0 1 2 0,5 3 7 15,-5 0 0-15,6 1 0 0,-6 2 1 0,5 2 0 0,-4-5 0 16,4 4 1-16,-6 0 0 0,1 3-2 0,6-3-1 15,-6 1-2-15,-1-1-2 0,8-4 1 0,-8 4-1 16,0 0-3-16,0-4 1 0,2 0-2 0,-2 0 1 0,0 1 0 16,1-4-2-16,-7-1-1 0,6 1-7 0,1 0-4 0,-7-4-12 15,7 0-16-15,-7-4-21 0,0 0-29 0,0-3-36 16,6-1-52-16,-6-3-96 0,0 0-72 0</inkml:trace>
  <inkml:trace contextRef="#ctx0" brushRef="#br0" timeOffset="147038.76">13411 12661 359 0,'-6'-4'363'0,"6"-3"-134"0,-8 3-97 0,8 0-54 0,0-3-30 15,0 0-15-15,0-5-9 0,8 5-8 0,-2-4-6 16,0 0-2-16,0 0-4 0,8 0-1 0,-1 0-2 16,7 0-1-16,-8 0 1 0,2 4-2 0,-2 0-1 0,1 0 2 15,1 3-2-15,4 0-1 0,-10 4 0 0,4 0 0 0,-5 4-4 16,-1 0 0-16,1 3 0 0,0 4 0 0,-7 0-1 0,0 3-1 16,0-3-2-16,-7 8 0 0,0-5 1 0,1 4-2 15,-1 1 1-15,-5-4-1 0,-2 3 1 0,2 0 1 16,-2-3 2-16,1-1 2 0,1 1 4 0,-2-4-1 0,2 0 2 0,4-4 2 15,-4 5 4-15,5-9 2 0,-6 5 0 0,6-5 0 16,1 1 0-16,6 0 1 0,-6-1-1 0,6-3 0 0,-6 4-1 16,6-4 0-16,0 0-3 0,0 0 0 0,6 0 0 15,0 0-4-15,0 0 1 0,1 0 1 0,0 0-2 0,6 0 1 16,-7 0 0-16,8 4 0 0,-2-4-1 0,2 3 2 0,5-3-1 16,-6 4 1-16,0 0 0 0,7-1 0 0,-8-3-1 15,8 4 1-15,-7-4 1 0,7 4-1 0,-8-1-1 16,2-3 0-16,5 0 0 0,-5 4 1 0,-2-4-1 0,2 0-1 15,-8 3 1-15,7-3 0 0,0 4 0 0,-6-4 0 0,5 4 0 16,-7-4 0-16,4 3 0 0,-3-3 0 0,7 4-2 16,-13-4-3-16,6 0-2 0,1 4-7 0,0-4-6 0,-1 0-9 15,0 0-11-15,1 0-14 0,0 0-20 0,-1-4-24 16,0 4-47-16,2-7-60 0,-2 3-110 0</inkml:trace>
  <inkml:trace contextRef="#ctx0" brushRef="#br0" timeOffset="147368.74">13808 12422 448 0,'-7'-3'443'0,"1"-5"-166"0,6 5-123 16,0 3-66-16,0-4-35 0,0 1-18 0,0 3-8 0,6 0-7 15,1 3-7-15,0 1-5 0,5 3-4 0,2 0-2 0,6 4 0 16,-1 0-1-16,-7 4-1 0,8 0-1 0,0 3 0 0,6 1 0 16,-7-1 1-16,1 4-1 0,-1 0-1 0,1 0 2 15,-8-1 0-15,2 5 0 0,6-4 0 0,-8 4 0 16,0-1-1-16,3 1 2 0,-9-4-1 0,7 4-1 0,-6 0 1 16,-1-5 0-16,1 1 1 0,-1 4 0 0,1-4 1 0,-1-3-2 15,1 2 0-15,-7-2-4 0,6-1-5 0,0 0-6 16,2-3-6-16,-2-1-11 0,0 2-10 0,-6-2-14 0,7-3-14 15,-1-4-16-15,1 1-22 0,-7-1-30 0,6-3-41 0,1-1-51 16,-7 1-83-16</inkml:trace>
  <inkml:trace contextRef="#ctx0" brushRef="#br0" timeOffset="147729.97">13906 12595 294 0,'-7'-11'341'0,"0"0"-129"0,7 0-91 0,0 0-52 15,0 0-28-15,7-4-13 0,0 1-7 0,-1 3-4 0,7-4-3 16,0 0-3-16,0 0-4 0,7 4-1 0,-7-3-1 15,6 3-1-15,1 0 2 0,-1 0 1 0,1 0 0 0,0 4 0 16,-1-1 0-16,1 5 2 0,-8-1 0 0,8 0-1 16,-7 4 0-16,0 0 0 0,0 8-1 0,-7-1 0 0,2 0 3 15,-2 8-1-15,0-1-2 0,-6 5 0 0,7 3-2 0,-14 0-1 16,7 0-2-16,-6 4-2 0,6-5-1 0,-6 5 0 16,-8 0 0-16,8-5-1 0,-1 5-2 0,-6-4-6 0,7 0-3 15,-7 0-6-15,6 0-11 0,-6-7-10 0,7 3-16 16,-1-3-23-16,7-4-33 0,0-4-52 0,-8 1-83 0,8-1-90 15</inkml:trace>
  <inkml:trace contextRef="#ctx0" brushRef="#br0" timeOffset="148314.1">14668 12796 102 0,'0'-3'343'0,"-6"-1"-80"0,6 4-80 15,-8-4-65-15,8 4-37 0,-6-3-21 0,6 3-12 0,-6-4-9 16,-1 4-9-16,7 0-9 0,-7 0-5 0,1 0-6 0,0 0-7 16,-1 4-1-16,0-1-1 0,1 1 0 0,-1 3-1 15,1 1 0-15,0 3-1 0,-3 3 3 0,-2-3 4 16,5 4 0-16,-1 3-1 0,-6-3 0 0,6 3 1 0,1 4 0 16,0-4 1-16,-2 4-3 0,2-3-2 0,0 3-1 0,6-4-1 31,0 1 1-31,-6-1-1 0,6 0 1 0,6-3-1 0,-6-1 0 15,0-3-1-15,6 0-1 0,-6 0 1 0,6-4 1 0,-6 1 0 16,8-5 0-16,-2 1-1 0,0 0 1 0,1-4-1 16,-1 0 1-16,1 0 0 0,0-4 0 0,5-3-1 0,-7-1 1 15,10 1 0-15,-9 0 0 0,1-4 3 0,6 0 0 16,-6 0 0-16,5-4 1 0,-5 1-3 0,0 3 2 0,5-7 2 16,-4 2 0-16,-2 2 0 0,0-1 1 0,-6 1 0 15,7 3 1-15,-1-4 3 0,-6 4-3 0,0 0 0 0,6 4 0 16,-6 0-3-16,0-1-1 0,8 0-2 0,-8 8-1 15,0-3 0-15,0 3 0 0,0 0-1 0,6 0 0 0,-6 3 0 16,0 2 0-16,6 2 1 0,0-3-1 0,2 3 1 0,-2 4 1 16,0-4-1-16,7 4 1 0,-6-4 0 0,6 4 2 0,0-3-1 15,0-1 0-15,0-3-1 0,7 3-2 0,-8-3-3 0,8-4-4 16,0 0-8-16,-1-4-10 0,1-3-17 0,6-1-24 16,0-6-32-16,-7-1-49 0,14-3-91 0,-7 0-106 0,0-4-58 15</inkml:trace>
  <inkml:trace contextRef="#ctx0" brushRef="#br0" timeOffset="149551.41">14948 11030 54 0,'0'0'209'0,"-7"-3"-40"0,7 3-38 15,0 0-31-15,0-4-26 0,0 4-18 0,0 0-14 0,0 0-7 16,0-4-6-16,0 4-3 0,0 0-1 0,0 0-4 0,-7 0-3 16,7 0-2-16,0 0 0 0,0 0-2 0,0 0-2 0,0 0-1 15,0 0 0-15,-6 0-2 0,6 0 0 0,0 0-1 16,0 4-2-16,-6-4 0 0,6 0 1 0,0 4 0 15,-7-4 2-15,7 3 1 0,-7 1-2 0,7-4 2 0,-6 3 1 16,0 2 0-16,6 2-1 0,-7-3-2 0,1 3-1 0,-1-3 1 31,0 3-1-31,1 4-1 0,0 0-2 0,-2-4-1 0,2 4 0 16,-6 4-1-16,5-4-1 0,-6 3-1 0,6 1-1 0,-5 4 1 16,-2-1 1-16,8 0-1 0,-7 0 0 0,0 4 0 15,0-4 0-15,-7 8 1 0,8-4-1 0,-2 0 0 0,1 4-1 16,1-4 1-16,-2 0-1 0,1 0 0 0,-6-1 1 15,5 2 0-15,1 2-1 0,1-6 0 0,-2 3 0 0,-5-1-1 16,12 1 1-16,-6 1 0 0,1-1-1 0,-2-4-1 0,2 4 0 16,-2-4 0-16,8 4 1 0,-7-4-2 0,6 1 0 15,-6-4-1-15,7 3 1 0,0 0 1 0,-8-3-2 16,8 3 0-16,-1-3 1 0,0-1-1 0,7 4 1 0,-6-2 0 16,-1-2 0-16,7 1 0 0,-6-4 1 0,6 3 1 0,-6-3 0 15,6 0 0-15,0-3-2 0,0 2 1 0,0-2-1 0,0-1-2 16,0 0 0-16,0 1-3 0,6-5 1 0,-6 5-2 15,0-5 2-15,0 1-1 0,0 0 1 0,0 0 1 0,0-1 0 16,0 1 2-16,0 0 3 0,0-4 0 0,0 0 1 0,0 0 1 16,0 3 1-16,0-3 1 0,0 0 2 0,0 0-1 15,0 0-2-15,0 0 2 0,0 0 0 0,6-3-2 0,-6 3-3 0,0-4-7 16,0 0-8-16,0 1-14 0,7-1-20 0,-7 0-29 16,6 0-37-16,-6-3-63 0,0 0-102 0</inkml:trace>
  <inkml:trace contextRef="#ctx0" brushRef="#br0" timeOffset="150074.21">14323 11771 44 0,'-7'0'297'0,"7"0"-85"16,0 0-74-16,0 0-55 0,0 0-33 0,0 0-17 0,0 0-10 15,0 0-7-15,0 3-4 0,0-3-5 0,0 0-2 16,0 4-3-16,7 0-1 0,-7-4-1 0,6 3 1 0,-6 5 0 15,7-5 2-15,-7 4 2 0,0 4 0 0,0-3 0 0,6 3-2 16,-6 0 2-16,0 0-1 0,0 3-2 0,0-3-1 16,0 4 0-16,6-4 0 0,-6 4 1 0,0-4-1 0,0 3 1 15,0-3-1-15,-6 4 2 0,6-4-1 0,0 0-1 0,0 3 0 16,0-3 0-16,0 0 2 0,0 0-1 0,0 1-1 16,0-1-1-16,0-4 2 0,0 4-1 0,0-4-1 0,0-3 2 15,6 3 0-15,-6-3 0 0,0-1 6 0,7 1 4 16,0-4 5-16,-7 0 3 0,6 0 4 0,0 0 1 0,7-4 2 15,-6 1 1-15,6-4-3 0,1 3-4 0,-2-7-5 0,1 4 3 16,7-4-1-16,-8-4-2 0,8 4 0 0,-6-4-3 16,11 0 0-16,-5 1-1 0,0-1 1 0,-1-3-3 0,7 0-4 15,-6 3 0-15,0-3-3 0,-1 3-2 0,1 0-3 0,-2 4-6 16,-4 0-8-16,5 4-10 0,-12-4-13 0,6 4-20 16,0-1-27-16,0 1-42 0,-7 3-77 0,1-3-115 0,-1 3-60 15</inkml:trace>
  <inkml:trace contextRef="#ctx0" brushRef="#br0" timeOffset="-213047.72">8316 13544 101 0,'0'0'119'0,"0"-4"-14"0,0 4-15 16,0 0-17-16,0 0-15 0,0 0-16 0,-5 0-12 16,5 0-8-16,0 0-4 0,0 0-4 0,0 0 0 0,0 0-1 15,0-4-2-15,5 4 0 0,-5 0-3 0,0 0 0 16,0 0 1-16,0-3-1 0,0 3 1 0,0 0 1 0,0 0 0 16,0 0 1-16,0 0 1 0,0 0 1 0,0 0-1 0,0 0 0 15,0 0-2-15,0 0-1 0,0 0 1 0,0 0-1 16,0 0-2-16,0 0 0 0,0 0 0 0,0 0-2 0,0 0-1 15,0 0 0-15,0 0-2 0,0 3-2 0,0-3 0 0,0 0 0 0,8 4 0 0,-8-4 1 16,0 4-1-16,0-1 1 0,0 1 0 0,0-1 0 16,7 1 2-16,-7 7-1 0,0-4 1 0,0 1-1 0,6 3 0 15,-6 0 1-15,0 0-1 0,6 0 2 0,-6 0-1 0,7 4-2 16,-7-4 2-16,0 3 2 0,7-3 0 0,-7 4-1 16,6-1-2-16,-6 1-1 0,7-4-1 0,-7 3 0 15,6-2 1-15,-6 2-3 16,7 1 0-16,-7-4 1 0,7 4 1 0,-7-4 0 0,6 3 0 0,-6-3 1 0,6 0 1 0,-6 0-1 15,0 1 0-15,6-2 0 0,-6 1 0 0,0 0 0 0,8 4 0 16,-8-4 0-16,6 0-1 0,-6 3 0 0,6-3 0 0,-6 4 0 16,7-4 0-16,-1 0 0 0,-6 4 1 0,7-5-1 15,0 2-1-15,-7-1 1 0,6 0-1 0,-6 0 1 0,6 0 0 16,0 3 1-16,2-3-1 0,-8-3-1 0,6 3 2 16,-6 0 0-16,6-1-1 0,1 1 0 0,-7-3 0 0,7 3-1 15,-1 0 1-15,-6 0 1 0,7-4-2 0,-1 1 1 0,-6-1 0 16,7 0 0-16,-1 1 1 0,-6-1-1 0,7 0 0 15,-7-3 0-15,6 3 0 0,-6 0 0 0,6 1 1 0,-6-5-1 16,7 5-1-16,-7-5 1 0,7 1 0 0,-7 0 0 16,0-1 1-16,6 1-1 0,-6-4-1 0,0 4 1 0,0-4 0 15,0 4 1-15,7-4 0 0,-7 0 2 0,0 0-3 0,0 0 2 16,0 0 0-16,-7 0 1 0,7 0 0 0,0 0-1 16,0 0 1-16,-6 0 0 0,6 0 0 0,-7 0-1 0,0 0 2 15,1 0-1-15,6 0 1 0,-6 0-1 0,-1 0 0 16,-6 0 0-16,7 0-1 0,-1 0 1 0,-6 0-1 0,6-4-1 15,-5 4 1-15,-2-4-1 0,8 4 2 0,-7-4-1 0,0 1 2 32,0-1-2-32,-1 0 2 0,2 1 0 0,6-5 0 0,-8 5 1 15,1-1-2-15,7 0-1 0,-1 1 1 0,-6-1-1 16,7 0-1-16,-1 1-1 0,-1 3 0 0,3-4 0 0,-1 4 0 16,6-3 0-16,-7 3 0 0,7-4 0 0,-6 4 3 0,6 0-1 15,0-4 0-15,0 4 0 0,0 0 0 0,0 0-2 16,0 0 0-16,0 0 0 0,0 0-2 0,0 0 0 0,0 0 1 15,6 0-2-15,-6 0 0 0,7 4 2 0,-1-4 0 0,-6 4 0 16,5-1 1-16,3 1 0 0,-1-1-1 0,-1 5 1 0,0-5 0 16,1 5 1-16,0-1-1 0,-1 0-1 0,1-3 0 0,-1 3 1 15,8 1 1-15,-8-4-1 0,0-1 0 0,0 5-2 0,2-5 2 16,4 1 0-16,-5 0 0 0,-1-1 0 0,1 1 0 0,0 0-1 0,-1-4 2 0,-6 3 0 16,12-3-1-16,-4 0 0 0,-2 0 1 0,0 0 0 0,1-3 0 15,0-1-1-15,-1 4-1 0,1-4 1 0,-1-3 1 16,-6 3-1-16,7-3 2 0,-1 0-2 0,1-1 4 0,-1-3 0 15,-6 0 4-15,6 0 1 0,1 0 1 0,0 0 1 16,-1-3 0-16,-6-1 3 0,7 4 0 0,-1-4-1 0,-6 1 0 16,6-1-4-16,-6 0-2 0,7 4 0 0,-7-3-2 15,7 3-3-15,-7 0-2 0,6 0 1 0,-6 0-2 0,6 0 0 16,-6 3 1-16,0 1-1 0,8-4-1 0,-8 8-2 0,0-5-2 16,0 5-7-16,0-2-4 0,0 5-12 0,6-3-16 15,-6 3-23-15,0 0-43 0,6-3-76 0,-6 3-122 0,0 3-60 16</inkml:trace>
  <inkml:trace contextRef="#ctx0" brushRef="#br0" timeOffset="-206822.15">6376 15133 35 0,'0'0'78'0,"0"0"-9"0,0-3-6 16,0 3-4-16,0 0 3 0,0 0 4 0,0 0-1 0,0 0 4 16,-6 0-3-16,6 0-3 0,0 0-8 0,0 0-6 15,0 0-8-15,0 0-12 0,0 0-8 0,0 0-6 0,0 0-4 16,0 0-5-16,0 0-3 0,-6 0 1 0,6 0 0 0,0 0 0 16,0 0-1-16,0 0-1 0,-7 0 1 0,7 3-2 0,-6-3-1 15,6 0 0-15,-7 4-2 0,1 0 0 0,-1-1 0 16,1 1 2-16,-1 0-2 0,-6-4 1 0,7 7 0 15,-1-3 0-15,-6 3 0 0,7-3-1 0,-7 3 1 0,7 0 0 16,-8 5-1-16,1-5 0 0,6 4 1 0,-5-4 0 0,-2 4 1 16,8 0-2-16,-7 0 1 0,0 0 0 0,0 4 1 0,0-1 0 15,0 1 0-15,0-1 1 0,-1 5 0 0,2-4 0 0,6-1-1 16,-8 1 0-16,8 0 0 0,-7-1-1 0,5 4-1 0,2-3 0 16,6 0 1-16,-6 0-1 0,6-4 1 15,0 3-1-15,0-3 0 0,0 4 1 0,0-4 0 0,0 3-1 16,6-3 0-16,-6 0 2 0,6 0-1 0,2-3 1 0,-2 3 0 15,1-4 0-15,5 1 0 0,-4-1 0 0,-2 0 0 0,6 1 0 16,2-5 0-16,-8 1 0 0,7-1 3 0,1 1-1 16,5 0 0-16,-6-4 0 0,6 0 3 0,-5 0-2 0,5-4 1 15,0 0 0-15,1 1-3 0,-1-1-2 0,1-3-10 16,6 3-13-16,-6-3-22 0,5-5-37 0,-5 5-56 0,0-4-91 16,-1 0-81-16</inkml:trace>
  <inkml:trace contextRef="#ctx0" brushRef="#br0" timeOffset="-196183.52">6806 15430 18 0,'0'0'132'0,"0"-4"-43"15,0 1-27-15,0-1-27 0,0 1-14 0,0 3-8 16,0-4-5-16,0 4-1 0,0-4 1 0,0 4 5 0,0-3 3 15,0 3 6-15,0 0 4 0,0 0 6 0,0 0 4 0,0 0 1 0,0 0 2 16,0 0-2-16,0 0-3 0,0 0-5 0,0 0-6 0,0 3-5 16,0-3-5-16,0 0-3 0,-6 4-1 0,6 0 1 15,0-1-2-15,0 4 6 0,0-3-4 0,-6 3 1 0,6 1 1 16,0-1-3-16,0 0 0 0,0 1 2 0,0-1-3 16,0 1-6-16,0-1 1 0,6 0-1 0,-6 1-2 0,0 3 1 15,0-4 0-15,0 4-4 0,6 0 2 0,-6 0 2 0,0 0 0 16,8 0 0-16,-8 0 2 0,6 0 0 0,-6 0-3 15,6 4 1-15,-6-4-1 0,6 0-1 0,0-1 0 0,2 1 1 16,-8 0-1-16,6 0 0 0,1-3 0 0,-1 3 0 16,0-4 2-16,-6 0-1 0,8 0 1 0,-2 1 0 0,0-1 0 15,1-3 0-15,-7-1-1 0,7 5 2 0,-1-5 0 0,0-3 2 16,1 4 0-16,-7 0-1 0,6-4 1 0,1 0 1 16,0 0 1-16,-1 0 0 0,0-4 0 0,-6 4-2 15,7-4 0-15,0 1 2 0,-1-5-2 0,0 5 0 0,-6-5 3 16,7 5-2-16,-1-5-2 0,-6 1 0 0,7 0-1 0,-7 0 1 15,7-1 0-15,-1-3-2 0,-6 4-1 0,6-4 3 0,-6 0-1 16,0 0 1-16,8 0 0 0,-8 0 0 0,0 0 3 16,0-4 0-16,0 4 0 0,0 0-1 0,-8 0 1 0,8 0 1 15,0 0 1-15,-6 4 1 0,6-4-1 0,0 4-1 0,-6-4 0 16,6 4 0-16,-7-1 0 0,7 1-1 0,-7 0-1 16,1-5-1-16,6 9-1 0,-7-5 0 0,1 5-1 15,6-5-1-15,-6 5 0 0,-1-1-1 0,7 0 0 0,-7 1 0 16,1-1 0-16,6 4 0 0,-6-4 0 0,6 1 1 0,-7 3 1 15,7 0-1-15,-7-4 1 0,1 4 0 0,-1 0 0 0,7 0 0 16,-6 0-2-16,6 4 0 0,-6-4 0 0,6 0 0 16,-7 3-1-16,7 1 0 0,-7-4-1 0,7 4-1 0,-6-1 1 15,6-3 4-15,-6 4-2 0,6 0 0 0,0-4 0 16,0 3 0-16,0-3-4 0,0 4 2 0,0 0 1 0,0-4-3 16,0 3 1-16,0 1 1 0,0 0 2 0,0-1 0 15,0 5 2-15,6-4 1 0,-6 3-3 0,0-3 1 0,6 3-1 16,-6-3-1-16,7-1 0 0,-7 5 1 0,7-5 0 0,-7 1 1 0,6 0-1 0,0-1 1 15,-6 1 0-15,7 0 1 0,-1-4-2 0,-6 3-1 16,7-3 0-16,0 4-2 0,-7-4 1 0,6 0-1 0,-6 0 1 16,6 3-1-16,1-3 0 0,-7 0 1 0,7 0 0 0,-1 0 1 31,-6 0 1-31,6 0 1 0,1-3-1 0,-1 3 0 16,1-4 1-16,0 1 0 0,-1-1 0 0,0 0 0 0,2-3 3 15,-2 3-1-15,6-3-1 0,-4 0 0 0,4-1-1 0,-5 1 0 16,5 0 0-16,2-5 0 0,-2 5-4 0,2 0 3 15,-8-4 0-15,7 3 0 0,1 1 0 0,-2 0 1 0,-5 0 0 16,6 3 1-16,0-3-1 0,0-1-1 0,-6 5 1 16,-1-1 0-16,6 0 1 0,-4 1-1 0,-2 3-1 0,0-4 0 15,-6 4 0-15,7 0 0 0,0-4 0 0,-7 4 0 0,6 0-1 16,1 0 0-16,-7 0 0 0,6 0 1 0,-1 4 0 16,-5 0 0-16,8-1 0 0,-8 1-1 0,7 3 1 0,-1 1 1 15,-6-1 1-15,6 4-2 0,1 0-1 0,-7 0 1 16,7 0 0-16,-7 0 1 0,6 4-1 0,-6-4-2 0,7 3 1 15,-7-3 1-15,6 4 0 0,-6-4 0 0,0 3-1 0,7-3 0 16,-7 0 1-16,0 4 1 0,6-4-1 0,-6 0 0 16,0-3-1-16,0 3 1 0,0-4 0 0,7 4 0 15,-7-8 0-15,0 5 0 0,0-1-1 0,0 0 0 0,0 1 0 16,0-5 0-16,6 1-6 0,-6 0 1 0,0-1 3 0,0-3-2 16,0 4 3-16,0-4 0 0,0 0 1 0,0 0 0 0,0 0 6 15,0 0-2-15,0 0-2 0,0 0 1 0,0 0-1 16,0 0-1-16,0 0-1 0,0 0 1 0,0-4-2 15,6 4 1-15,-6 0 4 0,0-3-3 0,0-1 3 0,0 4 0 16,0-4-1-16,0 4-1 0,0-3 1 0,0 3 0 0,0 0-4 16,0-4 1-16,0 4-2 0,0 0 1 0,0 0 1 15,0 0 0-15,0 0 0 0,0 0 0 0,0-4 0 0,0 4-1 16,0 0-2-16,0 0-2 0,8 0-2 0,-8 0-6 16,0 0-7-16,0 0-8 0,6-3-14 0,-6 3-17 0,6 0-25 15,1-4-40-15,-7 0-61 0,6 1-98 0</inkml:trace>
  <inkml:trace contextRef="#ctx0" brushRef="#br0" timeOffset="-194932.93">7392 15537 26 0,'-6'0'119'0,"6"0"-14"16,0 0-13-16,0 0-14 0,0 0-11 0,0 0-8 0,0 0-8 15,0 0-7-15,0 0-6 0,0 0-5 0,0-4-4 16,0 4-6-16,0 0-1 0,-6-4-3 0,6 4-3 0,0-3-1 16,0 3 0-16,0-4-2 0,0 4-2 0,0-4 0 0,0 4-2 15,6-3-1-15,-6-1-1 0,0 0-3 0,6 1-2 16,-6-1-1-16,0-3-1 0,8 3 2 0,-2-3 1 16,0 3 0-16,1-4 0 0,-7 5 0 0,6-5 0 0,1 5 0 15,0-5-1-15,-1 5 1 0,0-5 0 0,0 1-2 0,8 3 2 16,-8-3 0-16,1 4 1 0,0-5-1 0,6 5-1 15,-7-1 0-15,1 0-1 0,-1 1 0 0,1-1 0 0,-1 0 1 16,0 4-2-16,1-3 1 0,0 3 0 0,-7 0-1 16,6 0 0-16,-6 0-1 0,7 3 0 0,-7 1-1 0,6 0 1 15,-6-1 0-15,6 1 1 0,-6 0 1 0,0 3 0 0,7-3 0 16,-7 6 2-16,0-2-1 0,0 3-1 0,0 0 1 16,7 0 0-16,-7 4-2 0,0-1 0 0,0 1 0 0,0 0 0 15,0-4 0-15,0 3 0 0,0 1 0 0,0-4 1 16,0 3-1-16,0 1 0 0,6-4 0 0,-6 0-1 0,0 0 1 15,6 4-1-15,-6-4-1 0,8-4 1 0,-8 4 1 0,6-4 0 16,-6 4 1-16,6-3-1 0,1-1 0 0,-7 0-1 16,6-3 1-16,1-1 0 0,-1 1-1 0,1 0 1 15,-1-1 0-15,0-3 1 0,2 4-1 0,-2-4-1 0,0 0-4 16,8 0-6-16,-8-4-13 0,0 1-18 0,7 3-22 0,-6-4-41 16,6-3-62-16,-7 3-95 0</inkml:trace>
  <inkml:trace contextRef="#ctx0" brushRef="#br0" timeOffset="-193742.64">7946 15053 166 0,'0'0'156'15,"7"0"-30"-15,-7 0-28 0,0-4-23 0,0 4-19 0,0-4-16 16,0 4-10-16,0 0-7 0,0 0-6 0,0-3-1 0,0 3-3 16,0 0-2-16,0 0 0 0,0 0-2 0,0 0-1 15,0 3-2-15,0-3-1 0,7 8-1 0,-7-1 1 16,0 1 2-16,6 3 1 0,-6 0 1 0,6 7 2 0,1-4 1 15,0 8-1-15,-1-3 0 0,0 6-3 0,-6-2-1 0,7-2 0 16,-1 1-4-16,1 0 0 0,0 0-2 0,-1 0 1 0,0 1-1 16,2-5 0-16,-2 0 1 0,-6 0-1 0,6-3 2 15,0-1 0-15,2 1-2 0,-8-4 3 0,6 0-1 16,-6 0 2-16,6-3 0 0,-6-1 2 0,0 0 2 0,7-3 2 16,-7 0 2-16,0-1 1 0,0 1 1 0,0-4 0 0,0 4-1 15,0-1-1-15,0-3-1 0,0 0-5 0,-7 0 0 16,7 0-3-16,-6 0 0 0,6 0-2 0,-6 0 0 0,6 0-1 15,-8 0-1-15,2 0 1 0,0 0-1 0,-8 0-1 16,8 0-1-16,0 0-2 0,-8 0 3 0,8 0-1 0,-1 4 1 16,-5 0-1-16,5-4 1 0,-6 3 1 0,7 1 0 0,-8 3 1 15,8-3-1-15,-7 3 1 0,7 4 0 0,-8-4 2 16,2 4-3-16,4 0 1 0,-4 0-1 0,5 0 0 16,-7 1 0-16,8-1-1 0,0 3 0 0,0-3-1 0,0 0 2 15,-2 0 0-15,2-4 0 0,6 4 0 0,-6-3 0 16,6-1 0-16,0 0 0 0,0-3 0 0,0-1 0 0,0 1-2 0,0 0 0 15,0-1-1-15,6 1 0 0,-6-4 0 0,6 4 0 16,2-4 2-16,-2-4-3 0,6 4 2 0,-6-4 1 16,8 4 1-16,-7-3 0 0,5-5 0 0,2 5 0 0,-1-4-2 15,0-1 1-15,0 1-2 0,0 0-1 0,0-1 0 0,0 1 0 16,0-4 0-16,0 4 0 0,-7-4 1 0,8 4 0 16,-8-4 1-16,0 3 1 0,2-3 0 0,-2 4 0 0,-6-4 1 15,6 3 0-15,-6-3 2 0,0 4-1 0,0-4 1 0,6 4 1 16,-6-1-2-16,0 1 1 0,0-4-2 0,0 8 2 15,0-1-1-15,0 0 1 0,0 1-1 0,0-1 1 0,-6 4 2 0,6-4-2 0,0 4 1 0,0 0-1 16,0 0-1-16,0 4-1 0,-6-4 1 0,6 7-1 16,0-3-1-16,0 3 1 0,0 4 0 0,0-4 0 0,0 4 0 31,6-3 0-31,-6 3 0 0,6 0 0 0,-6 0 0 0,8 3-1 16,-8-2 1-16,6-5-1 0,0 4 0 0,1 0-1 15,-1 0 0-15,0-4 1 0,8 0 1 0,-8 1 0 0,0-5-1 16,8 5 1-16,-8-5 0 0,7 1 0 0,1 0 0 0,-8-1-1 15,6-3-1-15,-4 0 0 0,4 0 1 0,1-3-2 0,1-1 0 16,-2 0 1-16,2 1 0 0,-2-1-5 0,-5-3 3 16,13 3 1-16,-14-3 1 0,7-4 1 0,0 3 1 15,0-2-1-15,0-1 0 0,0 0 5 0,1-1-1 0,-8 1-2 16,0 0-1-16,0 0 0 0,2-3 0 0,-2 3 1 0,0 0-1 16,-6 0 0-16,7 4-1 0,-7-4 1 0,0 0 2 15,0 0-2-15,0 0 1 0,-7 3 1 0,7 1 1 0,-6-1-2 16,6 1 1-16,-6 3-2 0,6 1 0 0,-8-1 0 0,8 0 0 15,-6 1 0-15,0 3-1 0,6 0 1 0,-6 0 0 0,-1 3 0 0,0 1-2 16,1 0 1-16,-1-1-1 0,1 1 0 0,-1 3 1 16,0 1-1-16,1-1 2 0,6 1-1 0,-6-1 1 0,6 0 1 15,-7 4-1-15,7-3 0 0,0 3 0 0,0-4 2 0,0 4-4 16,0-4 1-16,7 4 1 0,-7-4 0 0,0 4 0 16,6-3 1-16,0 3-1 0,1-4 0 0,0 0 3 0,-1-3-3 15,1 4 0-15,-1-1 0 0,8-3 0 0,-2-1-1 16,-6 1 1-16,8 0 0 0,-1-4 1 0,0 3 3 0,0-3 0 15,7 0-3-15,-8 0 1 0,2 0 1 0,5-3-1 0,1 3-1 16,-8-4-4-16,8 4-8 0,-7-4-9 0,7 1-20 16,-8-1-34-16,2 0-43 0,-1 1-57 0,0-2-88 0,0 2-79 15</inkml:trace>
  <inkml:trace contextRef="#ctx0" brushRef="#br0" timeOffset="-192870.17">8676 15397 336 0,'-7'-3'283'0,"7"-1"-119"15,0 0-78-15,0 1-41 0,7 3-26 0,-7-4-9 0,0 4-6 16,6-4-1-16,0 4-2 0,2 0-1 0,-2 0-1 16,0 4 1-16,1 0 4 0,0 3-2 0,-1 4-1 0,0-4-1 15,1 8 2-15,-1-1-2 0,-6 1 0 0,7 0 1 16,0 0 0-16,-7 3 0 0,6 0-1 0,-6 1 1 0,0-5 0 16,0 4 1-16,0-3-2 0,0 0 3 0,0 3-1 0,0-7 0 15,0 4 1-15,0-4 1 0,-6 0-1 0,6-4 1 16,0 4 2-16,0-4-2 0,0-3 0 0,0 3 2 15,0-3-1-15,0-4-1 0,0 4 1 0,0-1 0 0,0-3-1 16,0 0 2-16,6 0 1 0,-6 0 0 0,0-3-1 0,0-1 1 16,6 0 0-16,-6 1-2 0,7-5 0 0,0 1 1 0,-7 0 0 15,6-4-2-15,0 0-1 0,-6 4-2 0,7-4 0 16,-1 0 1-16,-6-1 1 0,7-2-3 0,0 3 5 0,-1 0-3 16,0-4-1-16,2 0-1 0,-8 5 0 0,6-5 0 0,0 4 0 15,1-4 0-15,0 4-4 0,-1 0 1 0,-6 0 3 16,6 0 3-16,1 4-1 0,-1-1-1 0,-6 1 0 15,6 0 0-15,-6 3-1 0,8 1 1 0,-2-1-1 0,-6 4 0 16,0-4 0-16,0 8 0 0,6-4 0 0,-6 4 1 0,0 3 1 16,0 0-1-16,0 4 0 0,0 0 1 0,0 0 1 0,0 4-2 15,0-4 0-15,0 0 1 0,0 0-1 0,0 4 1 16,7-4-2-16,-7-1 1 0,0 1-1 0,6 0-1 16,-6 0 1-16,0 0 0 0,7-3 0 0,-7-1 0 0,6 4 2 15,-6-8 2-15,7 5-2 0,-1-4 0 0,-6 0 1 0,7-4-1 16,0 3-1-16,-1-3 2 0,0 0-3 0,8 0 0 15,-8 0 2-15,0-3-1 0,7 3 2 0,-6-4-2 0,0 0 2 16,-1 1-2-16,8-5 3 0,-8 1-1 0,0-1 1 16,7 1 1-16,-6-4 0 0,-1 4 2 0,1-4 0 0,-1 0 2 15,-1 3 0-15,4-2 0 0,-3 2 1 0,-6-3-2 0,6 0 1 16,-6 4-2-16,0 0-3 0,0-1 1 0,-6 1-1 16,6-1-2-16,-6 5-1 0,6-1 0 0,-9 0 1 0,9 1 0 15,-5-1 0-15,5 4 0 0,-6 0-1 0,-1 4 0 0,7-1-1 16,-6-3-1-16,6 4-2 0,-7 0 1 0,7-1 0 15,0 5 0-15,0-4 1 0,7 3 2 0,-1-3-1 0,1 3 1 16,-1 0-1-16,-1 1 1 0,10-1-1 0,-3 0 0 0,2 1-2 16,-1-1 0-16,0 0-1 0,6 0-1 0,-5 1-1 0,5-5-2 15,-6 5 0-15,0-1-2 0,7 0-2 0,-8 1-1 16,2-5 0-16,-1 5-1 0,0-1-1 0,-6 1-2 16,-1-1-2-16,0 0 2 0,0-3 2 0,-6 3 0 0,7 0 2 15,-14 1 2-15,7-1 3 0,0-3 3 0,-6 3 2 0,0-3 3 16,0 3-1-16,-1-3 1 0,0-1-1 0,-6 1 0 15,7 3 0-15,-1-7 0 0,0 4-1 0,1 0-4 0,6-4-9 16,-6 0-22-16,6 0-31 0,0-4-50 0,0 0-94 16,0 1-101-16</inkml:trace>
  <inkml:trace contextRef="#ctx0" brushRef="#br0" timeOffset="-192162.91">9464 15588 219 0,'-7'0'395'0,"1"0"-136"0,6-4-122 0,0 4-64 15,0-4-35-15,0 4-18 0,6-3-14 0,1-5-9 0,0 5-6 16,-1-5-6-16,6 1-6 0,-4 3-7 0,4-3-5 15,2 0-6-15,-8 0-6 0,7-1-4 0,-7 5-2 0,1-5-2 16,0 5 4-16,-1-5 4 0,-6 5 5 0,0-1 7 16,0 0 11-16,0 1 13 0,0 3 15 0,-6-4 15 0,6 4 10 15,-7 0 7-15,0 0 5 0,1 0 4 0,0 0 1 0,-7 4-3 16,6-4-6-16,0 3-6 0,-5 1-4 0,4 0-3 16,2-1-8-16,-6 5 0 0,5-5-1 0,0 8-2 0,1-3-3 15,6-5-2-15,-7 8-1 0,1-4-2 0,6 1 5 0,-6-1-5 16,6 0-4-16,0 1 0 0,0-1-2 0,-8 0-1 0,8 1 0 15,8-1-1-15,-8 0-1 0,0-3 0 0,0 4 1 16,6-1 0-16,-6-3-1 0,6 3 2 0,-6-3 2 16,7-1-2-16,-1 1 0 0,-6-1 0 0,7-3 0 0,-7 4 0 0,7 0 1 15,-1-4-1-15,0 0-1 0,0 0 1 0,2 0 0 0,-2-4 0 16,0 4 0-16,8-4-1 0,-8 1 1 0,1 3-1 16,5-4 0-16,-5-3 1 0,6 3 0 0,0-3 2 0,0 0-1 15,-6-1 3-15,5 1-1 0,2-1 0 0,-2-3 1 16,2 0 1-16,-1 0 0 0,0 0 2 0,6 0 0 0,-5 1 0 15,-2-1 2-15,-5 0 1 0,6 0 0 0,-7 0-3 0,1 0 0 16,-1-1-2-16,1 5-2 0,0-4 0 0,-7 4 2 0,0 3-3 0,6-3 3 16,-6 3 0-16,0 0 0 0,0 1 2 0,-6-1 1 15,6 4-3-15,-7-3 0 0,7 3-2 0,-7 0-2 0,7 0-1 32,-6 0 0-32,6 0-1 0,0 0 0 0,-7 0 0 0,7 0 0 15,0 3-2-15,0 1-1 0,0-4-2 0,0 7 0 0,0-3-1 16,7 3-3-16,-1 0-2 0,1 1-2 0,0 3 0 15,-1 0 0-15,0 0 1 0,8 4-2 0,-8-1 2 0,7-3 2 16,-7 7-2-16,8-3 2 0,-2 3 0 0,2-3-1 0,-1 3-2 0,0 1 1 0,0-4-1 16,-1 3 0-16,2-4 0 0,-8 1 4 0,7-4 2 0,0 4 2 15,0-5 2-15,1-2 2 0,-2 3 2 0,2-4-1 16,-8 0 0-16,7-3 1 0,0 0-2 0,-6 0 1 0,-1-1-1 16,8-3-1-16,-8 0-1 0,0 0-8 0,0 0-14 15,1 0-31-15,0-3-48 0,-1-1-83 0,1 0-112 0</inkml:trace>
  <inkml:trace contextRef="#ctx0" brushRef="#br0" timeOffset="-184509.7">10499 15569 54 0,'0'0'129'15,"0"-3"-30"-15,0 3-26 0,6 0-20 0,-6 0-15 0,0 0-13 16,0 0-8-16,0 0-6 0,0 0-4 0,0 0-2 16,0 0-2-16,0 0-2 0,0 0-1 0,0 0 0 0,8 0 1 15,-8 3 4-15,0 1 6 0,0 0 2 0,6-1 2 0,-6 1-1 16,6 0 2-16,1-1 0 0,-7 1-2 0,7 0-4 16,-1-1-3-16,1-3-5 0,-1 4 0 0,0-4 0 0,1 4-1 15,0-4 0-15,-1 0 2 0,7 0 2 0,-6-4 1 16,6 0 0-16,-1 1 0 0,-5-1 2 0,6 0 4 0,1 1 4 15,5-5 3-15,-6 1-3 0,0 0 2 0,-1-1 1 0,2 1-1 16,-1 0-3-16,0 0-1 0,0-1-7 0,0 1-2 16,-6 0-1-1,5-1 0-15,-5 5-3 0,0-5 1 0,-1 5 0 0,1-5 1 16,-7 5 5-16,0-1 4 0,6-4 0 0,-6 5 0 16,-6-1 0-16,6 4 0 0,0-4-1 0,-7 1 1 15,1 3-5-15,-1-4-4 0,0 4-1 0,1 0 0 0,0 0 0 16,-1 4-1-16,-6-4 0 0,7 3-1 0,-8 1 0 0,8 0 0 15,-1-1 0-15,-5 5 0 0,-2-4 1 0,8 3-1 16,-7-3 1-16,7 3 0 0,-8 0-1 0,2 1 0 0,4-1 0 0,-4 0-2 16,5 4 2-16,-6-4 0 0,7 4-1 0,-7-3-1 15,6 3 2-15,0 0 1 0,1 0 0 0,0 3 0 0,-1-2-2 16,0 2-1-16,7 1 2 0,0-4 0 0,0 3-1 16,0 1 0-16,0 0 0 0,7-4-1 0,0 3 1 0,-1-3 0 15,0 0 0-15,1 0-1 0,6-3 1 0,0-1 1 0,0 0 1 16,0 1-1-16,1-5 0 0,5 1 1 0,0 0 0 15,0-4 1-15,1 0-1 0,0 0-1 0,-1 0-1 0,7-4 0 16,1 0 1-16,-8 1-2 0,8-5 2 0,-2 1-2 16,1 0 2-16,0-5 1 0,0 1 0 0,1 0 0 0,-9-3 0 15,9-1 0-15,-1 1 1 0,0-1 2 0,-6-3-2 16,-1 3 1-16,1 1 1 0,-8-5 1 0,2 4 2 0,-1 1 1 16,-7-1 1-16,0 0 0 0,-6 1-1 0,0 3 0 15,0-4 1-15,-6 4 0 0,0-3-2 0,-1 3 0 0,1-1-2 16,-8 5-2-16,8 0-1 0,-6-1-1 0,-2 1-1 15,1 3-6-15,7 1-7 0,-8 3-18 0,2 0-20 0,6 0-27 0,-2 3-37 16,-4-3-48-16,5 4-69 0,7 0-90 0</inkml:trace>
  <inkml:trace contextRef="#ctx0" brushRef="#br0" timeOffset="-184112.63">11515 15474 352 0,'-12'-4'274'0,"5"4"-105"0,-6-3-71 0,6 3-39 15,-5 0-18-15,4 0-12 0,-4 0-8 0,6 0-5 0,-2 0-7 16,2 0-4-16,0 3-1 0,-1-3-3 0,1 4 0 0,-1 0-1 15,7 0-1-15,-7-1 1 0,1 5 0 0,0-5 1 16,0 5 0-16,-2 3 0 0,2-4 0 0,0 4 0 0,-1 0 0 16,1 0-1-16,-1 3-1 0,0 1 1 0,1 0 0 0,6-1 0 15,-6 1 0-15,6 0 0 0,-7-1-1 0,7 5 2 16,-7-5 1-16,7 1-2 0,0 0-1 0,0-1 2 0,7-3-1 16,-7 4 2-16,0-4 1 0,7 0-2 0,-7 0 0 0,6 0 1 15,0 0 1-15,1-4-2 0,0 1 0 0,-1-1-1 16,1-3 0-16,5 3 0 0,-4-4 0 0,4 1 0 0,-6 0-1 15,8-1 0-15,-1 1-3 0,-1-4-2 0,2 0-5 0,-2 0-9 16,8 0-20-16,-8-4-37 0,3 1-50 0,-3 3-74 0,2-4-107 16</inkml:trace>
  <inkml:trace contextRef="#ctx0" brushRef="#br0" timeOffset="-183454.79">11626 15661 193 0,'-6'-4'314'15,"6"4"-94"-15,0-3-86 0,0 3-53 0,-7-4-30 0,7 4-20 16,0-3-12-16,0 3-6 0,0 0-6 0,0 0-4 0,7 0-2 16,-7 0-1-16,0 3-1 0,0 1-1 0,0-1 2 15,6 1 0-15,-6 0 0 0,0 3 0 0,7-3 0 0,-7 3 0 16,0-3 1-16,6 3-1 0,-6 0-1 0,0 4 0 0,0-3 0 15,0-1 1-15,0 4 1 0,0-4-1 0,6 4 0 0,-6-4 2 32,0 5 2-32,0-5 0 0,0 4 0 0,7-4-2 15,-7 4 0-15,7-3 2 0,-7-1-5 0,6 0 2 0,-6 1 1 16,6-1 0-16,2 0 0 0,-2-3-1 0,-6-1 1 0,13 1 0 16,-7-4 2-16,1 4-1 0,6-4-1 0,-7-4-1 15,8 0 0-15,-8 1 3 0,7-5-1 0,-7 1 0 16,14-4 1-16,-14 0 1 0,8 0-2 0,-2 0 2 0,2-3 2 15,-1-1 1-15,-1-4 3 0,2 5 0 0,-2-1 2 0,2-3 0 16,-1 0 0-16,-7-1-2 0,7 5-1 0,-6-4-2 0,-1-1-3 16,-1 1-2-16,4-1-1 0,-3 1 1 0,-6 0-1 0,6 3 1 15,-6-7-1-15,0 4-1 0,0-1-3 0,0 1 2 0,0 0 1 16,0-4-1-16,0 4 1 0,0-1-1 0,-6 5 1 16,6-1 3-16,-6 4 4 0,-3-4-1 0,9 8 2 0,-5-4 2 0,5 7-1 15,0-3 2-15,-6 3-3 0,6 1 1 0,0 3 0 16,0-4-3-16,-7 4-3 0,7 0-1 0,0 0-2 0,0 0-1 15,0 0 0-15,0 4-1 0,0-4 0 0,0 7 0 0,-6 0 0 0,6 1 0 16,0-1 0-16,0 4 0 0,0 0 0 0,0 4 1 0,0-4 0 16,0 3 0-16,0 5-1 0,0-1 1 0,0 0 0 15,0 0 0-15,0 4 1 0,6-3-1 0,1 3 0 0,-7-4 0 16,6 0 0-16,-1 4 0 0,-5-3-6 0,9-1 2 0,-3 1 2 16,-6-5 1-16,6 4 0 0,1-3 0 0,-1 0 0 15,1-4 0-15,-7 3 4 0,6-3 0 0,7-4-1 16,-6 4 0-16,0-3-1 0,-1-1-1 0,8 0 0 0,-8-3 1 15,6 4 0-15,1-5-1 0,1-3 0 0,-8 4 0 0,7 0-1 16,0-4 2-16,0-4 0 0,0 4-2 0,0 0-2 0,1-4-4 16,-2 1-4-16,1-1-6 0,0 0-8 0,-6-3-10 15,5 3-13-15,-4-3-12 0,4-1-23 0,-5 1-31 0,0 0-44 16,-7 0-54-16,6-1-75 0</inkml:trace>
  <inkml:trace contextRef="#ctx0" brushRef="#br0" timeOffset="-183186.62">11867 15628 304 0,'-7'0'229'0,"7"0"-81"16,7 0-59-16,-7 0-39 0,0-3-23 0,7 3-13 15,-7 0-7-15,6-5-4 0,0 2-1 0,8-1-1 16,-8 1 0-16,7-1-1 0,-6 0 0 0,6 1 1 0,-2-1 0 16,4 0 0-16,-2 1 0 0,6-5 0 0,-6 1 1 0,7 0-1 15,-6 3-1-15,-2-3 1 0,7-1-1 0,-5 5 1 0,-2-4-4 16,2-1-10-16,-2 5-13 0,-5-1-19 0,6 0-30 16,-6-3-44-16,-7 3-70 0,0 1-102 0</inkml:trace>
  <inkml:trace contextRef="#ctx0" brushRef="#br0" timeOffset="-182983.52">11652 15437 56 0,'-7'-3'406'0,"7"-1"-128"0,0 4-124 16,0-4-72-16,7 1-37 0,-7-1-21 0,7 4-11 0,-1-3-7 16,8-1-6-16,-2 4-10 0,1-4-16 0,7 1-29 15,0 3-44-15,-8-4-75 0,8 0-122 0,-1 4-66 0</inkml:trace>
  <inkml:trace contextRef="#ctx0" brushRef="#br0" timeOffset="-182733.6">12922 15375 21 0,'-12'4'448'0,"4"-4"-111"0,2 0-149 0,0-4-93 0,6 4-53 16,0 0-35-16,0 0-32 0,0 0-40 0,6 0-53 0,0-3-77 15,2 3-111-15,-2 0-64 0</inkml:trace>
  <inkml:trace contextRef="#ctx0" brushRef="#br0" timeOffset="-182561.81">12981 15690 11 0,'-13'4'461'16,"0"-4"-88"-16,0 0-161 0,6 0-100 0,1 0-54 0,-1 0-30 16,7 0-22-16,0 0-19 0,0 0-24 0,0-4-36 15,13 4-65-15,-6-3-120 0,6-1-97 0</inkml:trace>
  <inkml:trace contextRef="#ctx0" brushRef="#br0" timeOffset="-181502.48">13873 15694 32 0,'13'-7'151'0,"-7"-4"-24"0,8-4-16 0,-8 1-11 16,7-1-12-16,0 0-11 0,7-3-7 0,-7-1-7 15,7-3-3-15,-8 1-4 0,8 2-6 0,-7-6-8 0,7 2-3 16,-1-2-1-16,0-1-7 0,1 1-1 0,-1 3-3 0,1-4-5 16,-7 0-2-16,7 4-1 0,-8 0-5 0,2 4-2 0,-8-4-2 15,1 8-1-15,-1-5-4 0,1 4-1 0,-7 4-2 16,0 0-1-16,0 0-1 0,-7 4 2 0,7-4-2 0,-6 7 0 15,-1 1 1-15,1-1-2 0,-8 0 0 0,2 4-1 16,5 0 2-16,-6 4-3 0,0 0 1 0,7-1 0 0,-8 5 2 16,2-5 0-16,-3 5 0 0,3-1 1 0,6 0 0 15,0-3 0-15,-8 3 0 0,8 1 0 0,6-5-1 0,-6 4-2 16,6-2 1-16,0 2-1 0,0-3 1 0,0-1-1 0,6 5 1 16,7-5 1-16,-6 4-1 0,5-3 1 0,0 3-1 0,3-3 0 0,-3 3 1 15,2-3 0-15,5 3 0 0,1-3 0 0,0 3-1 16,-1-3 1-16,0 0 0 0,0 3 0 0,1 0 0 0,0-3 0 15,0 3 0-15,-7-3-1 0,6 3 1 0,0-3 0 0,-6 4 0 16,7-2 0-16,-6-1 1 0,-2 2 0 0,-6 0-1 0,8-3 0 16,-8 3-2-16,1-3-1 0,-7 3 1 0,6-3-1 15,-6 3 1-15,-6 0-1 0,6-3 3 0,-7 3-1 16,1 1 0-16,-8-1 2 0,8 0-1 0,-6 0 2 0,-2 1-2 16,-6-1 1-16,1 0-2 0,6 1 0 0,-6-1 0 0,-1 1-2 15,1-1 1-15,5-3-1 0,-6-1-3 16,1 5-5-16,6-5-2 0,-6 1-3 0,5-4-7 0,8 4-10 0,0-4-17 15,-1 0-21-15,7 0-31 0,0-4-36 0,0 0-52 16,7 1-64-16,-1-1-81 0</inkml:trace>
  <inkml:trace contextRef="#ctx0" brushRef="#br0" timeOffset="-180889.92">14948 15309 58 0,'-7'-3'324'0,"7"-1"-97"0,-7 0-80 0,7 4-60 0,-6-3-34 15,6-1-21-15,0 4-12 0,-6-4-4 0,6 4-4 0,-7-3-4 16,7 3-2-16,-7 0-2 0,1 0-1 0,6 0-3 15,-6 0 0-15,-1 0-1 0,1 3 0 0,-1-3 0 16,-6 4-1-16,7 0 0 0,-8-1 1 0,8 5 2 0,-7-5 2 16,0 4-1-16,0 1 1 0,0 0 1 0,0 3 2 0,-7-4 1 15,7 4 4-15,1 0-1 0,-2 3 0 0,-6 1 1 16,8-4-1-16,-1 3 1 0,-1 1-3 0,8 0-1 0,-7-1-3 16,6-2-2-16,1 2-1 0,0-3 0 0,-1 0-1 15,7 0 0-15,0 0 0 0,0-4 0 0,7 1 1 0,-7-1-2 16,6 0 2-16,0-3-2 0,8 0 1 0,-2-4 0 0,2 0 0 15,-1 0 1-15,7-4-1 0,-8 0 3 0,8-3-2 16,-1 0-1-16,1-1 1 0,0 1 0 0,-1-4-1 0,1 4 1 16,-2-4 0-1,2-4-1-15,0 4 2 0,-1-4-2 0,-5 1 1 16,-2 3-1-16,2-4 1 0,-1 1-2 0,0 3 1 0,-7 0 0 16,-6 0 2-16,7 0 3 0,-7 0 0 0,6 0 2 0,-6 4 0 15,-6-4 3-15,6 3 2 0,0 0 1 0,-7 5 0 16,1-1-1-16,-1 1-1 0,7-1-2 0,-6 0 5 0,-7 4-6 15,13 0-3-15,-7 0-2 0,0 0-2 0,1 0-1 16,6 4-1-16,-6 0 0 0,-1-1-5 0,0 4 3 0,7 1 1 16,0 0 1-16,-6-2-1 0,6 2 1 0,0 3 0 0,0 0 0 15,-6-4 1-15,6 4 0 0,0 0-1 0,6 0 0 16,-6 0 0-16,0-4 1 0,6 4 1 0,-6-3 1 16,7-1-2-16,0 0 0 0,-1 1 0 0,7-1 1 0,-6-3-1 15,6 0 0-15,-7 3 0 0,7-3-2 0,0-1 0 0,1-3 0 16,-2 4-1-16,1-4-4 0,7 0-5 0,-8 0-9 0,8-4-17 15,0 4-22-15,-7-3-33 0,7-5-52 0,-8 5-67 16,8-5-98-16</inkml:trace>
  <inkml:trace contextRef="#ctx0" brushRef="#br0" timeOffset="-180529.63">15169 14958 87 0,'-6'-4'435'0,"-8"0"-133"0,8 1-139 0,6-1-77 0,-6 4-39 0,6 0-23 16,-7-4-10-16,7 4-7 0,0 4-3 0,0-4-3 15,0 7-2-15,0-3 1 0,7 3 0 0,-7 4 0 0,6 0 0 16,-6 0 0-16,6 4 0 0,1-1 0 0,-7 5 1 0,7-1-1 15,-1 1 0-15,-6-1 1 0,7 4-1 0,-1-4-1 16,-6 8 1-16,7-4 0 0,-7 0 0 0,6 0 1 16,-6 0 0-16,7 0-1 0,-7 0 0 0,6-1 0 0,-6-2 1 15,6 3-1-15,2-4 0 0,-2 1 1 0,0-1 0 0,1 0-1 16,-1-3 1-16,1-1 2 0,-1 1-2 0,7-4 1 0,1 0-1 16,-8 0-1-16,7 0 0 0,0-3 2 0,-7-1-2 15,7 0 0-15,1-3 0 0,-2 3-1 0,2-3 0 0,-2-4-3 16,1 3-6-16,1-3-9 0,-2 0-12 0,2 0-24 15,-2-3-36-15,2-1-50 0,-8 0-71 0,7 1-102 0</inkml:trace>
  <inkml:trace contextRef="#ctx0" brushRef="#br0" timeOffset="-180294.16">14993 15343 296 0,'-6'-5'369'0,"6"5"-128"15,0 0-105-15,0-3-58 0,0 3-34 0,0-3-18 0,6-2-7 16,0 2-7-16,8-1-5 0,-1 0-4 0,6 1-3 0,0-4-1 16,8 3 0-16,-8-3 1 0,8-1 0 0,5 5-1 15,-6-8-1-15,7 3-3 0,6 1-8 0,-7-4-10 0,7 4-15 16,1-4-32-16,-8 0-51 0,1 4-86 0,-1-4-104 0,1 3-59 15</inkml:trace>
  <inkml:trace contextRef="#ctx0" brushRef="#br0" timeOffset="-174898.7">15584 15236 225 0,'0'-7'260'0,"0"3"-79"0,9 1-63 0,-9-1-43 16,6 0-29-16,-6 1-17 0,6-1-9 0,-6 0-6 0,0 4-3 15,7-3-3-15,-1 3-4 0,-6 0-2 0,7 0-2 0,0 3 0 16,-7 1 0-16,6 3 0 0,-6-3 0 0,6 3-1 16,-6 0-1-16,0 1 2 0,8 3-1 0,-8 3 1 0,0-3 0 15,0 4 1-15,0 3-1 0,0-3-1 0,-8 4 1 16,8-1 0-16,0 0 1 0,0 4-1 0,-6-4 0 0,6 0 1 15,0 1 2-15,-6-5-1 0,6 1 3 0,0 0 0 0,0-4 1 16,6 4 1-16,-6-4 4 0,0-4 2 0,0 0-2 16,6 0 2-16,-6 1 0 0,8-1 2 0,-8-3 0 15,6-1 1-15,-6-3-2 0,6 4 1 0,0-4-1 0,2-4 2 16,-2 4 0-16,0-3-2 0,7-5-1 0,-7 5 0 0,2-5-1 16,4-3-3-16,-6 4 1 0,1-4-2 0,6 0-1 0,-6-3-1 15,-1 3-1-15,1 0-3 0,0-4 0 0,-1 0 0 16,-6 4-1-16,6-4 0 0,0 1-1 0,-6 3 0 0,8-4-1 15,-8 1 2-15,6-1-1 0,-6 1-1 0,6-2 0 16,-6 5 0-16,0-3 0 0,0-1 0 0,0 4 1 0,0 0-2 16,0 0 2-16,0 0 0 0,-6 4 0 0,6 0 1 15,0 0 1-15,0 3-1 0,-6 0-1 0,6 1 1 0,0 3 0 16,0-4 0-16,0 4-1 0,0 0 0 0,-8 0-2 16,8 4 1-16,0-1 0 0,0 1 1 0,0 3 0 0,0 0-2 15,0 1 1-15,0 3 0 0,8-4 1 0,-8 4-2 0,0 0 2 16,0 0-1-16,6 0 1 0,-6-4 0 0,0 4 2 15,6 1-2-15,-6-1-1 0,0-1 1 0,7 5-1 0,-7-4 1 16,0 4 1-16,6-4-1 0,-6 0 0 0,0 3 1 0,7-3 0 16,-7 0-1-16,7 0 0 0,-7 0-1 0,6-3-1 15,-6 3 2-15,6-4 0 0,0 0 0 0,2 4 0 0,-2-7-2 16,0 3 1-16,1-3-1 0,6 0 0 0,-6-1-3 0,4-3-4 16,4 0-4-16,-3 0-5 0,2 0-5 0,-1-3-11 0,6-1-18 15,-6 0-32-15,7-3-46 0,-7 0-71 0,6-1-112 16,-6 5-59-16</inkml:trace>
  <inkml:trace contextRef="#ctx0" brushRef="#br0" timeOffset="-173983.67">15964 15507 165 0,'0'4'210'0,"0"-4"-41"16,0 0-41-16,6 0-39 0,-6 0-31 0,0 0-22 0,0 0-13 15,0 0-8-15,0 0-6 0,0 0-2 0,7-4-5 16,-7 4 0-16,0-3 0 0,6 3-1 0,-6-4 0 0,7 0 0 15,-7 4 3-15,6-3 0 0,-6-1 3 0,7 0 1 16,-7 1 2-16,6-1 0 0,-6 0 2 0,6-3 2 0,-6 3 7 16,8-3-1-16,-8 3-1 0,6-3 1 0,-6-1 1 0,6 1 2 15,1 0-1-15,-7 0-2 0,6-4-4 0,-6 3-1 16,7 1 2-16,-1-4-2 0,1 0-3 0,-1 0-1 0,0 0 1 16,-6 0-3-16,8 0-2 0,-2 0-1 0,0 0 0 0,1 0-1 15,0 0-1-15,-1 0 1 0,1 0-3 0,-7-4 0 16,6 4 1-16,1 1-1 0,-7-1-2 0,6 0 0 0,-6-1 1 0,0 1-1 15,0 4 0-15,0 0 2 0,0 3 1 0,0-3-1 16,0 3 2-16,-6 4 0 0,6-4-2 0,-7 4 1 0,1 0-1 16,6 0-1-16,-7 4 0 0,-6 0-1 0,6-1-1 15,1 5 0-15,-8-5 0 0,8 5 0 0,0-1-1 0,-7 0-1 16,6 0 1-16,1 1-1 0,-1 0 0 0,7-1 2 16,-6 0 0-16,6 0-1 0,0-3 1 0,0 3 0 0,0 1-1 15,0-1-1-15,0-3-1 0,6 3 1 0,1-3-1 16,-7-1 3-16,6 1-3 0,1 0 1 0,-1-1 1 0,1-3-1 15,5 4 2-15,-4-4-1 0,-2 4-1 0,7-4 1 0,-6 0 0 16,-1 0 0-16,7 0 1 0,-6 0 2 0,-1 0-1 0,7 0 0 31,-7 3 1-31,1-3 0 0,0 0-1 0,-1 4 1 0,7 0-2 16,-7-1-2-16,1 4 2 0,-7 1 0 0,7-5 0 0,-1 5 1 16,-6 3 0-16,6-4 0 0,2 4 1 0,-2-3 1 15,-6 3-1-15,6-4 0 0,1 4 1 0,-7-4-1 16,5 1-1-16,3-1 0 0,-2 0 0 0,1 0 0 0,-1-3 0 15,0 3-2-15,2 1-4 0,-2-5-2 0,0 1-5 0,1 0-7 16,6-1-11-16,-7-3-12 0,7 0-20 0,-6 0-29 16,6-3-45-16,0 3-67 0,0 0-107 0</inkml:trace>
  <inkml:trace contextRef="#ctx0" brushRef="#br0" timeOffset="-173308.14">16621 15229 190 0,'-6'-4'222'15,"6"4"-49"-15,0 0-45 0,-6 0-39 0,6-3-29 0,0 3-18 16,-7-4-11-16,7 4-5 0,-7-4-7 0,7 4-5 0,-6 0-5 16,0-3-2-16,6 3-1 0,-7 0 0 0,0 0 0 15,1 0-6-15,-1 0 0 0,1 0 1 0,0 0-1 0,-2 0 0 16,2 3 0-16,0-3 0 0,0 4-1 0,-2-4 0 15,2 4-1-15,0-1 1 0,-1 1 0 0,-5 3 0 0,4 0 1 16,2 1 0-16,0-1 0 0,0 0 0 0,-2 4 1 0,2-3-2 16,0 3 1-16,-1 0 0 0,7-4 1 0,-7 4 0 15,7-3 0-15,0 3 0 0,0-4 0 0,7 4 1 0,-7-4 0 16,7 0 0-16,-1 1 1 0,0-1-2 0,2-3 0 16,-8 3 1-16,12-3-2 0,-6-4 0 0,2 3-1 0,4-3 0 15,-5 0-2-15,5 0 1 0,-4 0 2 0,-2-3 0 0,6-1 1 16,-4 0 0-16,4 1 0 0,-5-1-4 0,6-3 3 0,-6 3 2 15,5-3-1-15,-5-1 0 0,0 5-1 0,-1-5 1 16,0 1 2-16,1-4 6 0,-1 3 0 0,1 1-2 0,-7 0 3 16,7-4 3-16,-7 4 1 0,0-1 1 0,0 1-2 0,0 0-1 15,0 3 0-15,0-3-4 0,0-1-1 0,0 1-1 16,-7 3-2-16,7 1 1 0,0-1 0 0,-7 4-1 0,7-4 0 16,0 1 2-16,-6 3-1 0,6 0 0 0,0 0-1 0,-7 0-3 15,7 3 0-15,0 1-1 0,-6 0 5 0,6-1-4 16,-6 1-1-16,6 3 1 0,0 1 0 0,0-5 1 15,0 5-1-15,0-1 0 0,0 0-4 0,0 1 1 0,0-5 1 16,6 5 0-16,-6-1 1 0,6-4-1 0,1 5 0 16,-7-5 1-16,13 5 0 0,-6 0-1 0,-1-5-2 0,8 1 2 15,-8 3-1-15,6-3-3 0,2-1-4 0,-1-3-4 0,-1 4-7 16,2 0-6-16,5-4-9 0,-6 0-16 0,7 0-21 16,-7-4-28-16,7 0-44 0,-8 1-63 0,1-1-89 0</inkml:trace>
  <inkml:trace contextRef="#ctx0" brushRef="#br0" timeOffset="-172895.27">16966 14910 24 0,'0'-3'284'16,"0"3"-80"-16,0-5-71 0,0 5-53 0,0 0-35 15,0 0-18-15,0 0-14 0,0 5-7 0,0-5-3 0,7 3 0 16,-7 5 2-16,0-1 1 0,0 0 1 0,7 0 1 0,-7 4 5 16,0-3 1-16,0 6 1 0,0-3 1 0,6 0-2 15,-6 4-1-15,0-1 1 0,7 5 0 0,-7-4 1 0,0 3 0 16,6 0 2-16,-6 1-1 0,0-1 4 0,0 0 1 15,7 22 22-15,-7-21-22 0,6-1-1 0,-6 0-4 16,7 1-1-16,-1-5-3 0,-6 5-3 0,6-1-2 0,2-4-4 16,-2 5-1-16,0-4-2 0,1-1 2 0,-1 5-1 15,1-8-2-15,0 3 3 0,-1-3-2 0,0 0 1 0,0 0-1 16,8-4 1-16,-8 1-1 0,1-1 0 0,6 1 2 0,-6-5-2 16,5 1-2-16,-5-4 0 0,6 0-3 0,-7 0-1 15,8 0-2-15,-8 0-3 0,1-4-7 0,-1 1-2 0,0 3-5 16,1-8-11-16,0 4-16 0,-1-3-25 0,0 0-25 15,-6-1-41-15,8 1-62 0,-8-4-89 0</inkml:trace>
  <inkml:trace contextRef="#ctx0" brushRef="#br0" timeOffset="-172629.26">16915 15211 33 0,'0'0'419'0,"0"0"-106"16,0 0-114-16,0-4-83 0,6 4-46 0,1-4-29 0,-1 1-16 15,7-2-12-15,0 2-6 0,0-1-5 0,0-3-3 0,7 3-4 16,-1 1-4-16,1-1-7 0,-1 0-9 0,1 1-14 0,6-1-21 15,-6 0-36-15,-1-3-51 0,7 3-87 0,-13-3-93 16</inkml:trace>
  <inkml:trace contextRef="#ctx0" brushRef="#br0" timeOffset="-172148.7">17319 15276 109 0,'0'0'337'0,"0"4"-100"0,0-4-95 0,0 0-62 0,6 4-34 15,-6-4-20-15,6-4-9 0,8 4-6 0,-8-4-5 16,7 4-2-16,0-3-1 0,0-1-1 0,0 0 0 0,-6-3-1 15,5 3-1-15,1-3-1 0,1 0 1 0,-2-1 0 16,2 1-1-16,-2 0-1 0,2 0 1 0,-8-1-1 0,7 0 1 16,-7 1 1-16,-6 4 1 0,8-5 0 0,-8 5-1 15,6-5 1-15,-6 5 0 0,-6-1-2 0,6-3 0 0,-8 3-1 16,2 0 2-16,0 1-1 0,-1 3 0 0,1 0-1 0,0-4 1 16,-8 4 4-16,2 4-3 0,4-4 2 0,-4 3 0 15,-2 1 0-15,8 0 1 0,-7 3-2 0,0 0-1 0,6-3-1 16,-5 3 2-16,-2 1-2 0,8 2-2 0,-1-2 0 15,-5 0 2-15,5 3 1 0,0-4 2 0,1 4 1 0,6 0-1 16,-6 0 0-16,6 0 3 0,0 0 0 0,0 0-2 16,0 0 2-16,0-1-3 0,6 1 0 0,-6-3 2 0,6 3-3 15,1 0 2-15,0-4 0 0,5 1 3 0,-5-1-2 0,-1 0 0 16,8 1 3-16,-2-1-2 0,2-3 2 0,-2-1 0 16,1 1-1-16,1 0-2 0,6-1-2 0,-8-3 1 0,8 0-2 15,-1 0-1-15,1-3-3 0,-1-1-4 0,1 4-8 0,0-4-9 16,6-3-14-16,-7 0-22 0,7-1-31 0,0-3-42 15,-6 0-60-15,4 4-97 0</inkml:trace>
  <inkml:trace contextRef="#ctx0" brushRef="#br0" timeOffset="-171542.72">17891 14848 324 0,'-6'0'362'0,"0"-4"-132"0,-1 4-107 0,7 4-61 0,-7-4-27 16,7 3-16-16,0 5-9 0,0-1-6 0,0 0-10 0,0 4 3 15,0 0 2-15,0 1 4 0,7 2-4 0,-7-3-1 16,7 4 0-16,-7-4 1 0,6 3-1 0,-6-3-1 0,6 0 0 15,-6 0 2-15,6 4 0 0,-6-8-1 0,8 4 1 0,-8-4 0 16,0 1 1-16,6-1 0 0,-6 1-1 0,0-1 0 0,0 0-1 16,0-3 1-16,0 3 1 0,0 1 1 0,-6-5 0 0,6 5 0 0,-8-5 2 15,8 4 0-15,-6-3-2 0,0 3 0 0,0 1-1 16,-1 3 0-16,0-4 0 0,-6 4 0 0,7 0-1 0,0-4 1 16,-8 5 0-16,8 2 0 0,0-3 0 0,-1 0 0 0,0 0-1 15,1 0 1 1,-1 0-2-16,1 0 1 0,-1 0 0 0,7 0 1 0,0-4 0 15,-7 0 0-15,7 1 1 0,7-5-1 0,-7 5 0 0,0-5-1 16,7 2 1-16,-7-2-1 0,6 1 1 0,1-4-1 16,-1 0 0-16,1 0 1 0,0-4 0 0,-1 4 0 15,0-3 0-15,0-2 0 0,2 2 0 0,-2-5 1 0,0 5 0 16,7-5 3-16,-6 5 1 0,0-4 0 0,-1-1 2 0,0 1 1 16,0 0 0-16,2-4 1 0,-2 3-2 0,-6 1 0 0,6 3-2 15,1-3-1-15,-7 0-3 0,7 3 0 0,-7 0 0 16,0 1-1-16,0-1 0 0,6 4-2 0,-6-3 2 0,0 3 0 15,0 0 0-15,0 0 0 0,0 3 0 0,0 1 0 16,0-1 0-16,7 1 1 0,-7 0 0 0,6 3 1 0,-6-3-2 16,7 3 0-16,-1 0 1 0,1 1 0 0,-1-5-1 15,0 5 0-15,1-5 1 0,0 5-2 0,6-1 2 0,-7-3-1 16,0-1 0-16,8 1 1 0,-8-1 0 0,0 1-1 16,8 0 0-16,-8-4 0 0,7 0 1 0,-6 0-11 0,6 0-12 15,-1 0-21-15,2-4-29 0,-1 0-38 0,0 1-66 0,0-4-101 16,-7 3-85-16</inkml:trace>
  <inkml:trace contextRef="#ctx0" brushRef="#br0" timeOffset="-169287.26">18706 15071 133 0,'0'0'178'0,"6"-3"-47"16,-6-1-37-16,0 4-29 0,6-4-23 0,-6 1-11 0,7-1-5 15,0 4-1-15,-1-8-1 0,1 8 2 0,-1-3 1 16,1-1 0-16,0 0 1 0,-1 4-1 0,0-3-1 0,0-1-2 16,1 0-2-16,0 4-5 0,-7-3-4 0,6 3-3 0,-6-4-1 15,0 4-3-15,7 4-1 0,-7-4 0 0,0 7-1 16,6-3 3-16,-6 3 3 0,0 4 1 0,0 0 4 0,0 0 2 16,-6 4-3-16,6 0 3 0,0-4-1 0,0 7-2 0,0 0-1 15,0 0-2-15,0-3-3 0,0 4-1 0,0-1 1 0,6 0-2 16,-6-3-1-16,0 3 2 0,7-3-3 0,-7-1 2 15,7-3 1-15,-1 0 0 0,0 4-1 0,0-4 1 0,2 0-2 16,-2-4-1-16,0 1 0 0,1 3-1 0,-1-8-2 0,1 5 0 16,6-5 1-16,-7 1-1 0,0 0 2 0,8-4-1 15,-8 3 1-15,8-6 0 0,-8 3 0 0,7-4 1 16,0 0-2-16,-6 1 1 0,5-5 0 0,2 1 2 0,-8 0-3 16,7-1 2-16,-7 1 1 0,2 0 2 0,-2-5 1 0,6 6 1 15,-12-6-1-15,8 1 0 0,-8 0 0 0,6 4-1 0,-6-4 0 16,0 4 0-16,0-4 1 0,0 3 1 0,0 5 1 15,0-1 1-15,0-3 1 0,0 7 1 0,0-4 0 0,0 4 0 16,0-4-3-16,0 1-2 0,0 3-2 0,0 0-1 0,0 0-2 16,0 0-2-16,-6 0-1 0,6 3-4 0,0 1 1 15,0-4 1-15,0 7 1 0,0-3 0 0,0 7 0 16,0-4 2-16,0 1-1 0,6 3-1 0,-6-4 2 0,0 4 0 16,6 0-1-16,1 0 1 0,-7 0-1 0,5 0 0 0,3 0 0 15,-1-4 1-15,-1 4-1 0,6 0 1 0,-4 0 0 0,-2-3 0 16,7-1-2-16,-6 0 1 0,6 0 0 0,-7 1-1 15,7-1-1-15,-6-3 0 0,5 3-2 0,-5-3 1 16,6-1 0-16,0 1-1 0,0-4 1 0,-6 4 0 0,5-4 2 16,2 0 1-16,-1 0-1 0,-6-4 0 0,5 4 1 0,1-4 1 15,-7 1 0-15,2-1 0 0,-2 0-1 0,-6 1 1 16,6-5 1-16,-6 1 0 0,0 3-1 0,0-3-1 0,0 0 0 16,-6 0 0-16,0-1 1 0,6 1-1 0,-8 0 0 15,2-4 1-15,0 3-1 0,6 1 0 0,-7-4 0 0,1 3-1 16,6 2 1-16,-6-2-1 0,6 0-1 0,0 5-1 0,-7-4 1 15,7 3-1-15,7-3 0 0,-7 3 0 0,6-3-1 16,-6 3 1-16,6-3 5 0,7 3-2 0,-7-3 0 0,2 3-1 16,4 0 0-16,1-3 0 0,0 7-1 0,0-7 2 0,1 3-7 15,-2 4 4-15,2-4 1 0,-2 1 2 0,1-1-1 16,1 1 1-16,-2-1-1 0,2 0 0 0,-1 1 1 0,-7-1 0 16,7 0 1-16,0 1-1 0,1-2 1 0,-8 5-1 15,0-3 0-15,1 3-1 0,-7-4 1 0,6 4 0 0,-6 0 0 16,7 0 0-16,-7 0 0 0,0 0 0 0,0 0 1 0,-7 0-2 15,7 4 1-15,-6-1 1 0,-1 2-1 0,1-5 1 16,0 7-1-16,-3-3 1 0,4 3 0 0,-8 0 3 0,0 0-2 16,7 1-1-16,-7-1 0 0,7 0-1 0,-8 4 0 15,8-3 0-15,-8 3 0 0,8 0-1 0,-1-4 1 0,1 0-1 16,0 0 0-16,-2 4 0 0,8-3-2 0,0 0 3 0,0-1 0 16,0 0 0-16,0-3-1 0,8 3 1 0,-2 0-1 15,-6-3 1-15,6 0 0 0,1 3 0 0,-1-3 0 0,8-1-1 16,-8-3 1-16,0 4 0 0,8-4 0 0,-8 0 0 0,1 0 0 15,6 0 0-15,-7-4 0 0,1 4-1 0,4-3-1 16,-2-1 1-16,-3 0 0 0,0 1-1 0,1-5 1 0,-1 5 0 16,1-5 0-16,-1 1 2 0,-6 0-1 0,7 0 1 0,-1-1 0 15,-6 0 0-15,7 1 0 0,-7 0-1 0,0 0 0 16,0-1-1-16,7-3 1 0,-7 8 0 0,0-5 1 0,0 5 0 16,0-1-1-16,0 0 2 0,-7 1 0 0,7 3 1 15,0 0-2-15,-7 0 1 0,7 0-1 0,-6 0 0 0,6 0-1 16,-7 3-2-16,1 1 1 0,6 0 0 0,-7-1 0 15,1 5-1-15,6-1 2 0,0 0-1 0,0-3 1 0,0 3 0 16,0 0 0-16,0 1-1 0,0 0 2 0,0-2-1 16,6 2 0-16,1-4-1 0,-7 3 0 0,6 0 1 0,1 1 0 15,-1-5-2-15,1 1 2 0,0 0 0 0,-1 3 0 0,0-7 0 16,8 4-2-16,-8-4-3 0,7 0-3 0,0 0-3 16,0 0-5-16,0 0-6 0,6-4-12 0,-5 0-9 0,-1 1-12 15,7-1-18-15,-8-3-28 0,8-1-37 0,-7 1-53 16,-1 0-77-16,2 0-79 0</inkml:trace>
  <inkml:trace contextRef="#ctx0" brushRef="#br0" timeOffset="-168924.99">19838 14902 33 0,'-6'-3'443'0,"0"-5"-108"0,-1 5-136 0,1 3-82 16,6-4-46-16,-7 1-24 0,7 3-13 0,-7 0-11 16,7 0-8-16,0 0-3 0,0 3-6 0,0 1-3 0,7 3-2 15,-7 5-1-15,7-6 0 0,-1 6 1 0,1-1-1 0,-1 3 1 16,0 1 2-16,2 3-3 0,-2-3 2 0,0 3-1 0,0 0 1 16,2 1 0-16,-2-1-1 0,0 1 3 0,1-1-2 15,-2 0-2-15,3 4 2 0,5-4 2 0,-7-3-2 0,0 4 1 16,2-1 0-16,-2 0-3 0,0-3 2 0,8-1 2 15,-8 5-2-15,1-5 1 0,-1 1-1 0,0-1 0 0,8 2-1 16,-8-2 2-16,0 1-1 0,1-4 0 0,0 3 2 0,6-3-3 16,-7-3 2-16,0 2-2 0,2-2 2 0,-2-1-1 15,0 0-1-15,0-3-1 0,8 0-2 0,-8-1 0 16,1 1-2-16,0-4 3 0,6 0-3 0,-7 0-2 0,6 0-5 16,-4-4-6-16,4 1-13 0,-5-5-16 0,-1 5-30 0,1-8-46 15,0 0-71-15,-1 0-115 0,-6 0-77 0</inkml:trace>
  <inkml:trace contextRef="#ctx0" brushRef="#br0" timeOffset="-168659.3">19728 15240 128 0,'0'3'397'0,"-6"-3"-121"16,6 0-115-16,0 0-69 0,0 0-35 0,0 0-20 0,0 0-10 15,6-3-8-15,0 3-7 0,8-4-5 0,-8 4-2 16,7-4-1-16,1 1-2 0,4-1-1 0,-4 1-1 0,5-1 0 16,1 0 1-16,6-3 0 0,-8 3-2 0,9 1-2 0,-1-2-3 15,1-2-5-15,-1 4-5 0,0-1-9 0,-1-3-9 0,1 3-16 16,1 0-27-16,-1-3-39 0,0 3-63 0,-7 1-89 15,1-5-74-15</inkml:trace>
  <inkml:trace contextRef="#ctx0" brushRef="#br0" timeOffset="-167839.72">20392 15258 98 0,'-6'0'373'0,"6"0"-103"16,-7 0-112-16,7 0-68 0,0 0-39 0,0 0-21 0,7 0-11 15,-1 0-8-15,-6-4-5 0,13 4-4 0,-6-3-3 16,-1 3-1-16,8-4-1 0,-8 0 0 0,6 1 0 15,2 3-3-15,-7-4-1 0,5 0-1 0,2 1-1 0,-8-1 0 16,0 1 1-16,8-1-1 0,-14 0 1 0,6 4 3 0,1-3 1 16,-7-1 1-16,0 0 1 0,6 1 2 0,-6 3 3 0,-6-5 3 15,6 2 1-15,0-1 1 0,-7 4 0 0,1 0 1 16,0-3-1-16,-2 3 1 0,-4-4-2 0,5 4-5 16,-6 0-1-16,7 0-1 0,-7 0-1 0,5 4 1 0,-4-1 0 15,6-3 0-15,-8 4 0 0,8-1 0 0,-1 2 1 0,1-2 1 16,-7 1-1-16,6 3-1 0,1-3 0 0,0 0 0 15,-3 3 1-15,9 0 0 0,-5-3 0 0,-1 3-1 0,6 0 0 16,0 1 2-16,0-5-1 0,-7 5 0 0,7-1 0 0,0-3 1 31,7 3-1-31,-7 0 1 0,0-3 2 0,0 3-2 0,6-3 0 16,-1 3-1-16,4-3 1 0,-3-1-1 0,-6 5-1 0,6-5 2 16,7 2 0-16,-6-2 1 0,-1 1 2 0,1-4 0 15,6 3-1-15,0-3 2 0,-1 0 0 0,-4 0 1 0,11 0 1 16,-6 0-1-16,0 0 2 0,7-3 0 0,-7-1 1 15,0 4-1-15,6-3-2 0,1-5 0 0,-1 5 0 0,1-5 3 0,0 0-2 16,-1 5 0-16,0-4 2 0,1-4 1 0,-1 3 3 16,1-3 1-16,0 4 2 0,-1-4-1 0,1 0 2 0,-1 4 0 15,-6-4-1-15,6 0 0 0,-5 0 0 0,-2-1-2 16,2 2-2-16,-1-1 0 0,-8 0 0 0,10 0-3 0,-9 0 2 16,0 0 0-16,-6 0-2 0,7 0 0 0,-7 0 0 0,0 4-1 15,-7-4-2-15,7 3-1 0,-6-3-1 0,0 4 0 16,-9-1-2-16,10 1 3 0,-8 3-5 0,-1-3 0 0,2 3-1 15,-2 4 0-15,2 0-1 0,-8 0 0 0,7 4-1 0,-7 0-3 16,8-1 3-16,-1 1 0 0,-1-4-1 0,8 4 2 16,-7-1-2-16,6 1 1 0,7 0 1 0,-6 0 0 15,6-1-1-15,0 1-2 0,0 3 1 0,6-3-1 0,1 3-1 16,0 1 1-16,5-1-3 0,2 4 2 0,-1-4-1 0,7 0 2 16,-2 4 0-16,2-3-1 0,-1 3 1 0,7 0-1 0,-6 0-2 15,7 3 0-15,-8-2-2 0,7-1-2 0,-6 3 1 16,0-3 0-16,-2 4 0 0,2-4-1 0,-1 0 2 15,1 0 1-15,-6 0 2 0,-2 0 2 0,8-4 1 0,-7 4 1 16,-1-3 0-16,-4-5 2 0,4 5-1 0,-5-5 0 16,-1 1 0-16,1-1-4 0,0 1-2 0,-1 0-6 0,-6-4-5 15,6 3-9-15,1-3-8 0,0 0-18 0,-1 0-26 0,0-3-41 16,-6-1-64-16,6 0-108 0,-6 1-73 0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3-11-09T05:16:21.409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6944 0 148 0,'0'0'125'0,"0"0"-29"0,-7 0-18 0,7 0-12 0,0 0-5 16,0 0-5-16,0 0-3 0,0 0-1 0,0 0 1 0,0 0-2 0,0 0-3 15,0 0-4-15,0 0-1 0,7 0-4 0,-14 0-4 0,7 0-7 16,0 0-5-16,0 0-3 0,0 0-5 0,7 0 0 0,-7 0-3 15,0 0-4-15,0 0-1 0,0 0 0 0,-7 0-5 0,7 0-1 16,0 0 4-16,0 0-3 0,0 0 1 0,0 0-3 0,0 0 1 16,0 0-1-16,0 0 2 0,0 0 1 0,0 0-4 0,0 0-1 15,0 0 2-15,0 0 1 0,0 0-1 0,0 0 1 0,0 0 0 16,-7 0-2-16,7 0-1 0,0 0 1 0,0 0 0 0,0 0 0 16,-6 0 0-16,6 0 0 0,0 0 0 0,0 0 2 0,-7 0 1 15,7 0-1-15,0 0 0 0,0 0 0 0,-6 0 0 0,6 0-1 0,0 0-2 0,0 0-5 0,0 0-8 16,-6 0-11-16,6 0-16 0,0 0-23 0,0 0-40 0,0 0-67 15,0 0-128-15,0 0-77 0</inkml:trace>
  <inkml:trace contextRef="#ctx0" brushRef="#br0" timeOffset="484.22">6859 0 41 0,'0'0'121'0,"0"0"-20"0,0 0-16 0,0 0-13 0,0 0-10 16,0 0-9-16,-7 0-9 0,7 0-5 0,0 0 0 16,0 0-3-16,0 0-1 0,-6 0-4 0,-2 0 0 0,8 0 1 15,-6 0-3-15,0 0-1 0,6 0-4 0,-6 0-2 0,0 0-2 16,-2 0 1-16,2 0-5 0,-7 0-3 0,6 0 3 0,1 0-2 0,-7 0 4 16,7 0 3-16,-8 0 0 0,2 0 0 0,-1 0 1 0,-1 0 1 15,8 0 2-15,-7 0-1 0,0 0-5 0,-1 0-3 16,8 0-2-16,-7 0-1 0,7 0-2 0,-7 0-3 0,6 0-3 0,1 0 1 15,0 0 1-15,-2 0 0 0,2 0-3 0,0 0 1 0,-1 0-3 16,1 0 1-16,-1 0-1 0,1 0 0 0,-1 0 0 0,1 0 0 16,-1 0 0-16,0 0-1 0,7 0 2 0,-6 0-1 0,0 0 0 15,6 0 1-15,-7 0-2 0,7 0 0 0,0 0 0 0,0 0 1 16,0 0-2-16,0 0 0 0,0 0-1 0,0 0 0 0,0 0 1 16,0 0 0-16,0 0 0 0,0 0-3 0,0 0 2 0,0 0-2 15,0 0 1-15,0 0-3 0,0 0-4 0,0 0-8 0,0 0-6 16,0 0-13-16,7 0-11 0,-7 0-11 0,0 0-18 0,0 0-22 15,0 0-37-15,0 0-52 0,0 0-84 0,0 0-78 0</inkml:trace>
  <inkml:trace contextRef="#ctx0" brushRef="#br0" timeOffset="865.91">6729 0 213 0,'6'0'165'0,"-6"0"-63"0,6 0-41 0,-6 0-28 15,0 0-9-15,0 0-5 0,0 0-4 0,7 0 2 16,-7 0-1-16,0 0-2 0,0 0 0 0,7 0 0 0,-7 0-3 15,6 0-3-15,0 0-1 0,1 0-3 0,-1 0-1 0,1 0 1 0,0 0 1 16,-1 0 0-16,8 0 1 0,-8 0 1 0,6 0 0 0,-6 0 2 16,8 0 0-16,-7 0 1 0,5 0-1 0,2 0 1 15,-1 0-1-15,0 0-2 0,0 0 0 0,0 0-1 0,0 0 2 0,7 0-1 16,-8 0-1-16,1 0-1 0,1 0 0 0,6 0 0 0,-8 0-2 16,2 0 1-16,-2 0-3 0,1 0 0 0,1 0-1 0,-8 0 0 15,6 0 1-15,-5 0-1 0,6 0 1 0,-6 0 1 0,-7 0 1 16,6 0-3-16,1 0-1 0,-7 0-3 0,0 0-9 0,0 0-13 15,0 0-20-15,0 0-36 0,0 0-56 0,0 0-88 0,0 0-99 16</inkml:trace>
  <inkml:trace contextRef="#ctx0" brushRef="#br0" timeOffset="2111.58">4638 333 171 0,'6'-3'246'0,"-6"-5"-67"0,7 1-58 0,-7 0-40 16,0 3-24-16,0-3-12 0,7 3-7 0,-7-4 0 0,0 5 0 15,0-1-1-15,0 0 3 0,-7 1 0 0,7-1-1 0,0 0-1 16,0 1-2-16,0 3-5 0,0-4-4 0,0 4-7 16,0 0-5-16,-7 0-4 0,7 0-3 0,0-4-1 0,0 4-3 15,0 0 0-15,0 0-2 0,0 0 2 0,0 4-2 0,0-4-2 16,-6 0 2-16,6 4-2 0,-6-1 2 0,-2 1 1 0,2 3 1 15,0 1-1-15,-1-1 1 0,1 1 0 0,-7 3 2 0,0-4-3 16,-1 4 1-16,2 0 0 0,-1 0-2 0,0 0 0 0,0 0 2 16,-1 3 0-16,2 1 0 0,-2-4 2 0,-5 3-1 0,7 2 0 15,-2-2 1-15,1-3-2 0,0 4-1 0,0-1 2 0,0 1-2 16,-6 0 1-16,5-1 0 0,1 1 0 0,0-1 0 16,0 1 1-16,1 0 1 0,-2 0-1 0,1-1 2 15,6 1 0-15,-5-4 1 0,5 0 0 0,1-4-1 0,-2-3 2 0,2 3 1 16,6 0-2-16,-6-3 1 0,6 0 0 0,-6-1-2 15,6 1 0-15,0 0 0 0,-7-1-2 0,7-3 1 0,0 0 0 16,0 4-3-16,-7-4 2 0,7 4 0 0,0-4 0 0,0 0 0 16,0 0 2-16,0 0-1 0,7 0 1 0,-7 0-1 0,0 0-3 15,0 0 2-15,0 0-5 0,0 0 1 0,0 0 2 0,0 0-1 16,7 0 1-16,-7 0 0 0,0-4-1 0,0 4 0 16,0 0 6-16,0-4-3 0,6 4-2 0,-6 0-2 0,0-3-1 0,6 3 1 15,-6-4-1-15,6 0 0 0,-6 4-1 0,8-3 1 16,-8-1 0-16,6 4 0 0,1-4 1 0,-7 1-1 0,6-1 0 15,0 4-2-15,1-4 0 0,-7 1 2 0,7-1 0 0,-1 4 0 16,-6-4 0-16,6 1-1 0,-6 3 1 0,8-4 1 0,-8 4 0 16,0-4-2-16,6 4 0 0,-6 0 0 0,0 0 1 15,0-3 0-15,0 3 0 0,0 0 0 0,0 0 0 0,0 0 0 16,0 0 0-16,0 0 0 0,0 0 0 0,0 0 1 0,0 0 0 16,0 0 1-16,0 0-1 0,0 0-1 0,0 0 0 0,0 0 0 15,0 0 0-15,0 0 0 0,0 0 0 0,0-4-1 0,0 4 1 16,0 0-2-16,0 0-2 0,0 4-8 0,0-4-15 0,-6 0-18 15,6-4-26-15,6 4-39 0,-6-3-61 0,0-5-110 0,6 5-106 16,-6-5-59-16</inkml:trace>
  <inkml:trace contextRef="#ctx0" brushRef="#br0" timeOffset="4744.96">7497 3612 278 0,'0'0'218'0,"0"-7"-66"16,7 3-52-16,-7 0-33 0,0 4-18 0,0-4-9 0,0 1-5 15,6 3-4-15,-6 0-3 0,-6 0-1 0,6 0 0 0,0 0 2 16,0 0 1-16,0 0 0 0,0 0-1 0,0 0 1 0,0 0 0 16,0 0 0-16,0 0 0 0,-7 0-4 0,7 0 0 15,0 0-3-15,-6 3-3 0,6-3-3 0,-7 4-1 16,0 4-3-16,1-1-4 0,0 0-1 0,-2 4 0 0,2 0-1 16,0 0 0-16,0 4 1 0,-8-1 1 0,1 5-1 0,1-5 2 15,-2 5-2-15,1-4 2 0,0 3 2 0,0 0 1 0,0-3 0 16,0 3 0-16,7-3 0 0,-9-1 0 0,4 1-1 15,4-4 0-15,-6 0-1 0,6 0-1 0,1 4-2 16,-8-8 1-16,8 4-2 0,0-4-2 0,6 1-1 0,-6-1-1 16,6-3 4-16,-7-1-2 0,7 1-3 0,-7-4 2 0,7 4 5 0,0-4 5 15,0 3 9-15,0-3 7 0,0 0 3 0,0 0 7 16,0 0 11-16,0 0 8 0,0-3 0 0,0 3 0 0,0-4-5 16,7 0-5-16,-7 1-7 0,0-5-6 0,7 1-10 15,-7 0-8-15,6-4-8 0,-6 3-4 0,6-3-1 0,0 1-3 16,-6-1 0-16,8-1-2 0,-2 1 1 0,0-3-1 0,1 3 2 15,0-4 0-15,-1 4-2 0,1-4 0 0,-1 1 0 0,7-1 0 16,-6 1 0-16,5-1 0 0,-5 0 0 0,6 0-2 0,-6 1 1 16,6-1 1-16,0 1 0 0,-1-5 1 0,2 5 0 15,-1 3 0-15,0-4-1 0,0 4 0 0,-1 0 0 0,-4 3 0 16,4-3 0-16,-5 4 1 0,0 0-1 0,-1 3-1 16,1-3 1-16,-1 3-1 0,1 1 1 0,-7-1 0 0,6-3-1 15,-6 7 0-15,7-4 0 0,-7 0 0 0,6 4 0 0,-6 0 1 16,0-3-1-16,0 3 1 0,0 0 0 0,6 0-1 15,-6 0 1-15,0 0 0 0,0 0 0 0,0 0-2 16,7 0 1-16,-7 0 1 0,0 3 0 0,7-3 0 0,-7 4-2 16,0 0 1-16,6-1-1 0,-6 1 1 0,7 3-1 0,-1-3 1 15,-6 3-1-15,6 1 1 0,1-1 1 0,0 4 0 0,-1-4 0 16,0 5 1-16,2-6 0 0,-2 6-1 0,0-5 0 16,1 4 0-16,-1 0 0 0,1 0 0 0,-7-4 0 15,6 4 0-15,1-4 0 0,-1 1-1 0,-6-1 0 0,6 0 1 16,2 1-1-16,-8-1 0 0,6-3 1 0,0 3-2 0,-6 0 2 15,7-3 1-15,0 4 0 0,-7-5 0 0,6 5 0 0,0-5 0 16,-6 1 0-16,7-4-1 0,-7 4 2 0,6-4-1 0,-6 3-1 16,0 1 1-16,7-4 0 0,-7 0 0 0,0 4 0 15,0-4-1-15,0 0 0 0,0 0 0 0,7 3 0 0,-7-3 0 0,0 0 0 16,0 0 1-16,0 0-1 0,0 0 1 0,0 0-1 16,0 0 1-16,0 0 0 0,0 0-1 0,0 0 0 0,0 0 0 15,0 0 1-15,0 0-4 0,0 0-11 0,0 0-21 16,0 0-24-16,0 0-31 0,0-3-33 0,0 3-48 0,0-4-75 15,0-3-131-15,0 3-88 0,-7-3-36 0</inkml:trace>
  <inkml:trace contextRef="#ctx0" brushRef="#br0" timeOffset="6874.67">7595 3553 6 0,'0'0'63'0,"0"0"-4"0,0 0-5 0,0 0-4 15,0 4-7-15,0-4-5 0,0 0-5 0,0 0-2 0,-7 3-3 16,7-3-1-16,0 4 3 0,-7-4 3 0,7 0 1 15,0 4 3-15,-6-1 0 0,6-3 0 0,0 0 1 16,0 0-4-16,0 4-5 0,0-4-4 0,-6 0-4 0,6 0-3 0,0 4-5 16,0-4-2-16,0 0-3 0,0 3-3 0,0-3 0 15,-7 5-2-15,7-5 3 0,0 3-2 0,-6 0-3 0,6 1-1 16,0-4 0-16,-7 4 0 0,7 0 0 0,-7-1-2 16,7 1-3-16,0-4 4 0,-6 4 1 0,6-1 0 0,0-3 1 15,-6 4 0-15,6-4 2 0,0 0-1 0,0 4-1 0,0-4-1 16,0 0 1-16,-7 0 1 0,7 0-2 0,0 0 0 15,0 0-1-15,0 0 1 0,0 0 0 0,0 0 0 0,0 0 0 16,0 0-1-16,0 0 0 0,0 0 0 0,-6 0 1 16,6-4-1-16,0 4 0 0,0-4 1 0,0 4 0 0,-7-3 0 15,7-1 0-15,0 4 1 0,0-4 0 0,0 1 0 0,0-1-1 16,0 0 0-16,0 0-2 0,0 1-3 0,-6-5-2 16,6 5-2-16,0-5-4 0,0 5-2 0,0-5-4 0,0 5-2 15,0-4 0-15,-7 3-1 0,7-3 1 0,0 3 2 0,0 0 4 16,0 1 1-16,-6-1 4 0,6 0 3 0,0 1 4 15,0 3 5-15,0-4 6 0,0 4 2 0,0 0 4 0,0-4 5 16,-7 4 2-16,7 0 4 0,0 0 1 0,0 0-1 16,0 0-2-16,0 0-2 0,0 0-5 0,0 0-1 0,0 0-2 15,0 0-3-15,0 0-1 0,0 0-3 0,0 0-1 16,0 0-7-16,0 0 3 0,0 0-2 0,0 0 0 0,-7 0 1 16,7 4-1-16,0-4 0 0,0 0 1 0,0 0 4 15,0 4-1-15,0-4-1 0,-6 0 1 0,6 3-1 0,0 1 1 16,0-4 2-16,0 4-2 0,-6-4 0 0,6 3 1 0,0 1 1 31,-8 3 0-31,8-3-3 0,0 0 1 0,-6-1 1 0,6 1 2 16,0 3 1-16,0-3-1 0,0-1-1 0,-6 5 1 15,6-5 3-15,0 2-2 0,0 1-1 0,0-2 1 0,0 4 2 16,0-1 0-16,-6-3 1 0,6 3 2 0,0 0 1 0,0 1 0 16,0-5-1-16,-7 5 1 0,7-1 0 0,0 0 0 15,0-3-1-15,-7 3-4 0,7 0-1 0,0 1 0 0,0-5-1 16,0 5-1-16,0-1-2 0,-6 0 0 0,6 1-1 15,0-1 0-15,0 1 3 0,0 3-1 0,0-4-1 0,0-3-1 16,0 7-2-16,0-4 1 0,0 0-1 0,0 0 0 0,0 1 0 16,0-1-1-16,-7 4 0 0,7-4 1 0,0 1 1 15,0-1 0-15,0 0 0 0,-6 1 1 0,6-1 0 16,0 0 0-16,0 0-1 0,0 1 0 0,0 0-2 0,-6-1 1 16,6 0 0-16,0 0 0 0,0 1 1 0,0-1 0 0,0 0 2 15,-8 1-2-15,8-1 0 0,0 0 2 0,0 1-2 16,0-1 0-16,0 4-1 0,-6-4 2 0,6 0-1 0,0 4 2 15,-6-3-2-15,6 3 0 0,0-4 0 0,0 1 0 16,-7 3 0-16,7-4-1 0,0 0 0 0,0 4 0 0,0 0 0 16,-6-4 0-16,6 4 0 0,0-3 0 0,0 3 0 0,-7 0 0 15,7-4 1-15,0 0 1 0,0 1-2 0,0 2 0 16,-6-2 1-16,6 0 0 0,0-1 0 0,0 0 0 0,-7 0-1 16,7 1-1-16,0-1 1 0,0 4 2 0,-6-4-1 15,6 1-1-15,0 3 0 0,-7-4-1 0,7 0 1 0,0 4 0 16,-7-4 0-16,7 1 0 0,-6 3 0 0,6-4 1 0,-6 1 0 15,6 3-1-15,-7-4 0 0,7 0 0 0,-8 1 0 16,8-1-2-16,-5 0 1 0,5 1 0 0,-6-1 1 0,6 0 0 16,0 0 0-16,-7 4 1 0,7-3 0 0,-6-1 1 15,6 4-1-15,0-4 1 0,0 1-3 0,0-1 0 0,0 4 0 16,-7-3 1-16,7 3 0 0,0-4-1 0,0 4 0 0,0-4 0 16,0 4 1-16,0-4 1 0,0 4-1 0,0 0 0 15,-7-3 0-15,7 3 1 0,0-4-1 0,0 4 0 16,0 0 1-16,0-3-1 0,0-1 0 0,0 0 1 0,0 4 0 15,0-4 1-15,0 1-1 0,0-1-1 0,0 0 1 0,0 1-1 16,0 3 0-16,0-4 0 0,-6 0 1 0,6 4-1 16,0-4 0-16,0 1 0 0,0 0 0 0,0 2 1 0,-6-2 0 15,6 3 0-15,0-4-1 0,0 4-1 0,0-4 2 0,-8 4-1 16,8 0 0-16,0-4 0 0,0 4 0 0,0 0 1 16,0 0-1-16,-6 0 1 0,6 4-2 0,0-7-1 0,0 3 1 15,0 0-3-15,-6 0-3 0,6-4-4 0,0 4-3 16,0-4-3-16,0 0-6 0,0 1-6 0,0-1-10 0,6-3-8 15,-6-1-14-15,6 1-19 0,-6-4-31 0,8 0-46 0,-8 0-73 16,6-7-92-16</inkml:trace>
  <inkml:trace contextRef="#ctx0" brushRef="#br0" timeOffset="8446.16">7457 4143 33 0,'-6'7'62'0,"6"5"-7"16,0-6-5-16,0 2-5 0,0 3-3 0,-6 0-1 0,6 0-2 16,0 0-1-16,0 0-2 0,0 0-1 0,-6 0-6 15,6 0 1-15,0 0 0 0,0 0-3 0,-7 0-4 16,7 0-5-16,0 0-2 0,0 0-1 0,0 0 2 0,0 4-2 15,0-4-1-15,0 0-1 0,0 0-1 0,0-1 0 0,0 1 0 16,0 0-1-16,0 0 3 0,0 4-1 0,0-4-3 16,0 0 1-16,0-3-2 0,0 3 0 0,0 0-3 0,0-1 0 15,0 1-1-15,0 0 0 0,0 4 5 0,0 0 1 0,0-4 1 16,0 3 0-16,0-2 2 0,0 2-1 0,0-3 0 0,7 0-2 16,-7 4-3-16,0-4-1 0,0 0-1 0,0 0-1 15,0 3-1-15,0-3 1 0,0 0 0 0,0 4-1 0,0-4 0 16,0 0-1-16,0 0-2 0,0 0 1 0,0 0-1 0,0 0 0 15,0 0 2-15,0 3 0 0,0-3 1 0,-7 0 0 16,7 0 1-16,0-3 0 0,0 3 0 0,0-1 0 0,0 2 0 16,-7-5-3-16,7 4 1 0,0-3-1 0,0 2-1 0,0 1-1 15,0-3 1-15,-6 3 0 0,6-4-1 0,0 4 0 0,0 0-1 16,-7 0 6-16,7-4-4 0,0 5 0 0,-6-1-1 16,6-4 0-16,0 4 0 0,-6-4 1 0,6 0 2 0,-8 4-4 15,8-3 1-15,-6-1 0 0,6 0 1 0,-6 4 1 0,6-4-2 16,0 1 0-16,-7-1-1 0,7 0 0 0,0 1 1 15,0-1 0-15,-6 4-1 0,6-3 0 0,0-1 1 0,0 4-1 0,0-4 1 16,0 4-2-16,0-3 2 0,0 3 0 0,0-1 0 16,0 1 0-16,0 0 0 0,0 0 1 0,0 0 0 15,0 0 0-15,0 4-1 0,0-4-2 0,0 4 1 0,0-4 1 16,0 3 0-16,0-3 0 0,0 4 0 0,0 0-1 0,0-4 2 16,0 3-1-16,0 1 1 0,0-1-1 0,0 1 0 0,0 4 0 15,0-8 1-15,0 3-1 0,0 1 0 0,0-1 0 0,0 1 2 16,-7 0-1-1,7-4-1-15,0 7 1 0,0-7 0 0,0 4 2 0,0 0-1 16,0-1 0-16,0 1-2 0,0-4-1 0,0 3 1 16,0-3 0-16,0 4-1 0,0-1-2 0,0-3 1 15,0 5 0-15,0-2 1 0,0 1 1 0,0-1 0 0,0 1-1 0,0 0 1 16,0-1-1-16,0 1 0 0,0-1 1 0,0 1 0 16,0 0 2-16,0 0-2 0,0-1 1 0,0 1 0 0,0-1-1 15,0 1 0-15,0 0 0 0,0-1-1 0,0 1 1 0,0 0 0 16,0 0-1-16,0-1 0 0,0 4 1 0,0-3 3 15,0 0-1-15,0 3 0 0,0-4 0 0,0 5 1 0,0-4 1 0,0 3 0 16,0-3 1-16,0 3-2 0,0 0 0 0,0-3-1 16,0 3 3-16,0-3 0 0,0 3-1 0,0 1 2 0,0-1-1 15,0 4 0-15,0-8 2 0,0 5 0 0,0-1 1 0,0 0 1 16,0 1 0-16,0-4-1 0,0 3 1 0,0 0-1 0,0 0-1 16,7 1 2-16,-7 2-2 0,0-2 1 0,6-1 1 15,-6 4 0-15,0-3 1 0,0-1 2 0,0 4-3 0,0 0 2 16,0-4-1-16,0 1-1 0,0 3 0 0,7-4-2 15,-7 4-2-15,0-4 1 0,0 4 0 0,-7-4-2 0,7 5-1 16,0-2-2-16,-6 5 0 0,6-4 0 0,-7 3 0 16,7-3-1-16,-6 4 1 0,6-4 1 0,-7 4 1 0,7-1 0 15,-6-3-1-15,6 4-2 0,-7-4 2 0,7 0-1 16,-7 0-2-16,7 0 0 0,0 0 2 0,-6 0 0 0,6 0 1 16,0 0 1-16,0 0 1 0,-6 0-1 0,6-4 3 0,0 8-1 15,0-4-2-15,0 0 0 0,0 0-1 0,-7 0 3 16,7 0-2-16,0 0 1 0,0 0-1 0,0-1 0 0,0 6 0 15,-8-6-2-15,8 5 1 0,0 0-2 0,0-1 0 0,-5 1-1 16,5 3 0-16,0-3 1 0,-6-1 0 0,6 5 0 16,0-5 0-16,-7 5 0 0,7-1 1 0,-6 0 0 0,6 1 0 15,-7-5-1-15,7 5 0 0,-7-1 1 0,7-3 1 16,0-1 0-16,-6 1 1 0,6 0-2 0,0-4-1 0,-6 3 1 16,6 1 2-16,0-4-1 0,-8 3-1 0,8-2-2 15,0-1 2-15,-6 3 2 0,6-3 2 0,-6 0 1 0,6 0 0 16,0 0 0-16,0 0 0 0,-6-4 2 0,6 4-1 0,0 0-2 15,0 0 0-15,0 0-2 0,-7 0-1 0,7 0 0 16,0 0 1-16,-7 0-1 0,7 0 0 0,0 0-1 0,0 0 1 16,-6 4 0-16,6-4 0 0,0 3-2 0,-7 1 0 0,7-1 0 15,0 1 1-15,-6 0 2 0,6 0 0 0,-6-1-1 16,6 1 0-16,-7-1 1 0,7-2-3 0,-7 2 2 0,7-3-1 16,-6 0-2-16,6 0-2 0,0-4 1 0,-6 5 1 0,6-5 1 15,0 0 0-15,0 0 0 0,0-3 1 0,0 3 0 16,-7 0 3-16,7-3 0 0,0 3-2 0,0-3-1 0,0 0 1 15,0 3 1-15,0-3-1 0,0-1 1 0,0 5-1 16,0-8-1-16,0 3 1 0,7 1 0 0,-7-1 0 0,0-2-1 16,0-1 2-16,0 0 0 0,0 0-3 0,0 0 0 0,-7-4 1 15,7 4-1-15,0-4-1 0,0 1-5 0,0-5-5 16,0 1-9-16,0 3-10 0,-7-3-15 0,7-4-25 0,0 4-37 16,0-4-59-16,0 0-89 0,0 0-96 0,0 0-59 15</inkml:trace>
  <inkml:trace contextRef="#ctx0" brushRef="#br0" timeOffset="9380.69">7392 9433 121 0,'8'0'149'16,"-2"-4"-30"-16,-6 4-28 0,6-3-23 0,1 3-18 0,-1-4-11 16,1 4-9-16,-7-4-5 0,7 4-6 0,-1-3-5 0,0 3-4 15,0 0-6-15,2 0-4 0,-8-4-4 0,6 4-2 16,0 0-1-16,1 0-1 0,0 4 0 0,-1-4-1 0,1 0 0 16,-1 0 0-16,1 3-1 0,-1-3 2 0,-6 0 2 0,7 0 0 15,-1 4 1-15,7-4 1 0,-6 0 1 0,-1 0-1 16,1 0 3-16,-1 0-1 0,7 0-4 0,-6 0-2 0,-1 0-7 15,8 0-9-15,-8 0-11 0,0 0-12 0,1 0-15 16,-1 0-13-16,1 0-10 0,-7 0-9 0,6 4-11 0</inkml:trace>
  <inkml:trace contextRef="#ctx0" brushRef="#br0" timeOffset="9773.15">7400 9485 31 0,'0'0'65'0,"0"0"7"0,-8 0 8 16,8 0 3-16,0 0-1 0,0 0-7 0,0 0-12 15,0 0-12-15,0 0-12 0,0 0-11 0,0 0-9 0,0 0-5 16,0 0-2-16,0 0-4 0,0 0 3 0,8 0-2 0,-8 0 0 16,0 0 3-16,6 0-2 0,-6-4 1 0,0 4-2 15,0 0 3-15,0 0-2 0,6 0-3 0,-6 0-1 16,0 0-3-16,0 0-2 0,0 0-2 0,7 0-2 0,-7 0-2 15,0 0-2-15,0 0-3 0,0 0-6 0,-7 0-8 0,7 0-9 16,0 0-10-16,0 0-10 0,0 0-11 0,-6 0-11 0,6 0-10 16,0 0-5-16,0 0-2 0,0 0 2 0,-6 0-2 15</inkml:trace>
  <inkml:trace contextRef="#ctx0" brushRef="#br0" timeOffset="12232.39">7197 9463 44 0,'0'0'175'0,"-6"0"-21"0,0 0-28 15,6-4-30-15,0 4-20 0,-7 0-19 0,7-4-15 0,0 4-12 16,0 0-9-16,0 0-8 0,0 0-5 0,0-4 0 0,-7 4-5 16,7 0-5-16,0-3-2 0,0 3 0 0,0 0-1 0,0 0-1 15,-6 0 1-15,6 0 0 0,0 0 1 0,-6 3 1 16,6-3 0-16,0 0 2 0,-7 0 1 0,7 4 2 0,0-4 3 15,-7 0 3-15,7 0 2 0,0 4 0 0,0-4 3 16,0 0 3-16,0 0 3 0,0 0 0 0,7 0 1 0,-7-4-1 16,7 4 1-16,5 0-1 0,-5-4-2 0,0 4-4 15,5-3-5-15,-5-1-1 16,6 4-2-16,-6-4-3 0,5 1-1 0,-6-1-1 0,8 4 0 16,-8-4 0-16,1 4 2 0,6-3 1 0,-6 3-1 0,-1-4-1 15,-1 4 3-15,3-4 1 0,-1 4 2 0,-1-3 1 16,0 3 0-16,1 0 0 0,0 0 0 0,-1-4 2 0,1 4-2 0,-7 0-2 15,6-4-1-15,-6 4 0 0,7 0-4 0,-7 0-1 16,6 0 0-16,-6 0 0 0,7 4-1 0,-7-4 1 16,6 0 0-16,-6 0 0 0,6 4-1 0,-6-4 2 0,8 3-1 0,-2-3 0 0,-6 4 0 15,6-4 0-15,1 4 1 0,-7-4 0 0,6 3-1 0,1 1 1 16,-7-4-1-16,7 4 0 0,-1-4 0 0,0 0 0 16,0 3-3-16,2-3 2 0,-2 0 1 0,0 4-2 0,1-4 0 15,0 0 2-15,-1 0-1 0,7 0 0 0,-6 0 1 0,-1 0 3 16,1 0-3-16,5 0 1 0,-5 0 0 0,0 0-1 0,6-4 0 15,-7 4 2-15,0 0-1 0,8-3-2 0,-2 3 1 16,-4 0-1-16,4 0-2 0,1 0-1 0,-6 0-2 0,6-4-3 16,-1 4-1-16,2 0 0 0,-1 0 0 0,-6-4-1 15,5 4 1-15,1 0 0 0,1 0 1 0,-8-3 1 0,7 3 1 16,0 0 3-16,0 3 0 0,0-3 1 0,0 0 3 16,1 0 0-16,-2 4 0 0,0-4 0 0,9 4 1 0,-9-4-1 15,2 3 2-15,6-3 0 0,-8 4-2 0,8-4 0 0,-1 0 2 16,1 4 0-16,-7-1 1 0,7-3-1 0,0 4 0 15,-2-4-1-15,-4 4 3 0,5 0-1 0,1-1-1 0,-1 0 0 16,1-3-2-16,0 5 3 0,-8-2-3 0,8-3 3 16,-1 4-2-16,1 0-1 0,0-4 1 0,-8 3 1 0,8-3-1 15,-2 4 0-15,3-4 1 0,-1 0-2 0,-1 4 0 0,-5-4 1 16,4 0 1-16,2 0 1 0,0 3-2 0,-1-3 1 16,1 0 0-16,0 4 1 0,-1-4 0 0,-6 0-1 0,6 0-1 15,1 0-2-15,-7 0 2 0,7 0-1 0,-8 0 0 0,2 0 0 16,4 0 0-16,-4 0 0 0,-1 0-1 0,7 0-1 15,-7 0 0-15,0 0 1 0,0 0 1 0,0 0 0 0,0 0 0 16,7 0 0-16,-8 0 0 0,1 0 1 0,-6 0 0 16,6 0-1-16,1 0 0 0,-2 0 1 0,2-4 0 0,-2 4 1 15,1 0-1-15,1-3-1 0,-2 3 0 0,1 0 0 16,0-4 0-16,7 4 0 0,-7 0 0 0,-7 0 0 0,14 0-1 16,-14-4 0-16,7 4 1 0,1 0 0 0,-2-3 0 0,2 3-1 15,-2 0 1-15,2 0-2 0,-1 0 1 0,-2-4 0 16,10 4 1-16,-8 0 0 0,0 0 0 0,7-4-1 0,-7 4 0 15,-1 0 1-15,8 0 0 0,-7-3-1 0,7 3 1 0,-8 0 0 16,8 0 1-16,0 0 2 0,-7-5 0 0,7 5 0 16,-1 0 4-16,1 0 0 0,-8 0 0 0,8 0 0 0,0 0 2 15,-1-3-2-15,1 3 0 0,0 0 0 0,-1 0-3 16,1-3-2-16,-1 3 0 0,0 0-1 0,1-4-1 0,-1 4 0 16,1 0 0-16,0 0 0 0,6 0 2 0,-7 0 1 15,1 0 2-15,0 0-1 0,-1 0 3 0,1 0 0 0,6 0 0 16,-7 0 1-16,7-4-1 0,-6 4 0 0,6 0 0 0,-1 0-3 15,2 0-2-15,-1-4-5 0,0 4 1 0,0 0 0 16,0 0 0-16,-7-3 1 0,7 3-1 0,1 0 1 0,-1 0 1 31,-7 0 3-31,7 3 1 0,0-3-2 0,0 0-2 0,1-3-1 16,-1 3 1-16,-7 0 0 0,7-4 0 0,0 4 0 16,0 0 0-16,1-4 1 0,-1 1 0 0,-2 3 3 0,9-4-2 15,-6 4 0-15,-1-4 3 0,0 4-2 0,7-3 1 16,-7-1-1-16,6 0 1 0,-6 1-3 0,7-1 1 0,-7 0 2 15,7 4-2-15,-7-3 2 0,6 3-1 0,-5-4 2 0,5 0 1 16,-8 1 0-16,10 3 1 0,-8-4 0 0,6 1 0 16,1 3 0-16,-7-4 1 0,7 4-1 0,0-4-2 0,-1 4 2 15,0-3-1-15,2 3-1 0,-2-4-2 0,1 4-2 16,-1-4 0-16,1 4 0 0,-1-3 0 0,1 3 0 0,-1-4 0 16,1 4-2-16,-7 0 2 0,7-4-1 0,-1 4 0 0,1-3 1 15,-1 3-1-15,1-4 0 0,-1 4 0 0,1-4 1 16,-1 4-1-16,-6-3 1 0,7 3 1 0,-1-4 1 0,1 4 1 15,-2 0 0-15,3-4-1 0,-1 4 1 0,0-3 0 16,-1 3 1-16,1-4-3 0,-1 4 0 0,1-4-2 0,-1 4 0 16,7-4 1-16,-6 4-2 0,-1-3 0 0,1 3-1 0,-1-3 1 15,8 3 1-15,-7-5 0 0,5 5 0 0,1-3 0 16,-6 3 0-16,6-4 0 0,0 4 2 0,0-4 0 16,0 4-2-16,1-3 0 0,-1 3 0 0,-7-4 0 0,7 4 0 15,-7-4 0-15,8 1 0 0,-7 3-1 0,-1-4 2 0,7 4-1 0,-7-3 0 16,1 3 0-16,-1-4-1 0,1 4 1 0,6-4-1 0,-7 4 0 15,2 0 0-15,-2 0 1 0,1-3 0 0,6 3 1 16,-7 0 0-16,1-4-1 0,-1 4 1 0,1-4-1 0,-1 4 0 16,1 0-1-16,-1 0-1 0,0-3 2 0,1 3 0 15,1 0 0-15,5-4 1 0,-7 4 0 0,1-4 2 0,5 4-1 16,-5-3 0-16,6 3 1 0,0 0-1 0,-6-4-2 0,6 4 0 16,0 0 0-16,-8 0 0 0,10-4 0 0,-9 4-3 15,7 0 0-15,-6 0 2 0,-1 0-1 0,1-3 1 16,6 3 1-16,-7 0-2 0,2 0 0 0,-2 0 2 0,1 0 0 15,-1 0 0-15,1 0 0 0,-1 0 0 0,1 0 0 0,5-4 1 16,-5 4 1-16,-1 0-1 0,1 0 1 0,7-4-2 0,-8 4 1 16,1 0 0-16,6 0 0 0,-7-3-1 0,7 3 0 0,1 0 0 15,-8 0 1-15,7 0 0 0,0-4 0 0,0 4-1 0,0 0 0 16,0-4 0-16,6 4 1 0,-5 0 0 0,-1 0-1 16,6-3 0-16,-5 3 0 0,-1 0 0 0,-1 0 2 0,2 0-1 15,5 0-1-15,-12 0-1 0,7-4 0 0,-1 4 0 16,-1 0 1-16,-5-4-1 0,6 4 0 0,-1 0 0 0,-4 0 1 15,5 0 2-15,0 0-1 0,-7 0-1 0,7 0 0 16,1-3 1-16,-8 3 0 0,7 0-1 0,0 0 0 0,-7 0 0 16,8 0 0-16,-7 0 1 0,5 0-1 0,-5 0-1 0,6 0 1 15,-7 0 0-15,8 0 0 0,-7 0 6 0,5 0-5 16,-5 0 0-16,6 0-1 0,-7 0 1 0,8 3-2 0,-7-3 1 16,5 0-1-16,-5 0-6 0,-1 4 5 0,1-4 2 15,6 0-1-15,-13 4 0 0,6-4 1 0,1 0 0 0,-1 0-1 16,1 3 1-16,-7-3 0 0,7 0-1 0,-7 0 2 0,0 0 0 15,7 4 0-15,-7-4 0 0,6 0 2 0,-6 4 0 16,7-4-2-16,-7 0 1 0,0 0 3 0,7 0 0 0,-8 0-2 16,9 0 0-16,-8 0 0 0,-1 0 0 0,1 0 1 15,7 0 0-15,-7 0-3 0,0 0 0 0,0 0 0 16,-7 0 0-16,7 0-1 0,1 0 1 0,-1 0-1 0,-7 0 0 0,1 0 0 16,6 0 0-16,-6 0 0 0,-1 0 1 0,1 0-1 15,-2 0 2-15,2 0 1 0,0 0 2 0,0 0 0 0,-7 0-2 16,6 0 2-16,1 0-1 0,-8 0 1 0,2 0-1 15,6 0-1-15,-8 0-3 0,1 0 1 0,1 0 1 0,-2 0 1 16,-6 0-3-16,8-4 0 0,-8 4-1 0,8 0 0 0,-1 0 4 16,-7-4-3-16,0 4 1 0,8 0 0 0,-8 0 1 15,0-3 0-15,1 3-1 0,0 0-1 0,-1 0-2 0,-6 0 1 16,7-4 1-16,-7 4 0 0,6-4 2 0,-6 4-1 0,6-3 0 16,-6 3 2-16,0-4 1 0,7 1 1 0,-7 3-1 0,0-4 0 15,0 4-1-15,0-4 0 0,0 4-1 0,0-3 0 16,0 3-1-16,0-5-2 0,0 2 1 0,0 3-2 0,7 0 2 15,-7-4-1-15,0 0-2 0,0 4 2 0,0 0 0 16,-7-3 1-16,7 3 1 0,0 0 3 0,0 0 2 0,0-4 3 16,-7 4 4-16,7-3 4 0,0 3-1 0,-6-4-2 0,6 0-1 15,-6 1-3-15,-1-1-4 0,1 0-3 0,-1-3-4 0,0 3-4 16,1-3 2-16,0 0 0 0,-1-1-1 0,-6 1 1 0,7 0 0 16,-7 0 1-16,-1-1 0 0,8 1 0 0,-8 0 0 15,2-1-1-15,-1-3 1 0,-7 4 2 0,8-1 0 0,-2 1 0 16,-6 0 1-16,1-1 0 0,-1 5 2 0,1-5-1 0,0 5 4 15,-1-5 0-15,1 5 1 0,5-1 1 0,-5 0 5 0,6 1 3 16,0 3 3-16,-1 0 2 0,2-4 1 0,-1 4 0 16,6 0 2-16,-6 0 2 0,7 0-2 0,-1 0-2 15,0 0-2-15,7 0-2 0,-6 0-2 0,6 0-1 0,0 0-3 16,-6 0-5-16,6 4-3 0,0-4-2 0,6 0-2 0,-6 0-1 16,0 3-1-16,6-3 2 0,-6 0 4 0,7 4 0 0,0 0 0 15,-1-4-1-15,7 3 0 0,-6 1 0 0,6-4 2 16,-7 4-2-16,8-1-6 0,-2 1 1 0,1-4 3 0,1 4 1 15,-2-1 1-15,2 1 1 0,5 0-1 0,-6-1 1 16,7 5 0-16,-1-5 0 0,1 1-1 0,5 4 0 0,-5-5-1 16,0 5 1-16,6-5-2 0,-1 1 1 0,-5 3-1 15,7-3-1-15,-8 0 0 0,0-1 0 0,8 1 0 0,-8 3-1 16,0-3 1-16,-5-1-1 0,6 1 1 0,-8 0 0 0,1-1-2 16,1 1 1-16,-2 3 0 0,-5-3 0 0,6 0 0 15,-7 3 1-15,1-3 0 0,-1 3 0 0,-6 0 0 0,0 1 0 16,0 2 0-16,0 1 1 0,0 1 3 0,-6-5-2 15,6 8 1-15,-7-4 2 0,1 0 2 0,-7 3 0 0,0-3 0 16,-1 4 1-16,2-1 7 0,-1 1-1 0,-7 3 0 16,0-3 0-16,1 4 1 0,-7-1 3 0,6 0 3 0,-6 4 4 15,1-7-5-15,5 3 4 0,-6 1-1 0,0-1 1 0,7-3-1 16,-7-1-2-16,6 1-4 0,0-1-5 0,1-3-5 16,-1 0-1-16,1 0-5 0,5-3-5 0,2 2-14 0,-2-2-19 15,8-5-24-15,0 5-25 0,-1-5-31 0,0-3-40 0,7 5-61 16,-6-5-94-16,6 0-117 0,0 0-53 0</inkml:trace>
  <inkml:trace contextRef="#ctx0" brushRef="#br0" timeOffset="13658.21">4709 4953 30 0,'-12'3'270'0,"-3"-3"-50"0,3 4-49 0,0-4-48 0,-2 0-33 16,2 0-18-16,4 0-12 0,-4 0-11 0,5 0-7 0,1-4-3 16,-1 4-4-16,1 0-6 0,-1-3-4 0,7 3-4 15,0 0-4-15,-6 0-1 0,6 0-2 0,0 0-1 0,0-4-2 16,0 4 2-16,0 0-2 0,0 0-2 0,0 4 2 0,6-4-2 16,-6 0 1-16,0 0 0 0,0 0-3 0,0 0-2 0,0 0-1 15,7 0 0-15,-7 0-2 0,0 0-2 0,0 0 1 0,6 0 0 16,1 0 2-16,-1 0-1 0,1 0 2 0,-1 3 0 0,8-3 1 15,-2 0-2-15,8 0 1 0,-2 0 0 0,3 0-1 16,-1-3 0-16,6 3-1 0,-1-4 1 0,1 4-2 16,1-4 1-16,5 4 1 0,-6-3-2 0,7 3-1 0,-7 0-1 15,7-4 1-15,-7 4 0 0,6-4 0 0,1 4 0 0,-1-3-1 16,-5-1 1-16,5 1 1 16,1 3 0-16,-7 0-1 0,6-4 2 0,-6 0-1 0,0 4-1 15,-6-3 1-15,-1 3 0 0,1 0-1 0,-7 0 0 16,0 0 0-16,-7 0 0 0,1 0 0 0,-1 0 0 0,1 0-1 15,-7 0 2-15,6 0-1 0,-6 0 1 0,0 0-1 16,0 0-1-16,0 0-3 0,0 0-2 0,0 3-8 0,-6-3-10 16,6 0-13-16,-7 4-20 0,7-4-29 0,-6 0-48 0,-1 0-77 15,-6 0-118-15,7 0-65 0</inkml:trace>
  <inkml:trace contextRef="#ctx0" brushRef="#br0" timeOffset="14267.5">5009 4931 15 0,'0'0'260'0,"0"0"-46"16,0 0-44-16,0-4-39 0,0 4-32 0,0-3-24 0,0 3-10 15,0 0-8-15,0-4-6 0,0 4-5 0,0 0-6 0,0-4-6 16,0 4-8-16,0-3-4 0,0 3-4 0,0 0-4 0,0 0-4 0,0 0-1 0,0-4-3 16,0 4-1-16,0 0 0 0,0 0 0 0,0 0-2 15,0 0 2-15,0 0 0 0,0 0 0 0,0 0 2 0,0 0 1 16,0 0 1-16,0 0 0 0,0 0 3 0,0 0 1 0,0 0 1 31,0 0 1-31,0 0 0 0,0 0-2 0,0 0 0 0,0 0 0 16,0 0 0-16,0 0-3 0,0 0-4 0,0 0-2 0,0 0-1 15,0 0 0-15,0 0-2 0,0 0 0 0,0 0-2 0,0 0 1 16,0 0 0-16,0 0 0 0,0 0 0 0,0 0 0 0,0 0 0 16,0 0 0-16,-6 0-1 0,6 4 1 0,0-4-1 15,0 3 1-15,0 1 0 0,0 0 0 0,0 3 0 0,0 0 0 16,0 0 0-16,0 1 0 0,0 3 1 0,0 0-1 0,0 3 0 15,0-3 0-15,0 4 0 0,0-1 0 0,0 5-2 16,0-4 1-16,0 3 0 0,0 0 1 0,0 0-1 0,0 1 1 16,0-1 0-16,0 1 0 0,0-1 1 0,0 4-1 15,6-4-2-15,-6 0 1 0,0 4 1 0,0-3 0 16,0 2 0-16,0 2 0 0,0-5 0 0,0 4 1 0,0-4 1 16,0 1-2-16,0-5 0 0,0 4 0 0,0-2 1 0,0-6-1 15,0 5 0-15,0-4-1 0,0-4 1 0,0 1 0 16,0-1 0-16,0 0 1 0,0-3 1 0,0 0 1 0,0-1 2 15,0-3 0-15,0 0 0 0,0 4 1 0,6-4 0 16,-6 0-1-16,0 0-5 0,0 0-12 0,0 0-17 0,0-4-24 16,0 4-39-16,0-7-60 0,0 3-104 0,0-3-110 0,0 0-65 15</inkml:trace>
  <inkml:trace contextRef="#ctx0" brushRef="#br0" timeOffset="16111.48">12851 10990 240 0,'0'0'242'0,"0"0"-61"0,0-4-55 15,-6 4-40-15,6 0-23 0,0 0-14 0,0 0-4 0,0 0-3 16,0-3-1-16,0 3-3 0,0 0-4 0,0 0-3 16,0-4-8-16,0 4-1 0,-8 0-4 0,8 0-5 0,0-4-5 15,0 4-1-15,-6-3-1 0,6 3 2 0,0 0 6 0,-6 0 1 16,6-4 5-16,0 4 3 0,-7 0 2 0,7 0 0 15,-7-4 1-15,1 4-1 0,0 0-3 0,-1-3-4 0,0 3-3 16,-6-4-2-16,7 4 0 0,0-3-1 0,-8-1-1 16,2 4-4-16,5 0-2 0,-6-4-1 0,0 4-2 0,-1 0 0 15,-5 0-1-15,6 0-1 0,0 0-2 0,0 0 0 0,0 4 2 16,-7-4-2-16,8 4 2 0,-2-1 1 0,1 1 0 16,-7-1 0-16,8 1 3 0,-1 0 0 0,0-1-1 15,6 5 0-15,-13-5-2 0,14 5 1 0,-6-5-1 0,-2 5 0 16,8-5-1-16,-7 5 0 0,6-1-1 0,0 0 1 0,1 0 0 15,0 1 0-15,0 0 0 0,6-1 1 0,-8 0 0 0,8 4 0 16,0-4 1-16,0 4-2 0,0-3 1 0,8-1 2 16,-8 4-1-16,6-7-1 0,0 3-1 0,-6 4 0 15,6-4 0-15,1-3-1 0,0 3-1 0,6 0-1 0,-7 1 0 16,8-5 2-16,-2 5 0 0,-6-1 1 0,14-3 0 0,-6 0 1 16,5-1-1-16,-7 1 1 0,8 0 0 0,7-1-1 15,-8 1 0-15,7 0 1 0,-6-1-1 0,6 1 1 0,0 0-1 16,0-1-1-16,-2 1 1 0,-3 0-1 0,6 3-1 15,-1-3 1-15,-6-1-1 0,-1 4 1 0,7-3-1 0,-6 0 2 16,-8-1 0-16,8 5 0 0,-7-5 1 0,0 5 1 0,0-5-2 16,0 5-1-16,-7-1 1 0,1 0-3 15,-1-3 2-15,-6 7-2 0,7-3 0 0,-7-1-3 0,-7 4 1 16,7 0 0-16,-6-4 0 0,-1 4 0 0,1 0 1 0,-1 0-1 16,1 4 3-16,-7-8 0 0,0 4 1 0,6 0 2 0,-6 0 0 15,0 0 1-15,-7-3 0 0,8 2 0 0,-8-2 1 16,1-1 0-16,-1 0 2 0,0 1 2 0,1-1 5 0,-7 0 3 15,0 1 2-15,6-5 5 0,-5 5 3 0,-2-5 9 16,1 1 2-16,6 3 2 0,-12-3-1 0,6-1-1 0,-1 1 0 16,2-4 3-16,5 4-1 0,-6-4-5 0,0 3-3 0,7 1-2 15,-7-4 0-15,6 0-4 0,7 0-2 0,-7 0-5 16,8 0-3-16,-2 0-5 0,2-4-2 0,-3 4-2 0,10-3-2 16,-2 3-1-16,1-4-2 0,0 4-1 0,-1-4 0 0,0 1-4 15,7-1-7-15,0 0-14 0,-6 1-18 0,6-1-18 0,0-3-23 16,6 0-31-16,-6 3-39 0,7-3-55 0,0-1-91 15,-1 1-103-15,-6 0-55 0</inkml:trace>
  <inkml:trace contextRef="#ctx0" brushRef="#br0" timeOffset="19716.3">9523 7935 29 0,'0'0'64'0,"0"4"-30"0,-7-1-21 0,7-3-20 0,0 7-12 15,0-7-6-15,0 8-1 0,-7-5 4 0,7-3 5 16,0 8 7-16,-6-5 7 0,6 1 9 0,0 0 9 0,-6-1 9 16,6 1 0-16,0 0 2 0,0-1-3 0,-8 1-5 0,8 3-9 15,0-3-15-15,-6 3-20 0,6 0-23 0,-6-3-25 16</inkml:trace>
  <inkml:trace contextRef="#ctx0" brushRef="#br0" timeOffset="23224.28">9379 8213 2 0,'0'4'100'0,"0"-4"-18"0,0 0-17 0,0 0-16 0,0 4-13 16,0-4-11-16,0 0-8 0,0 0-6 0,0 3-5 16,0-3-3-16,0 0 0 0,0 0-7 0,0 0 6 0,0 0 6 15,0 0 6-15,0 0 5 0,0 0 7 0,0 0 6 16,0 4 6-16,0-4 14 0,0 0-1 0,0 0-1 0,0 0 0 16,0 0-1-16,0 0-3 0,0 0-4 0,0 0-3 0,0-4-7 15,0 4-4-15,0 0-4 0,0 0-4 0,0-3-3 16,0 3-2-16,0-4-5 0,7 0-3 0,-7 4-2 0,0-3-2 15,6-1-2-15,-6-3-1 0,0 3 0 0,6 0-2 16,-6-3 1-16,0 3 1 0,8-3 0 0,-8 4 1 0,6-5 0 16,-6 4 0-16,6-3 0 0,-6 3 2 0,6-3 1 0,-6 3-2 15,8-3 2-15,-8 0 0 0,6 3 1 0,-6-3-1 16,6-1 0-16,-6 1-3 0,7 0 1 0,-7 3 0 0,6-3-2 16,-6-1 1-16,7 1-1 0,-7 0 0 0,0 0 1 0,7-1 2 15,-7 0 1-15,6 1-1 0,0 0 1 0,-6-4-1 16,6 4 1-16,2-4 1 0,-8 3-3 0,6-3-2 0,0 4 0 15,-6-4 1-15,7 4-1 0,0 0 0 0,-7-4 0 16,6 3 0-16,1 1 0 0,-1-4 3 0,0 4-2 0,1-1-1 16,0 1 0-16,-7-4 0 0,6 3 0 0,0 1 0 0,1 0-1 15,0-1 0-15,-7 1 0 0,6 0 2 0,1 0 1 0,-7-1-1 16,6 1-1-16,-6 0 1 0,0-1-1 0,6 1 0 16,-6-4 0-16,7 4 1 0,-7-4-1 0,7 4-1 0,-7-5 1 15,6 5 0-15,-6-4 0 0,6 0 1 0,-6 0-1 16,0 0 0-16,8-4 2 0,-2 4-1 0,-6 0-1 0,6-3 1 15,1 3-1-15,-7-4 0 0,5 0-1 0,-5 4 2 0,8-7-1 16,-8 3 1-16,6 1 0 0,1 3 3 0,-7-4-1 16,6 1 2-16,0-1 0 0,-6 4-1 0,8-4-1 0,-2 4 0 15,-6-4-2-15,6 4 0 0,-6-3 0 0,7 3-1 0,-7-4 0 16,7 4 1-16,-1-3 4 0,-6 3 3 0,6 0 3 0,1-4-2 16,-7 4 2-16,6-4 0 0,1 4 0 0,-7-3-2 15,7 3-3-15,-7-4-3 0,6 4-1 0,-6 0-1 0,6 0 0 16,-6 0-1-16,7 0 2 0,0-4-2 0,-1 4 0 0,-6 0 0 15,7 0-1-15,-1 0 0 0,0-3 1 0,-6 3 0 16,7 0-1-16,0 0 1 0,-1-4 1 0,0 4-1 16,-6 0 2-16,8 0 0 0,-2 4 0 0,-6-4-1 0,6 0 1 15,-6 0 1-15,7 0-2 0,0 0 0 0,-1 0-1 0,-6 0 1 16,6 0-2-16,-6 0 1 0,7 0-2 0,-1 0 1 0,-6 0 0 16,6 0-1-16,-6 0 0 0,8 0 0 0,-2 0 0 15,-6 0 1-15,6 0 0 0,1 0-1 0,-7 0 2 16,6 0 0-16,1-3 0 0,-1 3 0 0,-6 0 2 0,7-1-1 15,-1-2-1-15,-6 3-1 0,7 0 0 0,0-4-1 0,-1 1 1 16,-6 3-2-16,6-4 0 0,-6 4 0 0,6-4 2 16,2 1 1-16,-2-1-2 0,-6 4 2 0,6-4-1 0,-6 1 1 15,7-1 1-15,-7 0-1 0,6 1-1 0,-6-1-1 16,7 1 0-16,-7-5-2 0,7 4 1 0,-7 1 1 0,6-1-2 16,-6-3 1-16,6 3 0 0,-6 1 2 0,8-1 1 0,-8 0 0 15,6 1 0-15,0-1-1 0,-6 0 0 0,6 0 0 16,-6 1-1-16,7-1 2 0,0 1-1 0,-1-1 1 0,-6 0 1 15,7 1 2-15,-1-1-1 0,-6 1 1 0,5-2 0 16,4-2-1-16,-3 4 3 0,0-1-4 0,0-3 2 0,-6 3-1 16,7 1-1-16,-7-1 2 0,7 0-1 0,-1 0-2 0,-6 4 0 15,7 0 2-15,-1-3-1 0,-6 3 1 0,7-4-1 16,0 1 0-16,-7 3-1 0,6 0 2 0,0-4 0 0,-6 4 1 16,6 0-2-16,-6 0 0 0,0-4 4 0,8 4-1 15,-8-3 1-15,6 3 1 0,0-4-2 0,-6 0 0 0,7 4-1 16,-7-3 1-16,6-1-4 0,1 0 0 0,0 1 1 15,-7-1 0-15,12 0 0 0,-5 1-1 0,-7-5 0 0,7 5 0 16,-1-1 0-16,0 1 0 0,1-1 0 0,0 0 0 16,-1 0-1-16,1 4 1 0,-7-3-1 0,6-1-1 0,-6 1 1 15,7-1 1-15,0 4 0 0,-7-4 1 0,6 0 0 0,0 1-1 16,-6-1 2-16,6 1 3 0,-6 3-1 0,7-4-1 16,-7 0-1-16,7 1-1 0,-7-1 0 0,6 1-1 0,-6-2 0 15,7 2 0-15,-1-1-1 0,-6 1 1 0,6-1 1 0,2 0-1 16,-8-3 1-16,6 4 1 0,0-5-2 0,0 5 2 15,2-5-1-15,-8 1 0 0,6-1 0 0,0 1 0 0,1 0-1 16,-2 0 0-16,3-1-1 0,-1 4 0 0,-1-3 0 0,0 4 1 16,0-5-1-16,2 5 1 0,-2-1 0 0,0-3 0 0,1 3 1 15,0 1 0-15,-1-2-1 0,1 2 0 0,-1-4 0 16,0 3-1-16,1 0-1 0,0 4 2 0,-1-3-1 0,-6 3 0 16,6-4 1-16,1 1 0 0,0 3-1 0,-1-4 1 0,1 4 1 15,-1-4-2-15,0 4 1 0,1-3 0 0,0-1 0 16,-1 0-1-16,0 4 0 0,2-3 0 0,4-4-1 0,-5 2 2 15,0 2 0-15,-1-1 1 0,0-3 0 0,7 3-1 16,-7 1 0-16,2-1 0 0,-2 1 1 0,0-1 0 0,1 0-1 16,-1 0-4-16,1 1 2 0,0-1 1 0,-1-3 0 0,0 3 0 15,1 4-1-15,0-3 2 0,-1-1-1 0,0 4-1 0,1 0 1 16,-7-3 0-16,7-2-1 0,-1 5 1 0,1-3-1 0,-1-1-1 16,-6 4 1-16,6-3 2 0,1-5-1 0,0 5-1 15,-7-1 1-15,6 1 1 0,0-1 1 0,2-4 0 0,-2 5 0 16,0-1 0-16,1 1-1 0,6-5 0 0,-7 5 0 15,1-1-1-15,4 0 0 0,-2 0 0 0,3 1 1 0,-5-1 0 16,-1 1 0-16,7-1 1 0,-6 4 0 0,-1-4 0 16,1 4 0-16,0 0-1 0,-1-3 0 0,0 2-2 0,0 1-2 15,2 1 1-15,-2-1-2 0,0 0 2 0,1-4-1 0,-1 4 3 16,-6 0 0-16,7-4 1 0,0 5 0 0,-1-1 0 0,0 0 0 16,2-4-3-16,-2 0 0 0,-6 4-3 0,6-4-1 15,0 1 1-15,1 3 0 0,0-4-1 0,6 1 1 16,-7-1 2-16,1 0 1 0,0 0 2 0,5 1 1 0,-6-1 0 0,8 1 1 15,-8 3 2-15,7-4-1 0,-7 4-2 0,8 0-1 16,-8 0 0-16,8 0 1 0,-8 0-1 0,7 0 0 0,-7 3-3 16,8-3 1-16,-8 1 1 0,7 2 2 0,-6-3 0 0,-1 4-1 15,0 0 1-15,8-1-1 0,-8-3 1 0,1 4 0 16,-1 0 0-16,0-4 0 0,8 4-2 0,-8-1 0 0,0 1-1 16,1-4 2-16,0 4-1 15,-1-1 2-15,1-3-1 0,-1 7 1 0,8-3 0 0,-8 0-2 16,6-1 1-16,-4 1 0 0,4 0 1 0,0-1 0 15,3 1-1-15,-3 0 0 0,2 0 0 0,-2-1 2 0,2 1 0 16,-1 0 0-16,-1-1-1 0,2 1 0 0,-2 0 0 0,2-1-1 16,-8 5 1-16,7-4 0 0,-7 2 0 0,1 2 0 0,0-5-1 15,-1 8 0-15,0-3 0 0,2-1 1 0,-2 0 0 16,0 4 0-16,1-3 0 0,-7-1 0 0,6 1 0 0,-6-1-1 16,7 0 1-16,-1 4-1 0,1-3 1 0,-1-1 0 0,-6 0-1 0,6 1-2 15,2-1 2-15,-2 4 1 0,0-4 0 0,1 1 0 16,-1 3-1-16,1-4 0 0,0 4 1 0,-1-4 1 0,7 4 0 15,-6 0 1-15,-1-3 0 0,6 3-1 0,-4-4-1 16,5 4 0-16,-7-4-2 0,0 4-1 0,8-3 1 0,-8 3 0 16,8-4 1-16,-8 0 0 0,7 4 1 0,-7-3 1 0,7 3 2 15,0-4-1-15,1 1 2 0,-2 3-2 0,1-4 0 16,0 4 1-16,0 0-2 0,1-4 1 0,-2 4-1 0,8-3 0 16,-7 3-1-16,0 0 0 0,0 0 0 0,7 0 0 0,-8 0-1 15,2 0 0-15,-1 0 1 0,-1 0-1 0,8 0 0 16,-7 3 1-16,-6-3 0 0,6 4 0 0,-1-4 0 0,-4 4 0 15,4-4 1-15,2 3 1 0,-8 1-1 0,7-1 0 16,-8-3 1-16,3 4 1 0,5 0 1 0,-7-1-1 0,1 1-1 16,6 0 0-16,-7-1 0 0,1 1 2 0,0 3-3 0,-1-3 0 15,-6 3 2-15,7 1 0 0,-1-1-1 0,0 0 2 16,-6 0-2-16,8 4-1 0,-2-3 2 0,0 0-1 0,0 2-2 16,-6-2 2-16,7-1-2 0,0 4 1 0,-1-4 1 0,1 1 0 15,-7 3-1-15,6-4-1 0,0 0 1 0,2 4-1 16,-2-4-1-16,0 1 0 0,0-1 1 0,2 4-1 0,-2-4-1 15,0 1 2-15,1-1 1 0,0 4 0 0,-1-3 1 16,1-1 2-16,-1 4-3 0,0-4 0 0,0 1 1 0,2-1-1 16,-2 4-1-16,0-4 0 0,1 0 1 0,-1 4-1 0,1-3 1 15,0-1 0-15,-1 0 0 0,-6 1 1 0,6-1 1 16,-6 0-1-16,7 0-1 0,0 1 2 0,-7 0 0 0,6 2 0 16,-6-2-1-16,6-1-1 0,-6 0 0 0,7 4 2 0,-7-3-2 15,7-1 0-15,-7 4-1 0,6-4 0 0,-6 1 0 16,7-1 0-16,-1 4-1 0,-6-4-1 0,6 0 0 0,-6 1 1 15,7-1-1-15,-7 4 5 0,0-3-3 0,7-1 0 16,-7 0-3-16,0 1 3 0,0-1 0 0,6 0 0 0,-6 4 1 31,0-4-3-31,0 1 1 0,0-1 1 0,-6 0 4 0,6 1-2 16,0 3 0-16,0-4-2 0,0 0 0 0,-7 5 0 16,7-1 0-16,-7-4 1 0,7 4 0 0,0 0-1 0,-6 0 1 15,6 0 1-15,-6 0 0 0,6 0 0 0,-7 0 0 0,7 0-1 16,0 3 2-16,-6-3-2 0,6 4-1 0,0-4 0 15,0 4 0-15,0-4 0 0,0 3 0 0,0 1-2 0,6-4 2 16,-6 3 0-16,0 1-1 0,7 0 1 0,-1-1 0 0,-6-2 0 16,6 6 0-16,1-3 0 0,0-1-1 0,-1 1 0 0,0-1 1 15,2 1 0-15,-2 0 0 0,0-1-2 0,1 1 1 16,-1 0 0-16,1 0 1 0,0-5 1 0,-1 5-2 16,0-4 2-16,-1 4-1 0,10-1 2 0,-9-3-1 0,1 4-1 15,-1-4 0-15,1 3 0 0,0 1 0 0,-1-4-1 0,0 4 0 16,1 0 0-16,0-4 1 0,-1 3 1 0,0-3-1 15,8 4 1-15,-8-4-1 0,1 3 1 0,-1 1 1 0,7-4-5 16,-6 4 0-16,-1-4 1 0,0 3 2 0,2-3 0 0,-2 4 0 16,0-4 1-16,1 0-1 0,6 4 7 0,-7-5-3 15,1 1-2-15,-1 5 0 0,1-6-1 0,0 1 0 0,-1 0-1 16,0 4 0-16,1-4 0 0,-1 0 2 0,-6 4-1 16,7-1 2-16,-1-3-1 0,1 4-1 0,-7-4 1 0,6 4 0 15,0-4-1-15,-6 3-1 0,8-3 0 0,-2 0 0 0,-6 4 0 16,6-1 0-16,-6-3 1 0,7 0-1 0,-7 4 0 15,7-4 0-15,-7 0 0 0,6 0-1 0,-6 4 1 0,6-4 0 16,1 0 0-16,-7 0 1 0,6 0 0 0,-6 0-1 16,7 3 0-16,-7-3 1 0,7 0 5 0,-1 1-4 0,-6-1-1 15,6-1-1-15,-6 5 0 0,7 0 0 0,-7-4 1 0,7 0-1 16,-7 0-6-16,6 3 4 0,0-3 2 0,-6 4-1 16,7-1 1-16,0-2-1 0,-7 2 0 0,6 1 1 15,1 0 0-15,-1-1 1 0,0 1-1 0,-6 3 1 0,8-3-1 0,-2 3 1 16,0 1-1-16,1-1 1 0,-1 0-2 0,1-3 1 15,-1 3 0-15,7 0 0 0,-7 0 1 0,2-3-1 0,-2 3 1 16,0 1-1-16,1-4-5 0,0 3 0 0,-1-3 3 0,0 3 2 16,1-4 0-16,-2 5 0 0,3-1 0 0,-1-3 1 0,-1 3 6 15,0-3-1-15,1-1-5 0,-7 5-1 0,7-5 1 16,-1 1 1-16,0 0-1 0,1-1 0 0,0 1-1 16,-1 0 0-16,1-1 0 0,-1 1 1 0,0 0-1 0,2-1 1 15,-2 1 2-15,0 3 0 0,0-3-1 0,1 3 1 0,-7-3-1 16,7 0 1-16,-1 3-2 0,1-3 0 0,-1-1 0 15,-6 4 0-15,6-3 1 0,2 0 0 0,-8 3 1 0,6-3-1 16,0 0 2-16,0 3-2 0,-6-4 0 0,8 1 0 16,-2 3-1-16,0-3 0 0,1-1-1 0,-1 2 1 0,-6-2-1 15,7 1 0-15,0-1 0 0,-1 1 0 0,0 3-1 0,0-7 1 16,-6 7 0-16,8-7 0 0,-2 4 0 0,0 0 0 16,-6 0 0-16,7-1 0 0,-1 1 0 0,1 0 0 0,0-1 0 15,-7-3 1-15,6 7 0 0,0-3 0 0,1 0-1 16,0 0 0-16,-1-1 0 0,0 4 0 0,0 1-1 0,2-1 1 15,-2 0-1-15,1 1 0 0,-1-5 1 0,0 1 0 0,2 0 0 16,-2-1 0-16,0 1 0 0,0 0-1 0,2-1 1 16,-2 1 0-16,7 3-1 0,-7-3 1 0,1-4 2 0,0 3 0 15,-1 1 0-15,5 0 1 0,-2-4-1 0,-3 3 0 0,7 1 0 16,-7 0-1-16,1-4-1 0,6 3 1 0,-7-3 0 16,1 4 0-16,6-1-2 0,-7-2 1 0,8-1 1 15,-1 3 0-15,-7-3-1 0,7 0 0 0,0 4 0 0,0-4 2 16,0 0-1-16,0 3-1 0,0-3 0 0,0 4 0 0,1-4 0 15,-2 0 0-15,1 4 0 0,7 0 0 0,-8-4 2 16,2 3 0-16,-1 1 1 0,6-1-1 0,-7 1 1 0,3 0-1 16,-3 0 1-16,2-1-1 0,5 1-2 0,-6-1 1 15,0 5 1-15,1-5-1 0,-2 1 5 0,8 0-1 0,-7-1-4 16,-1 1 3-16,2 0-1 0,6-1 0 0,-8 5-2 0,2-5 0 16,-1 1-4-16,6 3 2 0,-6-3 1 0,6-1 0 15,-5 5 0-15,-2-4 0 0,8 3 0 0,-7 0 1 0,7-3 0 16,-8 3 0-16,8 0 1 0,-6 1-1 0,5-1-1 15,-6-4 2-15,6 5 0 0,1-1 0 0,-1 1-2 0,1-1 0 16,0 0 1-16,0-3-1 0,-1 3 1 0,1 1 0 0,-2-1 2 16,2 0-2-16,0-3 0 0,6 3 2 0,-7-3-1 15,1 3-1-15,-1 0 0 0,7-3-1 0,-6 4 0 0,-1-5 1 16,7 5-1-16,-6-1 0 0,0-4-1 0,5 5 1 16,-5-5 0-16,6 4 0 0,-7-2-1 0,1 2 1 0,0 0 0 15,6-3 0-15,-7-1 0 0,1 5 1 0,6-5-1 0,-7 1 0 16,8 4 0-16,-1-5 1 0,-6 1 0 0,6 3 1 15,-1-3-2-15,1-1 0 0,0 1 0 0,1-1-1 0,5 1 0 16,-6 0 0-16,1 0 0 0,-1-1 0 0,-1 1 0 0,1-1 1 16,0 1-2-16,1-4 1 0,-1 4 1 0,0-1-1 15,-1 1 1-15,1-1 1 0,-6 2 1 0,7-5-2 0,-1 3 1 16,-7-3 0-16,7 0-3 0,0 0 1 0,-6 0 0 0,4 0 0 16,3-4 0-16,-7 4 1 0,0-4 0 0,5 1 1 0,-5-1 0 15,0 0 0-15,-1 1-1 0,1-1 0 0,6 1 2 16,-6-1-1-16,-1-3 0 0,1 3-1 0,-1-3 0 15,-6 3 0-15,6-3 0 0,1-1 1 0,-8 5 0 0,2-5-1 16,5-3-1-16,-5 4 1 0,-1-1-1 0,0-3 1 0,-7 0 0 16,7 4 0-16,-6-4 1 0,0 0 1 0,-1 0 5 15,0 0 3-15,1 0 3 0,-7 0 2 0,0 0 2 0,7-4 4 16,-7 4 5-16,0 0 2 0,0 0-1 0,0-3-2 16,0 3-2-16,0 0-3 0,0-4-3 0,-7 4-3 0,7-3-6 15,0 3-8-15,0-4-8 0,-7 0-17 0,7 1-20 0,-6-1-28 16,0 0-57-16,-1-3-99 0,0 3-126 0,1-3-73 15</inkml:trace>
  <inkml:trace contextRef="#ctx0" brushRef="#br0" timeOffset="29211.5">9731 5242 92 0,'0'0'97'0,"0"0"-10"0,0 0-8 15,0 0-12-15,0 0-9 0,0 0-7 0,0 0-12 16,0 0-10-16,0 0-7 0,0 0-6 0,0 0-1 15,0 0-6-15,0 0-4 0,0 4-6 0,0-4 1 0,0 3 0 16,0-3 1-16,0 4 0 0,0-4-3 0,0 4 2 0,0-1 1 16,0 1 1-16,0-4 1 0,0 4 4 0,0-1 1 15,0 1 3-15,0 0-1 0,0-1 2 0,0 5 0 0,0-8-1 16,0 3-1-16,0 1-1 0,0 0-3 0,7-1-1 16,-7-3 1-16,0 4-1 0,0-1 0 0,0-3 0 0,0 5 0 15,0-5 0-15,0 3-2 0,0 1-1 0,6 0-1 0,-6-4 0 16,0 3-1-16,0-3 0 0,0 4 0 0,0 0-1 15,0-4 0-15,0 3 1 0,0-3 0 0,0 0 0 0,0 4 3 16,0-1 0-16,0 1 2 0,0 0 3 0,0-4 5 0,0 3 1 16,0 1 1-16,0 3 1 0,0-3 0 0,0 0-1 0,0-1-1 31,0 5-4-31,0-5 1 0,0 1-2 0,0 0-4 0,0 3-3 16,0-3 0-16,0-1-1 0,0 4-1 0,0-3 1 0,0 3-4 15,0 1 1-15,0-5 2 0,0 5 0 0,0 0 1 16,6-5 0-16,-6 4 0 0,0-3 1 0,0 3 0 15,0-3 1-15,0 3-1 0,0-3 0 0,0 3-1 0,0-3 2 16,0 0 0-16,0-1-2 0,0 1 0 0,0 0-1 0,0-1 0 16,0 1 0-16,0 0 0 0,0-1-1 0,0 1 0 15,0-1 0-15,0 1 0 0,0 0 1 0,0-4 0 0,0 3 0 16,0 1 2-16,0 0-2 0,0-4 1 0,0 3 0 0,0 1 0 16,0 0-1-16,0-4 1 0,0 7-1 0,0-7 0 15,0 4 1-15,0-1-1 0,0 1 1 0,0 0 0 0,0 3-1 16,0-3 0-16,0 0 1 0,0-1-1 0,0 5 0 15,0-5 0-15,0 1 0 0,0 3-1 0,0-3 0 16,0 0 1-16,0 3 1 0,0-4 0 0,0 5 2 0,0-5-1 0,0 5-1 16,0-5 0-16,0 5 1 0,0-5-2 0,0 5 1 15,0-5-1-15,0 5-1 0,0-5 0 0,0 5 2 0,0-5 1 16,0 5-1-16,0-5 0 0,0 1 0 0,0 4 0 16,0-5 1-16,-6 0-1 0,6 5-1 0,0-4-1 0,0 0 1 15,0-1 0-15,0 4 0 0,0-3-1 0,0 0 0 0,0-1 1 16,0 5-1-16,0-5 1 0,0 5 1 0,0-5-1 15,0 5 0-15,0-1 0 0,0-3 0 0,0 3 1 16,0 0 0-16,0 0-1 0,0 1 0 0,0-5 1 0,0 5 1 16,0-1-2-16,0 0 1 0,0 1 1 0,0-1 0 0,6 1-1 15,-6-1-1-15,0 0 0 0,0 1 1 0,0-1 0 16,0 4 1-16,0-4-2 0,0 0 0 0,0 4 0 0,0-3 0 16,0-1-1-16,0 0 0 0,0 4 1 0,0-3 0 15,0-1 0-15,0 0 1 0,0 1 3 0,0-1-3 0,0 4 2 16,0-3-3-16,0-1-1 0,0 0-1 0,0 0 0 0,0 4 1 15,0-3-1-15,0-1 1 0,0 0 0 0,0 1 1 0,-6-1 0 16,6 4 0-16,0-4 0 0,0 4 0 0,0-4 0 0,0 4-1 16,0-3 0-16,0 3 1 0,-6-4 0 0,6 4 1 15,0-3 0-15,0-1-1 0,0 4 1 0,0-4 0 0,0 1 0 16,0-1-1-16,0 0 0 0,0 0-1 0,0 1-1 16,0-1 2-16,0 0 0 0,0 1 0 0,6-1-1 0,-6 1 1 15,0-1 0-15,0 0 1 0,0 1-1 0,0-1 0 0,0 0 0 16,6 1 0-16,-6 3 0 0,7-4 0 0,-7 4 0 15,0-4 0-15,6 4 0 0,-6 0 1 0,0 0 0 0,0-4 0 0,7 4 1 16,-7 1-1-16,0-1-1 0,0 0 1 0,0-1-1 16,0 1 0-16,0 0 1 0,0 0 0 0,0 0-2 0,0 0 0 15,0 0 0-15,0 0-1 0,0 0 0 0,0 0 1 16,0-4 0-16,0 5-2 0,0-5 2 0,0 4 2 0,0-4 1 16,0 4-2-16,0-3 1 0,0 3-1 0,0-4 0 0,0 0 2 15,0 0 0-15,0 1-2 0,0-1-1 0,0 0 1 16,0 1 0-16,0-5 0 0,0 5 0 0,0-1 0 0,0 0 1 15,0 1-1-15,0-4 0 0,0 3 2 0,0 0-1 0,0 1 1 16,0-5-1-16,0 5-1 0,-7-1 0 0,7-4 2 16,0 5-2-16,-6-1-1 0,6 0 1 0,0-3-2 0,-7 3 2 0,7 1 0 15,0-1 0-15,0 0 5 0,0 4-1 0,0-3-1 0,-6-1-3 16,6 1 3-16,0-2-2 0,0 2-1 0,0 0 2 16,0 2-8-16,0-2 5 0,0-1 0 0,0 0 0 0,0 1-1 15,0-1 0-15,0 0 1 0,0 1-2 0,0 3 1 0,0-4 0 16,0 0-1-16,0 0 1 0,0 1 2 0,0-5 1 15,0 5-1-15,0-1 1 0,0 1-1 0,6-1 0 0,-6-3 1 16,0 3 0-16,0 0 3 0,0 1-4 0,0-5 2 16,0 5-2-16,0-5 0 0,0 5 1 0,0-5 0 0,0 1 0 15,0 3-4-15,0-3 1 0,0 3 1 0,-6-3 1 0,6-1 2 16,0 1-1-16,0 0-1 0,0-1-1 0,0 1 0 16,0 0 1-16,0-4 0 0,0 3 0 0,0 1 0 0,0 0 2 15,0-4 0-15,0 3 0 0,0 1 4 0,0 0 1 0,0-1 0 16,-6 1-1-16,6 0 1 0,0 0-2 0,0-1 0 15,0 1 0-15,0 0-2 0,0-1 0 0,0 1-3 0,0 0 1 16,0-1-1-16,0 1 0 0,0 0 2 0,-7-1-1 16,7 1 6-1,0-1-3-15,0 1-2 0,0 0 0 0,0-1 1 0,0 1-2 16,0 0-1-16,-7 3 1 0,7-3-6 0,0-1 3 0,0 1 0 16,0 3 1-16,0-3 1 0,0 0 0 0,0-1 1 15,0 5 0-15,0-5 0 0,0 1 1 0,0-1 1 0,0 5-2 16,0-5 3-16,7 5-2 0,-7-5 0 0,0 5 1 15,0-4-1-15,0-1 1 0,0 5 1 0,0-8-3 0,0 3 0 16,0 5 0-16,0-8 1 0,0 7 0 0,0-3 1 0,0-1-1 16,0 1 0-16,-7-4-1 0,7 4 1 0,0-1 0 15,0-3 0-15,0 4-2 0,0-4 0 0,0 4 0 0,0-4 0 16,0 3 0-16,0-3 0 0,0 0 1 0,0 4-1 16,0-4 1-16,0 0 0 0,0 0 0 0,0 0-1 0,0 0 1 15,0 0 0-15,0 0 0 0,0 0 1 0,0 0 1 0,0 0 3 16,0 0 0-16,0 0 1 0,0 0 0 0,0 0 1 15,0 0-2-15,0 0 1 0,0 0-1 0,0 0-2 0,0 4-2 16,0-4 0-16,0 0-1 0,0 0-1 0,0 0 0 16,0 0-1-16,0 0 0 0,0 0 1 0,0 0 0 0,0 0 0 15,0 0 1-15,0 0-1 0,0 3 2 0,0-3-1 0,0 0 0 16,0 0 1-16,0 0-2 0,0 0 1 0,0 0-1 16,0 0 0-16,0 0 0 0,0 4 0 0,0-4 0 0,0 0 0 15,0 0 0-15,0 0 0 0,0 0 0 0,0 0 1 16,0 0-1-16,0 0 0 0,0 0 0 0,0 0-1 0,0 0 1 15,0 0 1-15,0 0 0 0,0 0 0 0,0 0 0 16,0 0-1-16,0 0 5 0,0 0-3 0,0 0 0 0,0-4 0 16,0 4 1-16,0 0-1 0,0-3 1 0,0 3 1 0,0-4-5 15,0 4 4-15,-6 0 2 0,6 0 2 0,0-4 0 16,0 4 1-16,0 0 1 0,0 0-1 0,-6-3 0 0,6 3 0 16,0 0-1-16,0 0-1 0,0 0-2 0,0 0-1 15,0 0-3-15,-8 3 0 0,8-3 1 0,0 0-1 0,0 4-1 16,0-4-1-16,-6 4 2 0,6-1 0 0,0 1 1 15,-6 0-1-15,6-1 0 0,0 1 0 0,-7-1 0 0,7 1 0 16,0 0 0-16,0-4 0 0,0 3-1 0,-6 1 0 0,6 0 1 16,0-4 0-16,0 3 0 0,0-3-1 0,6 4 1 15,-6 0-2-15,0-4 2 0,0 3 0 0,0-3-1 0,0 4 0 16,0-4 0-16,7 0 1 0,-7 0 0 0,0 0 1 16,6 0-2-16,-6 0 2 0,0 0 1 0,0 0 3 0,6 0-2 15,-6-4 2-15,0 4 0 0,0 0 1 0,0 0 1 0,0-3-1 16,8 3 0-16,-8-4-1 0,0 0 2 0,0 4 0 0,-8-3-2 15,8-1 0-15,0 4 0 0,0-4 2 0,-6 1 2 16,6-1 2-16,0 4 2 0,-6-4-1 0,6 4 1 0,0 0 0 16,-7-3-1-16,7 3 1 0,0 0-5 0,-6 0-1 15,6 0-2-15,-8 0-2 0,8 3 0 0,0-3-2 0,-5 4-1 0,5 0-1 16,-7-1 0-16,7 1-2 0,0 0 2 0,0-1 0 16,0 1-2-16,-6 0 1 0,6-1 0 0,0-3-1 0,6 4 1 15,-6-4 0-15,0 4-1 0,0-4-1 0,0 0 0 0,7 0 2 16,-7 0-1-16,0 0 1 0,5 0 1 0,-5-4 0 15,8 4 1-15,-8-4-1 0,0 1 1 0,6-1 0 0,-6 0 1 16,7-3 1-16,-7 3 4 0,6-3 0 0,-6 3 1 0,6 1 1 16,-6-4-1-16,0-1 1 0,0 5 0 0,0-5-2 0,0 5 0 15,0-1 1-15,0 0-2 0,0 1 2 0,0-1 0 0,0 0 1 16,0 4 0-16,-6 0 0 0,6 0-1 0,0 0-1 16,0 0 1-16,-6 0-4 0,6 4-2 0,0 0-1 0,-7-4-1 15,7 3-1-15,0 1-3 0,0 0 0 0,-6-4 0 0,6 3-2 16,0 1-1-16,0 0-1 0,0-4-3 0,0 3-3 15,0-3-1-15,0 0-1 0,6 4-1 0,-6-4 1 0,0 0 1 16,0-4 1-16,7 4 3 0,-7 0 3 0,0 0 2 16,6-3 3-16,-6-1 1 0,0 4 1 0,6-4 2 0,-6 1 2 15,0-1-1-15,0 0 1 0,8 4 0 0,-8-3 2 0,0-1-1 16,-8 0 1-16,8 1-3 0,0-1-1 0,0 4-7 16,0-4-8-16,-6 1-12 0,6 3-18 0,-6-4-24 0,6 0-41 15,0 4-58-15,-7 0-98 0,7-3-87 0</inkml:trace>
  <inkml:trace contextRef="#ctx0" brushRef="#br0" timeOffset="30265.17">9274 7389 191 0,'0'0'298'0,"0"0"-81"0,0 0-74 16,0 0-57-16,0 0-34 0,0 0-21 0,0 0-11 0,0 0-7 15,0 0-1-15,0 0-4 0,0 0-1 0,0 0-3 16,0 4-3-16,8-4-2 0,-8 0-1 0,0 3 0 0,0-3 2 16,0 8-1-16,6-5 1 0,-6 4 1 0,0 1 4 15,0-1 4-15,6 4 4 0,-6 0 1 0,0 0 1 0,0 4 4 16,0 0 0-16,7-1 0 0,-7 4 0 0,0-3-4 0,0 3-1 16,0 1-4-16,0-1-3 0,0 1-1 0,0-1-2 15,0-4-3-15,0 1-1 0,0 0 2 0,0-1-1 0,7-3 1 16,-7 0 0-16,0 0 3 0,0-4-3 0,0 4 3 0,0-6-1 15,6 2-1-15,-6-4-2 0,0 1 0 0,0 0 0 16,0-1 1-16,0-3 2 0,7 0 3 0,-7 0 5 0,0 0 6 16,0 0 5-16,0 0 5 0,0 0 2 0,0-3 1 15,0-1 2 1,0 0-1-16,0 1-2 0,0-1-6 0,0-4-3 0,6 5-4 16,-6-5-2-16,0-3-3 0,0 8-3 0,0-8-2 0,0 4-2 15,0-1-1-15,0-3 0 0,0 0-2 0,0 0 1 16,0 0 1-16,0 1 0 0,0-1-1 0,0 0-1 0,0-5 2 15,-6 6-2-15,6-5-1 0,0 4-1 0,0-4 1 16,0 1-2-16,0 3 0 0,-7 4 0 0,7-4-3 0,0 3 1 16,0 1 1-16,0 0 0 0,0 3-1 0,0 0 0 0,0 1-1 15,-6 3-2-15,6-4 0 0,0 4-1 0,0 0-2 16,0 4 2-16,0-1-2 0,0 5 0 0,0 3 4 0,0 0 0 16,0 0 0-16,0 7 3 0,0-4-1 0,0 5 0 15,0-1-5-15,-7 1-3 0,7-1-4 0,0 4-3 0,0 0-7 16,0-4-5-16,0 4-4 0,-7-4-9 0,7 5-1 0,0-5-11 15,0-4-13-15,0 5-27 0,0-8-43 0,7 3-65 16,-7-3-105-16,-7-4-67 0</inkml:trace>
  <inkml:trace contextRef="#ctx0" brushRef="#br0" timeOffset="34106.91">9151 5286 139 0,'0'0'192'0,"0"0"-38"0,7-4-36 0,-7 4-32 0,0 0-23 16,0-3-17-16,0 3-11 0,6-4-7 0,-6 0-2 0,0 4-2 15,7-3 0-15,-7 3 1 0,0-4 1 0,0 4-1 16,0-4 0-16,6 4 1 0,-6-3-3 0,0 3-2 15,0-4-1-15,7 4-2 0,-7-4-2 0,0 1 0 0,7-1-3 16,-1 0-1-16,-6 1 0 0,6-1 1 0,0-3 0 16,2 3 0-16,-2 1-1 0,0-5 0 0,1 5-1 0,6-5-1 0,-6 5 0 15,5-1-1-15,-6-3-3 0,2 3-2 0,-2 0 0 16,7 1-2-16,-6-1-1 0,6 0 0 0,-7 0 0 0,8 1 0 16,-8-1 0-16,0 4-1 0,7-4 0 0,-6 4 0 0,-1-3 1 15,1 3-1-15,-1 0 0 0,0 0 0 0,2 3 1 16,-8-3-1-16,6 4 0 0,-6 0 0 0,0-1 0 15,0 5 0-15,0-1 0 0,0 1 0 0,0 3 0 0,-6-4 0 16,6 4 0-16,-8 0 1 0,2-4 0 0,0 4-1 0,6 0 0 16,-7 0 0-16,1-4 0 0,-1 4 2 0,-6 0-1 0,7 0 0 15,0 1 1-15,-8-5 1 0,8 4-2 0,-7-4 2 0,-1 4-2 16,8 0 1-16,-8-4-1 0,8 1 0 0,-6-1 0 0,5 0-1 16,0 1 0-16,-6-1 1 0,7-3 1 0,6-1-2 15,-6 1 0-15,-2 3-1 0,8-7 2 0,-6 4 1 0,6-4-2 16,0 3 0-16,0-3-1 0,0 0 1 0,0 4 1 0,0-4-1 15,0 0 0-15,0 0 0 0,6 0 0 0,-6 0 0 16,8 0 1-16,-2 0 0 0,7-4 0 0,-7 4 0 0,8-3 0 16,-8-1 1-16,6 4-2 0,2-4 4 0,-1 1-1 0,7-1 1 15,-7-3-2-15,0 3 0 0,6-3 0 0,-6 0-1 0,6 3 2 16,-5-3-2-16,-2 3 0 0,2-3 0 0,-1 3 0 0,0-3-1 16,-6 3 1-16,5 0 0 0,-6 1-3 0,2-1-2 0,4 1-3 15,-12-1-13-15,7 0-15 0,0 1-27 0,-1-1-53 0,-6 0-90 16,0-4-122-16,0 5-71 0</inkml:trace>
  <inkml:trace contextRef="#ctx0" brushRef="#br0" timeOffset="35734.99">9744 5173 127 0,'0'0'118'0,"0"0"-29"15,0 0-24-15,0 0-23 0,0 0-17 0,0 0-11 0,0 0-7 16,0 0-3-16,0 0-4 0,0 0-1 0,0 0-4 15,0 0 3-15,0 0 2 0,0 0 0 0,0 0 0 0,0 0 0 16,0 3 2-16,0-3 2 0,0 0 2 0,0 0 3 16,0 4 4-16,0-4 2 0,0 0 3 0,0 0 1 0,0 0 2 15,0 0 0-15,0 0-2 0,0 0-2 0,0 0-4 0,0 0-4 16,0 0-2-16,0 0-1 0,0 4 1 0,0-4 0 16,0 0 1-16,0 0 2 0,0 0 1 0,0 0 1 15,0 3 1-15,0-3 1 0,0 0 0 0,-6 0 2 0,6 4 1 16,0-4-2-16,0 0 2 0,0 0-1 0,0 0-1 0,0 0-2 15,0 0-1-15,0 0-2 0,0 0-2 0,0 0-1 0,6 0-3 16,-6 0-1-16,0 0 2 0,0 0 0 0,0 0-1 16,6-4 1-16,1 4 0 0,-1 0 1 0,-6-3 1 15,7 3 0-15,0-4-2 0,-1 0 1 0,0 1-4 0,8-1 3 16,-8 0 1-16,7 0 0 0,-7-3 0 0,8 3 1 0,-2 1 2 16,2-5 0-16,-1 1 1 0,0 3 0 0,0-3-2 15,-1 0-1 1,8 0 0-16,-7-1 0 0,0 5 0 0,7-5 2 0,-1 1 1 15,-5 0-1-15,5-1-2 0,1 1-1 0,0 0-2 16,-8-1 0-16,8 1-2 0,-1-1 1 0,1 5-1 0,-8-5-2 16,8 1 1-16,0 3 1 0,-7-3 1 0,-1 0-1 15,2 3 1-15,-1-3-3 0,0 3 0 0,0-3 2 0,0 3-1 16,0 1-1-16,0-1 0 0,0-3 0 0,0 3-1 0,-6 0 0 16,6 1 0-16,-1-1 0 0,2 0 1 0,-8 1 0 15,7-1-1-15,1 1 1 0,-8-5 0 0,6 5 0 16,2-1-1-16,-1 0 0 0,-8 1 1 0,10-5-1 0,-3 5 1 15,-6-2 0-15,8 2 0 0,-1 0 0 0,-6-1 1 0,6 4 0 16,-1-4 1-16,-5 0 0 0,6 1-2 0,0-1 1 0,-6 0-2 16,6 4 0-16,-7-3 0 0,0-1 1 0,8 0 1 15,-8 4-1-15,0-3 0 0,8-1 0 0,-8 0 3 16,1 4-1-16,0-3-1 0,-1-1-1 0,0 0 0 0,1 4-3 16,5-3 3-16,-4-1-1 0,-2 0 2 0,0 4-1 0,1-3 0 15,-1 3 0-15,1-4 0 0,0 4 0 0,-1-3 1 16,0 3-1-16,-6-4-3 0,7 4 0 0,0-4 1 0,-7 4 2 15,0 0 0-15,6 0 1 0,-6-3-1 0,0 3 2 16,0 0 0-16,6 0 0 0,-6 0 0 0,0 0 0 0,0 0 0 16,0 0 0-16,0 0 0 0,0 0-1 0,0 0-1 0,0 0 0 15,0 0 0-15,0 0-1 0,0 0 0 0,0 0-1 16,0 0 2-16,0 0-1 0,0 0 1 0,0 0 0 0,0 0-1 16,0 0 1-16,0 0 0 0,0 0 0 0,0 0 1 0,0 0 0 15,0 0-2-15,0 0 0 0,-6 0 2 0,6 0-3 16,0 0-2-16,0 0-5 0,-6 3-11 0,6-3-14 0,-7 4-27 15,7-4-52-15,-7 4-94 0,1-4-105 0,0 3-63 16</inkml:trace>
  <inkml:trace contextRef="#ctx0" brushRef="#br0" timeOffset="36611.65">10564 4843 84 0,'0'3'125'0,"-6"-3"-32"0,0 4-25 0,6 0-18 0,-7-1-11 15,7-3-7-15,-6 4-5 0,6 0-4 0,0-4-1 16,0 3-2-16,0-3-1 0,0 4-1 0,0-4-1 0,6 0-2 15,-6 0 2-15,7 0 1 0,-7 0 2 0,6 0-1 0,-6 0 1 16,6-4 2-16,1 1 1 0,-7 3 1 0,7-4 1 0,-7 0 1 16,6 1-2-16,-6-1 2 0,0 0 0 0,6 1-1 15,-6-1-1-15,0 0-4 0,0 1-2 0,0-1-1 16,0 0-2-16,0 4-2 0,0-3-2 0,-6-1-3 0,6 0 1 16,0 4-1-16,-6-3-1 0,6 3-1 0,-7-4 0 0,7 4-1 15,-7 0-4-15,1 4 1 0,6-4-2 0,-6 3 0 16,6-3 0-16,-7 4 0 0,1 0 0 0,6-1-1 0,-7 1 0 15,7 0 0-15,0 3 0 0,0-3 0 0,0-1-1 16,0 1 0-16,0 0-1 0,0-1 3 0,7-3-3 16,-7 4-1-16,6-4 1 0,1 4-1 0,-1-4 0 0,0 0 3 15,1-4-2-15,-7 4-1 0,13-4 3 0,-7 1 1 0,1-1 0 16,-7 0 1-16,7 1 2 0,-1-1-2 0,1 0 0 0,-7-3 1 16,0 3 0-16,6-3 1 0,-6 3-1 0,0 1 0 15,0-1-1-15,0 1-1 0,-6 3-1 0,6-4-6 0,0 0-6 16,-7 4-10-16,1-3-11 0,6 3-18 0,-7-4-31 0,7 4-45 15,0 0-79-15,-7 0-108 0</inkml:trace>
  <inkml:trace contextRef="#ctx0" brushRef="#br0" timeOffset="37438.92">10284 4356 124 0,'7'-4'211'0,"-7"4"-57"16,0-4-47-16,0 1-33 0,0-1-22 0,0 0-11 0,7 1-6 15,-7-1-3-15,6 0-1 0,-6 1 0 0,6-1-1 16,-6-4-3-16,7 5-3 0,-7 0-2 0,7-5-2 0,-1 4-5 16,1-3-1-16,-1 3-1 0,1 0-3 0,0 1-1 0,-7-4-2 15,6 3 0-15,6 0 0 0,-12-3 1 0,7 3-3 16,0 1-3-16,-1-1-2 0,-6 0 0 0,7 1 0 0,-7 3 0 15,6-4-1 1,0 4 1-16,-6-4 0 0,8 4 2 0,-8 0-1 0,0 0 0 16,6 0 0-16,-6 4-1 0,0 0 0 0,0-1-1 15,0 5 1-15,0-1-1 0,0 0 0 0,-6 4 1 0,6 0 0 16,-8 0 0-16,2 4 1 0,0 0-1 0,6-4-1 16,-7 3 1-16,1-3 1 0,-1 0-1 0,0 0 0 0,7-3 0 15,0-1 1-15,-6 0-1 0,6-3 0 0,0 3 0 0,0-3 0 16,0-4 0-16,0 3 0 0,0 1 0 0,0-4-1 15,0 0 1-15,6 0 0 0,-6 0 0 0,7 0 1 0,-7 0-2 16,7-4 1-16,-1 4 0 0,1-3-1 0,-7-1-1 16,6 4 1-16,0-4-2 0,2 1 2 0,-2 3 1 0,0-4 0 15,0 4 0-15,2-4 0 0,-2 4 1 0,0-3 0 0,1 3 0 16,-2 0-1-16,3 0 0 0,-1 0 0 0,-7 3 0 16,6-3-1-16,0 4 1 0,-6 0 0 0,6-1-1 0,-6 1 0 15,0 3 1-15,0-3 0 0,0 3-2 0,0 1-3 0,0-1-1 16,0 4-2-16,-6-3-1 0,6-1-2 0,-6 0-1 15,0 4-2-15,-1-3 3 0,-1-1 3 0,-4 4 1 0,6-4 1 16,-8 4 2-16,8-4 2 0,-6 1 2 0,4-1 1 16,-4-3-1-16,5-1 2 0,1 5 1 0,-8-5 0 0,8-3 2 15,0 4 0-15,0-1 0 0,6-3 1 0,-7 0-1 16,0 0-2-16,7 0-3 0,0 0-8 0,0-3-18 0,-6 3-35 16,6-4-62-16,0 1-113 0,0-5-88 0</inkml:trace>
  <inkml:trace contextRef="#ctx0" brushRef="#br0" timeOffset="46108.21">10701 4795 14 0,'-6'0'11'0,"6"4"-3"0,0-4-3 0,0 0-2 16,0 4-2-16,0-4 0 0,0 0 0 0,0 0 1 0,0 0 0 15,0 0-2-15,0 0 1 0,0 0 2 0,0 0 1 0,0 0 4 16,0 0 5-16,6 0 8 0,-6 3 4 0,0-3 6 16,7 0-1-16,-7 0 0 0,6 0-1 0,0 0-4 0,2 0-6 15,-8 0-4-15,6 4-5 0,0-4-3 0,1 0-2 16,-1 0 2-16,1 0 5 0,0 0 2 0,5 0 7 0,-5 0 0 16,6 0 10-16,0 0-2 0,0 0 0 0,0-4-3 0,0 4-3 15,6-3-5-15,-5 3-5 0,5 0-3 0,1-4-8 16,0 4 0-16,-1-4 0 0,7 4 1 0,-6-3-1 0,-2-1 1 15,9 4-2-15,-7 0 1 0,0-4-2 0,-2 4 0 0,9-3 0 16,-7-1 0-16,5 4 0 0,-5 0 0 0,0-4 0 16,-2 1 1-16,2 3 3 0,0 0-2 0,-1 0-1 0,-5-4 0 15,5 4 0-15,-6 0 0 0,0 0 0 0,7 4-1 0,-8-4-3 16,2 0 2-16,-1 0 0 0,7 3 1 0,-8-3 0 0,8 0-1 16,-2 4 0-16,-3-4 2 0,3 0 0 0,2-4-1 15,0 4 0-15,-1-3 1 0,-5 3 0 0,12-4 2 0,-13 4-1 16,6-4-1-16,0 4 1 0,-5-3 1 0,5-1-1 0,1 4 0 15,-8-4 0-15,8 4 0 0,-7 0-2 0,1 0 0 16,-2-3 0-16,2 3 0 0,4 0 0 0,-10 0-1 16,5 0 0-16,-1 0-1 0,2 0 2 0,-2 0 0 0,2 0-1 15,-1 0 1-15,0 3 0 0,0-3 0 0,-7 0-1 0,14 0 1 16,-14 0 0-16,14 4-1 0,-7-4 2 0,0 0 0 0,0 0-1 16,7 0 0-16,-8 4 2 0,1-4 0 0,7 0-1 15,0 3-1-15,-8-3 1 0,8 4 0 0,-7-4-1 0,7 4 0 16,-1-4 0-16,1 3 0 0,-8-3-1 0,8 4-1 0,0-4-3 15,-7 4 1-15,7-4-2 0,-8 3 0 0,8-3-1 16,-7 0 0-16,7 4 0 0,-8-4 1 0,2 0 4 0,-2 0-2 16,2 0 3-16,-1 0 0 0,-1 0 0 0,2 0 1 0,-2 0-1 15,2 0 1-15,-1 0-1 0,0 0 0 0,0 0-6 16,7 0-5-16,-8 0-6 0,1 0-7 0,1 0-7 0,5 0-5 16,-6 0-2-16,0 0-3 0,0 0 6 0,0 0 3 15,0 0 8-15,0 0 7 0,1 0 7 0,-2 0 4 0,1 0 5 0,-6 0 2 16,6 0 2-16,-7 0 2 0,8 0 3 0,-2 0 2 15,1 0 3-15,-6 0 4 0,6-4 0 0,0 4 0 16,0 0 0-16,1 0 3 0,-2-3-3 0,-5 3-3 0,5 0-1 16,-5-4-4-16,6 4-1 0,1 0 1 0,-8 0 0 0,0-4 4 15,7 4 1-15,0-3 6 0,-6 3 4 0,6 0 4 0,0-4 3 16,-7 4 1-16,7 0-2 0,0-4-4 0,0 4-4 16,1-3-5-16,-2-1-4 0,2 4-5 0,-8-4-3 0,7 4-2 15,-7-3-1-15,8 3-1 0,-8 0-8 0,0 0-17 0,-6 0-33 16,7 0-40-16,-7 3-61 0,0-3-107 0</inkml:trace>
  <inkml:trace contextRef="#ctx0" brushRef="#br0" timeOffset="47358.97">9659 5879 119 0,'0'0'131'0,"-6"0"-19"0,6 0-20 0,0 0-19 16,0 0-18-16,0 0-16 0,0 0-15 0,0 0-9 0,0 0-6 15,0 0-5-15,6 0-1 0,-6 0-3 0,0 0-2 0,0 0 0 16,0 0 1-16,0 4-1 0,0-4-1 0,0 0 1 16,0 0-1-16,0 0 1 0,0 0 1 0,0 0 0 15,0 0 0-15,0 0 1 0,0 0 0 0,0 0 2 0,0 0 0 16,0 0 3-16,0 0 2 0,0 0 0 0,0 0 2 0,0 0-1 15,0 0 1-15,0 0-2 0,0 0 1 0,0 0-2 0,0 4-3 16,0-4 0-16,0 0-1 0,0 0-1 0,0 0 2 16,0 0 1-16,0 0 0 0,0 0-1 0,-6 4 2 0,6-4 2 15,0 0 1-15,0 0 0 0,0 0-1 0,0 0 1 0,-6 0 3 16,6 3-3-16,0-3-2 0,0 4-4 0,-8 0-1 16,8-1-1-16,0 1-1 0,-6 3-1 0,6 1-3 15,-6-1 4-15,-1 0 0 0,0 4 1 0,7 0 0 0,-6 0 1 16,0 0 0-16,-1 0 1 0,1 4 0 0,-8-1-1 0,8 1 0 15,-7 4 0-15,6-5 1 0,-5 4-1 0,5 1 0 0,-6-1 1 0,6 0-2 16,-5-3 1-16,4 4-1 0,-4-5 0 0,6 1 0 16,-8-1 0-16,8 1 0 0,-1-4 0 0,1 0 1 0,6-4 0 15,-6 4-1-15,-2-4 1 0,8-3 0 0,0 0 1 16,0-1 3-16,0 1 4 0,0 0 4 0,0-4 2 0,0 0 4 16,0 0 2-16,8 0 1 0,-8 0-1 0,6 0-5 0,0-4-2 15,1 0-3-15,-1 1-1 0,1-5-3 0,0 5-2 16,-1-5 1-16,6 1 0 0,-4-4 3 0,4 4-2 15,-5-4 0-15,6 0-1 0,-6 4 0 0,5-4 2 0,-5 0 1 16,6 0 1-16,-7-4 1 0,8 4-3 0,-8 0 2 0,1-4-2 16,5 1 0-16,-5 3-4 0,0-4 0 0,-1 4-3 15,0-3-1-15,2 3 0 0,-2-4 0 0,0 4 0 0,1 0 0 16,-2 3 0-16,3-3 0 0,-2 0 1 0,1 4-1 16,-1 0 0-16,0-1-1 0,2 1 1 0,-8 0 0 0,6 7-1 15,-6-4 1-15,6 1 0 0,-6-1 0 0,0 0 0 0,7 4 1 16,-7 0-1-16,0-3 2 0,0 3 0 0,7 0-2 15,-7 0-1-15,0 0 0 0,6 0-1 0,-6 0 2 0,0 0 0 16,6 0-2-16,-6 0-1 0,7 0 2 0,-7 0 0 16,6 3 1-16,1-3-1 0,0 4-1 0,-1 0-1 0,0-1 7 15,1 1-2-15,6-1-2 0,-6 1 0 0,5 0 0 0,2 3 0 16,-2 0 1-16,2-3-1 0,6 3-8 0,-8 1 0 16,1-1-5-16,7 0-1 0,-7 1-7 0,0-1-6 0,0 1-6 15,0-5-5-15,0 5 0 0,-1-1-4 0,2-3-5 16,-1 3-10-1,-7-3-17-15,8-1-27 0,-2 1-46 0,-4-4-74 0</inkml:trace>
  <inkml:trace contextRef="#ctx0" brushRef="#br0" timeOffset="48332.21">11430 4700 4 0,'0'0'132'0,"0"0"-35"0,0 0-25 0,0 0-19 15,0 3-10-15,0-3-6 0,0 0-3 0,8 0-2 0,-8 4 0 16,6-4-2-16,-6 0-8 0,6 0-6 0,-6 4-4 0,6-4-3 15,2 3-3-15,-2-3-1 0,0 4-3 0,1-4 1 0,-2 4 0 16,10-4-1-16,-9 3 1 0,6-3-1 0,-4 5-1 16,4-5 2-16,-5 0-2 0,6 3 0 0,0-3 0 15,0 0 2-15,-6 3-1 0,5-3 0 0,2 0-2 0,-1 4 2 16,-7-4 0-16,7 0 0 0,0 0-1 0,-7 4 0 0,8-4 0 16,-8 0 0-16,1 0 0 0,-1 4-1 0,1-4 0 15,-1 0-1-15,-6 0-1 0,7 3 1 0,-7-3 0 0,0 0-1 16,0 0 0-16,6 4 0 0,-6-4 2 0,0 0 0 15,-6 4 0-15,6-4 0 0,0 3 3 0,-7 1-2 0,7 0 2 0,-6 3 1 16,-1 0-1-16,1-3-1 0,-1 7 6 0,1-4-3 0,-8 4-1 16,8 0 0-16,-7 4-1 0,0-4-1 0,0 3 1 0,0 1 0 15,0-4-6-15,0 8 3 0,-6-8 1 0,6 7-1 16,-7-4-1-16,0 1 2 0,8-4 0 0,-8 4 0 16,7-5 0-16,-1 6-1 0,-4-5-3 0,4-1-7 0,8 1-16 15,-7-3-31-15,6 3-52 0,0-4-87 0,7-3-89 16</inkml:trace>
  <inkml:trace contextRef="#ctx0" brushRef="#br0" timeOffset="55671.98">11913 5191 104 0,'-7'4'101'0,"7"-4"-26"0,-6 3-15 16,6 1-14-16,-6 0-7 0,-2-1-6 0,2 1-1 15,6 0 1-15,-6-1-3 0,-1 1-2 0,0 0-6 0,1-1-3 16,0 4-4-16,-1-3-1 0,1 0-5 0,-2 3-3 16,-4-3 0-16,6 3-4 0,-8 0 0 0,8 1 2 0,-7-1 1 15,6 0 0-15,-6 1 1 0,7-1 3 0,-8 4 5 0,2-3-1 16,5-1 2-16,-6 0-2 0,0 4 4 0,7-4 6 15,-8 1 3-15,8-1-3 0,0-3-4 0,-1 3 2 0,7-3-1 16,-7-1-2-16,1 1-5 0,6 0-6 0,0-4-3 16,0 3-1-16,0-3 0 0,0 4-2 0,0-4 0 0,6 0 1 15,-6 4 1-15,7-4 0 0,0 0 2 0,-1 0-1 0,8 0 0 16,-8 0-1-16,7 0 1 0,0-4-2 0,0 4 1 16,-1-4 0-16,8 1 0 0,-7-1 0 0,7 0-2 0,-7 1 1 15,6-5 1-15,1 5-2 0,-1-5-1 0,1 1 1 0,0 0 0 16,-1 3 1-16,1-3 0 0,-9 0-1 0,10-1 0 15,-8 5 2-15,0-5 0 0,0 5-3 0,1-2 0 16,-8 2-2-16,0-1-2 0,2 4-1 0,-2-3-3 0,0-1-1 16,-6 4-5-16,6-4-4 0,-6 4-6 0,0 0-6 0,0 0-10 15,0-3-12-15,0 3-20 0,0 0-25 0,0 0-40 0,0 0-66 16,-6-4-90-16</inkml:trace>
  <inkml:trace contextRef="#ctx0" brushRef="#br0" timeOffset="55908.05">11827 5187 193 0,'0'0'174'0,"-6"0"-60"0,6 0-47 0,0 4-28 0,-6-4-19 15,6 4-10-15,0-1-3 0,-6 5-3 0,6-1 4 0,-7 4 4 16,7 0 3-16,-7 0 2 0,7 3 2 0,-6 1 2 15,6 0 1-15,-6 3 1 0,6 1-4 0,0-1-5 16,0 0-2-16,-7 0-3 0,7 4-2 0,0-4-1 0,0 4-4 16,7-3 0-16,-7-1 1 0,6 1-2 0,-6-1-6 0,6 0-11 15,1-3-26-15,0-1-41 0,5-3-74 0,-6 0-121 0</inkml:trace>
  <inkml:trace contextRef="#ctx0" brushRef="#br0" timeOffset="56768.66">13098 4755 11 0,'7'0'35'0,"-7"-4"1"16,6 4 7-16,-6-3 7 0,0 3 10 0,0-4 1 0,0 4 9 15,6-4 2-15,-6 4 0 0,0-4-7 0,-6 4-11 16,6-3-15-16,0 3-13 0,-6 0-6 0,6 0-8 0,-7 0-5 16,7 0-3-16,-7 0-3 0,1 3-1 0,-1 1 0 15,7 0 1-15,-6 0 0 0,0-1-1 0,6 1-1 0,-7 0 0 16,0 3 1-16,7-3 1 0,0-1-1 0,0 1-2 0,0 0 0 16,0-1-2-16,0 1-1 0,0-4-1 0,7 4-2 15,-7-4 0-15,7 3 0 0,-7-3 1 0,6 4 0 0,-6-4 2 16,6 0 2-16,-6 0 2 0,0 0 3 0,7 0 1 0,-7 0-1 15,0 0 3-15,0 0 0 0,0 0-4 0,0-4-8 16,0 4-19-16,0 0-34 0,0 0-53 0,-7-3-91 0</inkml:trace>
  <inkml:trace contextRef="#ctx0" brushRef="#br0" timeOffset="57695.65">13293 4030 186 0,'0'-4'206'0,"7"4"-35"15,-7 0-37-15,0-4-35 0,0 4-28 0,-7 0-22 0,7-4-15 16,0 4-12-16,0 0-6 0,0-3-3 0,0 3-5 16,-6 0-2-16,6 0-1 0,0-4 0 0,-6 4-1 0,-1 0 3 15,7 0 0-15,-7 0-4 0,7 0 1 0,-6 0 2 0,0 0-3 16,-2 0 0-16,2 0-1 0,0 0 1 0,-1 0-2 0,-6 4 0 16,7-4-1-16,-7 3 0 0,-1 1 0 0,2 4 1 15,-1-8 0-15,-1 7-3 0,2-7 2 0,5 4 2 16,-6-4-2-16,0 3 1 0,6 1-1 0,-6 0-1 0,13-4 1 15,-6 3 1-15,0-3 1 0,-1 0-1 0,0 4-1 0,7-4 0 16,0 0 0-16,0 0-4 0,-6 4 2 0,6-4 0 16,0 3 1-16,0-3 0 0,-6 4 1 0,6 0 0 0,0-1 0 15,0 5 2-15,0-5 0 0,0 1-2 0,0 3-2 16,0 0 2-16,0-3-2 0,0 3 2 0,6 1-1 0,-6-1 2 16,0 0-1-16,6-3 1 0,-6 3-1 0,0-3-1 0,7 0 1 15,-7 3-1-15,7-7-1 0,-7 3 0 0,6 2 1 16,-6-2 1-16,6-3 1 0,1 0 0 0,-1 0-1 0,1 0 1 15,6 0 1-15,-7 0 0 0,1 0-2 0,0 0-1 0,5 0 0 16,-5-3 1-16,6 3 0 0,-6-5 0 0,5 2 0 16,2 3-1-16,-8 0 1 0,7-3 0 0,0 3 1 0,0 0-2 15,1-4 1-15,-2 4 1 0,-5 0-1 0,6 0 5 16,-7 0-3-16,1 4-2 0,-2-4 2 0,3 3-1 0,-1 0-1 16,-7 2 0-16,0-2 0 0,6-3-3 0,-6 8 0 0,0-5 2 15,-6 1 0-15,6 3 1 0,0-3 1 0,-7 3-1 16,7-3 1-16,-8 3-1 0,3 0 0 0,-2 1-4 0,-5-1 3 15,5 0 0-15,-6 4 1 0,7-7 0 0,-8 7 0 16,1-4 0-16,0 0 1 0,0-3 4 0,1 3-2 0,-2 1-3 16,8-5 1-16,-7 5-1 0,-1-1 1 0,8-3-1 0,-7 0 0 15,6-1 1-15,1 5-3 0,0-5-5 0,-1 1-9 16,0 0-10-16,7-1-17 0,0-3-27 0,0 0-40 16,0 0-72-16,0 0-112 0</inkml:trace>
  <inkml:trace contextRef="#ctx0" brushRef="#br0" timeOffset="62664.25">13131 4777 18 0,'0'0'115'15,"0"0"-17"-15,0 0-15 0,0 0-15 0,0 0-13 0,6 0-11 16,-6-4-10-16,0 4-8 0,0 0-5 0,0 0-4 0,0 0-2 15,0 0-3-15,0 0-2 0,6-3-2 0,-6 3 0 16,0 0-2-16,7 0 1 0,-7-4 2 0,0 4 0 0,7 0 0 16,-7 0 0-16,0-4 1 0,6 4-1 0,-6-3-2 15,7-1 0-15,-7 4-1 0,6-4 0 0,-6 1 0 0,6-1 1 16,-6 0 3-16,8 0 1 0,-2 1 2 0,-6 0 1 0,6-2 2 0,1 2 0 16,-7-1-1-16,6 0 0 0,1-3-3 0,-1 3-1 0,1 1-2 15,-1-4-1-15,0 3-1 0,2-3-1 0,-2 3 0 16,0-3 0-16,1-1 0 0,6 1 0 0,-7 0 1 15,6-1 0 1,-4 1 0-16,-1 0-2 0,5-1 0 0,-5 1 0 0,6-4 0 16,0 3 1-16,0-3-2 0,-6 4-1 0,5 0-2 15,2 0 2-15,-2-4 0 0,-5 3 0 0,6 1-1 0,0-4-1 16,1 4 0-16,-2-1 2 0,2 1 0 0,-2-4-2 0,1 4 0 0,1 0 1 16,-2-4 1-16,2 3-2 0,-2 1 2 0,1-1-1 0,1 1-1 15,-2 3 0-15,-5-3-1 0,6 0 0 0,-1 3 0 16,-4 0 0-16,5-3-1 0,-7 3 1 0,0 1 0 0,8-4 0 15,-8 3 0-15,0 0 1 0,2 1 0 0,4-5-1 16,-5 5 1-16,-1-1-1 0,8-3 0 0,-8 3 0 0,0-3 0 16,8 3 0-16,-8-3 0 0,0 3 1 0,1-3 0 0,6 3-1 15,-6-4 0-15,-1 2 0 0,0 1 0 0,8 2 0 16,-14-1 2-16,6 0-1 0,0 1-1 0,2-1 1 0,-8 0-1 16,6 1 0-16,-6-1 1 0,0 4 0 0,6-3 0 0,-6 3 0 15,0-4 1-15,7 4-2 0,-7-4 3 0,0 4-1 16,0-3-1-16,0 3 0 0,6-4-1 0,-6 4 0 15,0-4 1-15,0 4 0 0,0 0-1 0,0-3 0 0,0 3-1 16,0 0 0-16,0 0 0 0,0-4-6 0,0 4-11 0,6 0-16 16,-6 0-32-16,0-4-51 0,0 1-96 0,0-1-100 0</inkml:trace>
  <inkml:trace contextRef="#ctx0" brushRef="#br0" timeOffset="63357.94">13925 4095 7 0,'0'0'49'15,"0"0"-19"-15,0 4-12 0,0-4-10 0,0 4-1 16,-7-4 6-16,7 3 4 0,0 1 5 0,0 0 4 0,-6-1 2 16,6 1 1-16,0 0 1 0,-6-1-3 0,6 1-4 15,0 0-7-15,-7 3-5 0,7-3-3 0,-7 3-1 0,7 1-3 16,-6-2 0-16,6 2-1 0,0 0 0 0,0-1-1 0,0 0-1 15,0 0 1-15,0 1 0 0,0-5 0 0,0 5 4 16,0-5 4-16,6 5 6 0,-6-5 5 0,7 1 6 0,0 0 5 16,-1-4 5-16,-6 3 3 0,6-3-1 0,1 4 6 0,0-4-6 15,-1 0-4-15,1 0-4 0,-1-4-3 0,1 4 0 0,-1-3-1 16,1 3-5-16,-7-4-6 0,6 0-1 0,1-3 2 0,0 3-1 16,-1 1-1-16,-6-5-1 0,6 5 0 0,-6-1 3 0,7 0-1 15,-7-3 1-15,0 4 2 0,0-1 1 0,0 0 1 16,0-3 0-16,0 3 0 0,0 1 0 0,-7-2-1 0,7 2-3 15,-6 0-4-15,6-1-2 0,-6 0-2 0,6 0-2 16,-7 1-1-16,0 3-5 0,1-4 0 0,-1 4 0 0,1 0 0 16,-1 0 0-16,1 4-3 0,-7-1 0 0,6 5 1 0,0-1-1 15,-5 1 0-15,5-1 1 0,0 0 0 0,1 4-1 16,0-4 1-16,-1 4 1 0,1-3-2 0,0 3 2 0,6-4-1 16,0 0 0-16,0 1-1 0,0-5-1 0,0 5 0 15,0-5-2-15,0 1 2 0,6-1-2 0,-6 1-1 0,6-4 2 16,1 4 0-16,-1-4 2 0,-6-4 2 0,6 4-2 0,8-4 2 15,-8 1 0-15,0-1 0 0,1-3 0 0,0 3 1 16,-1 1 0-16,1-5 0 0,-1 1 0 0,1 0-1 0,-1-1 1 16,1 1-1-16,-7 0 1 0,6 3 0 0,-6-3 0 0,0 0-1 15,0 3 1-15,0-3 1 0,0 3-1 0,0 0 1 16,-6 1 0-16,6-5 0 0,0 8-2 0,-7-3-6 0,7-1-7 16,-6 0-11-16,-1 4-16 0,7 0-21 0,-6 0-41 15,-1 0-72-15,1 0-134 0,-1 0-67 0</inkml:trace>
  <inkml:trace contextRef="#ctx0" brushRef="#br0" timeOffset="64320.59">13247 4077 5 0,'-6'11'142'0,"0"0"-36"0,-1 0-30 15,7 4-26-15,-6-4-20 0,6 0-10 0,-7 0-8 16,7-4-5-16,0 4-1 0,0-3 1 0,0-5 1 0,0 5 4 16,7-5 3-16,-7 4 5 0,6-3 6 0,-6 0 4 0,7-4 4 15,-1 0 3-15,0 0 3 0,2 0 1 0,-8 0-1 16,6-4-3-16,0 0-5 0,1-3-3 0,0 4-3 0,-1-5-4 15,0 1-3-15,1 0-3 0,-2-1-2 0,3 1 0 0,-8-1 0 16,7 1-1-16,-7 0-1 0,0-1 0 0,0 5 0 16,0-5 2-16,0 1 1 0,0 0 2 0,0 3 0 0,0 0 0 15,-7 1 0-15,7-1-2 0,-8 1-3 0,3-1-5 16,-2 4-3-16,1 0-4 0,-7 0 0 0,6 4 5 0,1-4-3 16,-8 7-2-16,8-4 0 0,-7 5-1 0,7-1 0 0,-7 0 1 15,6 1 0-15,-5-1-5 0,4 0 3 0,2 1 2 16,0-1-1-16,6 1 0 0,-7-2 1 0,7-1-2 15,0 2-1-15,0-3-1 0,0-1 1 0,0 1 0 0,7 0-1 16,-1-1 1-16,0 1 0 0,2-4 2 0,4 0 1 0,-5 0 0 16,-1-4 0-16,1 1-1 0,6-1 1 0,-7 0 1 15,0 1 1-15,2-5-1 0,-2 5 1 0,0-5 0 0,1-3 0 16,0 4 2-16,-1-1 0 0,-6-3 0 0,6 4-1 0,-6 0 3 0,0-1 0 16,0-3 1-16,0 4-1 0,0 0 1 0,-6 0 0 15,6-1-2-15,0 1 1 0,-6 0-3 0,-1-1 1 16,7 5-1-16,-7-5-1 0,1 5-1 0,0 3 2 0,-2-4-1 15,2 4-1-15,-7 4 0 0,7-4-1 0,-7 3 0 0,6 1 1 16,-5 3-1-16,-2 1-1 0,8-1 1 0,-7 0 0 16,6 1 0-16,0-1-2 0,1 0 1 0,0 0-1 0,-1 1 2 15,7-5-2-15,0 5-1 0,0-5 2 0,0 1-1 16,0 0-1-16,7-1-2 0,-1-3-3 0,0 4-1 0,8-4 2 16,-1-4-2-16,-1 4 0 0,2-3 0 0,-1-1 2 0,-7-3 4 15,7 3 1-15,0 0 2 0,-7-3 0 0,2 3 0 16,-2-3 0-16,0 4 2 0,1-5-1 0,-7 5 0 0,0-1 1 15,0 0 1-15,0 1 2 0,0-1 2 0,0 0-2 0,-7 1 0 0,7 3 2 16,-6-4-2-16,0 4-1 0,6 0 0 0,-8 0-3 0,2 4 0 16,0-4 0-16,-1 3-1 0,7 1-2 0,-6 0-2 15,-1-1-3-15,7 1-4 0,-6 0-6 0,6-1-8 16,0 5-17-16,0-5-33 0,0-3-65 0,6 4-142 0,1-4-80 16</inkml:trace>
  <inkml:trace contextRef="#ctx0" brushRef="#br0" timeOffset="65191.63">14453 3748 13 0,'0'0'253'15,"0"-5"-63"-15,-7 2-59 0,7 0-46 0,0-1-27 16,0 4-12-16,-7-4-4 0,7 0-1 0,0 4-1 0,-6-3 1 16,6-1-1-16,0 4-3 0,-6-4-4 0,6 1-6 15,0-1-7-15,0 0-6 0,-6 1-2 0,6 3-2 0,0-4-2 16,0 0 0-16,-8 4-2 0,8-3 0 0,0 3-3 0,-6 0 1 15,6 0 0-15,-6-4 0 0,-1 4-3 0,0 4-1 16,1-4 0-16,-7 3 0 0,7-3 2 0,-8 8-1 0,2-8-2 16,-1 7 0-16,-7-3 1 0,7-1 1 0,0 1 0 15,-7 0-1-15,7-1-1 0,0 1 0 0,-6 0 2 0,5 0 0 16,2-1 0-16,-1 0-1 0,0 2 0 0,0-5 0 0,6 3 0 16,-6 1-1-16,7-4 0 0,-1 4 1 0,-6-4-2 0,13 3 1 15,-7-3 1-15,1 4 0 0,6-4 0 0,-6 0 1 0,6 0 0 16,0 4-1-16,-7-4 0 0,7 0 0 0,0 3-1 15,0-3 0-15,-7 4 0 0,7-4 0 0,0 0-1 16,0 3 1-16,0 1 0 0,0 0 1 0,0-1 0 0,0 1 2 16,0 3-2-1,0 1 1-15,7-1 0 0,-7 0 0 0,0 1-1 0,0 3 0 16,0-4 0-16,0 4-1 0,0-4 1 0,0 5 1 0,7-5-1 16,-7 4 1-16,0-4-1 0,0 0 0 0,0 1 0 15,6-1 0-15,-6 0 0 0,6 1-3 0,-6-5 1 16,7 5 0-16,-7-5 2 0,0 1 0 0,5 0 0 0,-5-1 0 15,8 1 0-15,-1-4 3 0,-1 3 1 0,-6-3-2 0,6 4 1 16,1-4-1-16,0 0 1 0,6-4 0 0,-7 4-1 16,7-3 2-16,-6 3-1 0,5-4-1 0,2 1 0 0,-1-1 0 15,0 0-2-15,0-3 0 0,-1 3 0 0,2 1 0 16,-1-1 0-16,0 0 0 0,0 1 0 0,7-1-1 0,-8 0 2 16,2 1-1-16,-8-1 5 0,7 4-3 0,0 0-1 0,-6-4 0 15,-1 4 0-15,0 0 1 0,2 4-2 0,-2-4 0 0,0 4-6 16,-6-4 2-16,6 3 3 0,-6 5 0 0,0-5 0 15,0 5 0-15,-6-5 1 0,6 5 2 0,-6-1 0 0,0 0 5 16,-2 0-2-16,2 1-2 0,-7 3 1 0,0-4-3 0,0 4 1 16,0 0 1-16,-6-3-1 0,6 3-2 0,-7 0 0 15,0 0 1-15,-6 0 1 0,7 3 1 0,-7-3-3 16,0 0-5-16,6 4-8 0,1-4-18 0,-7 0-28 0,6-4-53 16,7 4-95-16,-7-3-108 0,0-5-65 0</inkml:trace>
  <inkml:trace contextRef="#ctx0" brushRef="#br0" timeOffset="70876.25">13222 4744 18 0,'0'0'93'16,"0"-4"2"-16,0 0-5 0,0 1-10 0,0 0-9 0,0-2-12 16,-7 2-13-1,7-1-12-15,0 4-11 0,0-4-8 0,-6 1-3 0,6-1-4 16,0 4 0-16,-7-4 0 0,7 4 0 0,0-3-3 0,-6 3-2 15,6 0-2-15,-6 0 0 0,6 0 0 0,-8 0-1 16,8 0 0-16,-6 0 0 0,6 0 0 0,-6 3 0 0,6-3 2 16,-7 4 0-16,7 0-2 0,-6-1-1 0,6-3 0 15,-7 4 1-15,0 0-1 0,7-1 1 0,0 2-1 0,-6-2 1 16,6 0 0-16,0 1 0 0,0-4-1 0,0 4 0 0,-6 0 1 16,6-1 0-16,0-3-1 0,0 4-1 0,0-4 0 15,0 4 0-15,6-4 1 0,-6 0 1 0,0 0 0 16,0 0 1-16,6 0 1 0,-6 0-1 0,0 0 3 0,7 0-2 15,-7-4 1-15,7 0 1 0,-7 4-2 0,6-3 1 0,-6-1 0 16,0 0 3-16,0 0-1 0,7 1 2 0,-7 0 0 0,0-2 0 16,0 2 2-16,0-1-2 0,0 4 0 0,0-4-3 15,0 4-2-15,0-3-1 0,0 3-1 0,-7 0 0 0,7 0-1 16,0 3-2-16,-6 1 0 0,-1 0 1 0,0-1 2 0,7 5 1 16,-6-1-1-16,0 1-1 0,-1-1 0 0,0 0 1 15,7 1-1-15,-6-1 1 0,0 0-2 0,-1 1 0 0,7-5 1 16,0 5 1-16,0-5-2 0,0 1 0 0,0-1 1 0,7-3-3 15,-7 4-2-15,6-4 0 0,0 4-2 0,1-4 0 16,-7-4 1-16,7 4-1 0,-1 0 2 0,0-4 1 0,-6 4 1 16,7-3 3-16,-7 3 1 0,7-4 1 0,-7 4-2 15,0-3 3-15,0 3 0 0,0-4 1 0,0 4 0 0,0 0-1 16,0-4-2-16,-7 4-2 0,7 0 2 0,-7 0-4 0,7 0-1 16,0 4-2-16,-6-4-1 0,0 0-5 0,6 4-2 15,-7-1-3-15,7 1-2 0,-7-1-2 0,7-3-2 16,-6 4-4-16,6 0-4 0,-6-1-2 0,6-3-7 0,0 4-6 15,0 0-7-15,0-4-3 0,0 0-2 0,0 0-3 0,6 0-2 16,-6 0 3-16</inkml:trace>
  <inkml:trace contextRef="#ctx0" brushRef="#br0" timeOffset="71094.92">13131 4813 9 0,'0'0'81'0,"0"-3"1"0,-7 3 1 0,7-4-8 0,-7 4-10 16,1 0-14-16,0 0-14 0,-1 0-17 0,0 0-10 0,1 4-5 15,-1-1-10-15,1-3-4 0,0 4-5 0,-1 3-3 0,0-3-3 16,1 0-3-16,0-1 2 0,-2 5 1 0,8-5 6 15,-6 1 3-15,6 0 2 0,-6 3-2 0,6-3-4 0,0-1-6 16,0 1-8-16,0 0-8 0,0-4-4 0,0 0-5 16,6 0 1-16,-6 0 4 0,6 0 7 0,-6 0 13 0,8 0 11 15,-2-4 10-15,-6 4 6 0,6-4 9 0,1 1 6 0,-7-1 9 16,7 0 7-16,-7 1 9 0,6-1 8 0,-6 4 7 16,0-4 4-16,6 1-3 0,-6-1-3 0,0 0-7 15,-6 4-11-15,6-3-14 0,0-1-17 0,0 4-19 0,-6-4-23 16,6 4-29-16,-7 0-42 0,0 0-65 0</inkml:trace>
  <inkml:trace contextRef="#ctx0" brushRef="#br0" timeOffset="71858.82">13040 4703 168 0,'0'0'138'0,"-8"0"-31"0,8 4-27 15,-6-4-25-15,6 4-18 0,-6-4-13 0,6 3-8 0,0-3-6 16,-7 4-5-16,7 0-2 0,0-1-5 0,-6 2-1 16,6-2 2-16,0 0 0 0,0 5 0 0,0-4 1 0,0-1 0 15,0 1 0-15,0 3 2 0,0-3 1 0,0 0-1 0,0-1-2 16,6 1 0-16,-6 0-1 0,0-1 1 0,7 1-1 16,-1-4 1-16,-6 0-1 0,6 4 1 0,-6-4 1 0,8 3 0 15,-8-3 1-15,6 0 0 0,0-3 1 0,-6 3 0 16,7-4 4-16,0 4-1 0,-7-4-2 0,6 4 4 0,0-7 2 15,-6 7 0-15,7-7 1 0,-7 3 3 0,6 0 0 0,-6 1 0 16,0-1 2-16,0 0-2 0,0 1-2 0,0-1 2 16,0 0-1-16,-6 0-1 0,6 1-2 0,0 3-3 15,-7-3 1-15,7 3 0 0,-6-5-3 0,0 5-3 0,6 0-1 16,-7 0-1-16,0 0 0 0,1 0 0 0,0 5-1 0,-2-5-1 16,8 3 0-16,-6 0 1 0,0 1 0 0,-1 0 1 0,7 0 0 15,-6-1-2-15,-1 1-3 0,7 0-3 0,-6-1-6 16,6 1-9-16,0 0-15 0,0-4-26 0,0 3-40 15,0-3-61-15,0 0-93 0</inkml:trace>
  <inkml:trace contextRef="#ctx0" brushRef="#br0" timeOffset="75829.52">13776 4334 16 0,'0'3'34'0,"0"-3"-11"0,0 0-10 16,0 0-6-16,0 4-3 0,0-4-7 0,0 0-8 0,0 0-15 0,0 0-16 15</inkml:trace>
  <inkml:trace contextRef="#ctx0" brushRef="#br0" timeOffset="76260.25">13782 4326 44 0,'0'0'47'0,"0"0"-1"0,-6-3 0 0,6 3 0 16,0 0-2-16,0-4-2 0,-9 4-4 0,9-4-4 15,0 4-2-15,-5-4-1 0,5 4 0 0,0 0-1 0,-6 0-3 16,6-3-2-16,0 3-4 0,-6-3-3 0,6 3-4 0,0 0-2 16,0 0-5-16,0 0-5 0,-7 0 0 0,7 0-2 15,0 0 0-15,-7 0 0 0,7 0-1 0,-6 0 0 0,6 3 1 16,-7-3 0-16,7 3 0 0,-6-3 0 0,6 4 0 15,-6-4 0-15,6 4 0 0,-8-4 0 0,8 4 0 0,0-4 0 0,-6 3 1 16,6-3 0-16,0 0 1 0,0 0-1 0,-6 4 0 0,6-4-1 16,0 0 0-16,0 0 0 0,0 0 1 0,0 0-1 15,0 0 0-15,0 0 1 0,0 0 0 0,0 0 0 0,0 0 0 16,0 0 1-16,0 0-1 0,0 0-1 0,0 0 0 0,0 0 0 16,0 0 0-16,0 0-1 0,0 0-1 0,6 0 0 15,-6 0 1-15,0 4 1 0,0-4 0 0,0 0 0 0,0 3 0 16,0-3-1-16,6 4-4 0,-6-4-4 0,0 0-9 15,8 4-13-15,-8-4-16 0,6 0-18 0,-6 0-19 0,6 3-20 16,-6-3-22-16,7 0-19 0</inkml:trace>
  <inkml:trace contextRef="#ctx0" brushRef="#br0" timeOffset="76606.82">13861 4308 28 0,'0'0'33'0,"-8"0"-16"0,2 0-7 0,6-3-5 16,-6 3-3-16,6 0 1 0,0 0 2 0,0 0 4 0,-7-5 5 16,7 5 6-16,0 0 6 0,0 0 4 0,-7-3 2 15,7 3 0-15,0 0-2 0,0 0-4 0,0 0-8 0,0 0-5 16,7 0-5-16,-7 0-4 0,7 0-2 0,-7 0-2 0,0 0 0 16,6 0-3-16,-6 0-3 0,6 3-6 0,2-3-5 15,-8 0-7-15,0 0-2 0,6 0-3 0,-6 0 1 0,6 0-3 16,-6 0-2-16,0 0-4 0,0 0-7 0,0 0-11 15</inkml:trace>
  <inkml:trace contextRef="#ctx0" brushRef="#br0" timeOffset="77206.75">13964 4260 181 0,'7'-7'176'0,"-7"-4"-48"15,6 4-36-15,1-4-27 0,-7 0-19 0,0 0-9 16,7 0-6 0,-7 0-3-16,0-1-4 0,0 2-2 0,0-1-2 0,0 0-1 15,0 3-3-15,0-3 1 0,0 4-2 0,-7 3-3 16,7-3-2-16,0 3-1 0,-7 4-2 0,7-3 0 0,-6 3-1 16,6 3-2-16,-7 1-3 0,7 0 1 0,-6-1-2 15,-1 5 0-15,1 3 1 0,-1 0-1 0,7 0-2 0,-6 0 0 0,-1-1-3 16,7 2-5-16,0-1-2 0,-7 0 0 0,7 0-4 15,0 0-1-15,0 0-1 0,0-4-3 0,0 4 1 16,0-4 5-16,0 1-1 0,0-1 0 0,0-4 2 0,0 1 2 16,0 0 2-16,0-1 3 0,0 1 2 0,0-4 1 0,0 0 1 15,0 0 1-15,0 0 1 0,0 0-1 0,0 0-6 16,0 0-7-16,0 0-9 0,-6 0-6 0,6-4-10 0,0 4-9 16,-6-3-12-16,6-1-11 0,0 0-11 0,0 1-16 15,0 3-20-15</inkml:trace>
  <inkml:trace contextRef="#ctx0" brushRef="#br0" timeOffset="77590.98">13867 4271 49 0,'0'0'63'0,"-6"0"-22"0,6 0-17 0,0 0-12 15,-8 4-5-15,2-4-2 0,6 0-3 0,-6 3-1 0,6-3 0 16,-7 4 0-16,7 0 0 0,0-4 0 0,-7 3 0 0,7-3-1 15,0 4 1-15,0-4-1 0,0 4 1 0,0-4 0 0,0 0 2 16,7 0 4-16,-7 0 5 0,0 0 7 0,0 0 8 16,0 0 6-16,0 0 6 0,7 0 6 0,-7 0 3 0,0 0 1 0,0 0 1 15,0 0-3-15,0 0-1 0,0 0-6 0,-7 0-4 16,7-4-6-16,0 4-4 0,0 0-6 0,-7 0-4 16,7 0-6-16,0 0-4 0,-6 0-2 0,6 0-3 0,-6 0-1 15,6 0 0-15,-7 0 0 0,7 4 0 0,-7-4-1 0,1 3 1 16,6 2 0-16,-7-2 1 0,7 0-2 0,-6 1 1 15,6 0-1-15,-6 0 1 0,6-1-1 0,0 1-1 0,0 0 0 16,0-4-1-16,0 3-1 0,0 1-1 0,0 0-2 0,0-4-2 16,6 3-4-16,0-3-2 0,1 4-1 0,-7-4-1 15,6 0 1-15,1 0 1 0,0 0 2 0,-7-4 3 0,6 4 3 16,-6 0 3-16,6-3 3 0,-6 3 0 0,0-4 2 0,0 4 0 0,7 0 1 16,-7-4-1-16,0 4-4 0,-7-3-10 0,7 3-13 0,0 0-26 15,0-4-35-15,-6 4-44 0,6-4-56 0</inkml:trace>
  <inkml:trace contextRef="#ctx0" brushRef="#br0" timeOffset="78648.7">13782 4359 43 0,'-6'-3'139'0,"6"3"-40"0,0 0-36 0,-9 0-24 0,9 0-19 16,0 0-9-16,-5 3-5 0,5-3-3 0,0 0-3 0,0 4 0 16,0 0-2-16,0-1 1 0,0 1 0 0,0 3 0 15,0-3 0-15,0 0-1 0,5 3 1 0,-5-4 0 0,0 5 1 16,0-1 0-16,9 0 0 0,-9 1 0 0,0 3 0 0,0-4 0 16,6 4 0-16,-6 0 1 0,0 0 0 0,0 0 1 15,0 0-1-15,0 0-1 0,0 4 1 0,6-1 0 16,-6-3 0-16,0 4 1 0,0-4 0 0,0 3 0 0,0 2-1 15,0-2 1 1,-6-3 0-16,6 4 0 0,0-1-1 0,0 1 1 16,0 0 0-16,0-1 0 0,-6 1 3 0,6 3 0 0,0-3 0 15,0 0 1-15,0-1 0 0,0 1 0 0,0-1 0 0,0-3-2 16,0 4 0-16,0 0-3 0,0-4 0 0,0 4 0 16,6-1-1-16,-6-3 0 0,0 4 0 0,0-4-1 0,0 3 1 15,0 1 1-15,6-4-1 0,-6 4 1 0,0-4-1 16,0 3 0-16,0 1 0 0,0 0 0 0,0 3-1 15,0-3 1-15,-6 3 1 0,6-3 0 0,0 3 0 0,0-4-1 0,-6 5 1 16,6-1 1-16,0-3-1 0,0 3-1 0,0-3 0 16,-9 3-1-16,9-3 1 0,0 3 0 0,0-3 0 0,0 3 0 15,-5-3 1-15,5 3 1 0,0-3 0 0,0-1 0 16,0 5-3-16,0-5 1 0,-6 4 0 0,6-3 1 0,0 0-1 0,0 3 0 16,0-3-1-16,0 0-1 0,0-1 3 0,-6 1 0 0,6-1 0 15,0 1-1-15,0 0 0 0,0-1 0 0,0 1 0 0,0 4 2 16,0-5-1-16,-7 1-2 0,7-1 1 0,0 5 0 15,0-5 0-15,0 1 0 0,0 3 0 0,-7 0-1 16,7-2 0-16,0 2 1 0,0-4 1 0,0 5 0 0,0-5-1 16,-6 4-1-16,6-3 1 0,0 3 1 0,0-3 1 0,0 4-1 15,0-1 0-15,0-3-1 0,-7 3 1 0,7-4 1 0,0 5 0 16,0-1 0-16,0-3-1 0,0 3 3 0,-6 1-1 16,6-1 0-16,0 0 1 0,0 0 1 0,0 1 0 0,0-5-1 15,0 4 1-15,0-3-2 0,0 4 0 0,0-5 0 16,0 5-1-16,0-1-1 0,0-4 1 0,0 5 0 0,0-5-1 15,0 5 1-15,0-1 1 0,0-3-1 0,6 3 1 0,-6 0 0 16,0 1-2-16,0-1 1 0,7-3-1 0,-7 3-1 16,0-3 1-16,0 3 0 0,0 0-1 0,6-3 0 0,-6 0 0 15,0-1 0-15,0 1 1 0,7 3 0 0,-7-6-1 16,0 2 0-16,0-3 3 0,0 4 0 0,0-4 5 0,0 3 1 16,0-3 1-16,0 4-1 0,0-1 3 0,0-3 0 15,0 4-2-15,0-4 2 0,0 4-8 0,0-4-2 0,0 4 1 16,0-5-1-16,-7 5 1 0,7 0-1 0,0-4-1 0,0 3 1 15,0-3 0-15,0 4 1 0,0-1-2 0,0-2-1 16,0 2-1-16,0-3 1 0,0 4 4 0,0 0 0 0,0-4 1 16,0 3 3-16,0 1 3 0,0-1 0 0,0 1 2 15,0-4 0-15,0 4-3 0,0 0 1 0,-6-1-1 0,6 1-1 16,0-1-2-16,0 1 0 0,0-4-3 0,0 4 1 0,0-4 0 16,0 0-2-16,0 4-1 0,-7-4 1 0,7 0-1 0,0-1-1 15,0 1 1-15,0-3 0 0,0 3-1 0,0-4 0 16,0 4 3-16,0-4-3 0,0-3 0 0,0 3 3 0,7 0-1 15,-7 1 1-15,0-1-1 0,0-3 2 0,0 4-3 16,0-1-1-16,0 4 2 0,0-4-1 0,0 4-1 0,-7 0 1 16,7 0-1-16,0 4-1 0,-6-4 1 0,6 3 1 0,0-3-2 15,-6 4 1-15,6-1 0 0,0-2-2 0,0 2 2 16,-8-3 0-16,8 4-1 0,0-4 0 0,-6 0 2 0,6 0-2 16,0 0-1-16,0 0 2 0,0-4 0 0,-6 0-1 15,6 4 0-15,0-7 0 0,0 4-1 0,0-5 0 0,0 0 0 16,0-3 1-16,0 5-2 0,0-5 2 0,0 0-1 0,0 0 1 15,0 0 0-15,0 0-3 0,0-5-7 0,0 5-16 16,0-3-18-16,0 0-26 0,0-2-82 0,0 2-112 0</inkml:trace>
  <inkml:trace contextRef="#ctx0" brushRef="#br0" timeOffset="80930.42">13580 7470 40 0,'0'3'148'0,"0"-3"-29"0,-7 4-29 15,7-4-28-15,0 7-23 0,-6-7-16 0,6 8-10 16,0-5-6-16,0-3-2 0,0 8-5 0,0-5 2 16,0-3 0-16,0 4-1 0,0 0 0 0,0-1-1 0,0-3 6 15,6 4-4-15,-6-4 0 0,0 0 0 0,7 3 1 0,-7-3-2 16,6 0 5-16,1-3 4 0,-7 3-3 0,7-4 4 16,-1 1 2-16,0-1 1 0,1 0 3 0,0-3 3 0,-1 3 0 15,0-3-5-15,0 0 1 0,2-1 2 0,-8 5-1 16,6-5 3-16,1 1-1 0,-7-1 0 0,6 5 2 0,-6-5 2 15,0 1-1-15,0 0 0 0,0 3 2 0,0-3-1 0,0 0 3 16,-6-1-3-16,6 5-1 0,0-5-3 0,-7 1-2 16,7 3-3-16,-6-3-2 0,-2 3-4 0,8 1-2 0,-6-1-6 0,0 0 0 15,0 1 0-15,-1 3 0 0,0 0 0 0,1 0 2 16,0 0-1-16,-8 3 2 0,8 1 2 0,-7 0-2 16,7-1 0-16,-2 1 2 0,-4 3-2 0,6 1-2 0,-1-5 0 15,0 5-2-15,1-1 1 0,6 0 0 0,-7 0-1 0,7 1-3 16,0-5 2-16,0 5 1 0,0-5-2 0,7 5 2 0,-7-5-3 15,6 1-1-15,1 0-1 0,0-1-1 0,-7-3-2 16,6 4-2-16,6-4-2 0,-4 0 0 0,-2 0 0 16,0 0 0-16,1-4 0 0,6 4 1 0,-6-3 0 0,-1-1 3 15,0 4 2-15,1-4 0 0,6 1 3 0,-7-5 1 16,0 5 3-16,-6-1 0 0,8-3 0 0,-8 3 0 0,0 0 2 16,6 1 0-16,-6-1-2 0,0 1 0 0,0-1 0 0,0 0 0 15,0 4 0-15,-6-3 0 0,6 3-1 0,-8 0 1 16,8 0 0-16,-6 3 0 0,0-3 2 0,0 4-1 0,-1 3-2 15,7-3 1-15,-13 3 0 0,7 0 0 0,-1 1 0 0,0 3 0 16,1 0-4-16,-1 0 3 0,1-4 1 0,6 4 0 16,-6 0-1-16,6 0 0 0,0-3 1 0,0-1-3 0,0 4 1 15,0-4-2-15,6-3-3 0,-6 3-7 0,6-3-6 16,1-1-9-16,6 1-4 0,-6 0-7 0,-1-4-11 0,7 0-6 16,-6 0-3-16,5-4 2 0,-6 0 5 0,2 4 9 0,5-3 7 15,-7-5 12-15,0 5 18 0,2-1 18 0,-2-3 14 16,0 3 11-16,0-3 11 0,-6 0 5 0,8 3 5 0,-8-3-2 15,0-1-2-15,0 1-7 0,0 3-4 0,-8-3-6 0,8 0-7 16,-6-1-7-16,0 4-7 0,0 1-2 0,-8-1-2 16,8 0-7-16,-7 4-7 0,5-3-10 0,-4 3-13 0,-1 3-11 15,0-3-18-15,0 4-28 0,0-4-35 0,0 4-50 16,7-1-80-16</inkml:trace>
  <inkml:trace contextRef="#ctx0" brushRef="#br0" timeOffset="92593.05">9796 7602 154 0,'0'0'153'0,"-7"-5"-43"0,7 5-35 0,0 0-24 0,0 0-15 15,0 0-8-15,0 0-2 0,0 0 0 0,0 0 3 0,0 0 2 16,-6 0 2-16,6 0-1 0,0 0-1 0,0 0-5 15,0 0-3-15,-6 0-4 0,6 0-6 0,0 0-3 0,0 0-4 16,0 0-4-16,0 0-2 0,0 0-2 0,0 0-1 16,0 0-1-16,0 0 0 0,0 0 0 0,0 0 1 0,0 0 0 15,0 0 0-15,0 0 0 0,0 0 2 0,0 5 0 16,0-5 0-16,0 0 0 0,0 0-1 0,6 0 1 0,-6 0 1 16,0 0 1-16,0 0 0 0,6 0 0 0,-6 0 0 0,7 0 0 15,0 0 2-15,-1 0-1 0,1 0-1 0,5 0-1 16,-5 0 0-16,6 0-1 0,-7 0 0 0,8 0 1 0,-1 0 0 15,0-5-2-15,0 5 2 0,-1 0 1 0,8 0 0 0,0-3-1 16,-1 3 1-16,1 0-1 0,0 0 0 0,5-4 0 16,-5 4-1-16,6 0 0 0,0-3 0 0,-8 3 1 15,9-4-1-15,0 4 0 0,-1 0 0 0,0-4 1 0,0 4 0 16,0 0-1-16,0-3-1 0,0-1-1 0,0 4 1 0,0-4-1 16,1 4 0-16,-1-3 0 0,-2 3-1 0,3-4 0 0,-1 4 1 15,1-4-2-15,-1 4-1 0,0-3 1 0,-7 3-1 16,7-4-1-16,0 4 0 0,0-4 0 0,1 1 1 15,-8 3 3-15,13 0 0 0,-6-4 0 0,1 0-1 0,-1 4 3 16,0-3 1-16,0 3 0 0,-2-4 0 0,4 4-1 0,4-4 0 16,-6 4 0-16,0-3 1 0,7 3 0 0,-7 0-2 15,7 0-1-15,-7 0 0 0,0 0 0 0,7 0 2 0,-7 0-1 16,6 0 1-16,-6 0 0 0,0 0 1 0,6 0 1 16,-6 0 0-16,1 0 2 0,-1 0-1 0,0 0-1 0,0 0 3 15,-1 0-3-15,2 0 3 0,-1 0 0 0,0 0 2 0,0 0 0 16,0 0 1-16,1 0 0 0,-2 0 0 0,1 0 0 15,0 0 0-15,7 0 0 0,-7 0-3 0,-6 0-1 0,5 0-3 16,1 0 0-16,1 0 0 0,-1 0 0 0,0 0 0 0,0 3 0 16,0-3-3-16,-7 0 1 0,7 0 0 0,1 4-1 15,-1-4-1-15,-7 0 1 0,7 0-1 0,0 0 1 0,-6 0 0 16,5 0 2-16,-5 0 0 0,6 0 1 0,1-4 0 0,-8 4-1 16,7-3 1-16,0 3 0 0,0-4 0 0,-6 1 0 0,5-1 0 15,-5 4 0-15,6-4 2 0,-6 1-1 0,-1-1 0 16,1 4 0-16,-1-4-1 0,1 4 1 0,0-3 0 15,-1 3 0-15,-6-4-1 0,6 4-2 0,1-4 0 0,-6 4-1 16,5 0-1-16,-6 0 0 0,0 0-1 0,-2 0-2 0,4 0 0 16,-2 0 1-16,7 0 1 0,-8 0 0 0,2 0-6 15,-2 0-2-15,2-3-3 0,-1 3-2 0,6 3-3 0,-6-3-3 16,7 0-4-16,-7 0-3 0,6 0 2 0,-6 0-2 31,7 0-3-31,-7 0-7 0,6 0-6 0,-6 0-16 0,7 0-16 16,-7 0-10-16,0 0-10 0,0 0-3 0</inkml:trace>
  <inkml:trace contextRef="#ctx0" brushRef="#br0" timeOffset="92733.62">13261 7484 13 0,'13'0'111'15,"0"0"-17"-15,-7-3-22 0,6 3-19 0,3-4-25 0,-3 4-9 16,-5-4-8-16,6 4-4 0,-7-3-2 0,8 3-4 0,-8-4-2 16,1 4-6-16,-1 0 0 0,-6 0-7 0,6 0-10 15,-6 0-3-15,8 0-4 0,-8 0 0 0,0 0 0 0,0 0 2 16,6 0 2-16,-6 4 0 0,0-4 2 0,6 0 2 0,-6 0-2 15,0 3-1-15,6-3-5 0</inkml:trace>
  <inkml:trace contextRef="#ctx0" brushRef="#br0" timeOffset="92889.85">13437 7473 38 0,'0'0'53'0,"0"0"-8"0,0 0-13 0,0 0-12 0,0 0-10 16,0 0-6-16,0 0-3 0,0 0-1 0,0 0 1 15,0 0 1-15,0 0 2 0,0 0 0 0,6 0 0 0,-6-3 3 16,0 3 1-16,0 0 1 0,7 0 1 0,-7-4 1 0,0 4 1 15,6 0 0-15,0 0 2 0,-6-4-2 0,8 4-2 16,-2 0-1-16,0 0-9 0,0-4-4 0,2 4-9 0,-2 0-11 16,0 0-13-16,1-3-16 0,-1 3-17 0,1 0-18 15</inkml:trace>
  <inkml:trace contextRef="#ctx0" brushRef="#br0" timeOffset="92985.37">13632 7436 50 0,'0'0'41'16,"6"-3"-30"-1,-6 3-22-15,6 0-17 0,-6 0-12 0</inkml:trace>
  <inkml:trace contextRef="#ctx0" brushRef="#br0" timeOffset="93110.35">13665 7425 22 0,'0'0'109'0,"-7"0"-38"0,7-3-40 0,-6 3-33 15,6 0-27-15,-8 0-19 0,2 0-13 0,0 0-6 0</inkml:trace>
  <inkml:trace contextRef="#ctx0" brushRef="#br0" timeOffset="94276.42">11430 7213 145 0,'0'-7'241'15,"0"3"-50"-15,0 1-48 0,0-5-39 0,0 5-26 0,8-5-18 16,-8 1-14-16,6-1-9 0,-6 1-11 0,6 0-7 0,-6-1-4 16,6 5-6-16,2-5-1 0,-8 5-2 0,0-1-1 0,6 0-3 15,-6 4-2-15,0-3-1 0,0 3 0 0,0 3-1 16,0-3-2-16,0 4 3 0,-6 3 0 0,6 1 1 15,-8-1 1-15,8 0 0 0,-6 4 1 0,-6 1 2 0,4 2-1 16,-4-3 2-16,-1 4-2 0,-1-1 2 0,2-3-2 0,-8 4 0 16,1 0-1-16,-1-1-1 0,0 4 0 0,1-2-1 15,-1 2 1-15,-6 0-1 0,6-3 1 0,1 3 2 0,-1 0-2 16,2 0 1-16,-2-3 0 0,7 0-2 0,-7 0 0 16,14-1-2-16,-8-3 1 0,8-3-3 0,-7-1 4 0,13 0-2 15,-7 0 0-15,1 1 2 0,6-1-1 0,0-3 0 0,0 3-1 16,0-3 1-16,0-1 1 0,0 5 0 0,0-5-2 15,6 5 0-15,1-5 2 0,0 5 1 0,-1-1 2 0,8-4-3 16,-2 5-1-16,1-5-1 0,0 5 2 0,7 0 0 16,-1-1 0-16,1 0-2 0,5-3 2 0,1 3 0 0,7 0 0 15,0 1 2-15,0-1 0 0,0-3-1 0,-1 3-1 0,7-3 0 16,-7-1-2-16,1 1 2 0,-1 0 0 0,1-1-3 16,-1 1-1-16,-5 0-3 0,5 3-3 0,-12-7-3 0,6 3 0 15,-1 1-4-15,-5 0-3 0,0-1-2 0,-7 1-1 0,0 0 1 16,0-1-1-16,-1-3 0 0,-4 5-1 0,-8-2 3 15,6 1-1-15,-6-1 2 0,7 1 0 0,-7 0-5 0,0-1-10 16,0 1-14-16,0 0-25 0,0-1-39 0,0 1-64 16,0 0-105-16</inkml:trace>
  <inkml:trace contextRef="#ctx0" brushRef="#br0" timeOffset="95461.47">13951 7708 90 0,'-6'-4'165'15,"6"4"-26"-15,-7 0-26 0,7 0-27 0,0-4-21 0,-6 4-15 16,6-3-9-16,0 3-9 0,-7-4-6 0,7 4-5 0,0 0-2 16,0-4-3-16,-7 4-1 0,7 0-2 0,0-3-1 15,-6 3-2-15,6 0-2 0,0 0-1 0,-6-4 0 0,6 4-1 16,-7 0 0-16,0 0 0 0,1 0 0 0,6 0 1 16,-6 4 0-16,-1-4-2 0,-5 0-1 0,4 3 1 0,2-3-2 15,0 4-1-15,-1-4-2 0,-6 4 1 0,7-1-1 16,-1 1 0-16,-6 0 0 0,6 3 1 0,1-4-1 0,0 5 2 15,-8-5-2-15,8 1 0 0,0 3 0 0,-1-2 0 0,0 2 1 16,1-4-1-16,6 5-1 0,-13-1 0 0,13 0 0 16,-6 1 1-16,-2 3 1 0,2-4 0 0,6 0 0 0,-6 4 1 15,6-4 0-15,0 1-2 0,-6 3 1 0,6-4 1 16,0 4-2-16,0 0 2 0,0-4-1 0,0 5 0 0,0-5-1 16,0 4 3-16,6-4 1 0,-6 4-2 0,0-3 1 0,6 2-1 15,-6 1 1-15,6-3 0 0,2-1-2 0,-2 4 1 16,0-4-1-16,1 1-1 0,-1-1 1 0,1-3-1 0,0 3 0 15,5-4 0-15,2 5 1 0,-8-5-1 0,7 2 0 16,0-2 1-16,0 1 0 0,7-4 1 0,-8 4-1 0,8-4-1 16,-7 3 1-16,7-3-1 0,-1 0 0 0,1 0-3 0,-1 0 0 15,1 0 0-15,-1-3 2 0,1 3 0 0,-1-4-1 16,-5 0-1-16,5 1 2 0,0-2 2 0,-7 2-1 0,3-1 1 16,-3 0-1-16,2-3 1 0,-8 4 2 0,1-1-3 15,-1-3 5-15,1 3-1 0,-7-3 3 0,0 3 0 0,0-3 4 16,0 3 1-16,0 0 0 0,-7 1 4 0,1-5-5 0,-1 5-1 15,1-5 0-15,-1 5-2 0,-6-1-2 0,7 1-5 16,-9-1 1-16,3 0 2 0,0 1-1 0,-2 3 0 0,2-4-1 16,-8 4-1-16,7 0 0 0,0 0 0 0,0 0-1 15,-7 4-2-15,7-4 0 0,0 3 2 0,-6 5-4 0,5-5 3 16,-5 4 0-16,6 1 1 0,-6-1-2 0,5 4-5 16,-5-4-4-16,6 4-7 0,0-3-8 0,0 3-12 0,6-1-15 15,1 1-27-15,0-3-43 0,-3 0-78 0,9-1-107 16</inkml:trace>
  <inkml:trace contextRef="#ctx0" brushRef="#br0" timeOffset="99145.23">8175 8477 119 0,'0'0'131'0,"0"0"-8"0,0 0-10 0,-7 0-11 16,7 0-16-16,0 0-17 0,-7 0-16 0,7 0-14 0,0 0-8 15,-6 0-6-15,6 0-5 0,0 0-4 0,0 0-3 16,0 0-1-16,0 0-1 0,0 0-1 0,0 0-2 0,0 0-1 16,0 0-2-16,0 0-3 0,0 0 3 0,0 0 1 15,0 0 1-15,0-3 0 0,0 3 0 0,0 0 0 0,0 0 0 16,6-4 0-16,-6 4-2 0,7-4-1 0,-7 1-4 0,7 3 0 16,-1-8 0-16,0 4-2 0,0 0 1 0,8 1-1 15,-1-1 2-15,-7-3-1 0,8 0 1 0,-2 3 0 0,2-3-1 16,5-1 3-16,-6 5-1 0,0-5 0 0,7 1-2 0,-1-4 1 15,-6 4 0-15,7-1-1 0,-1-2 3 0,1 2 0 16,-1-3 1-16,1 3 3 0,6-2 0 0,-6 2 2 0,6-3-1 16,-7 4 2-16,1-4-2 0,5 0-1 0,-5 4-2 15,0-1-3-15,-2-2-1 0,3 6 1 0,-1-3-2 0,-8-1 1 16,8 1 0-16,-7 0 0 0,0 3 0 0,6-3 0 0,-5 3 0 16,-2-3 0-16,1 3 0 0,-6-4 0 0,6 5 0 15,1 0-1-15,-8-5 1 0,7 4 0 0,-6 0 0 16,5 1 1-16,-5-5-1 0,5 5 1 0,2-5-1 0,-8 5 1 15,7-4-2-15,0 3 0 0,7-3 0 0,-7-1 0 0,0 1-1 16,6 3 1-16,-6-3 0 0,1 0 0 0,6 3 1 16,-8-3 0-16,8-1 1 0,-7 5-1 0,-2-4 0 0,10-1 0 15,-8 0 1-15,0 1-1 0,0 0 1 0,1 3-2 16,-2-3 0-16,2 0 0 0,-2-1-1 0,1 1-1 0,1 3-1 16,-2 1 0-16,2-1 0 0,-8 0 0 0,7 1 0 0,0-1-2 15,0 0 0-15,1 1 0 0,-2-1 0 0,1 0 0 16,-6 1 3-16,6-1-1 0,-1 1 2 0,-4-1 2 0,4-3 0 15,2 3 1-15,-8 0 0 0,7-3 1 0,0 0 0 16,-6-1 0-16,5 5-1 0,2-5 1 0,-8 1 1 0,7-1-2 16,0 1-1-16,0 0 0 0,0-1-1 0,0 1-2 0,7 0-3 15,-7-1-1-15,-1 5-3 0,2-4-1 0,6-1-1 16,-8 5 1-16,0-5 0 0,2 5 0 0,-7-5 3 0,5 5 1 16,2-1 3-16,-8-3 2 0,1 3 1 0,0 0 1 15,-1-3 3-15,0 3 1 0,1 1 2 0,-7-1 0 0,6 1 0 16,-6-2-1-16,0 2 1 0,0 3-1 0,7-4-2 0,-7 4-1 15,0-4-3-15,0 4-2 0,0 0-4 0,-7-3-3 16,7 3-2-16,0 0-5 0,-6 0-5 0,6 0-6 16,-7 3-7-16,7-3-11 0,-6 4-17 0,6-4-26 0,-6 4-40 15,6-1-67-15,-7-3-96 0</inkml:trace>
  <inkml:trace contextRef="#ctx0" brushRef="#br0" timeOffset="102634.9">13580 7499 132 0,'0'0'120'0,"0"-4"-34"0,0 4-25 0,0-3-22 0,0 3-15 15,0-4-9-15,0 4-5 0,0-4-4 0,0 4-3 0,0-3-3 0,0 3-1 16,0-4 1-16,0 4 0 0,0 0 0 0,0 0-2 0,0 0-1 16,0 0 2-16,0 0-1 0,0 0 0 0,0 0 0 15,0 0 1-15,0 0-1 0,0 4 1 0,0-4-1 16,6 3 1-16,-6-3-3 0,0 0 1 0,0 4 3 0,0 0 0 16,7-4 0-16,-7 3 0 0,0-3 1 0,7 0 0 0,-7 4 1 15,0-4 0-15,6 0-1 0,-6 4-1 0,0-4 0 16,6 0 1-16,-6 3 4 0,7-3 2 0,-7 0 1 0,0 0 1 15,7 4 0-15,-1-4 1 0,-6 0-1 0,6 0-1 0,0 0-1 16,-6 0-3-16,8 0-1 0,-2 4-1 0,1-4 0 16,-7 0-1-16,6 0 1 0,0 3 0 0,2-3-1 0,-2 0 0 15,0 0 3-15,0 4 0 0,2-4 2 0,-2 0 1 0,7 3-2 0,-7-3 0 16,1 0 0-16,6 0-1 0,-7 4-2 0,8-4 2 16,-8 0-1-16,7 0-2 0,-7 0 2 0,8 0 0 15,-2 0-3-15,2 0 3 0,-8 0 0 0,8 0-3 0,-2 0-1 16,1 0 0-16,0 0 0 0,0 0 0 0,0 0 1 0,0 0 2 15,7 0 1-15,-7 0 0 0,0 0 0 0,0 0 1 16,0-4 0-16,0 4-1 0,0 0 1 0,-1 0-1 0,2 0 1 16,-1 0 0-16,-6 0 2 0,5 0-1 0,-5 0 1 0,-2 0 1 15,3 0-1-15,-1 0-1 0,-1 0-1 0,0 0-1 16,1 0-1-16,0 0-1 0,-1 0 0 0,1 4-1 0,-1-4 0 16,1 0-1-16,-1 4 1 0,1-4 0 0,-1 0 0 15,0 0-2-15,8 0 0 0,-14 0 0 0,6 0 1 0,1 3 1 16,-1-3-2-16,1 0 2 0,-1 0 0 0,1 0 1 15,-1 0 0-15,0 0 0 0,2 0 0 0,-2 0 0 0,0 0 0 16,1 0 0-16,6 0-1 0,-7 0-1 0,1 0 0 0,0 0 1 16,6 0 0-16,-7 0-2 0,0 0 1 0,-6 0-2 15,7 0 1-15,0 4 0 0,-7-4 0 0,6 0 0 0,-6 0-2 16,6 4-2-16,-6-4 0 0,0 0 1 0,0 0 2 16,0 0 3-16,0 3-1 0,0-3 1 0,0 0 3 0,-6 4 2 15,6-4 2-15,-6 0 1 0,6 4 0 0,-7-4-1 0,7 0-1 16,-7 0 0-16,7 0 1 0,0 3-2 0,-6-3-2 0,6 0-4 15,0 0-9-15,-6 4-8 0,6-4-14 0,0 0-14 0,-7 0-20 16,7 4-20-16,0-4-22 0,-6 0-26 0,6 0-29 16</inkml:trace>
  <inkml:trace contextRef="#ctx0" brushRef="#br0" timeOffset="103418.03">14421 7524 40 0,'6'-3'55'16,"0"-1"3"-16,-6 4 1 0,6-3 5 0,1-1-1 0,-7 0-1 15,0 4-4-15,7-3-6 0,-7-1-5 0,0 0-7 0,0 4-7 16,0 0-6-16,0-3-6 0,0 3-4 0,0 0-6 16,0-4-3-16,-7 4-2 0,7 4-5 0,-7-4-1 0,7 0-1 15,-6 3-3-15,0-3 0 0,6 4-2 0,-6 0 0 16,-2-1-1-16,8-3 1 0,0 4-2 0,-6-4 0 0,6 4 0 15,0-4 0-15,0 3 1 0,0-3-1 0,6 0 1 0,-6 0 0 16,8 0 0-16,-2 0 1 0,0 0 1 0,0 0 0 16,1 0 1-16,-7-3 2 0,7 3-1 0,-1-4 3 15,1 4 0-15,-1-4 1 0,0 1 0 0,2-1 1 0,-2 0 0 16,0 4-2-16,-6-3 1 0,6-1 3 0,-6 0 2 0,0 4 4 16,8-3 3-16,-8 3 4 0,0-4 3 0,-8 4 3 0,8-4 1 15,0 4-4-15,-6-3-2 0,6 3-5 0,-6-4-2 16,0 4-4-16,-2 0-4 0,2 0-3 0,0 4-2 0,-1-4 1 15,7 0-1-15,-6 3 0 0,-1 1 2 0,7-4-2 16,-7 4-2-16,7-1 2 0,-6 1-4 0,6 0-1 0,0-1 0 16,0-3-2-16,0 4-3 0,0 0-1 0,6-1 1 15,-6-3 1-15,7 4 1 0,-7-4 3 0,7 4 0 0,6-4 1 16,-7 0 3-16,0 0 2 0,2 0 1 0,-2-4 0 16,0 4 2-16,0-4 2 0,2 4 1 0,4-3 5 0,-5-1 4 15,-7 0 0-15,6 1 7 0,1-1 4 0,-7 0 0 0,7 1 2 16,-7-1 1-16,6 0-6 0,-6 1-1 0,0-1-1 15,0 0-3-15,0 0-3 0,0 1 1 0,0-1 1 0,0 0-1 16,0 1-1-16,-6-1-2 0,6 4-4 0,-7-4-4 0,7 4-3 16,-7 0-3-16,1 0-2 0,-1 0-3 0,1 4-2 15,0 0-1-15,-2-1 2 0,2 1-2 0,0 0 0 0,6-1 1 16,-6 1-2-16,-2 4-1 0,8-5-3 0,0 1-2 16,-6 3-1-16,6-3 2 0,0 0 2 0,0-1-2 0,6 1 3 15,-6 0 2-15,8-1 4 0,-2-3 4 0,-6 4 1 0,6-4 2 16,0 0 0-16,2-4 0 0,-2 4 0 0,0 0 0 15,-6-3 2-15,7 3 1 0,-1-4 0 0,-6 0-1 0,7 1 0 16,-7 3 1-16,7-4-1 0,-7 0 1 0,0 4-1 16,0-3-7-16,0-1-20 0,0 4-32 0,0-4-49 0,-7 4-77 15,0-3-105-15</inkml:trace>
  <inkml:trace contextRef="#ctx0" brushRef="#br0" timeOffset="104320.75">14622 7429 42 0,'6'-4'62'0,"1"1"2"0,0-1 5 16,-1 0 0-16,0 1 3 0,2-1-2 0,-2 1-5 15,0-5-6-15,1 5-5 0,-1-5-3 0,8 5-6 0,-8-5-5 16,0 1-7-16,8 3-4 0,-8-3-1 0,7-4-2 0,0 4-2 16,-6-4-3-16,5 4-3 0,8-5-1 0,-7 1-2 15,0 0-1-15,0 0-1 0,7 0-3 0,-8 0-2 0,8 0-2 0,-1-3-1 16,1 3 0-16,0 0-1 0,6-4 1 0,-7 4-3 16,7-4 1-16,-6 4 2 0,5-3 2 0,2 3 0 15,-1-4 1-15,0 1-1 0,0-1 3 0,0 0 1 0,7 1 2 16,-1-5-2-16,1 1 0 0,-7 3 1 0,13-3 0 0,-13 0-1 15,13-1-3-15,-7 1-1 0,1-4-2 0,-1 3-1 0,1 1 1 16,-2 0-3-16,3 0 0 0,0 3-1 0,-2-3-1 16,-7 0 1-16,8 3-1 0,0 0-1 0,-8-3-1 15,2-1 2-15,5 1-1 0,1 0 1 0,-7 3-1 0,6-3-2 16,-5-4 2-16,5 4 0 0,-6-1 0 0,7 1-1 0,-7 0-1 16,0-1 0-16,0 1-1 0,0 0 3 0,0 0 0 15,-6-1-1-15,0 1 1 0,-1 3-1 0,0-3 0 0,-6 3 2 16,7 0 0-16,-7 5 0 0,-6-1 0 0,5 0-2 0,-5 0 0 15,-1 3 0-15,1 5 0 0,0-5-1 0,-1 5 1 16,-6-1-2-16,6 0-1 0,-6 0-1 0,0 4 0 0,7-3 0 16,-7 3 1-16,0 0-2 0,0 0-1 0,0 0-1 0,0 0-2 15,0 0-3-15,0 0-2 0,-7 0-1 0,7 0-3 0,0 0-4 16,-6 0-7-16,0 3-5 0,-1 1-8 0,0 0-18 16,1 0-24-16,-1-1-40 0,-5 1-67 0,5 0-96 0</inkml:trace>
  <inkml:trace contextRef="#ctx0" brushRef="#br0" timeOffset="108834.87">16648 5953 78 0,'0'3'225'0,"0"-3"-39"0,0 0-49 16,0 0-40-16,0 0-29 0,0 0-22 0,0-3-10 0,0 3-7 15,0 0-7-15,0 0-2 0,6-4-5 0,-6 4-1 0,0-3-4 16,6-1-2-16,-6 0-4 0,0 4-2 0,8-3 0 0,-8 3-2 15,0 0 1-15,0 0 1 0,0-4 1 0,6 4 0 16,-6 0 2-16,0 0 1 0,0 0 2 0,0 0 1 0,0 0 0 16,0 0-2-16,0 0 1 0,0 0-2 0,0 0-1 0,0 0 0 15,0 0-3-15,0 0-1 0,6 0-1 0,-6 4 1 16,6-4-1-16,-6 0 0 0,7 3 0 0,-7 1 0 0,7 0 0 16,-1 3 0-16,1 0 1 0,-1 4-1 0,8 0 1 15,-8 0 0-15,0 4 0 0,7-1-1 0,-6 1 0 0,6 4 1 16,-7-1-1-16,1-4-1 0,6 8 0 0,-7-3 0 15,8-1 1-15,-8 1-1 0,0-1 0 0,1 4-1 0,6-4 2 16,-6 0 1-16,-1 1 2 0,6-1 0 0,-4-4-3 16,-2 5 1-16,7-1 0 0,-6-3 1 0,-1 0-1 0,1-1 1 15,-1-3-3-15,1 4 0 0,-1-4 1 0,1-4 1 16,-1 4 0-16,0 0-2 0,1-4 2 0,-7 0-1 0,7 1-3 16,-1-4-4-16,-6 3-7 0,7-3-8 0,-1 0-7 0,-6-1-10 15,7-3-16-15,-1 0-21 0,-6 0-26 0,7-3-46 16,-7-1-79-16,6 0-90 0</inkml:trace>
  <inkml:trace contextRef="#ctx0" brushRef="#br0" timeOffset="109651.15">17273 5953 205 0,'0'-4'194'0,"0"1"-54"0,5-1-44 0,-5 0-35 15,0 1-22-15,0-1-14 0,8 0-10 0,-8 4-4 16,0-3-1-16,6-1 1 0,-6 4 1 0,0 0 2 0,0-4-1 16,0 4 0-16,0 0 1 0,0 0-1 0,0 0-3 0,0 0-3 15,0 0-5-15,0 4 0 0,-6-4-1 0,6 0-5 0,0 4 3 16,-8-1 0-16,3 1 1 0,-2 3-1 0,1 1 1 15,-8-1 1-15,8-4-1 0,0 5 5 0,-8-1-4 0,2 0 1 0,5 1-2 0,-6-5 0 0,6 5 1 0,-5-1-1 32,5-3-1-32,0 3 1 0,1-3 0 0,0-1 0 0,-1 1 0 15,1 0-1-15,6 0 0 0,-7-1 1 0,7-3 1 16,-7 4-2-16,7-4 1 0,-6 4-1 0,6-1 1 0,0-3 0 16,0 4 0-16,0-4 0 0,0 0-1 0,0 0 1 0,0 4-1 15,0-4 0-15,0 0 0 0,0 3 1 0,6-3-2 0,-6 4 0 16,7 0 0-16,-7-1 1 0,7 1 0 0,-7 3 1 0,0-3-1 15,6 3 0-15,-6 0 1 0,7-3 1 0,-1 3 0 0,-6 1-1 16,6-1 0-16,-6 0 0 0,7 1 1 0,0-1-1 16,-7 0 0-16,6-3 0 0,0 4 0 0,-6-2 0 15,7-1-2-15,0-2 0 0,-7 1 1 0,6 3 1 0,1-3 0 0,-1-4 0 0,-6 3 0 16,6-3 0-16,1 4 1 0,0-4 0 0,-7 0 0 0,6 0 0 16,0 0-1-16,2-4-1 0,-2 4 1 0,0-3 0 15,1 3-3-15,-2-4 2 0,9 0 1 0,-7 1 1 16,5-1 1-16,-4 1 1 0,4-2-1 0,-5 2 1 0,6 0 1 15,0-2-1-15,0 2-3 0,0-1 0 0,0 0-1 0,6 4 1 16,-6-3 0-16,1-1-2 0,6 4-2 0,-8 0-2 16,2 0-1-16,-2 0-6 0,1 4-2 0,1-1-5 0,-2-3-1 15,1 4 0-15,-6 3-1 0,-1-2 1 0,1 1 0 0,-1-1 2 16,-6 2 6-16,0 0 1 0,0-3 3 0,0 3 2 16,-6 4 3-16,6-4 2 0,-13 4 0 0,6 0 1 0,-6 0-5 15,1 0-2-15,-2 0-3 0,-5 0-3 0,5 0 2 16,-4-4-6-16,-2 5-3 0,-7-1 0 0,8 0 0 0,0 0 3 15,-1-4 4-15,1 4 3 0,-7-4-2 0,12 0 4 0,-5 1 1 16,6-5-2-16,0 1-6 0,-1 0-11 0,2-1-22 16,5 1-36-16,0-4-54 0</inkml:trace>
  <inkml:trace contextRef="#ctx0" brushRef="#br0" timeOffset="110676.7">17566 5788 63 0,'0'0'153'15,"0"0"-23"-15,-7-4-22 0,7 4-24 0,0 0-22 0,0 0-15 16,0-3-11-16,0 3-9 0,0 0-6 0,0 0-6 0,0 0-4 15,0 0-3-15,0 0-4 0,0 0-1 0,7 0 0 16,-7 3-1-16,0-3-2 0,0 4 0 0,0-4-1 0,0 4 1 16,6-1 1-16,-6-3-1 0,0 4 0 0,7 3 1 0,-7-3 1 15,6 3 2-15,-6-3 0 0,7 3 0 0,0 4-1 16,-1-4 1-16,0 4 0 0,0 0 0 0,8 4 0 0,-8-4-2 16,7 4 2-16,-6 0-2 0,6 3 2 0,1-4-1 15,-2 1-1-15,-6 3 1 0,8-3-1 0,-1 0 0 0,-2 0-2 16,4-1-2-16,-9 1 1 0,7-4 0 0,-6 3-1 0,6-3 0 15,-7 0 1-15,1-3-1 0,0 3 0 0,-1-4 3 16,0 0-1-16,0 0 1 0,2 1 0 0,-8 0-1 0,6-5 1 16,0 0 2-16,-6 2-4 0,7-2-7 0,-7 1-9 15,0-4-19-15,6 0-24 0,-6 0-40 0,0 0-65 0,7-4-102 16</inkml:trace>
  <inkml:trace contextRef="#ctx0" brushRef="#br0" timeOffset="111085.23">17872 5828 82 0,'0'0'122'0,"0"0"-38"0,-7 0-29 0,7 0-20 15,0 0-12-15,0 4-5 0,0-4-6 0,-6 7-2 0,-1-3 0 16,7-1 0-16,-6 5-2 0,0-1-1 0,-2 0-4 16,-4 4-1-16,6-3 1 0,-1-1 1 0,-6 4 3 0,6-3 6 15,1-1 2-15,-1 0 3 0,-6 1 2 0,13-1 3 0,-6-3-1 16,0 3-1-16,-3-7-1 0,4 3-7 0,5 1-2 16,0 0-4-16,-6-4-3 0,6 3-3 0,0-3-1 15,0 4-2-15,0-4 0 0,0 4 2 0,0-4 0 0,6 3 1 16,-6 1 3-16,0-4 2 0,5 4 1 0,-5-4 1 0,9 3 2 15,-3 1 2-15,0 0 0 0,0-1 0 0,8 1 1 16,-1 0 0-16,-7-1-5 0,8 1 1 0,-2 0-1 0,8-1-3 16,-7-3 0-16,7 4-2 0,-8 0-2 0,8 0 0 0,0-1 0 15,-7 1-3-15,6 0-2 0,0-1-3 0,-5 1-5 0,5 0-2 16,-5 3-4-16,4-3-6 0,-4-1-6 0,-1 1-7 16,0-4-7-16,0 3-5 0,-1 1-3 0,-4 0-4 15,4-4-7-15,-5 3-10 0,0-3-13 0,-1-3-18 0,-6 3-25 16</inkml:trace>
  <inkml:trace contextRef="#ctx0" brushRef="#br0" timeOffset="111447.01">17996 5799 298 0,'-7'-4'205'0,"7"1"-85"0,0-1-50 15,-7 4-27-15,7-4-16 0,0 4-14 0,0 0-5 0,0 0-2 16,0 0-6-16,0 0-1 0,0 4-1 0,0-4 0 16,0 4 4-16,7-1 2 0,0 1-1 0,-7 3 2 0,6 1 2 15,1-1 1-15,-1 0 1 0,0 1 1 0,8 2-1 0,-8-2-2 16,8 6 0-16,-2-3 0 0,-5 1 0 0,6-1 0 15,0 3-2-15,-1-3-4 0,2 0 0 0,-8 4 0 0,8-4 1 16,-1 0 0-16,-7 0-2 0,7 0-2 0,-6 0 0 0,-1 0 3 16,0-4-2-16,1 4-5 0,6-3 2 0,-13-1 1 0,7 0-2 15,-1-3-4-15,0 0-2 0,-6-1-5 0,7 1-5 16,-7-1-5-16,0 1-13 0,7-4-15 0,-7 4-20 16,0-4-25-16,0-4-68 0,0 0-92 0</inkml:trace>
  <inkml:trace contextRef="#ctx0" brushRef="#br0" timeOffset="111773.21">17931 5718 142 0,'0'-7'273'16,"0"3"-89"-16,0-3-73 0,0 0-44 0,0-1-28 0,6 1-15 0,1 0-11 16,-1 3-7-16,1-3-2 0,-1-1-1 0,1 5-1 15,-1-1-2-15,0 1 2 0,1-1-1 0,0 0 1 0,-1 4 0 16,1-3 0-16,-1 3-1 0,0 0-1 0,2 0 1 16,-2 3-1-16,-6 1 2 0,6 0-2 0,0 3 0 0,2-4 0 15,-8 5 0-15,0 3 0 0,6-4 1 0,-6 4 1 16,0-4-2-16,0 4 1 0,0-3-1 0,0 3 1 0,0-4-1 15,-6 4 0-15,6 0-2 0,-8-3-3 0,8 2-2 0,-6-2-5 16,6 3-8-16,-6-4-8 0,0 4-11 0,-2-4-16 0,2 1-25 16,6-1-28-16,-6-3-44 0,-1 3-70 0</inkml:trace>
  <inkml:trace contextRef="#ctx0" brushRef="#br0" timeOffset="112417.23">18497 5788 127 0,'0'-4'267'0,"-6"1"-70"15,6 3-65-15,0-4-46 0,0 0-37 0,0 1-20 0,0 3-11 16,0-4-4-16,0 1-1 0,0-1 0 0,-6 4-3 16,6 0-1-16,0-4 0 0,-8 4-1 0,8 0-1 0,-6 4-2 15,0-4-3-15,-1 0 0 0,0 4-1 0,1-1 0 0,-1 4-2 16,1-3 0-16,0 0 1 0,-8 3-2 0,8 0 1 15,0 1 0-15,-1-1-1 0,0 0 2 0,1 1 0 0,-1-1-1 16,1 0 1-16,6 0 0 0,0 1 0 0,-7-5-1 16,7 5 0-16,0-5 0 0,0 5-1 0,0-5 0 0,7 1 0 15,-7 0 1-15,0 0 1 0,6-1 1 0,1 1 2 0,-1-4-1 16,1 4 0-16,0-4 3 0,-1 0 0 0,0 0 3 0,8-4 1 16,-8 0-1-16,7 4 3 0,0-3 1 0,-6-5 1 0,5 4 0 15,2 1 0-15,-8-5 1 0,7 1 1 0,-6 0 4 16,-1-1-1-16,7 1 1 0,-7 0-1 0,2 0-1 15,4-1 0-15,-12 1-3 0,7 0-2 0,-1-1-2 0,1 5-1 16,-7-5-2-16,0 5 0 0,0-1-1 0,0 0-2 0,0 1 1 16,0-1-1-16,0 1-3 0,-7-1-3 0,7 0 0 15,-6 4 0-15,6 0-1 0,0 0 0 0,0-3 0 0,-7 3 0 16,7 0 1-16,0 3 0 0,0-3 0 0,0 0-1 16,0 4-1-16,7 0-1 0,-7-1-1 0,0-3 0 0,0 4-1 15,6-1 2-15,1 1 0 0,-1-4 1 0,1 4 1 0,-1-4 0 16,1 3 2-16,0-3-2 0,5 0 0 0,-6 4 0 15,8-4-4-15,-1 0-5 0,0 0-7 0,6-4-7 0,-5 4-6 16,-2 0-7-16,8-3-6 0,0-1-11 0,-7 0-15 0,6 1-20 16,1-1-34-16,-7-3-57 0,0 0-97 0</inkml:trace>
  <inkml:trace contextRef="#ctx0" brushRef="#br0" timeOffset="115385.71">13795 4235 84 0,'6'0'91'0,"-6"-4"-19"0,7 4-13 0,-7-4-12 0,7 4-8 16,-7-3-5-16,0 3-9 0,6 0-5 0,-6 0-5 0,0-4-4 16,0 4-5-16,6 0-2 0,-6-4 0 0,7 4-4 15,0 0 2-15,-7 0-2 0,6 0-2 0,-6 0-1 0,6 0-2 16,2 0-1-16,-2-3-1 0,0 3 1 0,1 0-1 16,-7 0 1-16,6 0 1 0,0 0 1 0,1 0 1 0,0 0 2 15,-1 0 0-15,0-4 1 0,1 4-1 0,0 0 1 0,-1-4 0 16,-6 4 0-16,7 0 2 0,-1 0-1 0,1-3 0 15,-1 3 1-15,1 0-1 0,-7-4 0 0,6 4 1 0,-6-3-1 16,7 3 1-16,0-4 3 0,-7 4-2 0,0 0 3 16,6-4 2-16,-6 4 2 0,0-3 0 0,6 3 1 0,-6-4-1 15,0 0 2-15,7 1-1 0,-7 3 1 0,6-5-1 0,-6 2 3 16,0 0 1-16,7-1 0 0,-7 4-1 0,6-4-2 16,-6 4 0-16,0-4 2 0,7 4-4 0,-7-3-5 0,0 3-2 15,6 0-2-15,-6-4 0 0,6 4-1 0,-6 0 1 16,8 0-4-16,-8-4 0 0,6 4 2 0,-6 0 1 0,6-3 0 15,1 3-1-15,-7 0 2 0,7-4-2 0,-1 4 0 0,-6-4 1 16,6 4 0-16,1-3 0 0,-2 3 0 0,3-4 0 16,-8 4-1-16,7-4 1 0,-1 4 1 0,0-3-1 0,1-1 0 15,0 4 0-15,-7-4 0 0,6 1-1 0,1 3 0 16,-1-4 1-16,1 4 0 0,-7-4 0 0,6 1 0 0,1 3 1 16,-1-4-1-16,0 1 0 0,2 3 1 0,-2-4-1 0,0 0-1 15,1 1 1-15,-1-1 0 0,1 0 1 0,6 1-1 16,-7-1 1-16,0 0 0 0,2 1 1 0,-2 3 0 15,0-4-1-15,1 0 1 0,0 1 1 0,-1-1-1 0,0 4 4 16,1-7-1-16,0 7-2 0,-1-8 2 0,1 4-1 0,-1 1-1 16,0-1-1-16,1 0 1 0,0 1 1 0,5-1-1 0,-5 0 2 15,-1 1 1-15,8-1 1 0,-8 0 3 0,8 1 1 0,-8-5 1 16,6 1-2-16,-5 4 2 0,0-5-3 0,6 5 1 0,-1-5-2 16,-4 5-2-16,-2-5-3 0,6 1 1 0,-4 3-2 0,4-3-1 15,1 3 0-15,-6 1 0 0,6-1-1 0,-7-3 0 16,8 3-1-16,-8 1 0 0,0-5 1 0,7 5 0 0,-6-2 0 15,6 2 0-15,-7-5 0 0,8 5 2 0,-8-1-1 16,8-3 0-16,-8 3 0 0,7 1 0 0,-7-5 0 0,8 5 0 16,-2-5 2-16,2 1-1 0,-2 0-1 0,1 3 3 15,1-3-1-15,-2-1 0 0,2 1 1 0,5 0-2 0,-6 0 0 16,6-4 1-16,1 3 1 0,0-3-1 0,-1 4-1 0,1-4 0 16,-1 0 1-16,7 0 3 0,-6 0-2 0,6 0 1 15,0-4 0-15,-7 4-1 0,7-3 2 0,0 3-1 0,1-4 0 16,-1 0-2-16,0 5 3 0,-1-6-2 0,2 5 2 0,-1-3-1 15,0 3 2-15,6-4-1 0,-5 1 1 0,-1-1 0 16,-1 0-1-16,1 1 2 0,6-1-1 0,-5 0 1 0,-1 1-1 0,0-1 2 16,1 0-5-16,-1 1 3 0,-7-1-1 0,7 1-1 15,-6-1-1-15,0 4 0 0,-8-4 0 0,7 4-1 0,1 0 4 16,-7 4-4-16,0-4-1 0,0 3 0 0,1 1 0 0,-8 0-2 16,6 0 0-16,-4 3 0 0,-2 0 0 0,0 1 0 15,1-1 0-15,-1 0-1 0,-6 4-1 0,7-3 0 0,-7 3 0 16,7-4-2-16,-7 4-4 0,0 0-4 0,0 0-6 15,0 0-2-15,0 0-6 0,0 4-9 0,0-1-14 0,0-3-21 16,-7 4-31-16,0 0-47 0,1 3-91 0,-1-3-84 0</inkml:trace>
  <inkml:trace contextRef="#ctx0" brushRef="#br0" timeOffset="130437.33">16270 2491 135 0,'0'-4'236'0,"0"4"-40"15,0 0-39-15,0-3-38 0,6 3-31 0,-6 0-25 0,0-4-16 16,0 4-14-16,0 0-7 0,0 0-5 0,0 0-3 0,0 0-4 16,0 0-2-16,0 0-2 0,0 0-2 0,0 0-1 15,0 0 0-15,0 0 0 0,0 0-2 0,0 0 1 0,0 0-3 16,0 0-2-16,0 0 2 0,0 0-2 0,0 0 0 15,-6 4-1-15,6-4 0 0,0 3-1 0,0-3 1 0,-8 4 0 16,8 0-2-16,-5-1 2 0,5 5 0 0,-7-1-1 16,1 0-1-16,0 0 2 0,6 1 0 0,-8-1 0 0,2 4 0 15,-7 0 0-15,6 0 0 0,1 0 3 0,0 4-2 16,-1-4-1-16,-6 4 1 0,6-1-1 0,-5 4 1 0,5-3-2 16,-6 3 0-16,7-3 0 0,-1 3 2 0,-6-3-1 0,6 3 0 15,1-3 0-15,0 0 0 0,-2-1 1 0,8 1 0 16,-6-4-1-16,6 0 0 0,0 0 0 0,0-4 1 15,0 4-2-15,0-4 0 0,0 1 0 0,0-1 1 0,6 1-1 0,-6-5 0 16,0 5-1-16,0-5 2 0,0 1 0 0,0 0 0 16,0-4-1-16,8 3 0 0,-8-3 1 0,6 4 1 0,-6-4-1 15,6 0-2-15,1 0 2 0,0-4-1 0,-1 1 0 16,1-1-1-16,6 0 2 0,0 1-1 0,-1-5 0 0,2 1 2 16,5 0-1-16,-6-1 0 0,6 1 0 0,1-4 1 15,0 0-1-15,5-4 1 0,2 4 2 0,-8-3-1 0,8 3-1 16,-1-4 3-16,-1 0-1 0,9 1-2 0,-8-1 2 0,-1 0 0 15,1 0-2-15,7 1 1 0,-7-1 2 0,0 4-3 16,-7-3 2-16,7 3 0 0,-6 0-3 0,0 0 2 0,-7 4-1 16,-1-1-1-16,2 1-3 0,-8 3-2 0,7 1-3 0,-13-1-5 15,7 0-6-15,-1 4-11 0,-6-4-10 0,0 4-13 16,0 0-16-16,-6 4-18 0,6-4-28 0,-7 4-43 16,0-4-64-16,-5 0-93 0</inkml:trace>
  <inkml:trace contextRef="#ctx0" brushRef="#br0" timeOffset="130817.88">16303 2538 119 0,'0'-3'154'0,"-8"3"-44"15,8 0-34-15,0 0-26 0,0 0-17 0,0 0-10 16,0 0-7-16,-6 0-5 0,6 0-2 0,0 0-2 0,0 0 0 16,6 3 0-16,-6 1 1 0,0 0-1 0,0-1 4 15,8 1 1-15,-8 3 0 0,6 1 2 0,0 3-2 0,1-4 0 16,0 8 1-16,-1-4 0 0,0 4 0 0,1-1-2 0,6 4 2 15,-6 1-1-15,-1-1 1 0,7 4-4 0,-6 0-1 16,5 4-3-16,-5-4 1 0,6 3-2 0,-6 1-1 16,-1-1 0-16,8 1-1 0,-8 4-1 0,0-5-1 0,8 1 0 15,-8-4 1-15,0 4-2 0,7-8-3 0,-7 4-1 0,2-4-4 16,-2 0-7-16,0 1-8 0,0-5-19 16,2-3-32-16,-2 4-46 0,0-7-76 0,1-1-99 0</inkml:trace>
  <inkml:trace contextRef="#ctx0" brushRef="#br0" timeOffset="131375.73">16798 2462 141 0,'0'-4'262'0,"-7"0"-70"16,0 4-65-16,7-3-44 0,0 3-23 0,-6-4-12 16,6 4-9-16,0-4-7 0,0 0-4 0,0 4-4 0,0 0-3 15,0-3-3-15,0 3-3 0,0 0-2 0,0 0-3 0,0 0-2 16,0 0-2-16,0 0-1 0,0 0-3 0,0 0-2 15,0 0-2-15,0 3-1 0,0 1 0 0,6 0 0 16,-6 3 1-16,7 1 1 0,0 3 1 0,-7 0 0 0,6 3 0 16,0-3 0-16,0 4 0 15,2 3 0-15,-8-3 1 0,6-1-1 0,0 5 0 0,1-1 1 16,-1-3 1-16,8-1-1 0,-8 1-1 0,0 3 0 0,8-7 1 16,-8 4 0-16,7-1-1 0,-6-3 2 0,-1 5-1 0,7-5-1 15,-6-1-2-15,-1 1-4 0,1 0-4 0,5-3-1 16,-5-1-5-16,0 4-5 0,-1-7-6 0,1 3-2 0,-7-3-7 15,6 3-8-15,1-4-13 0,-7-3-24 0,6 0-40 0,-6 0-68 16,0 0-101-16</inkml:trace>
  <inkml:trace contextRef="#ctx0" brushRef="#br0" timeOffset="131900.93">16816 2385 109 0,'8'0'75'0,"-2"3"-23"0,0-3-15 0,1 4-9 16,-1 3-8-16,1-3-5 0,0 3-1 0,-1 0-1 15,0 1 0-15,0-1-2 0,2 0-3 0,-2 1-3 0,0-1-1 0,1 1-2 16,0-1-2-16,-1 0 1 0,1 1-1 0,-1-1 2 16,1-3 2-16,-1-1-2 0,1 5 5 0,5-8 5 0,-5 3 5 15,0-3 4-15,6 0 5 0,-7 0 6 0,1-3 3 0,6-1 2 16,-7 0 0-16,8-3-1 0,-8 0-1 0,7-1-3 16,-7-3-2-16,8 0-4 0,-2 4-5 0,-6-8-3 0,8 4-1 15,-8 0-1-15,8 0-2 0,-8 0-2 0,7-3 0 16,-7-1 0-16,1 4 1 0,0-4 2 0,5 5-2 0,-5-1 0 15,0 0 0-15,-1-4 0 0,1 4 0 0,-1 0 0 16,0 3 0-16,-6-3 0 0,7 4 0 0,-7 3 0 0,7-3 1 16,-7 3 0-16,0 1-1 0,0-1-3 0,0 1-2 0,0 3-3 15,6 0 0-15,-6-4-3 0,0 4-1 0,0 4-2 16,6-1 0-16,-6-3 0 0,8 7-1 0,-2-3 1 0,0 3-1 16,1 1 2-16,-2 3-1 0,3 0 0 0,5 3 0 0,-7 1 0 15,0-1 0-15,2 2 0 0,4 2-1 0,-5 0 1 16,6 0-1-16,-7 4 0 0,7-4 0 0,-6 1-3 15,6-1 0-15,-7 1-2 0,8 3 0 0,-8-4-4 0,7-4-1 16,-7 5-4-16,8-1-5 0,-8-3-4 0,8 0-4 0,-8-1-5 16,6-3-11-16,-4 0-10 0,4 0-19 0,-5-4-32 0,5 1-49 15,-4-5-75-15</inkml:trace>
  <inkml:trace contextRef="#ctx0" brushRef="#br0" timeOffset="132245.13">17526 2176 189 0,'8'4'226'0,"-8"-4"-89"0,6 3-61 15,0 1-32-15,1 0-17 0,-1 3-7 0,1 0-3 16,6 4 1-16,-7 0 1 0,1 4-1 0,6-1-3 0,-7 1 0 16,8 3-2-16,-8-3 0 0,0 7-3 0,7-4-3 15,-6 4 0-15,6-3 0 0,-7 2-1 0,2-2-1 0,4 3-1 16,-6-4-1-16,1 1 0 0,6-1-1 0,-6 0-1 0,-1 0-1 16,-1-3-1-16,10 0-2 0,-9-1-1 0,0 1-3 15,1-4-1-15,0 0-3 0,-1 0-4 0,-6-4-9 0,7-3-14 16,-1 3-21-16,1-7-33 0,0 4-56 0,-7-4-85 15</inkml:trace>
  <inkml:trace contextRef="#ctx0" brushRef="#br0" timeOffset="132526.57">17579 2066 49 0,'0'-7'322'0,"0"3"-113"0,6-3-95 15,-6 3-53-15,7-3-28 0,0 3-16 0,-1 0-5 0,0-3-4 16,0 4-1-16,2-2-1 0,-2 5 2 0,7 0 1 16,-7 0 2-16,1 5-2 0,0-2 1 0,-1-3 0 0,0 7-1 15,2 1-2-15,-2-1-3 0,0 0-1 0,-6 4 0 0,0 0-1 16,0 4-1-16,0-4-1 0,0 3 1 0,0 1-1 15,0 0 2-15,0-1-3 0,0 1-1 0,0 0-5 0,-6 0-5 16,6-1-7-16,-6 1-11 0,6-4-12 0,0 0-24 16,6 3-38-16,-6-3-56 0,0-3-86 0</inkml:trace>
  <inkml:trace contextRef="#ctx0" brushRef="#br0" timeOffset="133077.44">17897 2267 105 0,'0'-3'217'0,"0"3"-66"0,-6 0-56 0,6-4-39 16,0 4-25-16,0 0-14 0,-6 4-9 0,6-4-7 0,-6 3 1 16,6 1 0-16,-7 0-2 0,0-1 1 0,1 5 2 15,-1-1 0-15,7 4-2 0,-6-3 5 0,0 3-2 16,-2-1 0-16,2 5 0 0,6-4-1 0,-6 4-2 0,6-1 2 16,-6-3 0-16,6 4 1 0,0-4-3 0,0 0 0 0,0 0-1 15,6 0 1-15,-6 0-1 0,6-4-1 0,0 1-1 16,-6-1-1-16,8-3 2 0,-2-1 1 0,7 1 0 0,-7 0 0 15,1-4 0-15,6 0 2 0,-7 0 0 0,0-4 2 16,8 0 2-16,-8 1 2 0,8-1 4 0,-8 0 4 0,1-3 4 16,6 0 2-16,-7-4 3 0,1 3-2 0,-1 1 1 0,0-4-3 15,1 3-2-15,0-3-3 0,-7 4-2 0,6-4-1 16,-6 0-4-16,7 4 1 0,-7-4-1 0,0 4 3 0,0-4-1 16,0 3-1-16,-7 5-1 0,7-5 0 0,0 1 2 15,-6 4-2-15,6-5-2 0,0 5-2 0,-7-2 0 0,7 2-4 16,0 3 3-16,0-3-3 0,-7 3 0 0,7 0-1 0,0 0-1 31,0 0 1-31,7 0-1 0,-7 3 0 0,0-3 1 0,7 3-1 16,-7 5-1-16,6-4 1 0,1 0-2 0,-1-1 0 0,0 4-4 15,2 1 0-15,4-5-6 0,-6 5-3 0,8-5-8 16,-1 1-9-16,0 0-14 0,6-1-21 0,-5 1-30 0,5 0-47 16,1-4-82-16,-1 3-91 0</inkml:trace>
  <inkml:trace contextRef="#ctx0" brushRef="#br0" timeOffset="133296.76">18497 2271 313 0,'0'0'235'0,"6"0"-97"0,1 4-65 0,0-4-34 15,-1 3-18-15,1 1-11 0,-1 0-6 0,0 3-1 0,2 1-3 16,-8-2 2-16,6 6 0 0,0-1-1 0,-6 0 1 16,0 0-1-16,0 3 2 0,0-3 3 0,0 4-2 0,-6-1-1 15,0 1-5-15,6 0-10 0,-8 0-16 0,8-1-31 16,-6-3-51-16,0 0-96 0,6-3-93 0</inkml:trace>
  <inkml:trace contextRef="#ctx0" brushRef="#br0" timeOffset="133833.1">18972 1560 217 0,'0'0'182'15,"0"4"-68"-15,0-4-46 0,0 0-31 0,0 3-16 0,0 1-9 16,-6 3-5-16,0 1-1 0,6 3-4 0,-7 0 0 16,1 4 0-16,-1-1 0 0,0 1-2 0,-5 0 1 0,4-1 0 15,2 4 0-15,-6 1 1 0,5-4 0 0,-6 3 2 0,6 0-1 16,1 1 3-16,-8-5 1 0,8 1-1 0,0 3 0 0,0-7 1 16,-1 4 1-16,0-5-1 0,1 2 0 0,6-1-2 15,-7 0-1-15,7-4 0 0,0 0-1 0,-6-3 0 0,6 3-1 16,0-3 0-16,6 0 2 0,-6-1 0 0,0 1 2 15,7-4 2-15,-1 0 1 0,1 4 1 0,0-4 0 0,-1-4 1 16,6 4 0-16,-4-4 0 0,4 1-1 0,1-1 0 16,1 0-1-16,-2-3 0 0,2 3-1 0,5-3 1 0,-6 0-1 15,6 0-1-15,1-1 0 0,0 1 0 0,-1 0-1 0,1-5-1 16,0 5-1-16,-1-4-1 0,1 0-2 0,-2 4-2 0,9-1-1 16,-14 1 0-16,6 0-7 0,1-1-7 0,-7-2-10 0,7 2-20 15,-14 5-27-15,7-5-45 0,-6 1-71 0,-1 0-101 0</inkml:trace>
  <inkml:trace contextRef="#ctx0" brushRef="#br0" timeOffset="134135.44">19063 1630 43 0,'0'4'117'16,"0"3"-24"-16,8-3-13 0,-8 7-10 0,6-4-11 0,0 4-7 15,-6 0-8-15,7 3-7 0,-2-3-5 0,3 4-5 0,-1 0-3 16,-7 3-6-16,6-3-1 0,0 7-4 0,0-8-3 16,-6 5-1-16,8 3-2 0,-2-4-2 0,0 1-1 0,1-1-2 15,0 0 0-15,-1-3-1 0,-6 3 0 0,7-3-1 16,-1 3 2-16,-6-4-2 0,6 2-1 0,-6-2-2 0,7-3-3 15,-7 4-4-15,7-4-11 0,-7-4-12 0,6 0-23 0,0 1-41 16,-6-5-73-16,7-3-110 0</inkml:trace>
  <inkml:trace contextRef="#ctx0" brushRef="#br0" timeOffset="134590.6">19520 1473 35 0,'0'0'245'0,"-7"0"-91"15,7 0-67-15,0 3-36 0,0 1-21 0,0 3-6 0,-6-3-5 16,6 7 0-16,-6-4-2 0,6 4 2 0,-8 4-1 15,2-4 0-15,6 7-1 0,-6-4-3 0,6 2 0 16,0 2-2-16,0 0 0 0,-7 4-4 0,7-4 1 0,0 0-3 16,0 1-1-16,7-1-2 0,-7 1-1 0,6-5 0 0,0 1-2 15,2 0 0-15,-2-5 0 0,0 5 1 0,1-8 1 16,6 4-1-16,-7-3 1 0,7-5-1 0,-8 5 5 0,10-8 0 16,-2 3 1-16,-7-3 4 0,7 0 1 0,0-3 4 15,-6-1 2-15,6 0 2 0,-7 1 2 0,8-1 0 0,-8-3 1 16,0-1-1-16,1 1 1 0,-1 0-1 0,1-1 3 0,0-2 2 15,-1 2 1-15,-6 1-1 0,0-4 0 0,0 0 1 16,0 4 0-16,0-4-1 0,-6 3-5 0,6-3-2 0,-7 4-5 16,0-1-2-16,1-3-3 0,-1 4-5 0,1 0-5 0,0 0-4 15,0-1-6-15,-2 1-6 0,2 3-8 0,0-3-9 16,-1 3-13-16,0-3-13 0,1 0-27 0,6 3-44 0,0-3-79 16,-7-1-119-16,7-2-59 0</inkml:trace>
  <inkml:trace contextRef="#ctx0" brushRef="#br0" timeOffset="134951.53">19864 1417 133 0,'0'4'132'0,"0"3"-54"16,-6 4-30-16,6-3-15 0,-6 3-9 0,6 4-4 0,0-1-1 16,-6 1 0-16,6 3 1 0,0-3-1 0,-8 3-3 15,8 0-3-15,0 0 1 0,0-3 0 0,0 4-2 0,8-1-2 16,-8-3-1-16,6-1-1 0,0 1-1 0,-6-4 0 0,6 0 1 16,2 0 0-16,4-4 0 0,-5 1 3 0,6-1 2 0,-6-3 4 15,5-4 2-15,2 3 5 0,-8-6 0 0,7-1 3 16,0 4 4-16,0-7 2 0,1 3 3 0,-8-4 0 15,6 1 0-15,-5 0 0 0,6-4 3 0,-6 3 2 0,-1-2 1 16,0-1-2-16,2 0-1 0,-2 0-4 0,-6 0-2 0,0 0-3 16,0 0-6-16,0 0-7 0,0-1-4 0,-6 1-6 15,-2 0-2-15,8 1-6 0,-6-1-6 0,0 0-11 0,-1 3-12 16,-6-3-13-16,6 4-14 0,1-4-20 0,0 0-30 0,0 0-39 16,-2 4-68-16,2-4-106 0</inkml:trace>
  <inkml:trace contextRef="#ctx0" brushRef="#br0" timeOffset="135235.2">19949 1121 175 0,'-6'0'248'0,"6"3"-97"0,-6 1-67 15,-2-4-40-15,8 4-20 0,-6 3-12 0,6-3-5 0,-6 3-3 16,6 1-3-16,0-5 0 0,-6 5 1 0,6-1 2 0,0-3 4 16,6 3 5-16,-6-4 4 0,0 1 2 0,6 0 7 15,-6-1 2-15,6 1 2 0,-6-4-2 0,8 0-2 0,-2 0 0 16,-6 0-2-16,6-4 2 0,1 4-4 0,-7-3 5 0,7-1-2 16,-1-3 0-16,1 3-2 0,-7-3-3 0,6 3 0 0,-6-4-6 15,0 2-3-15,6 1-6 0,-6-2-1 0,0 4-5 0,0-1-6 16,0-3-11-16,0 3-14 0,0 0-19 0,0 1-27 15,-6-1-41-15,6 0-64 0,0 4-110 0,-6 0-74 0</inkml:trace>
  <inkml:trace contextRef="#ctx0" brushRef="#br0" timeOffset="135647.6">20822 1359 230 0,'-7'-4'280'15,"7"1"-117"-15,-6 3-76 0,6-4-41 0,-6 0-20 0,0 4-13 16,6-3-6-16,-8 3-2 0,2 3-2 0,0-3-2 0,-1 4-1 16,1 0 0-16,-1 3 0 0,0 0 0 0,1 1 4 15,0 2 2-15,-1 1 1 0,-6 0 2 0,13 4 0 0,-6-4 2 16,-1 4-1-16,0 3 0 0,1-3-1 0,6-1 0 16,-7 5-2-16,7-5 0 0,7 1 5 0,-7-4 1 0,6 3 3 15,1-6 2-15,0 3 2 0,-1-3 1 0,7-1 3 0,0-4-1 16,0 1 0-16,7 0-1 0,0-4-1 0,-2 0-3 15,2 0-1-15,7 0-2 0,-9-8-4 0,9 5-1 0,-1-1-4 16,0 1-3-16,0-5-7 0,1 0-6 0,-2 1-12 16,7 0-18-16,-12 0-29 0,6-1-49 0,1-3-78 0,-15 4-126 15,8-4-65-15</inkml:trace>
  <inkml:trace contextRef="#ctx0" brushRef="#br0" timeOffset="142054.67">1981 13034 98 0,'0'-4'84'0,"0"4"-22"0,0-3-19 16,0-1-12-16,6 0-9 0,-6 4-5 0,0-3-4 0,0-1 0 16,0 4 0-16,0-3 4 0,0 3 3 0,0 0 3 0,0-4 5 15,0 4 3-15,7-4 2 0,-7 4 2 0,0 0 0 0,0-3-1 16,6 3-4-16,-6-4-3 0,6 4-4 0,-6-4-5 0,7 4-5 15,-7 0-5-15,7-3-2 0,-1 3-4 0,0 0 1 16,2 0-3-16,-8-4 1 0,6 4-1 0,0 0 0 0,1 4 0 16,-7-4 0-16,7 3 1 0,-7 1-1 0,6 0 0 15,-6 3 0-15,0 0 0 0,7 0 0 0,-7 4 0 0,-7 0 0 16,7 4 0-16,0 0 0 0,0 0 0 0,-6-1 1 0,6 1 0 16,0 0 0-16,-7 3 1 0,7 0 0 0,-7-3-2 15,7 3-2-15,-6-3 2 0,6 3 0 0,-6-3 0 16,6 3 0-16,0-3-2 0,0-4 0 0,-8 3 1 0,8-3 1 15,0-4-2-15,0 1 1 0,0 0 0 0,8-1 1 0,-8-3 3 16,0-1 2-16,0-3 4 0,6 4 2 0,-6-4 0 16,6 0 1-16,1 0-2 0,0-4 0 0,-1 4-1 0,1-3-2 15,-1-5-3-15,0 5-1 0,0-5-2 0,2 0 2 16,4 5-1-16,-5-4-1 0,0-4 0 0,6 3 0 0,-7 1 0 16,0-4-1-16,8 0 0 0,-8 0 0 0,0 0 2 0,8 0 1 15,-8 0-3-15,1 0 2 0,-1 0 0 0,0 0 0 16,1-4 0-16,0 4 0 0,-1 0 0 0,0 0 2 0,2 1 3 15,-8-1 0-15,6 0 0 0,0 0-1 0,-6 0 1 16,7 3 0-16,-7 1 0 0,6-4-1 0,-6 4-4 0,0 0 0 16,7-1 0-16,-7 4 1 0,0-3 3 0,0 3 1 0,0 0 0 15,0 1 2-15,0-1 2 0,0 4 1 0,0-3 1 16,0 3-2-16,0-4 0 0,0 4-3 0,0 0-1 0,0 0-3 0,0 0 0 16,0 4-3-16,-7-4-1 0,7 3 0 0,0 1-1 15,-6 3 1-15,6 0 0 0,0 1 0 0,-7 0 0 0,7 2 0 16,-6 1 1-16,6 4 2 0,-6-4 0 0,6 4-3 0,-8-1 0 15,8 4 1-15,0-3 0 0,-6 3-1 0,6 1 0 16,0-1 0-16,0 1-1 0,0-5 1 0,0 4 1 16,0-3-1-16,6 0-1 0,-6-1 0 0,0 1 1 0,8-4 0 15,-2 4 0-15,0-4 0 0,-6-4-1 0,7 4 1 0,-1-4 0 16,1-3-2-16,6 3 2 0,-7-3 1 0,8-4 3 0,-8 4 0 16,0-4-2-16,7 0 1 0,0-4 0 0,-6 0 1 15,6 1-1-15,0-1-2 0,-1 0-1 0,-4-3 0 16,4 0 0-16,1 0 0 0,1-1 1 0,-8-3 0 0,0 3 2 15,8-3 0-15,-8 1 2 0,0-1 1 0,1 3-4 0,0-3 8 16,-1-3 1-16,-6 3 5 0,7 0 1 0,-7 0-1 0,6 0 2 16,-6-4-3-16,0 4 5 0,0-4-6 0,0 4-3 0,0 0-1 15,0 0-1-15,0 0 1 0,-6 1-2 0,6-1 1 16,0 3 0-16,0 1 2 0,0 0-1 0,-7-1 0 0,7 5 0 16,0-1-3-16,0 0 1 0,0 4-2 0,0-3 0 15,-6 3-3-15,6 3-2 0,0 1-1 0,-7 0-3 0,7 3 2 16,0 0 0-16,0 1 1 0,-7 3-2 0,7 0 1 0,0-1 1 15,0 5-1-15,0-4 2 0,0 4-3 0,0 0-1 16,0-4-1-16,7 3-2 0,-7-3-1 0,7 0-1 0,-7 0 1 16,6-4-2-16,1 4-1 0,-1-3 0 0,-1-1 0 15,4-3 2-15,3-1 1 0,-5-3 2 0,6 0 0 0,0 0 0 16,0-3 3-16,0-1 2 0,7 0 0 0,-8-3 0 0,8 0-1 16,-7-4 0-16,7 3 0 0,-8-2 0 0,8-5 0 15,-7 4 0-15,7-4 1 0,-8 0 0 0,8 1 1 16,-7-1 2-16,1 0 3 0,-2 1 2 0,2-1 1 0,-8 4 0 15,7-3 2-15,-8 3 1 0,-5-4-1 0,8 4-2 0,-8 0-3 16,0 0 0-16,0 3 0 0,0-2 1 0,-8 2-1 0,8 1-2 16,-5-4 1-16,-2 7 1 0,1-3-1 0,0 3-2 15,-2 1 0-15,-4 3-3 0,6 0 0 0,-2 0-1 0,2 3 0 16,0 1 1-16,-1 0 0 0,1 3 0 0,-1 0 0 16,0 4 0-16,1 0 1 0,6 0 0 0,-6 0 0 0,6 1-1 15,-6 2 0-15,6 1 2 0,0-1-2 0,0 1 1 16,6-4-1-16,-6 4 0 0,0-5-1 0,6 5-1 0,0-4 1 15,1 0 0-15,0 0-1 0,-1 0 0 0,1-3 0 0,-1-1 0 16,8 0 1-16,-2-3-1 0,2 0-2 0,-2-1-2 16,0 1-1-16,9-4-6 0,-1 0-7 0,-1 0-13 0,7-7-18 15,0 3-32-15,0-3-66 0,1-1-125 0,5-3-93 16</inkml:trace>
  <inkml:trace contextRef="#ctx0" brushRef="#br0" timeOffset="142710.71">3485 12672 70 0,'0'-4'301'16,"0"0"-75"-16,0-3-74 0,0 3-53 0,0 1-29 16,0-1-17-16,7-3-10 0,-7 3-7 0,0-3-4 0,6 3-6 15,-6-4-2-15,0 5-4 0,6-5-3 0,-6 5-2 16,7-1 0-16,-7 1-2 0,7-1 0 0,-7 0-3 0,0 4-2 0,6-3-2 16,-6 3-2-16,0 3-1 0,7 1-2 0,-1 0-1 15,-6 3 1-15,7 4 1 0,0 4 2 0,-1-1-1 16,-6 1 0-16,6 3 1 0,1 4-2 0,-1-4 1 0,1 4-1 15,6 4-1-15,-7-4 1 0,0 0-1 0,2 0-1 0,4 0 1 16,-5 4 1-16,0-8-2 0,-1 4 0 0,7 0 0 16,-7-4 0-16,1 4 0 0,0-3 0 0,-1 2-1 0,0-2 1 15,-6-1 1-15,7 1-1 0,-7-1-2 0,7-3-3 16,-7 3-2-16,0-4-1 0,0-3-5 0,0 4-8 0,0-8-3 16,0 4-6-16,0-3-7 0,6-4-9 0,-6-4-26 0,6 0-41 15,-6-4-70-15,7-4-110 0,0 1-68 0</inkml:trace>
  <inkml:trace contextRef="#ctx0" brushRef="#br0" timeOffset="143200.87">4019 12562 26 0,'-6'7'194'0,"-1"4"-49"16,-6 0-43-16,0 3-37 0,0 2-24 0,0-2-15 16,-7 4-7-16,0 1-6 0,2-1-4 0,-2 4-3 0,-7-4 0 15,1 4 3-15,7-3-2 0,-7 3 4 0,6-4-1 0,1 0 4 16,-1 0 4-16,1-3 6 0,6 0 2 0,0-4 0 16,0 0 0-16,0-1-2 0,7-2 0 0,6 0-4 0,-7-5-1 15,7 1-5-15,7-4-5 0,-7 0-1 0,6 0-2 16,0-4-1-16,7 1-2 0,-6-1 0 0,6 0-2 0,0-4 2 15,0 2 0-15,0-2-2 0,0 1 1 0,0 3 1 0,1-3 0 16,-2-1 1-16,1 5-2 0,0-5 1 0,0 5 0 0,1-1-1 16,-2 4 2-16,2 0-2 0,-8 0 2 0,0 4-2 0,8-1-1 15,-8 5-1-15,1-1 1 0,-1 0-1 0,-6 4-1 0,6-3 1 16,-6 2-1-16,6 6 1 0,-6-5 1 0,0 3-1 16,8 1-1-16,-8-4 1 0,6 0 0 0,0 3 0 15,-6-3 0-15,7 0-1 0,0-4 1 0,-1 4 0 0,1-3 1 16,-1 3-2-16,0-4-2 0,8-3-4 0,-8 3-4 15,7 1-3-15,0-5-3 0,-6 1-3 0,5 0-4 0,-4-1-4 16,4-3-2-16,2 4-3 0,-2-4-1 0,-5 0 2 0,6 4 0 16,0-4 1-16,-7 0 4 0,8 0 2 0,-8 0 8 15,0 0 5-15,7 0 5 0,-6 0 1 0,0-4 4 0,-1 4 0 16,7-4-2-16,-6 1-10 0,-1-1-32 0,0-3-52 0,0 3-99 16</inkml:trace>
  <inkml:trace contextRef="#ctx0" brushRef="#br0" timeOffset="143968.31">4208 12858 263 0,'0'0'220'15,"6"-3"-81"-15,-6-1-56 0,0 4-28 0,6-4-19 0,-6 4-10 16,8-3-6-16,-2 3-1 0,-6 0-5 0,7-4 1 16,-1 4-1-16,0 4-1 0,1-4-2 0,-7 3-1 0,7 1-3 15,-1 3-1-15,0 1-3 0,-6-1-1 0,8 4-1 0,-8 0-2 16,0 3 1-16,6-2-5 0,-6 3 1 0,0-5 3 0,0 5 1 15,0-4 1-15,6 0-1 0,-6 0 2 0,0 0-2 16,0 0 4-16,0 0 0 0,0-4-2 0,7 5-1 16,-7-5-1-16,0 0 0 0,0-3 0 0,0-1 2 0,0 1 2 15,0 0 1-15,6-4 2 0,-6 3 2 0,0-3 4 0,0 0 0 16,0 0 2-16,7-3 3 0,-7-1 3 0,0 0 0 16,6 1-1-16,-6-5 0 0,0 5 0 0,7-4 0 0,-7-1 0 15,6-3-3-15,-6 3-3 0,7-2-1 0,0-1-2 16,-1 3-1-16,-6-3-2 0,6 0-1 0,1 0-2 0,-1 0-1 15,1-3 0-15,-1 3 0 0,1-1 0 0,-1 2-1 0,8-1 0 16,-8 0 1-16,0 0-1 0,2 3 0 0,-2-3 0 16,6 4-1-16,-5 0-1 0,-1 3-1 0,1-3 0 0,0 7 0 15,-1-4 0-15,0 4 0 0,1 0 0 0,0 0-1 16,-1 4 0-16,1 0 1 0,-7 3 0 0,6 0 0 0,-6 0-1 16,7 1-2-16,-7 3 0 0,0 0 2 0,0 0-2 0,-7 0 0 15,7-1-2-15,0 6 0 0,0-5 0 0,-6-1 0 16,6 1 1-16,0 4 0 0,0-8 1 0,-7 4 0 15,7-3 2-15,0-1 1 0,0 0 0 0,0-3 0 0,0 3 1 16,0-3 0-16,0-4-1 0,7 0 1 0,-1 0-1 0,1 0 0 16,-1-4 1-16,1 0-1 0,5-3 0 0,-4 0 0 0,4 0 0 31,1-1 1-31,0 1 1 0,-6-4-2 0,5 4 0 0,2-8 0 16,-1 4 0-16,-6 0 1 0,5 0 1 0,-5 0 1 0,-2 0 2 15,10 0 1-15,-9 0 1 0,-6 0 0 0,6 0-1 16,1 4 2-16,-7-1 2 0,0 1-2 0,0 0 0 15,0 3-1-15,0 1 0 0,0-1-1 0,0 4 1 0,0 0-3 16,-7 0-1-16,1 4-2 0,0-1-1 0,6 5-1 0,-7-1 1 16,-6 4-1-16,6 0-1 0,7 0 1 0,-6 3-2 15,6-3 3-15,0 4-1 0,-6 0 1 0,12 0-1 0,-6-1 1 16,0 1 0-16,6-4-2 0,-6 3-2 0,7-3-5 16,-2 0-4-16,10 0-6 0,-9 0-6 0,0-4-8 0,8 1-10 15,-2-1-14-15,2 1-19 0,-1-5-30 0,-1 1-40 0,2-4-61 16,-2 0-83-16</inkml:trace>
  <inkml:trace contextRef="#ctx0" brushRef="#br0" timeOffset="144634.34">4918 12811 30 0,'-6'-4'292'0,"6"1"-80"0,-7 3-74 0,1-4-53 0,-1 4-32 16,7-4-17-16,-7 4-12 0,7 4-6 0,-6-4-5 0,0 4-4 16,6 3-1-16,-8-3-2 0,8 3-1 0,-6 0-2 15,0 4 2-15,6 0 0 0,-6 0-2 0,6 0 2 16,0 0-2-16,-8 0 1 0,8 0-2 0,0 0 1 0,0 0-1 16,0 0 0-16,8-4 1 0,-8 4-1 0,0-3 0 0,6-1-1 15,0 0 0-15,-6-3-1 0,6 0-1 0,-6-1 0 0,8 1-1 16,-2-4 1-16,0 4 0 0,1-8-1 0,-7 4 1 15,13 0 1-15,-6-4 0 0,-7 1 0 0,6-5 1 0,0 5 0 16,0-1 0-16,2-3-1 0,-8-1 0 0,6 5 0 16,-6-5 0-16,6 5 2 0,-6-1-2 0,0-3 0 0,0 3 0 15,-6 1 1-15,6-5 0 0,-6 5-1 0,-2-2 1 0,2 2-2 16,0-4 2-16,0 3 0 0,-1 0-1 0,-6 1 0 0,0-1 0 16,-1 0 0-16,2 1 0 0,-2-1 0 0,-5 0-1 15,-1 4 0-15,8-3 3 0,-8-1 1 0,1 0 3 0,-1 4 3 16,0-3 3-16,8-1 4 0,-8 4 0 0,7 0 4 0,0-4-4 15,0 4 2-15,7 0-4 0,-8 0-3 0,8 0-3 0,-1 0-3 16,7 4-1-16,-6-4-3 0,6 0-1 0,0 4 0 16,0-4 0-16,0 3 0 0,0 1-1 0,0 0-3 15,6-4 0-15,-6 3-1 0,7 1-2 0,-7 0-1 0,6-1-1 16,-6 5-1-16,6-5-2 0,2 1-1 0,-2 4-3 0,-6-5-1 16,6 5-2-16,1-5 1 0,-7 5 0 0,7-1 3 15,-1-3 2-15,-6 3 2 0,6 0 4 0,-6-3 2 0,0 3 4 0,7-3 0 0,-2 3-1 16,-5-3 1-16,8 3 1 0,-8-3 2 0,7 3-1 0,-1-3 0 15,-6-1-1-15,6 1 1 0,1 0 1 0,0-1-2 16,-1 1 0-16,0-4 0 0,1 3 0 0,6-3-2 16,-6 0 1-16,-1 0-1 0,8 0 0 0,-8 0 2 0,6 0 0 15,-5 0-2-15,6-3 1 0,-6 3 1 0,5-4-2 0,-4 1 1 16,4-1 1-16,-6 4 0 0,8-7-1 0,-1 3 1 16,-6 4-1-16,6-7 1 0,-7 3 0 0,6 0 0 0,-4-3-1 15,-2 3 0-15,0-3-1 0,1 3 1 0,-1-3 1 16,1 0-1-16,0 0-2 0,-1-1-5 0,0 5-6 0,-6-5-10 15,8 0-12-15,-8 2-18 0,0-2-18 0,0 1-25 0,0-1-22 16,0 1-24-16,-8 3-30 0</inkml:trace>
  <inkml:trace contextRef="#ctx0" brushRef="#br0" timeOffset="145558.34">4873 12858 121 0,'12'-7'158'0,"2"0"-25"0,-1 3-23 0,-1-3-24 0,-6 3-22 15,8-3-17-15,-1 3-10 0,-7-3-13 0,1 3-6 0,0 1-2 16,-1-1-6-16,0 0-3 0,2 1 0 0,-8-1 1 0,0 4 1 16,6-4 4-16,-6 4 1 0,0-3 1 0,0 3 3 15,0 0-2-15,0-4 2 0,0 4-3 0,0 0-3 16,0 0-3-16,0 0-2 0,0 4-2 0,0-4-2 0,0 3-2 15,0 5-1-15,0-5 2 0,0 5-1 0,0-1 1 0,0 0-1 16,0 4-1-16,0 0 0 0,0 0 0 0,0 0 1 16,0 0-1-16,0 4 0 0,-6-4 0 0,6 4 0 0,0-4 0 15,0 3 2-15,0-3-1 0,0 0-1 0,0 0-2 16,6 0 1-16,-6-4 1 0,0 1 0 0,6-1-3 0,-6-3 2 16,6-1 2-16,0 1 0 0,2-4 0 0,5 0 1 0,-7 0-1 15,8-4 0-15,-8 1 2 0,6-1-1 0,2 0-1 0,-1-3 2 16,-7 0 1-16,14-1 4 0,-9 1 1 0,4 0 1 0,-2-1 2 15,7-3-1-15,-8 1 1 0,2-1-1 0,-2 0 0 16,2 0-5-16,-1-1 1 0,-7 1-1 0,0 4 0 0,8 0 1 16,-14-1 1-16,6-3 1 0,-6 8 1 0,6-5 0 15,-6 1 2 1,0 4 0-16,0-1 1 0,0 0-1 0,0 1 0 0,0-1-3 16,-6 4 2-16,6 0-2 0,-6 0 0 0,6 0-2 0,-7 4-1 15,0 3-1-15,7-3-3 0,-6 3 2 0,6 4-2 16,-6-4-1-16,6 0 2 0,-7 4-1 0,7 0 0 0,0 0 0 15,0 4 0-15,0-4-1 0,0 0-1 0,7 0-1 0,-7 0-3 16,0 0 0-16,6 0-1 0,-6 0-1 0,6-4 1 0,1 1-2 16,0-1 0-16,5 0-1 0,-5 0 1 0,0-3 2 15,6 0 1-15,0-4-2 0,0 0 2 0,0 0 1 0,0 0 1 16,0-4 1-16,0 0 0 0,0-3-1 0,-1 0 1 0,2 0 1 16,-1-1 0-16,0 1 2 0,0-4 5 0,0 0 5 15,0 0 2-15,0-3 3 0,-6 3 3 0,-1-5 4 0,7 6 3 16,-13-5 4-16,7 4 0 0,-1-4 0 0,-6 4-2 0,0-3-1 0,0 3-1 0,-6 0-5 15,6 0-5-15,-7 0-4 0,1 0-4 0,-1 0-3 16,1 3-2-16,-1 1-5 0,0 0-7 0,1-1-8 16,0 5-9-16,-8-5-9 0,8 5-11 0,-7-1-17 0,7 0-23 15,-8 1-36-15,8 3-67 0,0-4-123 0,-8 1-77 0</inkml:trace>
  <inkml:trace contextRef="#ctx0" brushRef="#br0" timeOffset="146780.63">6644 12873 110 0,'0'0'265'0,"0"0"-67"0,0 0-61 16,0 0-49-16,0 0-33 0,0 0-23 0,0 0-14 0,0 0-8 15,0 4-4-15,0-4-3 0,0 3-2 0,0 5 1 16,0-5 4-16,6 5 1 0,-6-1 0 0,0 4 1 0,0 0 2 16,0 0 1-16,6 0 2 0,-6 4-2 0,0-1-1 0,8 5-2 15,-8 2 0-15,6-2 0 0,-6 7-1 0,6-4-1 16,1 3 0-16,-7 1 0 0,7-1-3 0,-1 1 2 0,-6 0-2 16,6 0-1-16,-6 3-1 0,7-4 0 0,0 1 0 15,-7 0 2-15,6-1 0 0,-6-3 2 0,0-3-1 0,0 3 3 16,7-4 1-16,-7 1-1 0,6-5 1 0,-6 1 0 15,6-4-1-15,-6 3-4 0,0-6 2 0,7-1 0 0,-7 0-3 16,0 0 3-16,7-3-3 0,-7 0-2 0,6-1 3 0,-6 1 3 16,0-4-1-16,0 0 0 0,6 0-1 0,-6-4 1 15,0 1-1-15,0-1-1 0,0-3 2 0,0 3 1 0,0-3 1 16,0 0 1-16,0-1 2 0,0 1 0 0,0 0 1 0,0-4 2 16,0 0 0-16,7-4-5 0,-7 4-1 0,0-4 0 15,6 4-1-15,-6-3-2 0,7 3 0 0,-7-4 0 0,7 0-2 16,-1 4 3-16,0-3-2 0,2 3 0 0,-2-1-1 15,0 1-1-15,0 1-1 0,8-1 0 0,-8 0 0 0,1 3-5 16,5 1 4-16,-4 0 0 0,4 3 1 0,-5-3 0 0,0 7 1 16,-1-4-1-16,0 4 0 0,1 0 0 0,-1 4 0 15,1-1 0-15,0 5 0 0,-7-1 0 0,6 0 0 0,0 4-2 16,-6-3 2-16,0 3-1 0,7-1 1 0,-7 1 0 0,7 1-1 0,-7-1-1 16,6 3 1-16,-6-3 2 0,6 0-1 0,-6 0 1 15,0 0-2-15,7 4 0 0,-7-4 0 0,6 0 1 16,-6-4 1-16,7 5-4 0,0-2 0 0,-1-2-2 0,0-1-1 15,2 0-3-15,-2 1-7 0,6-5-7 0,-4 1-12 0,4 0-8 16,1-4-17-16,1 3-25 0,-2-6-46 0,1 3-69 0,7-4-104 16,-7-3-61-16</inkml:trace>
  <inkml:trace contextRef="#ctx0" brushRef="#br0" timeOffset="147970.37">7764 13086 135 0,'0'0'198'0,"0"0"-40"0,0-4-39 0,7 4-36 0,-7-4-26 15,0 4-17-15,0-3-11 0,0 3-4 0,-7 0-1 0,7-4-1 16,0 4-3-16,0 0 0 0,0 0-4 0,0-4 0 16,-7 4-3-16,7 0-2 0,0 0-2 0,-6 0-3 0,6 0 0 15,-6 0-3-15,6 0 1 0,-7 4-2 0,0-4 1 16,7 4 2-16,-6-4-1 0,-7 3 0 0,7 1-1 15,-1 0 1-15,-6-1-2 0,7 1-1 0,-8 0 1 0,1-1-2 0,7 5 0 0,-7-5 0 16,0 1 0-16,-1 0 1 0,2 3 1 0,-2-3 0 0,2-1 5 16,5 1 0-16,-6-1 0 0,0-3 5 0,7 4 1 0,-7 0 0 15,6-1 1 1,1-3 1-16,-1 4-2 0,1-4-1 0,-1 4 1 0,0-4-4 16,7 0-1-16,-6 3-1 0,6-3-2 0,0 0-3 15,0 0 1-15,0 4-2 0,0-4-1 0,0 0 0 16,0 4 0-16,0-1 0 0,0 1-1 0,0 0 2 0,6-1-1 15,-6 1 0-15,0 4 0 0,7-5 0 0,-7 5-1 0,0-5-2 16,0 5 2-16,7-1-1 0,-7-3-1 0,0 3-1 0,0 0-3 16,0 0 2-16,0 1 0 0,0-5 1 0,6 5 0 15,-6-5 1-15,0 1-4 0,0 3 2 0,0-3 3 0,0 0-1 0,0-1 1 16,7 1 0-16,-7 0-1 0,0-4-1 0,6 0 4 16,-6 3 0-16,7-3 0 0,-7 0-1 0,6 0 1 15,1 0 0-15,-1-3 1 0,0 3 1 0,1-4 0 0,0 0 0 16,-1 1 0-16,1-1 2 0,-1 0-3 0,7 1 0 0,0-1-1 15,-7 0 0-15,8 1 0 0,-1-1 0 0,-7 0 1 16,7 1 0-16,0-1 1 0,1 0-2 0,-2 1 1 0,-5-1 1 16,6 1-1-16,0 3 0 0,-7 0-3 0,8 0 2 15,-8 0 0-15,7 3 1 0,0-3-2 0,-7 4 0 0,1-1 0 16,6 1-1-16,-6 3-1 0,-1-3-4 0,0 7 0 0,2-4 0 16,-2 1-1-16,-6-1-1 0,6 4 0 0,-6-4 0 15,0 5 2-15,0-1 2 0,0 0 2 0,0 0-1 16,-6-1 2-16,6 1 1 0,-6-3 0 0,-2 3 1 0,2 0-1 15,0 0 0-15,-8 0 0 0,8-1 2 0,-7 1 1 16,0 0 0-16,0 0 1 0,0 1 2 0,-7-1 2 0,8-4 0 16,-8 4 6-16,0-4-3 0,1 1-1 0,-1-5 2 0,8 5 1 15,-8-1-3-15,0-4-1 0,1 1 0 0,-1 3-5 16,7-3 2-16,-6 0-2 0,6-1 0 0,-1-3-2 0,8 4-1 16,-8-4 2-16,8 4-3 0,0-4-5 0,0 0-2 0,6 0-9 15,-7 0-12-15,7-4-18 0,0 0-34 0,7 1-52 16,-7-1-93-16,6 0-98 0</inkml:trace>
  <inkml:trace contextRef="#ctx0" brushRef="#br0" timeOffset="152195.07">8969 13060 10 0,'19'-4'61'0,"1"4"-21"0,-1 0-16 0,7 0-10 0,-6-3-2 15,0 3 0-15,-1 0 7 0,7-4 7 0,-6 4 15 16,-1-3 5-16,1 3 6 0,0-5 5 0,-1 2 1 0,-6-1-3 16,6 4-7-16,-5-4-7 0,-2 4-13 0,2 0-10 0,-8-3-8 15,1 3-7-15,6 0-11 0,-13 0-13 0,7 0-16 0,-1 0-19 16,-6 0-27-16,0 0-42 0,0 0-50 0</inkml:trace>
  <inkml:trace contextRef="#ctx0" brushRef="#br0" timeOffset="152454.75">8826 13258 28 0,'6'0'191'0,"-6"0"-55"15,14 0-39-15,-8 0-27 0,0-4-19 0,8 4-15 0,-2-4-14 0,1 1-7 16,1 3-5-16,-2-4-2 0,8 1-2 0,-7-1-2 16,7 4 0-16,-8-4-2 0,8 1 0 0,-1 3 0 0,-5-4 0 15,6 0-2-15,-8 4 1 0,8 0 0 0,-7 0-1 16,-2-3 0-16,4 3 0 0,-3 0-1 0,-5 0 1 0,0 0-1 16,-1 0 1-16,1 3-1 0,-1-3 0 0,1 0 0 0,0 0-2 15,-7 0-5-15,6 0-12 0,0 0-22 0,-6 0-37 16,6-3-60-16,-6 3-98 0</inkml:trace>
  <inkml:trace contextRef="#ctx0" brushRef="#br0" timeOffset="155587.44">9978 12844 147 0,'0'0'210'0,"0"0"-49"0,0-4-43 0,0 4-37 0,0-4-26 16,7 4-15-16,-7-3-12 0,0 3-3 0,0-4-5 15,0 4-2-15,7-3-4 0,-7-1-1 0,6 4-2 0,-6-4-1 16,6 1-1-16,0-1 0 0,-6 4 0 0,8-4-1 15,-8 1 0-15,6 3 2 0,-6-4-2 0,6 4 1 0,-6 0-1 16,0-4 2-16,7 4 0 0,-7-3 1 0,6 3 0 0,1-4 2 16,-7 4 0-16,7-4 0 0,-7 4 0 0,6-3-1 15,0 3 0-15,-6-4-3 0,8 4 0 0,-2-4-1 16,0 1-4-16,0 3 1 0,1-4-3 0,6 0-1 0,-6 0 2 16,-1 1-2-16,8 3 0 0,-8-4-1 0,6 0 2 0,2 1 1 15,-8 3-1-15,7-4 2 0,-6 4-3 0,6-4 1 0,-7 4-2 16,0 0 1-16,8 0 0 0,-8 0-2 0,7 4 0 15,-6 0 1-15,0-1 0 0,-1 5 0 0,0-1-2 16,1 1 0-16,-7 3 0 0,0-4 1 0,0 4 1 0,0 0-1 16,0-4 0-16,0 4 0 0,0 0 1 0,-7 0 0 0,1 4 0 15,0-8-2-15,-1 4 1 0,7 0 0 0,-7-3 1 0,1-2 0 16,-1 6 0-16,1-5 0 0,0-3 1 0,-2 3 1 0,2-3-1 16,0-1 2-16,0 1-1 0,6 0 3 0,-7-1 0 15,7-3 3-15,-7 4 1 0,7-4 3 0,0 0 2 0,0 0-1 16,0 0 0-16,0 0-2 0,0-4-1 0,7 4-3 15,-7-3-1-15,7-1-2 0,-1 0-3 0,0 4-1 0,0-7 1 16,2 4 0-16,-2-1-1 0,7 0 0 0,-7 1 0 0,1 3 0 16,6-4 0-16,-7 0 0 0,8 4-1 0,-8-3 0 15,7 3 1-15,-6 0 0 0,6 0-1 0,-7 3 1 16,8 1-1-16,-8 0-1 0,0-1 0 0,0 5 0 0,1 2 0 16,0-2-2-16,-1 3 3 0,-6 3-3 0,7-3 3 0,-7 4 0 15,0-1 0-15,0 1-1 0,0 0 1 0,-7 0 1 0,7-1-1 16,-6 1 0-16,-1 0-1 0,0-1 1 0,1 1 0 15,-6-4 2-15,-2 3-2 0,8 1 1 0,-14-4 0 16,7 4 0-16,-7-4 2 0,8 0-2 0,-8 0 1 0,-7 0 0 16,9-4 0-16,-2 0 0 0,0 1-1 0,-5-1 2 0,5 0-1 15,-7-3 4-15,9 0 2 0,-2-1 0 0,0-3 0 16,7 4-1-16,-7-4 1 0,14-4-1 0,-7 4-3 0,6-3-6 16,-6-1-10-16,13 0-17 0,-6-3-21 0,6 0-45 15,6-1-76-15,-6-3-124 0,13 1-83 0</inkml:trace>
  <inkml:trace contextRef="#ctx0" brushRef="#br0" timeOffset="156350.06">10636 12884 118 0,'0'0'230'0,"-7"0"-43"0,7 0-42 0,0 0-36 0,-6-4-30 0,6 4-18 15,0 0-10-15,0 0-4 0,-6-3-4 0,6 3-3 16,0-4-2-16,0 4-5 0,0-4-3 0,6 4-2 0,-6-3-3 15,0 3-5-15,0-4-1 0,6 0-4 0,-6 4-3 0,7-3 0 16,0-1-4-16,-1 4-4 0,0-4-2 0,2 1 0 16,-8-1-1-16,6 0 1 0,7 1-1 0,-6-1 1 0,-1 1 2 15,0-1 2-15,7 4 0 0,-7-4 1 0,8 1 1 16,-8-1 2-16,7 4 0 0,-6-4 0 0,6 1-3 0,0-1-3 16,-6 0 2-16,5 4-1 0,2-3-3 0,-8 3-1 0,7 0-1 15,-7 3 0-15,1-3-1 0,6 4 3 0,-7 0-2 16,-6-1 0-16,8 1 0 0,-2 3-1 0,-6-3 1 15,0 7 0-15,0-4-1 16,0 4 1-16,0-4-1 0,-6 8 0 0,6-4 0 0,-8 0 0 16,2 3-2-16,-7 2 2 0,6 2 1 0,-5-4 1 0,-1 5 1 15,-1-1 0-15,2 0-1 0,-8 0 0 0,0 1 0 16,7-1 2-16,-7 1-1 0,1-1-2 0,0-3-1 0,0-1 0 16,-1 1 1-16,0-4 0 0,1 3-1 0,5-6 1 15,2 3-1-15,-2-4 0 0,8 1 1 0,0-1 0 0,-1 0-1 16,1-3 0-16,-1 0 1 0,7-4-2 0,0 3 2 0,0 1 0 15,7-4-1-15,-1 4 2 0,1-4 1 0,-1 0-2 0,7 0 0 16,0 0 1-16,0-4 0 0,7 4 1 0,-8-4 2 16,8 1-2-16,0-1 1 0,0 0 0 0,-1 1 1 0,1-1-2 15,5-3-1-15,-5 3-1 0,6-3 0 0,-6 3 0 16,5-4 0-16,1 5 2 0,-6-1 0 0,6-3 1 0,1 3-2 16,-8 0-1-16,0 1-5 0,1-1-6 0,-1 4-9 0,1-4-8 15,-7 4-12-15,7-3-12 0,-8 3-17 0,2-4-23 0,-2 0-40 16,2 4-64-16,-1-7-104 0,-7 7-74 0</inkml:trace>
  <inkml:trace contextRef="#ctx0" brushRef="#br0" timeOffset="156871.73">11203 12745 8 0,'0'-4'294'0,"0"0"-57"0,0 1-59 15,0-1-52-15,0 0-40 0,0 1-23 0,0-1-18 16,6 0-7-16,-6 4-8 0,0-3-6 0,0-1-5 16,0 4-6-16,0 0-4 0,0-3-3 0,0 3 1 0,0 0-1 15,0 0-4-15,0 0 1 0,0 0-1 0,0 0-1 0,-6 3 1 16,6 1 1-16,0-1 2 0,0 5 0 0,0-1 3 15,0 4 0-15,-7 0 2 0,7 0-2 0,0 8 1 0,0-5-1 16,0 5-2-16,7 2-1 0,-7 1 0 0,0 0-3 0,0 1 0 16,6-1 1-16,-6-1-1 0,6 5 0 0,-6-4 1 15,8 0 0-15,-2 0-1 0,-6 0 1 0,6 0-1 0,0-4 0 16,2 1 0-16,-2-1 0 0,0 0-1 0,1-3-1 16,6 3 0-16,-6-3 1 0,-1-4-1 0,7 4-2 0,-6-4-5 15,5-1-5-15,-5-2-7 0,6-1-11 0,-6-3-13 16,5 3-22-16,2-7-41 0,-8 0-68 0,7 0-113 0,-6-4-81 15</inkml:trace>
  <inkml:trace contextRef="#ctx0" brushRef="#br0" timeOffset="157579.76">11671 12632 52 0,'0'0'274'0,"0"0"-61"0,0 0-59 15,0 0-52-15,0 0-38 0,0 0-28 0,0 3-15 16,0-3-10-16,0 4-6 0,-6-1-1 0,6 5-2 0,-6-1-2 16,6 0 0-16,-7 4 0 0,0-3-1 0,1 3 1 15,0 0 1-15,-7-1 0 0,6 1 0 0,0 0 0 0,-5 4 1 31,5-4 0-31,0 4 0 0,1-4-1 0,-7 4 0 0,7-4 2 16,-1 3 0-16,0-3 2 0,-5 0 1 0,12 0 0 0,-8 0 1 16,2 0 0-16,0-4 0 0,6 5 0 0,0-6-2 15,-6 2-1-15,6-4 0 0,0 3-2 0,0 1 0 0,0-5 1 16,6 4-1-16,-6-7 1 0,6 4 1 0,-6 0 0 0,6-1-1 16,2-3 1-16,-2 4-1 0,7 0 1 0,-6-4-2 15,6 0 1-15,-1 0-1 0,2 0 0 0,-2 0-1 0,2 0 3 16,5-4-1-16,-6 0 3 0,6 4 1 0,1-3-1 15,0-1 0-15,-1 0 1 0,1 4-1 0,6-3-2 16,-7-1 0-16,1 1-1 0,6-1-3 0,-7 0 2 0,7 1-1 16,-6-1 1-16,0 0 0 0,-1 4-1 0,1-3 1 0,-7-2-2 15,0 5-1-15,0-3 0 0,-7 3 0 0,1 0-1 0,0-3 0 16,-1 3-1-16,0 0-2 0,-6 0-1 0,0-4-4 16,8 4-4-16,-8 0-10 0,0 0-9 0,0-4-19 0,-8 4-25 15,8-4-38-15,0 1-49 0,-6-1-72 0,6 0-85 16</inkml:trace>
  <inkml:trace contextRef="#ctx0" brushRef="#br0" timeOffset="157939">11698 12745 1 0,'-7'0'309'0,"1"0"-80"0,6-4-77 0,0 4-62 0,0 0-37 15,-6 0-19-15,6 0-9 0,0 0-6 0,0 0-2 0,0 0-3 16,0 0-4-16,-8 0 1 0,8 0-1 0,0 0 0 16,0 0 0-16,0 0 2 0,0 4 1 0,0-4 0 0,-6 3 3 15,6 5 1-15,0-1 3 0,-6 1 4 0,6 3 0 0,0 0-2 16,-7 3-1-16,7 1 0 0,0 3-2 0,0 0-3 15,0 1-3-15,-7 3-3 0,7 4-3 0,0-5-2 0,0 5-1 16,0 0-2-16,0-1 0 0,0 1-2 0,0 0 0 16,0-4-1-16,7 3 2 0,-7-3 1 0,0 4-1 0,0-4-1 15,7 0-1-15,-7 0-1 0,6 0 1 0,-6-4-5 16,6 4-2-16,2-7-6 0,-2 0-9 0,0-1-8 0,7 1-13 16,-6-8-19-16,6 4-35 0,-7-7-53 0,8 3-98 15,-8-7-87-15</inkml:trace>
  <inkml:trace contextRef="#ctx0" brushRef="#br0" timeOffset="158225.87">12134 13093 140 0,'7'0'339'0,"-7"0"-110"0,0 0-95 0,6-4-60 16,-6 1-35-16,0 3-18 0,0-4-10 0,7 4-6 0,-7 0-3 16,0 0 0-16,0 0-2 0,0-4 1 0,0 4 2 15,0 0-9-15,0 0-12 0,0 0-20 0,6-3-32 0,-6 3-50 16,0-4-91-16,0 4-96 0</inkml:trace>
  <inkml:trace contextRef="#ctx0" brushRef="#br0" timeOffset="159407.87">12792 12576 126 0,'0'0'154'0,"7"-3"-27"0,-7 3-27 0,0-4-19 16,0 4-17-16,6-4-10 0,-6 4-7 0,0-3-5 15,0 3-4-15,0-4-5 0,0 4 0 0,0 0-4 0,0 0-5 16,6-4-5-16,-6 4-4 0,0 0-3 0,0 0-2 0,0 0-3 16,0 0-1-16,0 0 1 0,0 0 1 0,0 0 0 15,0 0 4-15,0 0 1 0,-6 0 2 0,6 0 0 0,0 0 0 16,-6 0-2-16,-1 0-2 0,7 0-3 0,-7 0-3 15,-6 4-1-15,7-4-3 0,-9 4-1 0,4-1-1 0,-2 1 1 16,0 3 0-16,0-3 0 0,-7 0 0 0,7 3-3 0,-6 0-2 16,-1 0-1-16,1 1-1 0,-1 0-1 0,-6-1-1 15,7 4 0-15,-1-4 0 0,1 0 1 0,-1 4 2 0,0-3 1 16,8-5 3-16,-2 5 2 0,1-1 0 0,0-3 0 16,6 3 0-16,1-3 0 0,0-1 0 0,0-3 0 0,6 4 0 15,-8-1 0-15,8 1-1 0,8-4 0 0,-8 4 0 0,0-4 1 16,0 0 0-16,6 3-2 0,-6-3 1 0,6 0 0 15,0 0 0-15,-6 0 1 0,7 0-3 0,-7 0 2 0,7 4 0 16,-7-4 0-16,6 4 1 0,-6-4-1 0,0 3-2 0,7 5 3 16,-7-5 0-16,0 5 0 0,0-1-1 0,0 1 1 15,0-1 1-15,0 4 0 0,0 0 2 0,0 0-3 0,0 0 0 16,-7 0 0-16,7 0 0 0,0 0 0 0,0 0-1 16,0 0 0-16,0 0 0 0,0-4 1 0,0 4 0 15,0-3 0-15,0-1 1 0,0 0 0 0,0-3-1 0,0 3 0 16,0-3 1-16,0-1-1 0,7 1 0 0,-7 0 0 0,0-4 0 15,6 3 0-15,0-3 0 0,-6 0 1 0,8 0-1 16,-2 0 0-16,0 0 0 0,0-3 0 0,2 3 0 0,4-4 0 16,-5 0 0-16,0 4-1 0,-1-3 1 0,7-1 0 15,-7 1 0-15,8-1 0 0,-2 0 0 0,1 1 1 0,1-1-1 16,-2 0 1-16,8-4 0 0,0 5-1 0,-7 0 3 0,6-1-1 16,0-4 0-16,1 5 2 0,0-1-2 0,-1 0 1 15,1 1-1-15,-7-1 0 0,7 0-1 0,-1 1 0 0,0-1-1 16,-5 4 0-16,-1-4-1 0,6 8-2 0,-6-4 3 0,-7 4-1 15,8-1 1-15,-8 1-2 0,1 0 0 0,-1 3 1 16,1-3 1-16,-1 3 0 0,-6 1-1 0,0-2 1 0,0 2-3 16,0 0 2-16,-6-1 0 0,-1 0 0 0,1 4 0 15,-1-4 1-15,-5 8 0 0,4-8 0 0,-4 4 1 0,-8 0-1 16,7 0 1 0,1 0-1-16,-8-4 2 0,0 4 1 0,0-3 0 0,-5 3 3 15,5-4 2-15,-6 1 1 0,-1-1 1 0,1 0 3 0,1 1 1 16,-1-1-1-16,0-3 2 0,-1-1 1 0,1 1-3 15,1 0 1-15,5-1-1 0,-6 1-5 0,6-4 0 0,1 4-1 16,-1-4-3-16,8 0-4 0,-2 0-6 0,1 0-5 16,0 0-7-16,6 0-8 0,-5 0-9 0,5 0-14 0,0-4-22 15,7 0-33-15,-6 4-46 0,6-3-72 0,0-1-93 16</inkml:trace>
  <inkml:trace contextRef="#ctx0" brushRef="#br0" timeOffset="160873.57">13756 12349 148 0,'0'0'187'0,"0"0"-35"0,0 0-30 16,0 0-29-16,0-3-21 0,0 3-19 0,0 0-11 15,0 0-8-15,0 0-6 0,0 0-2 0,0 0-4 0,0-4-1 16,0 4-4-16,6 0-2 0,-6 0-3 0,0 0-2 0,0 0-1 16,0 4-2-16,5-4-1 0,4 0-1 0,-9 3 2 15,6 1 3-15,0 3 1 0,-6 1 1 0,7-1 1 0,-1 0 0 16,1 4 0-16,0 4 2 0,-1-1-2 0,0 1 0 0,1 3-2 15,0 1 1-15,-1-1-4 0,0 1 1 0,2 2 0 0,-2-2-3 16,0 3-2-16,1 0-1 0,-1-4 0 0,0 4-2 16,-6-4-1-16,7 1 0 0,0-1 0 0,-7 0 0 15,6-3 0-15,-6 3 1 0,6-3-2 0,-6 0 3 0,7-4 1 16,-7 0-1-16,7 3 0 0,-7-3 0 0,6 0 1 0,-6-4-2 16,0 4 0-16,7-3-2 0,-7-1-2 0,0 0-6 15,6 1-8-15,-6-5-4 0,0 5-7 0,7-5-6 0,-7 1-9 16,0-4-10-16,0 4-12 0,0-4-15 0,6 0-30 0,-6-4-42 15,7 4-65-15,-7-4-95 0</inkml:trace>
  <inkml:trace contextRef="#ctx0" brushRef="#br0" timeOffset="161407.84">13971 12602 33 0,'0'-4'278'0,"6"-3"-76"0,1 0-64 16,0-1-45-16,-1 1-23 0,0 0-12 0,7-4-7 16,-6 3-7-16,-1 1-5 0,1 0-4 0,5 0-5 0,-4-1-3 15,4 1-6-15,2 0-4 0,-8-1-2 0,7 1-2 0,-8 0-3 16,10-1-1-16,-3 4-3 0,2-3-3 0,-8 3-1 15,1 4 1-15,-1-3-3 0,1-1 0 0,-1 4 0 0,1 0 0 16,-7 4-1-16,6-4 0 0,-6 3 1 0,0 1 1 16,0 3 0-16,-6-3-1 0,6 4 0 0,-7-1 0 0,1 0 0 15,6 4 0-15,-7-3 0 0,-6-1 0 0,7 4 0 0,-1-4 0 16,0 0 0-16,1 1 0 0,0-1 2 0,-1 0 0 16,-6 1-1-16,6-5-1 0,1 1 0 0,0 3 1 0,6-3-1 15,-7-4 0-15,0 4-1 0,7-1 1 0,-6-3 0 16,6 0 0-16,0 4 1 0,0-4 0 0,0 0-1 0,-6 0 0 15,6 0 0-15,0 0-1 0,0 0 1 0,6 0 1 0,-6 3-1 16,0-3 2-16,6 0 1 0,-6 0 1 0,7 4 1 16,0-4-1-16,-1 4-1 0,0-1 2 0,1 2-1 31,6-2 1-31,-6 1-1 0,5 0 0 0,2-1-1 0,-8 4-1 0,7-3-1 16,0 3 3-16,-6-3-1 0,5 3-2 0,2 1 0 15,-8-1-1-15,7 0 6 0,-6-3-3 0,6 3 0 0,-7 1-3 16,8-1 0-16,-8 0 0 0,0 0-1 0,8 1 0 15,-8-1-8-15,0-3 2 0,1 3-3 0,0-3 0 0,-1 3-6 16,7 1-4-16,-7-5-2 0,1 1-5 0,0 0-4 0,-1-1-7 16,0 1-10-16,7-4-17 0,-6 4-24 0,0-4-41 0,-1-4-59 15,0 4-97-15</inkml:trace>
  <inkml:trace contextRef="#ctx0" brushRef="#br0" timeOffset="161896.94">14439 12426 63 0,'0'0'322'0,"-6"-4"-78"15,6 4-78-15,-6 0-61 0,6-3-39 0,0 3-22 0,0 0-15 16,-6-4-10-16,6 0-6 0,0 4-3 0,0-3 0 0,0 3-2 15,0-4 0-15,0 4 1 0,0 0 1 0,0-3 1 0,6 3 0 16,-6-4 0-16,0 4 1 0,6-4 1 0,0 4 0 16,1 0-1-16,0 0-1 0,6-3 0 0,-7 3 0 15,8-4-3-15,-2 0-1 0,8 4-1 0,-7-3-1 0,7-1 0 16,-3 0-1-16,11 1-3 0,-8-1 2 0,6 0 2 0,-6 1-1 16,5-1-4-16,1 0 2 0,0 1 1 0,-6 3-1 15,6 0 4-15,-7-4-2 0,-6 4-3 0,7 0-1 0,-8 0 1 16,2 0-5-16,-1 0-4 0,-6 0-5 0,-1 4-4 15,1-4-4-15,-7 0-4 0,6 3-6 0,-6 1-7 0,0-4-8 16,0 4-16-16,0-1-26 0,0 1-42 0,0-4-66 0,-6 4-98 16</inkml:trace>
  <inkml:trace contextRef="#ctx0" brushRef="#br0" timeOffset="162247.04">14622 12404 96 0,'0'0'301'0,"0"-3"-75"0,-6 3-75 0,6-4-59 0,6 4-40 16,-6-4-21-16,0 4-13 0,6 0-5 0,-6 0-6 16,7 0-4-16,0 4 0 0,-1 0 1 0,0-1 2 0,2 1 1 15,-2-1 0-15,0 5 1 0,7-1 1 0,-7 4 0 16,2 0 0-16,-2 0 0 0,0 0-1 0,0 0 1 0,2 4-2 0,-2 0 0 16,0-1 0-16,1 1-1 0,-1 3-1 0,-6-3-2 15,0-1-1-15,0 4-2 0,0-2 1 0,0-2-1 16,-6 1 0-16,6-1-1 0,-7 1-1 0,1 0 2 0,0-4-1 15,-2 3 1-15,2-3 2 0,-6 0 2 0,4 0-1 16,-4 0 2-16,5-3 3 0,1-1 2 0,-8 0 3 0,2-3 6 16,5 0 2-16,-6-1 3 0,7 1 5 0,-8 0 3 0,8-4 1 15,-1 0 0-15,1 0-1 0,0 0-3 0,-3 0-3 16,4-4-2-16,-1 0-4 0,0 4-4 0,6-3-4 0,-7-1-2 16,7-3-3-16,0 3-5 0,0 0-2 0,0-3-5 0,0-1-4 15,0 1-9-15,0 0-7 0,7-1-11 0,-7 1-11 16,6 0-16-16,-6-4-21 0,6 4-30 0,-1-1-47 15,-5-3-68-15,9 4-100 0,-9 0-56 0</inkml:trace>
  <inkml:trace contextRef="#ctx0" brushRef="#br0" timeOffset="163762.37">15697 12041 80 0,'0'-3'208'16,"0"-1"-53"-16,0 4-45 0,0-4-36 0,0 4-29 16,0-3-17-16,0 3-11 0,-7 0-5 0,7-4-1 0,-6 4 2 15,6 4 1-15,-6-4 2 0,-2 0 5 0,2 3 2 0,-6 1 2 16,4 0-2-16,2-1-1 0,-7 5-2 0,6-1-4 15,-6 4 0-15,7 0-3 0,-9 8-3 0,10-5-2 0,-7 8 1 16,-2 4-1-16,1 0-1 0,1 3-2 0,-2 4-1 16,-6 0-2-16,1 3 2 0,-1 5-3 0,2-1 1 0,-2 4-1 15,0 0 0-15,-6 3 0 0,0-3 0 0,0 4-1 0,0 0-3 16,0 3-3-16,-7-3-3 0,1-1 1 0,6 1-1 16,-7 3 0-16,0-3 1 0,1-1 0 0,6 1-4 0,-7-4 4 15,7 0 0-15,-6 0 1 0,5-7 1 0,1 3-1 16,1-7 0-16,-1-4 1 0,6 1 4 0,-6-5 1 15,13 1 1-15,-7-8-3 0,8 0-7 0,5-3-10 0,0-1-23 16,7-2-34-16,0-9-49 0,0 5-77 0,7-8-101 0</inkml:trace>
  <inkml:trace contextRef="#ctx0" brushRef="#br0" timeOffset="164334.91">15808 12540 135 0,'0'-4'272'0,"0"4"-67"0,6-4-68 0,-6 4-48 0,0-3-35 16,0-1-19-16,6 1-9 0,-6 3-3 0,0-4-7 16,0 4-3-16,0-4-2 0,7 4-3 0,-7 0-5 0,0 0-1 15,0 0 0-15,0 0-1 0,6 4 0 0,-6 0-1 16,0 3 1-16,0 0 2 0,0 4 6 0,0 0-2 0,0 4 4 16,0 3-1-16,0-4 3 0,0 9 1 0,0-5 2 0,0 4-2 15,0 0-1-15,0 0 0 0,0 3-2 0,0-3-2 16,7 4-1-16,-7-4-2 0,0 4-3 0,7-1-1 0,-7-3-1 15,6 1-1-15,0-1 0 0,-6-1 0 0,6 1-1 16,-6-3 1-16,8-1 1 0,-2 4-1 0,-6-8 0 0,6 5 0 16,1-4 0-16,0 3 0 0,-7-7-4 0,6 0-2 15,-6 0-3-15,7 0-4 0,-1-4-6 0,-6 0-4 0,5 1-4 16,3-5-8-16,-8 1-9 0,7-4-11 0,-1 0-23 16,-6 0-33-16,0-4-50 0,6 1-76 0,-6-1-85 0</inkml:trace>
  <inkml:trace contextRef="#ctx0" brushRef="#br0" timeOffset="164898.99">15892 12697 135 0,'0'-3'312'0,"0"-1"-87"15,0-3-86-15,0-1-57 0,7 5-32 0,-7-5-15 16,6 1-11-16,-6 0-7 0,7-1-6 0,-1 1-3 0,7 0 0 16,-6 0 2-16,-1-1-1 0,7 0 0 0,-6 1 1 0,6-4 0 15,-7 4 2-15,7 0 1 0,-6-1-3 0,5 1-1 16,-4 0-1-16,-2 3-1 0,0-3-1 0,1 7-1 0,-1-4-2 15,1 4-1-15,-1 0-2 0,1 4 1 0,-7-1 1 16,6 5-1-16,-6-1-1 0,0 4 0 0,-6 0 0 0,-1 4 0 16,7-1 1-16,-6 1-1 0,-7 0 0 0,6-1-1 0,1 5 0 15,-8-1 1-15,2-3 0 0,5 3-2 0,-6-4 1 16,0 5-2-16,0-4 1 0,0-1 2 0,0 1-1 0,-6-4 0 16,12 4 1-16,-6-5-1 0,0 1 1 0,-1-3 0 0,2 3 0 15,6-4-2-15,-8-3 1 0,8 3 0 0,-1-3 0 16,7-4 0-16,-6 3 1 0,6 1 1 0,0-4 0 0,-6 0 0 15,12 0 1-15,-6 0-1 0,0-4 0 0,6 4-1 16,1-3 0-16,-1-1 0 0,1 4 0 0,0-4 0 0,-1 1-1 16,0 3 0-16,0-4 0 0,8 4 1 0,-8-4 0 15,8 4 0-15,-1 0 0 0,-7 4 0 0,7-4 0 0,0 4-1 16,0-4 1-16,0 3-1 0,-6 1 0 0,6 0 1 16,0-1 0-16,-7 1 0 0,8 0 0 0,-8 3 0 0,7-4 1 15,-7 5 0-15,1 0 0 0,-1-5-3 0,1 5 0 0,-1-1-3 16,0-4-2-16,2 5-2 0,-2-5-4 0,-6 5-5 15,6-1-6-15,1-3-5 0,0-1-6 0,-1 1-7 0,1 0-12 16,-1-1-16-16,1-3-23 0,-1 0-33 0,1 0-43 16,-1 0-64-16</inkml:trace>
  <inkml:trace contextRef="#ctx0" brushRef="#br0" timeOffset="165752.25">16433 12613 233 0,'-7'-4'261'16,"7"4"-85"-16,-7-4-73 0,1 4-42 0,-1-3-21 15,1-1-15-15,6 4-7 0,-6-3-2 0,-1 3 0 0,0-4-1 16,1 4 0-16,0 0-1 0,-1 0 1 0,0 0 2 0,1 0 1 16,-7 4-1-16,7-4 0 0,-1 3-2 0,0-3 2 15,-5 4-2-15,12 3-2 0,-8-3-1 0,2 4 0 0,0-1-2 16,6 0-1-16,-7 4 0 0,7 0-2 0,0 0-2 15,-6 0-1-15,6 0 0 0,0 4-1 0,0-5 0 0,0 5-1 16,6-4-2-16,-6 4 1 0,0-4 0 0,0 4 0 0,7-4 0 16,-1-4 0-16,-6 4-1 0,6-4 0 0,2 1 0 15,-2-1-1-15,0 0-2 0,8-3 2 0,-8 3-1 0,0-3 1 0,7-4 1 16,1 3 0-16,-2-3-1 0,2-3 1 0,-2 3 2 16,8-4-1-16,-7 0-1 0,1 1 0 0,-2-1 0 0,8-3-1 15,-7 3 3-15,-1-3-1 0,2 0-1 0,-2-1-1 0,2 1 1 16,-8 0 0-16,7-1-1 0,-6 1 2 0,0 0 0 0,-1-1 2 15,0-3 4-15,1 4 6 0,-7-1 2 0,0 1 1 0,0-4 1 16,0 4 2-16,0-4 2 0,0 4-1 0,0-4-1 31,0 3-4-31,-7-3-2 0,7 4-1 0,0 0 0 0,-6-4 0 16,6 7-2-16,0-3-2 0,-6 0-1 0,6 2 0 0,0 2 0 0,0-1 0 0,0 0-1 0,0 1-4 0,0 3-1 16,0 0-1-16,0 0-1 0,0 0-1 0,0 3-2 15,0 1 1-15,0 3-1 0,0 1 2 0,6 3 2 0,-6-4 0 16,6 8 0-16,-6-4 0 0,7 4 1 0,-7 3 0 0,7-4 1 31,-1 5-2-31,0-1 0 0,-6 4 0 0,7-3 0 0,-1 3 0 16,1-1 0-16,0 1 1 0,-1 4-1 0,0-1 1 0,2-2-2 15,-2 2 1-15,0 1-2 0,0 0-2 0,-6-1-3 16,7-3-2-16,-7 4-3 0,7-4-2 0,-7 4-1 16,0-5-4-16,0 1 2 0,0 1-1 0,0-1 3 0,0-4 1 15,-7 4 1-15,0-4 2 0,7 4 2 0,-12-4 1 0,6-3 1 16,-2 4 2-16,2-8 1 0,0 3 0 0,-1-3 2 15,-6 0 2-15,6 0-1 0,-5-4 1 0,5 1 1 0,-6-1 2 16,0-3 0-16,0-1 0 0,6 1 9 0,-5-1 0 0,-2-3 0 16,8 0-1-16,-8-3 4 0,8 3 4 0,0-4 2 15,-7 1 0-15,7-1-8 0,-2-3 3 0,2-1-2 0,0 1 1 16,6-4-2-16,-6 0-5 0,6 0-2 0,0 0-1 16,6-3-3-16,-6 3-2 0,6-5 0 0,0-2-3 0,8 4-4 15,-8-1-2-15,7-3-3 0,1 0-3 0,-2-1-3 0,2 1-5 16,5-1-3-16,-6 1-1 0,6 3-1 0,1-3-5 15,-1 4-5-15,1-1-8 0,0 0-14 0,-1 1-26 0,1-1-43 16,0 1-65-16,-2 2-110 0,-4 1-64 0</inkml:trace>
  <inkml:trace contextRef="#ctx0" brushRef="#br0" timeOffset="173480.26">17520 13053 6 0,'0'7'149'0,"0"-3"-31"0,0 3-27 0,0-3-25 15,0 3-13-15,0-3-11 0,0-1-6 0,-6 1-5 0,6 3-4 16,0 1-2-16,-7-5-2 0,7 5-2 0,-6-1-3 16,6-3-7-16,-6 3-3 0,6 0-3 0,-8 0-2 0,2 1-1 15,-6 3 3-15,4-4 4 0,2 4 5 0,-7 0 1 16,0 0 4-16,0 4-1 0,0-4 0 0,0 3 1 0,0-3-4 16,0 4-4-16,0 0-4 0,-7-1-5 0,8 1-6 0,-8-1-5 15,7-2-9-15,-7 3-6 0,8-1-8 0,-2-3-12 0,1 0-20 16,0-4-29-16,0 1-39 0,0-1-66 0</inkml:trace>
  <inkml:trace contextRef="#ctx0" brushRef="#br0" timeOffset="190117.81">18615 12104 63 0,'0'0'53'0,"0"0"-6"0,0 0-7 0,0 0-2 0,0 0-4 0,0 0-1 0,0 0-1 16,6-4 0-16,-6 4 2 0,0 0-1 0,0 0 2 15,0 0-2-15,0 0 0 0,0 0 0 0,0 0-4 0,0-3 0 16,6 3-2-16,-6 0-5 0,0-4-2 0,0 4-5 16,0-4-1-16,0 4-1 0,0-3 2 0,6 3 0 0,-6-4 3 15,0 4 1-15,0 0 2 0,0-4 3 0,0 1 1 0,0 3-1 16,0 0 0-16,0-4 1 0,0 4-2 0,0-4-1 0,0 1-2 15,0 3 0-15,0 0 1 0,0-4 0 0,0 0-1 16,0 1-2-16,0 3-2 0,-6-4-1 0,6 4-2 16,0-4-1-16,0 4-2 0,0-4-3 0,0 4 2 0,0-3-3 15,-6 3 1-15,6-4-1 0,-6 4-2 0,6-4 0 0,0 4 0 16,-7-3-1-16,7 3 0 0,-7 0 0 0,7 0-3 16,-6 0 2-16,6-4 0 0,-7 4-2 0,7 0 2 0,-6 0-1 15,-1 0-1-15,1-4 0 0,-1 4 1 0,7 0 1 16,-6 0-1-16,0 4 0 0,-2-4 1 0,2 0 0 0,0 4 1 15,-1-4-1-15,1 3-1 0,-8 1 1 0,8 0 1 0,0 3-2 16,0-3 1-16,-2 3-1 0,2 1 0 0,0-1 0 0,-1-3 0 16,0 3 0-16,7 0-1 0,-6 1 2 0,-1-1-2 0,7 0 0 15,0 0 1-15,-6 1 1 0,6-1 0 0,0 0 1 16,6 1 5-16,-6-1-4 0,7 0 1 0,-7 1-2 16,6-1 1-16,-6 1-3 0,7-2 0 0,0 2-1 0,-1-4-4 0,0 3 3 15,2 0 1-15,-2 1 1 0,0-5 1 0,7 1 0 0,-6 0 1 16,-1-1 0-16,7 5-1 0,1-8-1 0,-8 3 0 15,7 5 0-15,0-5 1 0,0-3-2 0,0 4 0 0,0 0 0 16,-1-1 1-16,8-3 1 0,-7 4-1 0,1 0 0 0,-2-1-1 16,2 1 2-16,-2 0-2 0,2-1 0 0,-1 1-1 15,0-1 0-15,-6 1 0 0,5 0 1 0,-6-1 0 0,8 5-1 16,-8-5 1-16,1 2 0 0,-1 2 0 0,-6-4-1 16,7 5 1-16,-7-5-1 0,0 5 0 0,0-1-1 0,0-3 0 15,-7 3 0-15,7 0 2 0,-6 1 0 0,-1-1 0 16,1 0 0-16,-1 0 0 0,-6 1 1 0,7-1 0 0,-7 0 1 15,0 4-1-15,6-3-1 0,-6-1 0 0,0 0 2 16,-7-3-1-16,8 4 1 0,-8-5-1 0,7 5-1 0,-7-5 2 16,8 1 1-16,-2 0 3 0,-5-4 1 0,-1 3 5 0,8-3 1 15,-2 0 1-15,-5 4 2 0,5-4 3 0,2 0-3 16,-8-4-2-16,7 4-2 0,6 0-3 0,-6-3 0 0,7 3-2 16,0-4-1-16,-1 4-3 0,0-4-1 0,1 4-3 0,6 0-6 15,0 0-8-15,0-3-11 0,0 3-9 0,0 0-14 16,0-4-11-16,6 4-15 0,1-4-19 0,0 4-30 0,-1-3-47 15,7-1-69-15,-7 0-99 0</inkml:trace>
  <inkml:trace contextRef="#ctx0" brushRef="#br0" timeOffset="190981.09">19090 12463 83 0,'0'-4'181'0,"0"4"-31"0,0 0-26 0,0 0-25 15,0 0-16-15,-7 0-18 0,7 0-12 0,0 0-13 0,-6 0-9 16,6 0-7-16,-6 0-6 0,6 0-3 0,-8 0-3 15,2 0-1-15,0 0 1 0,0 4-1 0,6-4 1 0,-14 3 0 16,8-3-1-16,-1 4 0 0,1 0-1 0,-8-4-1 0,8 4-2 16,-7-1 0-16,0 1-1 0,7 0 0 0,-7-1-2 15,-1 1 1-15,2 0 0 0,4-1-1 0,-4 1 2 0,-1 0 1 16,6-1-2-16,-6 1 2 0,7 0 2 0,0-4 1 16,6 3 1-16,-8-3-1 0,8 4 1 0,-6-4-3 0,6 0 2 15,0 0-4-15,0 0 0 0,0 0-2 0,0 0-2 0,0 0 0 16,0 0 0-16,6 0 0 0,-6 0-2 0,0 0 0 15,0 0 0-15,8 3-1 0,-8-3 1 0,0 0 0 0,6 4 0 16,-6 0-1-16,0-4 1 0,0 7 0 0,6-3-1 16,-6 3 1-16,0-3-2 0,0 3 2 0,0 0 0 0,0 1 0 15,-6 3-1-15,6-4 1 0,0 0 1 0,0 5-1 16,0-5 0-16,0 0 0 0,-6 4 0 0,6-4 0 0,0 1 1 16,0-1 0-16,0 0-1 0,0 1 1 0,0-5 0 15,0 5-1-15,0-5 0 0,0 1-1 0,6 0 0 0,-6-1 1 16,0 1 2-16,0-4-1 0,6 3 1 0,-6-3 1 0,0 0 1 15,7-3 1-15,-1 3 2 0,1 0-1 0,0-4-2 0,-1 1 0 16,0-1 0-16,0 0 0 0,2 4-1 0,4-3 0 0,2-1 0 16,-8 0-1-16,7 1-2 0,0-1 0 0,-6 0 1 15,5 4-1-15,2-3 0 0,-1-1 0 0,-1 0-1 16,-4 4 0-16,4-3 2 0,2-1 0 0,-2 4-1 0,0 0 0 16,3 0-1-16,-9 0-1 0,6 0 2 0,2 4-1 0,-8-1 0 15,1-3 0-15,6 4-2 0,-6 0-1 0,-7-1-1 0,6 5-1 16,-6-1-1-16,0-3 0 0,0 3 0 0,0 0-1 0,0 4 2 15,-6-4 1-15,-1 1 0 0,1 3 4 0,-1-4-1 16,-6 4-2-16,7-3 4 0,-8 3 0 0,8-4 0 0,-7 0 0 16,0 1 1-16,0-1-2 0,-1 0 1 0,-4-3 1 15,4 3-1-15,1-3 1 0,-7 3 1 0,8-3-1 16,-8-1 0-16,7-3 0 0,0 4 0 0,0 0 3 0,-1-4 0 16,8 0-2-16,-6 0 0 0,5 0-1 0,0 0 2 0,1 0-1 15,-1-4-7-15,7 0-9 0,-6 1-14 0,6-1-21 0,0 0-36 16,0-3-68-16,0-4-114 0,0 4-90 0</inkml:trace>
  <inkml:trace contextRef="#ctx0" brushRef="#br0" timeOffset="191578.37">19363 12280 62 0,'-6'0'242'16,"0"0"-51"-16,-2 0-48 0,2 0-39 0,0 0-30 16,-1 0-18-16,1 0-10 0,0 0-6 0,-1 0-9 0,7 3-3 15,-7-3-6-15,7 0-6 0,0 0-3 0,0 0-4 0,-6 0-2 16,6 0-2-16,6 0-1 0,-6 0-3 0,0 4 1 0,7-4 0 16,-7 0-2-16,7 0 1 0,-1 0 3 0,0 0-2 15,1 0 1-15,5 0 2 0,-4 0-2 0,4 0-1 16,1 0 0-16,0 0-2 0,-6 0 0 0,6-4 1 0,0 4-2 15,7 0 0-15,-8-3 0 0,8 3 2 0,-1-4-2 0,-5 4 1 16,5-4 0-16,1 1 0 0,-9 3 0 0,4-4 0 16,-2 4 1-16,0-4-2 0,0 4-3 0,-7 0-3 0,1 0-2 15,0 0-5-15,-1 0-3 0,-6 0-3 0,0 0-5 16,6 0-1-16,-6 0 0 0,0 0-2 0,0 4-4 0,0-4-6 16,0 4-12-16,-6-4-16 0,6 3-27 0,-6-3-42 0,-1 4-57 15,0 0-69-15</inkml:trace>
  <inkml:trace contextRef="#ctx0" brushRef="#br0" timeOffset="191854.07">19286 12466 165 0,'0'0'136'0,"6"0"-36"0,0 0-26 0,1 0-17 15,0 0-15-15,5-3-10 0,-5 3-3 0,5-4-4 0,2 4 1 16,-1-4-1-16,6 1 0 0,-6-1 2 0,7-3 1 16,0 3 3-16,-8-3-3 0,8 3 1 0,-1-3-3 0,1 3-3 15,0-3-3-15,-1 3-4 0,-5 1-4 0,5-5-2 16,0 5-1-16,1-1-1 0,-7-3-1 0,1 3-1 0,4 0-1 0,-5 4-3 0,-6-3 0 16,6 3 1-16,-7-4-2 0,-6 4-1 0,7 0-5 0,0 0-4 15,-7 0-6-15,0 0-7 0,0 0-11 0,0 4-19 16,0-4-25-16,0 3-36 0,0-3-57 0,-7 4-87 0</inkml:trace>
  <inkml:trace contextRef="#ctx0" brushRef="#br0" timeOffset="195848.56">20659 11858 71 0,'0'-3'197'0,"0"-1"-32"0,0 4-30 0,7-4-30 15,-7 1-26-15,0 3-18 0,0-4-13 0,0 0-8 16,0 1-11-16,7 3-4 0,-7-4-3 0,0 0-1 0,0 1-1 16,0-1 0-16,-7 4 0 0,7-4 0 0,0 4-3 0,0-3 1 15,0 3-3-15,-7 0-2 0,7 0-2 0,-6-4-4 16,0 4-1-16,-1 0-3 0,0 0-1 0,1 0-1 15,-7 4 0-15,0-4 1 0,0 3 0 0,0 1 1 0,0 0 1 0,-7-1 3 16,7 5 1-16,-7-1 1 0,1 0 1 0,6 1-2 16,-6-1 1-16,-1 4 3 0,7 0-4 0,0 0-1 0,-7 4 0 15,7-4-1-15,1 3-1 0,3 1-1 0,-2-4-1 16,4 4-1-16,1-1-2 0,-1 1 1 0,7 3 3 0,-6-3-2 16,6 3-2-16,0-3 0 0,0 3 0 0,0-3 0 0,0-1-1 15,6 5 1-15,-6-5-3 0,7 1 2 0,-1 4 1 16,1-5-1-16,-1-3 1 0,-1 4 0 0,10-1 0 15,-9-3 0-15,7 0 0 0,0 0-1 0,-6-3 1 0,13-1-2 16,-8 4-3-16,2-8 0 0,5 1-2 0,-6 3-2 0,6-7-2 16,-5 4 0-16,5 0-2 0,-6-4 0 0,0 0 1 15,7 0 1-15,-7 0-1 0,0 0 2 0,6-4 2 0,-12 4 1 16,6-4 1-16,0 1 1 0,-6-1 2 0,-1 0-1 0,7 1 3 16,-7-1 1-16,-6 1 0 0,7-5 1 0,0 5 0 15,-7-5 2-15,0 5 0 0,0-5 2 0,0 1 0 0,0 0-1 16,-7-1 2-16,7 5-2 0,-7-5 0 0,1 1 1 15,-1 3-2-15,1-3 2 0,0 4 0 0,-8-5-2 0,8 5-1 16,-7-2 0-16,0 2 1 0,6 0-3 0,-6-2 1 0,0 5 0 16,7-3 0-16,-7 3 2 0,6-4-2 0,1 4-1 15,-7 0 2-15,6 0 0 0,1 4 0 0,-1-4-2 0,1 3-4 16,6-3-3-16,-6 5-5 0,6 1-6 0,0-1-8 16,0-2-13-16,0 5-14 0,6-5-19 0,-6 4-33 0,6-3-45 15,1 3-66-15,-1-3-93 0</inkml:trace>
  <inkml:trace contextRef="#ctx0" brushRef="#br0" timeOffset="196067.21">20874 12089 324 0,'0'-3'245'0,"0"3"-87"0,6-4-70 16,-6 4-37-16,0-4-25 0,0 4-17 0,8 0-15 0,-8 0-15 15,0 0-18-15,6 0-26 0,-6 0-40 0,0 4-66 16,0-4-92-16</inkml:trace>
  <inkml:trace contextRef="#ctx0" brushRef="#br0" timeOffset="196669.1">21024 11990 44 0,'0'0'169'0,"0"4"-39"0,6-4-32 0,-6 0-25 0,0 0-17 15,7 0-10-15,-7 0-8 0,7 0-3 0,-7-4-2 16,6 4-2-16,1 0 0 0,-1 0-4 0,0-3-3 0,2 3 0 15,-2 0-1-15,0-4 2 0,0 4-2 0,8-4-3 16,-8 1-2-16,1 3-1 0,6-4 1 0,0 0-1 0,-7 1-2 16,8-1-3-16,-8 4-1 0,7-4 1 0,-7 1 1 0,8-1 1 15,-8 0 0-15,7 1-1 0,-6-1 3 0,5 4-1 16,-6-4 1-16,2 1 0 0,-2-1-2 0,1 4-1 16,5-4 0-16,-5 1 0 0,0-1-4 0,-7 4-3 0,6-4 0 0,0 4-1 15,2-3 0-15,-8 3-2 0,6-4-3 0,-6 4 0 16,6 0 1-16,-6 0 1 0,0 0-2 0,0 0 0 15,0 0 0-15,0 0 0 0,0 4 1 0,0-4-1 0,0 3 0 0,0 1 0 16,0-4 2-16,0 4-3 0,0 3 1 0,0-3 0 0,0 3 0 16,0 0 0-16,0 1 0 0,0-1 0 0,-6 0-1 15,6 4 4-15,0 0-3 0,0 0 1 0,-6 4 0 0,6-4-1 16,-8 7 1-16,2-3 0 0,6 0 0 0,-6 3-2 0,-1-4 0 16,7 5 1-16,-7-1 0 0,1 0 0 0,6-3 1 15,-6 4 0-15,-1-5 1 0,1 1-1 0,-2-1 0 0,2 1 0 0,6-4-1 16,-6 4 0-16,6-4 0 0,-6-4 0 0,-1 4 0 15,7 0 1-15,-7-3-1 0,7-1-4 0,0 0 0 0,-6-3-3 16,6 3-3-16,0-3-2 0,0-1-4 0,0 1-5 0,6-4-5 16,-6 0-9-16,0 0-12 0,7 0-23 0,0-4-35 15,-7 1-53-15,6-1-83 0,0-3-94 0</inkml:trace>
  <inkml:trace contextRef="#ctx0" brushRef="#br0" timeOffset="197191.31">21434 12001 57 0,'0'0'265'0,"0"0"-62"0,0 0-56 0,0-4-51 0,0 4-35 16,0 0-23-16,0 0-14 0,0 0-6 0,7-3-7 16,-7 3-4-16,0 0 0 0,7 0 0 0,-1-4 1 0,-6 4 0 15,6 0 0-15,2 0 2 0,-2-3 3 0,0 3 1 16,1 0-1 0,-1-4 1-16,0 4 0 0,1-4 3 0,0 1 0 0,-1-1-2 15,7 0-4-15,-6 1 1 0,-1-1 3 0,7 0-1 0,-6 1 0 16,6-1 0-16,-7 0 0 0,1 1-1 0,6-1 2 15,-7-3-2-15,7 3 3 0,0 0-3 0,-6-3-4 0,-1 7-3 16,0-7-2-16,8 7-1 0,-8-4 0 0,-6 1-3 0,7 3-5 16,-7 0 3-16,7-5-1 0,-7 5 1 0,0 0 1 0,6 0 1 15,-6 0 0-15,0 5 0 0,0-2 0 0,0 1 0 16,0-1 3-16,0 1-1 0,-6 7-1 0,6-4 0 0,-7 4 0 16,0 0 0-16,7 0 2 0,-6 0-2 0,0 4-1 0,-2-1 2 15,2 1-2-15,0 3 1 0,-1-3 1 0,1 4-2 16,-7-5 0-16,6 1-1 0,1 3 1 0,0-3-1 15,-1-1 2-15,0-3-1 0,1 4-1 0,-1-4 0 0,1 4-1 16,6-4 3-16,-7 0-1 0,7-4 0 0,-6 4-1 0,6-4 1 16,-7 1 1-16,7-1 0 0,0 0 0 0,-6 1-3 0,6-1-3 15,0-3-1-15,0 3-5 0,-7-4-4 0,7 1-5 16,0 0-4-16,0-1-5 0,7 1-5 0,-7-4-6 16,0 4-11-16,0-4-15 0,6 0-27 0,-6 0-53 0,0-4-85 15,7 4-91-15</inkml:trace>
  <inkml:trace contextRef="#ctx0" brushRef="#br0" timeOffset="197655.22">21870 11858 250 0,'0'-3'286'0,"0"-1"-87"0,0 0-73 16,0 4-51-16,0-3-29 0,0-1-13 0,0 0-10 16,0 4-4-16,8-3-4 0,-8 3-2 0,0-4-4 0,6 4-2 15,-6 0-1-15,6 0-2 0,-6 0-2 0,0 0 1 0,7 0-3 16,-7 4 2-16,0-4-2 0,0 7 0 0,7-3 1 15,-7 3 0-15,0 4 2 0,0 0 2 0,0 0 2 0,0 3 0 16,0 1 2-16,0 0 0 0,0 3 0 0,0-3-2 16,0 3 0-16,0 0-2 0,0 1-3 0,0-1-2 0,-7 1 1 0,7-5 0 15,0 5 0-15,0-5 1 0,0 1 0 0,7-1 1 16,-7 1 0-16,0 0-2 0,0-4 0 0,6 4-1 0,-6-4 0 16,0-4-1-16,6 4 1 0,-6-4 0 0,7 0 0 15,-7 1 0-15,7-1 0 0,-7-3 2 0,6-1-2 0,-6 5 0 0,0-5 0 16,7-3-1-16,-7 4-1 0,0 0-3 0,6-4-1 0,-6 3-2 15,0-3-2-15,0 0-6 0,6 0-6 0,-6 0-10 16,0 0-13-16,0 0-24 0,0-3-36 0,0 3-52 16,0-4-77-16,0-3-97 0</inkml:trace>
  <inkml:trace contextRef="#ctx0" brushRef="#br0" timeOffset="199267.7">22665 11752 66 0,'0'-4'230'0,"0"1"-51"0,0-1-48 0,0 0-39 0,0 1-27 15,0-1-16-15,0 0-8 0,0 4-5 0,0-3-2 16,0-1-1-16,0 0 0 0,0 1 0 0,0 3-4 0,0-4-1 16,0 0 0-16,0 4-1 0,0-3-6 0,-6-1-1 0,6 4-4 0,0 0-3 0,0-4-2 0,0 4-3 0,0 0-2 31,0 0-3-31,0-3-1 0,0 3-2 0,0 0 0 0,0 0 0 15,0 3-1-15,0-3 0 0,0 4 0 0,0 0 0 16,0 3 3-16,0-3 3 0,0 3 2 0,6 4 1 0,-6 0 2 16,0 0 3-16,6 0 1 0,-6 4 0 0,8 0-2 0,-8 3-4 0,6-4 0 0,-6 5 0 0,6 3-3 0,1-4-1 31,-7 4-1-31,7 0-1 0,-1-4 1 0,-6 4-1 0,6 0-1 0,-6-4 2 0,7 1 4 0,-7 3-4 0,5-4-2 31,-5 1-1-31,0-5-1 0,8 4 2 0,-8-3-2 0,0 0 1 16,7-1-6-16,-7 1 3 0,0-4-1 0,0 0-2 15,0 0-2-15,0 0-5 0,0 0-3 0,0-4-5 0,0 1-7 16,0-1-3-16,6 0-8 0,-6-3-7 0,0 0-8 0,0-4-14 16,0 3-23-16,6-3-47 0,-6-3-63 0,0 3-94 0</inkml:trace>
  <inkml:trace contextRef="#ctx0" brushRef="#br0" timeOffset="199738.93">22737 11910 294 0,'0'-7'275'0,"7"-1"-94"0,-1 0-75 0,0 1-42 0,1 0-25 16,0 0-11-16,-1-1-8 0,7 1-4 0,-6 3-3 0,6-3 0 15,-1 3-4-15,-4 1-1 0,4-1-3 0,-6 4-1 16,8-4-2-16,-8 4-1 0,7-3-1 0,-7 3 0 0,2 3 0 15,-8-3 0-15,6 4 1 0,-6 0-1 0,0 3 1 0,0 0-1 16,-6 1 0-16,6-1 1 0,-8 4-1 0,2 0 0 16,0 0 2-16,-7-3-2 0,6 2 1 0,0 1 0 0,-5 0-1 15,6-3-1-15,-8-1 1 0,8 0 1 0,-1 1-3 16,1-1 2-16,-1 0-1 0,0-3-1 0,1 0 1 0,6-1 1 16,0-3-1-16,-6 4 1 0,6-4 0 0,0 0 2 0,0 3-1 15,0-3 2-15,6 0-1 0,-6 4 1 0,6-4 0 16,1 0 1-16,-7 0-1 0,13 4-2 0,-6-4 1 0,-1 0 1 15,0 0-1-15,8 3 1 0,-8-3-2 0,7 4 1 16,-6 0-2-16,6-4 1 0,-7 7 0 0,8-3 0 0,-2-1 1 16,-5 1-2-16,6 3 1 0,-7-3-1 0,8 4 1 0,-1-5 1 15,-7 5 4-15,7-1-3 0,-6 0-3 0,-1 1 0 16,7-5 1-16,-7 1 0 0,1 3-2 0,0-3-4 0,-1-1-6 16,0 1-1-16,2 0-1 0,-8-1-3 0,6 1-2 0,-6 0-3 15,0-1 0-15,0-3-1 0,0 4-3 0,6-4 0 16,-6 0-2-16,0 4-2 0,0-4-7 0,0 0-10 0,0 0-17 15,0 0-28-15,0-4-48 0,0 4-69 0,0-7-91 0</inkml:trace>
  <inkml:trace contextRef="#ctx0" brushRef="#br0" timeOffset="200082.34">22906 11793 92 0,'0'0'319'0,"0"-4"-102"0,0 4-88 0,7 0-54 0,0-4-30 15,-1 4-16-15,0 0-9 0,8 0-3 0,-8-3-3 0,7 3-1 16,0 0 0-16,0 0 2 0,6 0-2 0,-5-4 2 15,6 4-2-15,-2-4-1 0,2 4 1 0,-1 0-3 0,7 0 0 16,-6-3-2-16,0 3-1 0,4-4 0 0,-3 4-1 0,-1-4-1 16,6 4-2-16,-7-3-1 0,1 3 1 0,-1-4-1 15,-5 4-1-15,-2 0 0 0,2-4 0 0,-1 4-2 16,-7 0-2-16,1 0-3 0,0 0-4 0,-1 0-3 0,-6 0-6 16,0 4-9-16,-6-4-17 0,6 4-22 0,-7-4-31 0,0 3-46 15,1 1-62-15,-1-4-87 0</inkml:trace>
  <inkml:trace contextRef="#ctx0" brushRef="#br0" timeOffset="200379.12">23127 11858 75 0,'0'4'228'0,"8"-4"-57"16,-8 4-52-16,6-4-40 0,-6 3-23 0,6 1-15 0,1-1-9 15,-1 1-4-15,-6 3-3 0,7 1 0 0,0 0-2 16,-1-1-1-16,0 0-1 0,-1 0 0 0,4 1-4 0,-9 3-4 15,6-4-2-15,0 4-2 0,-6 0-1 0,7 0-1 0,-7 3 0 16,-7-3 0-16,7 4-2 0,-6 0-2 0,0-4 1 16,-3 4-2-16,4-1 1 0,-7 1 0 0,5-4 1 0,-6 0 2 15,0 3 3-15,-1-3 3 0,2 0 2 0,-2-3 3 16,2 3 4-16,-1-4-1 0,-1-4 2 0,8 5 4 0,-6-5-1 16,4-3-1-16,-4 5-1 0,5-5-1 0,0 0-1 0,1 0-1 15,-1-5-4-15,7 5-6 0,0-3-5 0,0 0-4 16,0-2-8-16,7-2-9 0,-7 0-8 0,6 3-10 0,1-7-7 15,0 4-10-15,5 0-11 0,-4-1-17 0,4 1-24 16,0-4-36-16,2 0-58 0,-1 4-84 0</inkml:trace>
  <inkml:trace contextRef="#ctx0" brushRef="#br0" timeOffset="200772.94">23714 11697 308 0,'0'-4'300'0,"0"1"-116"0,0-1-84 0,0 0-46 0,0 4-22 16,-7-3-14-16,7 3-5 0,0-4-4 0,0 4-2 15,-6 0-1-15,6 4-1 0,-6-4 1 0,-2 3 2 16,2 5 1-16,0-1 3 0,-1 4 2 0,1 0 4 0,-7 4 0 16,6 3 2-16,-5-3 1 0,-2 7-5 0,1 0 3 0,-6 3-1 15,6 5-3-15,-7-1-2 0,-6 4 0 0,7 0-1 16,-7 3-2-16,6 1-1 0,-6 0-3 0,0-1-3 0,0 1 0 16,0-1-1-16,0 1-2 0,6-4 0 0,-5 4 1 15,5-4-1-15,-6 0 1 0,6 0-1 0,1-4 1 0,-1 0 0 16,0 1 1-16,7-4-2 0,-7 3-1 0,8-7 0 0,-2 3 0 0,2-6-2 15,5 2-7-15,-7-2-6 0,8-1-8 0,0-3-10 16,0-4-12-16,0 0-17 0,6 0-25 0,0-4-41 0,0-3-62 16,6-4-108-16,-6 0-62 0</inkml:trace>
  <inkml:trace contextRef="#ctx0" brushRef="#br0" timeOffset="201450.16">23447 12280 140 0,'-7'-4'312'0,"7"0"-95"0,0 4-85 0,0-3-54 16,0 3-32-16,0-4-15 0,0 4-12 0,0-4-6 0,7 4-6 16,-7 0-1-16,0 0-3 0,7-3-1 0,-7 3 0 0,0 0-2 15,0 0 2-15,0 0 0 0,6 3 2 0,-6-3 2 16,0 4 1-16,6 0 0 0,-6-1 1 0,0 5 5 16,0 3-2-16,6-1 1 0,-6 1 0 0,0 5 0 0,-6 2 0 15,6 0-1-15,0 0-1 0,0 4-2 0,-6 0 2 0,6 4-3 0,-6-4 0 16,6 4 0-16,-7 3-3 0,7-4-1 0,-7 1 1 0,7-1-2 15,-6-2-1-15,-1 2-1 0,7 1 0 0,-6-4-1 16,6 0 0-16,-6 0-1 0,6-4 1 0,-7 4 2 0,7-3-1 16,0-5-1-16,0 1-1 0,0-1-1 0,0-3-1 15,0 4-2-15,0-8-2 0,7 1-6 0,-7-1-2 0,6 1-4 16,-6-5-9-16,6 0-15 0,1-3-22 0,-1 0-37 0,1 0-63 16,0-3-94-16,-1-4-80 0</inkml:trace>
  <inkml:trace contextRef="#ctx0" brushRef="#br0" timeOffset="202639.7">23506 12463 77 0,'0'-4'123'0,"0"4"-18"16,0-4-14-16,0 4-12 0,0-3-10 0,0 3-7 0,0 0-6 16,0-4-5-16,0 4-5 0,6-4-3 0,-6 4-3 0,0-3-4 15,0 3-3-15,0-4-1 0,0 0-4 0,0 4-5 16,7 0-2-16,-7-3-5 0,0 3-3 0,0-4-1 0,6 4-4 16,-6-4 0-16,5 1 0 0,-5-1 1 0,8 4 0 15,-1-4-1-15,-7 1 1 0,6-1 2 0,0 1 4 0,8-1-2 16,-8 0-5-16,1 1-1 0,-1-1 0 0,1 0-1 0,6 1-1 15,-7-1-2-15,8 0-8 0,-8 1 3 0,7-1 1 16,-7 0 0-16,1 4 0 0,6 0 2 0,-7 0-1 0,0 4-1 16,2 0 1-16,-8-1-1 15,6 1 0-15,-6 0 1 0,-6 3-2 0,6 0 0 0,-8 4-1 0,2-4 1 0,0 4-1 0,-1 0 0 0,-6 0 1 16,0 4-2-16,7-4 2 0,-8 0 1 0,2 0 0 16,-1 0 0-16,-7 0 0 0,7 0 1 0,0-4 0 0,0 4 0 15,0-3 0-15,7-1 2 0,-7-3 0 0,6-1-2 0,0 1 1 16,1 3 0-16,0-7 1 0,6 4 0 0,0-4-1 15,0 0-1-15,0 0 0 0,6 0 0 0,0 0 0 0,1 0-1 16,0-4 0-16,-1 4 0 0,1-3 1 0,4 3 0 16,-3-4 0-16,5 4 0 0,-7 0 0 0,8 0 0 0,-8 0 1 15,1 4 0-15,6-4-1 0,-7 3 0 0,1 1 1 0,-1 0-1 16,0-1 0-16,8 5 1 0,-8-5-1 0,1 4 1 16,-1 1 0-16,1 0 0 0,-1-1-1 0,1 0 1 0,-1 0 1 15,0 1-2-15,2-1 0 0,-2 0 0 0,-6 1-5 16,6-1-1-16,-6 0-2 0,7-3-3 0,-7 3-2 0,0 1-3 15,0-1-3-15,7-4-4 0,-7 5-3 0,0-5-8 16,0 5-9-16,6-5-12 0,-6-3-20 0,0 4-25 0,6-4-40 16,-6 0-49-16,7 0-82 0</inkml:trace>
  <inkml:trace contextRef="#ctx0" brushRef="#br0" timeOffset="203235.97">23870 12558 74 0,'-6'-7'353'0,"6"3"-95"0,-7-3-96 0,1 3-65 0,6 0-40 0,-6 1-22 16,-2 3-15-16,2 0-8 0,0 0-7 0,-1 3 0 15,0 1-3-15,-6 3-2 0,7 1 0 0,-7-1-1 0,6 0 1 16,-5 4-1-16,5 0 0 0,1 0-6 0,-1 4 1 15,-6-4-1-15,13 0 0 0,-6 0-1 0,-1-4-1 0,7 4 1 16,-7-3 0-16,7-1 1 0,0 0 1 0,0 1 3 0,7-5-2 16,-7 1 2-16,7 0 0 0,-1-1 0 0,-6-3 2 15,13 4 1-15,-6-4-1 0,-1-4 1 0,1 4 0 16,-1-3 1-16,0 3 0 0,1-4-1 0,6 0 0 0,-13-3 2 16,6 3 3-16,1-3 2 0,-1 3 4 0,1-3 1 0,0 0 3 15,-1-1 5-15,-6 5 2 0,6-5 3 0,-6 5-1 0,0-4-2 16,0 3-4-16,8 0-1 0,-8 1-1 0,0-2-4 15,0 2-2-15,0 3-3 0,0-4-1 0,0 4-2 0,0 0 0 16,0 0 0-16,0 4-1 0,0-1-2 0,0 5 0 16,0 0-1-16,0-1 0 0,0 4 1 0,0-4 0 0,0 4 0 15,0 0 0-15,0 0-1 0,0 4 0 0,0-5-1 16,0 5 1-16,0 0-1 0,-8-1-1 0,8 1-1 0,-6 0-1 16,6-4 0-16,-6 4-3 0,-1-1-1 0,0 1-2 15,7-4 1-15,-6 3-1 0,-1-3 2 0,1 0-1 0,0-3 2 16,-8 2 1-16,8-2 5 0,0 0 0 0,-1-1 1 0,1 0-1 15,-1-3 0-15,0-1 3 0,1 1-1 0,0-4 1 16,6 4 0-16,-7-4 2 0,0 0 2 0,1 0 4 0,6-4 1 16,-6 4 1-16,6-4 0 0,-8 1-1 0,8-1 3 0,0-3-2 15,-6 3-2-15,6-3 1 0,6-5-2 0,-6 6-1 16,0-6-1-16,8 1 0 0,-8 0-2 0,6 0-4 0,0 0 1 16,1 0-7-16,0 1-6 0,-1-1-4 0,7-4-8 15,-6 4-9-15,6 0-7 0,-7-4-17 0,7 4-24 0,0-4-39 16,0 4-54-16,-7-3-91 0,8 3-83 0</inkml:trace>
  <inkml:trace contextRef="#ctx0" brushRef="#br0" timeOffset="203639.8">24092 12191 281 0,'0'-3'280'0,"0"-5"-88"16,0 5-76-16,0-1-48 0,0 4-25 0,0-3-15 15,0-1-9-15,0 4-6 0,0-4-4 0,0 4-2 0,0 4-2 31,0 0-2-31,0 3 3 0,0 1 1 0,6-2 3 16,-6 6 3-16,0-1 3 0,0 3 3 0,0 5 1 0,0-5 3 16,0 5-2-16,0 2-1 0,7 1-2 0,-7 1-3 0,0 2-5 15,0-3-1-15,0 7-3 0,0-3-1 0,0 0-2 0,0 0-1 16,0 3-1-16,0-4-1 0,0-3 0 0,-7 4 0 16,7 0 0-16,0-4 0 0,0 0-1 0,-6 0 0 0,6-4 2 15,0 0 0-15,0-3-1 0,0 3 0 0,0-7 0 0,0 4 0 0,0-4-1 0,0 0-4 0,0-4-3 0,0 1-5 31,0-1-2-31,6 0-6 0,-6 0-1 0,0-3-6 0,0 0-3 0,0-1-2 0,0-3-6 0,7 0-7 0,-7 0-14 16,0 0-27-16,6 0-44 0,-6-7-64 0,0 3-99 0</inkml:trace>
  <inkml:trace contextRef="#ctx0" brushRef="#br0" timeOffset="204085.3">24535 12199 3 0,'-7'0'202'0,"1"0"-52"0,-1 0-44 0,0 0-35 16,-5 4-26-16,-2 0-13 0,2-1-4 0,-8 4-1 15,1 1-1-15,5-1-1 0,-12 4 0 0,7 0 0 0,-1 0 1 16,-6 0-2-16,7 4 1 0,-7-5 0 0,0 5 0 0,6 0 1 16,-6 0 0-16,7-1 1 0,-1-3 0 0,1 4-1 15,5-4-5-15,2 3 0 0,-2-3-2 0,8-3-4 0,-7 3-3 16,13 0-7-16,-8-4 0 0,8 4-1 0,0-3 0 16,8-1-3-16,-8 0 1 0,6 1 0 0,1-5-1 0,-1 5 6 15,8-5-5-15,-8 5 0 0,6-5 0 0,2 4-2 0,-8-3 1 16,14 3 2-16,-7 1 2 0,0-1 0 0,6-3 1 0,-6 3 3 15,7 0-2-15,0-3-1 0,-1 3-1 0,1 1-1 0,0-5-4 16,5 1 0-16,-5-1 2 0,6 1-5 0,-6 0 1 0,-1-1 0 16,1 2 2-16,6-5-1 0,-7 3 1 0,1-3 0 0,-1 0 0 15,-6 0-2-15,7 0 0 0,-7 0-9 0,0 0-8 16,-7 0-11-16,7 0-13 0,-7 0-19 0,-6 0-24 0,8 0-32 16,-2 0-39-16,-6 0-50 0,0 0-75 0</inkml:trace>
  <inkml:trace contextRef="#ctx0" brushRef="#br0" timeOffset="-207700.68">4970 15375 193 0,'-7'15'168'16,"1"0"-44"-16,-1 3-37 0,1-4-25 0,6 1-19 0,-6 3-6 15,-2-3-1-15,8 4-2 0,0-5-4 0,0 1-3 0,0 3-3 16,0-3-4-16,0-1 3 0,0 5-3 0,0-5-4 15,8 1-2-15,-2 4 0 0,0-5 0 0,-6 1-1 0,7-1 0 16,-1 1-1-16,8 0 0 0,-8-1 0 0,8 1-1 0,-8-4 0 16,6 4-2-16,2-4 1 0,-1 3-1 0,-1-3-1 15,2 0-1-15,-2-3 0 0,8 3 0 0,-7-4 0 16,7 0-1-16,0-3 0 0,-8 3-2 0,8-3 2 0,-1-1 0 16,1 1-1-16,0-4-2 0,-1 0 0 0,1 0 0 0,-1 0-2 15,1-4 2-15,-1 1-2 0,1-1 0 0,-1 0 0 0,1-3-1 16,-7 0 2-16,7 0 0 0,-1-4 2 0,-6 3 2 15,6-3 3-15,-5-3 2 0,5-1 3 0,1 0 5 16,-7-3 1-16,6-4 5 0,-5 0 0 0,5 0 1 0,0 0 0 31,-6-3 1-31,7-1-2 0,-7-4 0 0,-6 5-4 0,5-1 0 16,2 1-4-16,-8-1-4 0,1 0-1 0,-7 0-5 16,6 5 0-16,-6-5-3 0,-6 4-1 0,6 0-2 0,-7-4 1 15,1 4 1-15,-8 0-1 0,8 0 1 0,-7 4 0 16,6-4-2-16,-5 7 2 0,-2-3 0 0,1 3-2 0,0 4 0 15,-6 0-1-15,5 0-1 0,-5 1-1 0,6 6-4 0,-6-3-2 0,5 7-7 0,-5-4-4 0,0 4-5 0,-1 4-5 16,1-4-6-16,-1 7-3 0,0-3-6 0,1 3-3 0,-1 0-5 16,1 0-4-16,-1 4-6 0,7-3-18 0,-6 3-26 15,5-4-43-15,2 4-67 0,-1-4-103 0</inkml:trace>
  <inkml:trace contextRef="#ctx0" brushRef="#br0" timeOffset="-207277.75">5419 15529 276 0,'14'-3'210'0,"-8"-1"-63"16,0 0-52-16,1 4-32 0,0 0-21 0,-1 0-10 0,1 0-8 16,-1 4-4-16,0 0 0 0,1 3-2 0,0 0 1 15,-1 4 1-15,0 4-1 0,1-4 1 0,0 7 0 0,-1 0-1 16,1 1-1-16,-1 3-3 0,1 0-2 0,-1 3-1 15,1-3-2-15,-1 4-2 0,8 0-2 0,-8 3-2 0,7 0 0 16,0 0 0-16,-7 4 0 0,7-3 0 0,1-1-1 0,-8-3-1 16,7-1-1-16,0 1 1 0,0-4-1 0,0 0 0 15,0 0 0-15,0-4 1 0,6 1 0 0,-6-1-2 0,1-4 2 16,6-3 0-16,-2 4 1 0,-4-4-2 0,5-3-1 16,1-1-6-16,0-3-4 0,-1-1-8 0,1 1-13 0,-1-4-17 15,0-4-34-15,1 1-40 0,-1-1-54 0,1-3-74 0,-8-1-88 16</inkml:trace>
  <inkml:trace contextRef="#ctx0" brushRef="#br0" timeOffset="-206762.05">6188 15482 48 0,'-7'3'332'0,"1"1"-83"0,0-4-82 16,-1 4-54-16,0-4-34 0,7 0-20 0,0 3-14 0,0-3-11 16,0 0-8-16,0 0-9 0,0 0-3 0,0-3-6 15,0 3-2-15,7 0-1 0,0-4-3 0,-1 4 3 0,0-4-1 16,7 4 2-16,-6-3 0 0,0 3 1 0,5-4 2 15,2 4 3-15,-2-4 2 0,2 4 2 0,5-4 3 0,-6 4 2 16,6-3 0-16,-5-1 0 0,5 0 0 0,7 1-2 0,-6-5-3 16,-1 5-1-16,1-5-2 0,6 5-3 0,-6-5-2 15,-1 1 0-15,1 0-1 0,6 3 0 0,-7-3-1 0,1 3-1 16,0-3-2-16,-8 3-1 0,8 1-1 0,-7-1-1 0,-1 0-1 16,2 1-3-16,-8 3-2 0,8-4-2 0,-8 0-4 15,0 4-7-15,1 0-4 0,-7 0-5 0,7 0-5 0,-7 0-9 16,6 0-7-16,-6 4-10 0,0-4-10 0,0 4-20 15,-6-1-31-15,6-3-57 0,-14 8-80 0,8-5-83 0</inkml:trace>
  <inkml:trace contextRef="#ctx0" brushRef="#br0" timeOffset="-206510.99">6311 15591 342 0,'-6'4'262'0,"6"-4"-89"16,-6 4-67-16,6-1-36 0,0-3-22 0,0 4-11 0,0-4-9 15,6 0-6-15,-6 0-3 0,13 0-2 0,-6 0-2 16,-1-4-3-16,7 1-1 0,7-1-4 0,-8-3 1 0,8-1 0 16,0 5 1-16,5-8-1 0,2 3-1 0,-1 1 0 15,-6-4-2-15,12 0 2 0,-12 0-1 0,13 4-1 0,-8-4-2 16,-5 4-1-16,6-1 0 0,-6 1-2 0,-1-1-3 0,-6 5-4 16,0-1-2-16,0 4-2 0,0-4-2 0,-7 4-1 15,1 0 0-15,-1 0-3 0,-6 0-1 0,0 0-2 0,0 4-5 16,0 0-6-16,0-1-9 0,0-3-15 0,-6 4-23 15,6 0-30-15,-7-4-40 0,1 4-57 0,6-4-75 0</inkml:trace>
  <inkml:trace contextRef="#ctx0" brushRef="#br0" timeOffset="-197008.07">7556 14866 105 0,'0'0'139'0,"0"0"-29"16,0 0-23-16,0 0-20 0,0 0-15 0,0 0-11 0,0 0-9 16,0 0-6-16,6 4-4 0,-6-4-3 0,0 0 1 15,7 0-3-15,-7 0 1 0,0 0-3 0,0 3-1 0,0 1-1 16,6-4 1-16,-6 4 0 0,6-1 0 0,-6 1 3 15,7 3 4-15,-7 0 4 0,7 1-1 0,-7 0 1 0,6 2 1 16,0-2 0-16,-6 3 1 0,8 3 0 0,-8-3-5 0,6 4 0 16,-6 3 0-16,6-3-1 0,-6 3-2 0,7 1 1 15,-7 3-2-15,6 0-1 0,-6-1 0 0,7 5-2 0,-7-4-2 16,6 8-1-16,-6-5-2 0,0 1-1 0,7-1-1 16,-7 5-2-16,0-1-1 0,0-3 0 0,0 3 0 0,0-3 1 15,0-1-3-15,0 1 0 0,0 0-1 0,0-1 2 16,0-3-1-16,0 0-3 0,0-4 1 0,0 1 1 0,0-1 1 15,0-3-2-15,0-4 0 0,0 3 0 0,0-6 1 0,0 3 0 16,0 0-1-16,6-8-1 0,-6 5 3 0,0-5 2 0,0 1 1 16,0-4 1-16,0 4 1 0,0-4 0 0,0 0 1 0,6 0 0 15,-6-4-4-15,0 4-1 0,0-4-1 0,0-3-2 16,8 3-1-16,-8-3 0 0,0 0 0 0,0-1-1 0,0 1 0 16,6 0 1-16,-6-4 1 0,0 4 0 0,6-4-1 15,-6 3-1-15,0-3 0 0,7 0-1 0,-7 0 2 0,7 0 0 16,-7 0-1-16,6 0 1 0,-6 0 0 0,6 0 0 0,-6-3 1 15,7 3 1-15,-1 0-2 0,-6 0 0 0,7-4 1 16,0 4-2-16,-1 0 1 0,0 3-1 0,1-3-1 0,0 1 1 16,-1 2 0-16,0 1 0 0,1 0 0 0,-1-1-2 15,1 1 0-15,0 0 0 0,5-1 2 0,-4 1-1 0,-2 0-3 16,6 3 2-16,-6 1-1 0,8-5 4 0,-7 5 0 16,-1-2-1-16,8 2 0 0,-8 3 0 0,0 0 0 0,8 0 1 15,-8 0 0-15,0 0-1 0,1 3 0 0,6 5 1 0,-6 0-1 16,-1-1 1-16,0 4-1 0,1 0 0 0,-7 0 0 15,7 3 1-15,-1 1 0 0,0 3 0 0,-6-3-1 0,7 3 1 16,-7 1 0-16,6-1 0 0,-6 0 0 0,7 1 0 16,-7-1 0-16,0 0 0 0,0-3 2 0,0 3-1 0,7-4 0 15,-7 2 0-15,0-5 0 0,0 3 1 0,0-3-2 0,0 0 0 16,0 0-1-16,0 0 0 0,-7-4 1 0,7 1 0 16,0-1 0-16,0 0 0 0,0-3 0 0,0 3 0 0,7-3-1 15,-7-1-2-15,0 5-6 0,0-8-5 0,0 0-6 0,0 3-9 16,0-3-10-16,0 0-14 0,6 0-19 0,-6-3-39 0,6-1-53 15,-6-3-92-15,8 3-88 0</inkml:trace>
  <inkml:trace contextRef="#ctx0" brushRef="#br0" timeOffset="-196412.42">8357 15643 308 0,'0'-4'257'0,"0"4"-66"0,0-3-58 15,0-1-40-15,0 0-26 0,-7 4-15 0,7-3-11 0,0 3-7 16,-7-5-8-16,1 5-5 0,0 0-3 0,6 0-4 0,-7 5-1 16,-1-2-3-16,3 1 0 0,-8 0-3 0,7-1 0 0,-8 5 0 15,8-1-3-15,0 0-1 0,-2 0-1 0,-4 4 2 0,6 0 0 16,-1 0 2-16,0 0 1 0,1 0 0 0,-1 4 1 0,1-4-1 15,6 3 1-15,-6 1-1 0,6-4-2 0,0 4 0 16,6-4-1-16,-6 4-3 0,6-4 0 0,1-1 0 16,-1 1-1-16,1 0 0 0,6 0 0 0,-7 0 0 0,8 0 0 15,-2 1 0-15,2-5 0 0,-1 0 0 0,-2 4 0 0,4-3 1 16,4-1 0-16,-12 0 0 0,6 0-1 0,0 1 0 16,0-1 0-16,-1 0 0 0,-4-3-1 0,4 3 0 0,-5 1 1 15,-1-5 1-15,1 5 0 0,0-1-1 0,-7-4 1 16,6 5-1-16,-6-5 1 0,0 5-1 0,0-5 0 0,0 5-1 15,-6-4 0-15,-1 3 1 0,7 0-1 0,-7-3 0 0,1 3 1 16,-7-3-1-16,7 3 1 0,-2-3 0 0,-4 0 0 16,-1 3 0-16,0-7-1 0,6 4 1 0,-6 3-1 0,0-7-1 15,0 4-1-15,0-4 1 0,7 0-3 0,-7 0-2 16,-1 0-3-16,2-4-6 0,4 0-2 0,-4 1-5 0,6-5-5 16,-8 1-7-16,8-4-8 0,-7 4-8 0,7-8-19 0,-2 4-37 15,2-3-53-15,0-2-75 0,0 2-97 0</inkml:trace>
  <inkml:trace contextRef="#ctx0" brushRef="#br0" timeOffset="-196030.22">8161 15636 149 0,'0'-4'204'0,"7"4"-53"16,-7-4-47-16,0 1-34 0,7-2-23 0,-1 2-14 0,-6 3-6 16,6-4-6-16,0 1-1 0,2 3-1 0,-2-4-1 0,7 4-1 15,-7-4-2-15,1 4 1 0,6-3 2 0,-7 3 1 16,8 0 0-16,-2 0-1 0,2-4-2 0,5 4-2 0,-6-4-1 0,6 1-1 15,1-1-2-15,0 0-2 0,-1 1-2 0,1-5-1 16,6 5-2-16,-1-5 0 0,2 1-1 0,-1 0-1 0,0 3-1 16,-6-3-1-16,5 3-1 0,-5-3-1 0,0 3 0 0,-2 1-3 15,3-1-4-15,-9 0-3 0,2 4 0 0,-8 0-5 0,1 0-3 16,0 0-2-16,-7 0-4 0,6 4-1 0,-6 0-1 16,0-1-5-16,0-3-16 0,-6 4-24 0,6 0-36 0,0-1-60 15,-7-3-94-15</inkml:trace>
  <inkml:trace contextRef="#ctx0" brushRef="#br0" timeOffset="-195288.39">9294 15544 280 0,'-6'0'285'0,"0"3"-82"0,-2-3-70 0,2 0-44 0,6 0-24 15,-6 0-15-15,6 0-11 0,-6 0-7 0,6 0-4 0,-7 0-6 16,7 0-2-16,0 0-6 0,0 0 0 0,7 0-3 15,-7 0 1-15,6-3 0 0,0 3-2 0,0-4 1 0,2 4 0 16,-2 0 0-16,7-3 1 0,-6 3 1 0,6 0-2 0,7-4 1 16,-8 0-3-16,8 4-1 0,-1 0 0 0,1-3 1 0,0 3-2 0,5-4-1 15,-5 4-1-15,6-4-1 0,7 1 0 0,-7-1 2 16,0 4-2-16,6-4-2 0,-5 1-1 0,5-1-1 0,1-3 2 16,-1 3-1-16,1 0 0 0,-1 1-1 0,1-5 0 0,-1 4 0 15,1-3 0-15,-1 3-1 0,-6 1 1 0,7-1-1 16,-7 0-3-16,-7 1-1 0,1-1-4 0,0 0-2 0,-8 4-1 15,8-3-1-15,-13 3 0 0,4 0-1 0,-2 0-1 16,-3 0 8-16,0 0-1 0,-6 0 0 0,0 0 1 0,0 0 0 16,0 3 1-16,0-3 0 0,-6 4 0 0,6-4-5 15,-6 4 0-15,-3-4-2 0,4 0-3 0,-8 0-9 0,7 3-8 16,-1-3-9-16,0 0-20 0,-5 0-38 0,6-3-57 0,-2 3-93 16,-4-4-89-16</inkml:trace>
  <inkml:trace contextRef="#ctx0" brushRef="#br0" timeOffset="-194231.97">10552 14808 126 0,'0'-4'251'0,"0"-3"-69"16,6 3-58-16,-6 0-42 0,6-3-23 0,-6 3-16 0,7 1-8 16,-7-1-6-16,0-3-2 0,7 3-7 0,-7 0-5 15,0 0-3-15,6 4-3 0,-6-3-2 0,6 3-3 0,-6-4 0 16,7 4-2-16,-7 0 3 0,0 0 0 0,0 0 2 0,0 4 2 16,7-1 3-16,-7 1 4 0,6 4 2 0,-6-1 2 15,7 4 0-15,-1 4 0 0,0-1 1 0,-6 4 0 0,7 1-1 16,0 3-3-16,-1-1-4 0,0 6-1 0,2-6-1 15,4 5-1-15,-5 3-3 0,0-3 0 0,-1 3-1 0,0 1-3 16,1-1 0-16,-1 0-2 0,0 0 1 0,-6 0 1 16,8 1-1-16,-2-1-2 0,-6-3 0 0,6 0-1 0,-6-5 3 15,7 5-2-15,-7-4 0 0,6 0-1 0,1-3 1 0,-7-1 1 16,7 0 0-16,-7-3 1 0,6 0-3 0,-6-1 1 0,6-3 0 16,-6 0 0-16,7-3 0 0,-7-1 0 0,7 0 0 15,-7-3 0-15,6-1 0 0,-6 1 1 0,6 0 1 16,-6-1 0-16,0-3 2 0,0 0 1 0,0 0 2 0,0 0 1 15,7 0 2-15,-7-3 0 0,0-1 3 0,0 0 0 0,0 1-1 16,0-1-2-16,0-3-2 0,0 0-2 0,0-1 0 0,0-3-2 16,0 0-1-16,0 0 0 0,7 0 0 0,-7 0-2 0,6 0 3 15,-6 0-2-15,7-4-1 0,-7 1 1 0,6 3-1 0,0-4-1 16,1 1-1-16,0-1 1 0,-1 4-1 0,8-3 1 16,-8 2 1-16,0-2-2 0,7 3 0 0,-6 0 0 15,6 0 1-15,-7 0 0 0,8 3 0 0,-8 1 0 0,7 0 0 16,-7-1 1-16,1 5 0 0,-1-1 0 0,1 1-1 0,-1 3-1 15,1 0 0-15,0 0 0 0,-1 3 0 0,0 1 0 16,0-1 1-16,2 5-1 0,-8-1 0 0,6 0-1 0,0 4 2 16,1 0-1-16,-7 4 0 0,6 0-1 0,-6-1 0 15,0 4 3-15,7 1-1 0,-7-1 0 0,0 1 0 0,7-1 0 16,-7 4 1-16,0-4 1 0,0 0-2 0,0 5 0 0,6-5 1 16,-6 0 0-16,0-3-1 0,6 3 0 0,-6-3 0 15,0-1 0-15,8-3 0 0,-8 4 0 0,6 0-2 0,-6-4-1 16,6 0 0-16,-6-4-4 0,6 4-5 0,-6-4-5 0,7 1-8 15,-7-5-4-15,7 1-8 0,-1 3-6 0,-6-7-13 16,7 4-18-16,-7-4-30 0,6-4-52 0,1 4-79 0,0-3-100 16</inkml:trace>
  <inkml:trace contextRef="#ctx0" brushRef="#br0" timeOffset="-193792.92">11320 15569 368 0,'6'-3'277'16,"8"-1"-101"-16,-8 0-76 0,7-3-41 0,1 3-22 0,-2-3-11 15,8 4-8-15,-7-5-5 0,7 8-2 0,-8-3-2 0,2-1-2 16,-2 4-2-16,0 4-3 0,-4-1-1 0,5 1 1 15,-13 3 0-15,6 0 0 0,-6 4 1 0,0 4-1 16,0 0-1-16,-6 3 1 0,0 1 1 0,-1-1-2 0,-6 0 3 16,6 4-3-16,-5-4 1 0,-2 4-2 0,-6 0 0 0,8 0 2 15,-8 0 1-15,7 0-1 0,-7 0 2 0,8 0 1 16,-8-4 1-16,7 1 2 0,-7-5 2 0,8 1 1 0,-2 0 2 16,8-4 1-16,-1-4 1 0,-5 0 3 0,12 1 1 15,-8-5 0-15,2 1 0 0,6-4-2 0,0 4-1 0,0-4-3 16,6-4-2-16,2 4-2 0,-2-4-5 0,0 1-2 0,1-1 0 15,6 0 1-15,6-3-2 0,-5 0 0 0,5 3-1 16,1-3-1-16,0 0 0 0,5-1 0 0,-5 1-2 16,6-1-1-16,-6-3 0 0,4 4 0 0,3 0-1 0,-1-1 2 15,1 1-1-15,-1 0 0 0,-7-4-1 0,7 4-2 0,-6-1-6 16,0 1-7-16,-1 3-12 0,0-3-12 0,-6 3-13 0,1 1-18 16,-2-5-24-16,1 5-30 0,-6-1-44 0,0 0-65 15,-7 4-87-15</inkml:trace>
  <inkml:trace contextRef="#ctx0" brushRef="#br0" timeOffset="-192699.83">13573 14555 124 0,'0'-4'304'0,"0"0"-81"0,0-3-83 15,0 3-57-15,-6 1-32 0,6-1-15 0,0 0-10 0,0 1-5 16,0-1 5-16,0 4-9 0,0-4-2 0,0 4 0 0,0-3 0 16,0 3 0-16,-6 0 0 0,6 0-1 0,0-4-7 15,0 4 1-15,-8 4-1 0,8-4 0 0,-6 3-2 0,0 1-3 16,0 0-1-16,-8 3 2 0,8 0 0 0,-7 4 3 15,-1 0 1-15,2 0-1 0,-2 0 1 0,-5 7 2 0,6-2 1 16,-6 5 1-16,-1 1-3 0,-6 0 1 0,7 4 1 0,-7 3 0 16,-1 4 2-16,8 0-3 0,-8 7 2 0,2-3-2 15,5 7 1-15,-6 0 0 0,7 0-3 0,-7 0 0 0,6 4 1 0,0-1 4 0,7 0-3 16,1-2-1-16,-2-1 4 0,8-1 0 0,0 2 2 16,6-1-1-16,-8-4-1 0,16-3-2 0,-8-1-2 0,6 1 1 15,0-4-3-15,8 0 1 0,-2 0-3 0,1-4-1 16,7-3 2-16,0-1-1 0,-1 1 0 0,1-4-1 0,6 0 0 15,0-4-3-15,-1-3 1 0,2-1 0 0,4 1 0 0,-4-4 0 16,6-4 1-16,-1 1-1 0,1-1-1 0,-1-3 0 31,2 0 0-31,-2-4-3 0,1 3-4 0,-1-3-9 0,1 0-13 16,6-3-17-16,-7-5-25 0,1 4-49 0,-7-7-79 0,6 4-138 16,1-4-68-16</inkml:trace>
  <inkml:trace contextRef="#ctx0" brushRef="#br0" timeOffset="-191561.27">14459 14617 217 0,'0'-3'230'15,"0"-2"-54"-15,0 2-49 0,-6-1-37 0,6 0-22 0,0-3-16 16,0 3-7-16,0 1-7 0,0-1-6 0,-7 1-6 15,7-1-5-15,0 4-2 0,0-4-5 0,0 4-4 16,0-3-3-16,0 3 0 0,0 0-1 0,0-4-1 0,0 4-1 16,0 4-3-16,0-4 1 0,7 7 2 0,-7-3 2 0,6 6 1 15,-6 1 2-15,7 5-2 0,-7-2 4 0,6 1 3 16,-6 3 2-16,6 4 1 0,2 0-1 0,-8 0 0 0,6 0-1 16,0 0 1-16,-6 4-4 0,6-5-1 0,2 1 0 0,-8 0-3 15,6 0-3-15,0 1 0 0,1-5-1 0,-1-4-1 16,-6 1 1-16,7 3-1 0,0-7-1 0,-7 4-1 0,6-4 0 15,-6 0-1-15,6-4 0 0,-6-3 0 0,0 3 0 16,0-3 0-16,5-1 0 0,-5 5 2 0,-5-4 3 0,5-1 2 16,0 1 2-16,-6-4 0 0,0 4-1 0,-1-1 1 15,0 1-2-15,-6-4 1 0,1 4-2 0,-2-4-2 0,2 3-2 16,-2-3 1-16,1 4 2 0,0-4-3 0,-6 4 2 0,5-1-2 16,-5 1 3-16,6 0-2 0,-6 3 6 0,5 0-3 15,-5 4-2-15,6-4 0 0,-6 8 0 0,5-4 2 0,2 4-2 16,-2-1-1-16,1 5-3 0,7-1 0 0,-1-3 0 15,1 3 1-15,-1 0 1 0,7 1-1 0,0-1 0 0,0-4 0 16,7 5-1-16,-1-4 0 0,1-4 1 0,-1 3 1 0,1-3-2 16,5 0 1-16,-4-3-1 0,4-1 0 0,-5 0 0 15,6-3 2-15,0 3-2 0,0-3 0 0,0-4-1 0,0 3-1 16,-6-3 0-16,5 0 0 0,1 0-1 0,1-3 2 16,-2 3 0-16,-4-4-1 0,4 0 0 0,1-3 1 0,-6 3 1 15,-1-3 0-15,7 4 1 0,-7-5-2 0,2-3 0 16,-2 4 2-16,0-4 1 0,0 4-2 0,-6-8 0 0,8 4-1 15,-2 0 0-15,-6-4 2 0,6 4 0 0,-6-3-1 0,0 3-1 16,7-4 1-16,-7 0-1 0,0 4 1 0,0 0 0 0,0 1-2 16,0-1 2-16,0 3 0 0,0 0 0 0,0 1 0 15,0 0 3-15,-7 0-2 0,7 3-1 0,0 0 1 0,0 1-1 16,0 3-1-16,0-4 5 0,0 4-1 0,0 0-3 0,0 0-1 16,0 0 0-16,0 4-1 0,0 3 1 0,7-3 0 15,-7 7-5-15,0-4 2 0,6 1 2 0,-6 3 0 0,0 0 1 16,7-1 1-16,0 1-2 0,-7 4 1 0,6-4 0 0,0 0 1 15,-1 4 1-15,4-4 0 0,-3-1 0 0,0-2 0 0,1 3 1 16,-1 0-2-16,8-4-2 0,-8 1-2 0,7-1-5 0,-6-3-3 16,5 3-4-16,2-3-4 0,-1-4-7 0,-1 3-4 15,2-3-7-15,-2 0-5 0,2 0-5 0,-1 0-8 0,7-3-10 0,-8-1-16 16,2 0-23-16,-2 1-38 0,1-5-51 0,1 1-75 16,-2 0-76-16</inkml:trace>
  <inkml:trace contextRef="#ctx0" brushRef="#br0" timeOffset="-191185.11">14804 14925 130 0,'0'0'300'0,"0"-4"-66"0,0 4-69 0,0-3-56 16,0 3-38-16,0-5-22 0,0 5-14 0,0-3-8 15,0 3-11-15,7-3-5 0,-7 3-3 0,6-5-3 0,1 5-1 16,-7 0 1-16,7 0 0 0,-1 5-1 0,-6-2 1 0,6 5 2 16,0-1 0-16,-6 4 1 0,8 3 3 0,-2 1 0 15,-6 3 1-15,6 1 3 0,1 6 2 0,-7-3 0 0,7 4 2 16,-7 0-3-16,0 3-2 0,6 0-2 0,-6 0-3 15,0 1-2-15,7-5-2 0,-7 5-3 0,0-5-1 0,6 1 0 32,-6 0 0-32,0-1 0 0,6-3 0 0,-6 0-1 0,7 0-1 15,-7-4-3-15,7 1-5 0,-1-1-6 0,-6-7-5 0,6 4-5 0,1-4-7 0,0 0-7 0,-1-4-10 16,1-3-8-16,-7-1-14 0,6-3-25 0,1 0-37 0,-1-3-54 16,1-1-71-16,-7 0-77 0</inkml:trace>
  <inkml:trace contextRef="#ctx0" brushRef="#br0" timeOffset="-190714.6">14889 15262 269 0,'0'-8'278'0,"0"1"-93"0,0 3-77 16,0-3-46-16,0 3-27 0,7 1-15 0,-7-1-10 15,6 1-4-15,0-1-1 0,-6 0-3 0,14 1 2 0,-8 3-1 16,0-4-1-16,1 4 3 0,0-4 2 0,-1 4 0 0,7-3-2 15,-6 3 2-15,6-5 1 0,-1 5 1 0,-4-3 2 16,4 3 1-16,1-4-2 0,0 4-2 0,0-3 4 0,-7-1-3 16,8 0-2-16,-8 1 0 0,8 3-3 0,-8-4-2 15,7 0 1-15,-6 1 0 0,-1-1-1 0,1 0-5 0,-7 1 4 16,6-5 1-16,0 1 5 0,-6 3 4 0,7-3 0 0,-7-4 2 16,0 4 1-16,7-4 5 0,-7 0-3 0,0 0 2 15,0 0-2-15,0 0 0 0,-7 0 1 0,7 0-2 0,-7 0 2 16,7-4 1-16,-6 8-2 0,6-4-2 0,0 0 0 15,-6 4-1-15,6-1-3 0,0 1 2 0,-7 3-2 0,7-3-2 16,0 3-1-16,0 4-1 0,-6-3-2 0,6-1-1 0,0 4-3 16,0 0 0-16,0-4-2 0,0 4 0 0,0 4-2 15,0-4 2-15,0 4 2 0,6-1-1 0,-6 1 0 0,0 3 1 16,7 1 0-16,-7-1 1 0,6 4 2 0,-6 0 0 0,6 4-4 16,1-1 1-16,-7 4 0 0,7 1 0 0,-1-1 0 15,-6 1 0-15,0 3 0 0,7 3-1 0,-1-3 1 0,-6 0 0 16,7 4-1-16,-7-4 1 0,0 3 0 0,6-3 0 15,-6 0-1-15,7 0 0 0,-7 1-3 0,6-2-1 0,-6-2-2 16,0 3-4-16,6-4-4 0,-6 0-7 0,0-3-6 0,0 3-6 16,8-3-7-16,-2 0-10 0,-6-4-18 0,6 0-29 15,1-8-49-15,6 5-80 0,-7-1-102 0</inkml:trace>
  <inkml:trace contextRef="#ctx0" brushRef="#br0" timeOffset="-174357.78">15977 14907 73 0,'-7'-8'70'0,"1"4"-32"0,-1 0-23 0,0 1-15 0,1-1-8 15,0 1-9-15,-1-1-16 0,-6-3-21 0</inkml:trace>
  <inkml:trace contextRef="#ctx0" brushRef="#br0" timeOffset="-173662.52">15755 15023 99 0,'0'0'116'15,"0"0"-19"-15,0 4-13 0,7-4-11 0,-7 0-8 16,0 0-6-16,0 0-8 0,0 0-7 0,0 0-7 0,0 0-7 16,-7-4-6-16,7 4-4 0,0 0-3 0,0 0-2 15,0-3-1-15,0 3 0 0,0 0 0 0,-6 0 2 0,6 0-2 16,0 0 2-16,-7 0 1 0,7 0-1 0,0 0 0 0,0 0 1 16,0 0 0-16,0 0 1 0,-7 0-1 0,7 0 2 0,0 0-2 0,0 0 2 15,0 0-1-15,0 0 0 0,0 0 2 0,0 0 1 0,0 0 1 16,0-4 1-16,0 4 0 0,0 0-3 0,0 0 0 15,0 0-2-15,0 0 0 0,0 0-3 0,0 0-2 0,0 0 0 16,7 0 0-16,-7 0-1 0,0 0 0 0,0 0-3 16,0-4-2-16,7 4 0 0,-7 0 0 0,6 0-4 0,1-3-1 15,-1 3 0-15,1-4 1 0,0 4 0 0,5 0 1 0,-6-3 0 16,8 3-1-16,-1-4 1 0,0 4-2 0,0 0 1 16,-1 0-1-16,2-4-2 0,6 4 0 0,-7-3 0 15,6 3 0-15,-6 0 0 0,7-4 0 0,-7 4 0 0,0 0 0 16,6 0 0-16,-5-4 0 0,-2 4-1 0,1 0 0 0,-6 0 0 15,6 0 0-15,-1 4-1 0,-4-4 1 0,-2 0-1 0,0 4-2 16,1-4-1-16,0 0-3 0,-7 3-4 0,6-3-4 16,-6 0-4-16,0 0-4 0,7 4-3 0,-14-4-2 15,7 4-4-15,0-4-1 0,-6 3-3 0,6 1-1 0,-7-1-4 16,-6 1-3-16,7 3-5 0,-2-3-3 0,-4 0-6 0,-1-1-4 16,0 5-8-16,6-5-7 0,-13 1-12 0,8 4-15 15,-1-5-14-15,0 5-28 0,-7-5-32 0</inkml:trace>
  <inkml:trace contextRef="#ctx0" brushRef="#br0" timeOffset="-173410.54">15703 15222 84 0,'6'0'228'0,"2"0"-56"0,-8 0-52 0,6 0-41 0,0-4-27 15,0 4-17-15,1 0-6 0,6-4-3 0,-6 4-6 0,6-3-1 16,-6 3 0-16,5-4 1 0,-6 4-2 0,8-4 0 0,-1 1 0 15,0-2-2-15,0 5 0 0,-1-3-1 0,2-1 0 16,-1 1-3-16,0-1 0 0,0 4-4 0,7-4-2 0,-8 1-1 16,2 3-2-16,-1-4-1 0,0 4-1 0,0 0-1 0,-1 0-1 15,2 0 2-15,-8 0-1 0,7 0 0 0,-6 0-1 16,6 0-1-16,-7 0-2 0,0 4-3 0,2-4-7 0,-2 0-11 16,0 0-17-16,1 0-27 0,0 0-44 0,-1 0-69 0,-6 0-109 15</inkml:trace>
  <inkml:trace contextRef="#ctx0" brushRef="#br0" timeOffset="-170756.62">16973 14558 118 0,'0'-3'218'0,"0"-1"-46"0,0 0-44 0,0 1-38 0,0-1-25 16,0 0-16-16,7 4-8 0,-7-3-4 0,0-1-5 0,0 0-4 16,0 4-4-16,0-3-2 0,0 3-3 0,0-4-6 15,0 4-2-15,0-4-2 0,0 4-2 0,0 0 0 0,0-3-1 16,0 3-1-16,0 0-2 0,0 0 0 0,6 3-1 15,-6-3 2-15,0 4 2 0,7 0 0 0,-7-1 1 0,6 5 2 16,-6-1 4-16,7 4 2 0,-7 4 2 0,6-1 1 16,1 1 2-16,-7 4-2 0,6-1 0 0,-6 0-2 0,6 4 0 15,-6-4-1-15,8 4-3 0,-8 0-2 0,0 0-2 16,0 0-1-16,0-3 0 0,0 2 0 0,0-2 0 0,6-1-2 16,-6-3 1-16,0 3 0 0,0-4-1 0,0 2 0 0,0-6-1 15,0 1 0-15,0 0-3 0,6-3 0 0,-6 3 0 16,0-4 0-16,0-3 0 0,0-1 0 0,0 1 0 0,0 0 6 15,0-1 4-15,0-3 3 0,0 4 6 0,0-4 4 0,0 0 2 16,0 0 2-16,0 0 1 0,-6 0-6 0,6 0-3 16,-6-4-4-16,6 4-4 0,-8-3-5 0,2-1-1 0,0 4-3 15,6-4-2-15,-7 1 3 0,-6-1-3 0,7 4-1 0,-1-4 0 16,1 1 1-16,-1-1-2 0,0 4-1 0,1 0 1 0,0-4 1 16,-7 4 0-16,6 4-1 0,1-4-2 0,-7 4 1 15,6-1 0-15,0 1 1 0,1 3 0 0,0-3-1 16,-2 3 1-16,2 1 0 0,6 2 3 0,-6-2-2 0,6-1 1 15,-6 4 0-15,6-4 0 0,0 5 0 0,-7-5-1 0,7 4-1 16,0-4 0-16,0 1 0 0,7 3 1 0,-7-4-4 16,0 0 1-16,6 0 0 0,-6 1 2 0,0-1 1 0,6-3-1 15,0 3-1-15,2-3-1 0,-8 3 2 0,6-3-1 16,0-1 1-16,1 1-3 0,0 0 1 0,-1-1-1 0,7 1 1 16,-6-4 0-16,-1 4 0 0,1-4 1 0,-1 3-2 0,7-3 1 15,-6 0-2-15,-1-3 4 0,1 3-3 0,-1-4 1 0,7 4 0 16,-6-4 1-16,-1 1 1 0,0-5 1 0,2 5 0 0,-2-5-1 15,7 5 1-15,-7-5 0 0,1 1 0 0,0 0 0 16,-1 3 0-16,0-3 0 0,-6 0 1 0,6-1 1 16,-6 1 0-16,8 0 0 0,-8-1-1 0,0 5-1 0,0-5 1 15,0 1 0-15,6 0-1 0,-6 3 0 0,0-4 1 0,0 1-1 16,0 0 1-16,0-1 1 0,0 5-1 0,-6-5 0 0,6 1 1 16,0 4-1-16,0-1 0 0,0 0 0 0,0 1 1 0,0-1-2 15,0 4 1-15,0 0 1 0,0-4 0 0,0 4-2 0,0 0 0 16,0 0 0-16,-8 0 0 0,8 4 0 0,8 0-1 15,-8-1-2-15,0 5 0 0,6-5 2 0,-6 8 1 16,6-4 0-16,-6 1 0 0,7 3 0 0,0 0 1 0,-7-4 0 16,6 4 0-16,1 0-1 0,-1 0 0 0,-6-3 0 0,6 3-1 15,1-1 0-15,0-2-1 0,-1 3 1 0,7-4 1 16,-6 4 0-16,-1-4 0 0,7 1 0 0,-7-1-1 0,1-3 0 16,6 3-1-16,-7-4-1 0,2 2-2 0,4-2-5 15,-5 1-3-15,-2-4-5 0,3 4-3 0,5-4-8 0,-7 0-5 16,0 0-10-16,2-4-8 0,4 4-6 0,-5-4-10 15,6 1-17-15,0-2-26 0,-7-2-44 0,8 0-75 0,-8-4-100 16</inkml:trace>
  <inkml:trace contextRef="#ctx0" brushRef="#br0" timeOffset="-170156.84">17487 14723 12 0,'0'-4'317'0,"0"1"-77"0,0 3-78 0,-6-4-63 0,6 4-40 16,0-4-23-16,0 4-9 0,0 0-7 0,-6 0-5 0,6 0-2 15,-6 0-3-15,6 0 1 0,-8 0-1 0,8 0 0 16,-6 0 0-16,6 0 2 0,-6 4-1 0,6-4-1 15,0 0-1-15,-7 4 1 0,7-4 0 0,0 3-1 0,-7 1 1 0,7 0 0 16,0 3 3-16,0 0 5 0,-6 1 2 0,6 3 1 16,0 0-1-16,0 4-1 0,0-4 1 0,-7 3-2 15,7 1-1-15,0 3-3 0,0-3-4 0,0 3-3 0,-6-4 0 16,6 5 0-16,0-1-1 0,0-3 0 0,6 3-4 0,-6 1-1 16,0-1 3-16,0 0-1 0,0 0 1 0,7 1-4 15,-7-4 1-15,0-1 0 0,6 5-1 0,1-8 3 0,-7 3-1 16,7-3-2-16,-1 0 0 0,0 0 1 0,2 0-1 0,-2-4 0 15,6 4 1-15,-4-4 0 0,4-2 0 0,1 2 0 16,1-3-1-16,-2-1 0 0,1 1 0 0,0-4-1 0,0 0-2 16,1 0-1-16,-2 0 0 0,2 0 2 0,-2-4 1 15,8 4-1-15,-7-3 1 0,1-5 0 0,-2 5 1 0,1-2 0 16,-6-2 1-16,6 0 0 0,-2 0 0 0,-2-1-1 16,3-3 2-16,-6 0 0 0,1 0-2 0,6 0 1 0,-6 1 5 15,-1-5 0-15,-6 0 1 0,7 4 1 0,-7-3 1 0,7-1 1 16,-7 0 5-16,0-3-4 0,0 3-1 0,-7 1-2 15,7-5-1-15,-7 1 0 0,1 3-2 0,-1-3-1 0,-6-1 0 16,6 5-3-16,-5-4-1 0,-3 3 2 0,4-3-2 0,-2 3 0 16,-1 1 0-16,2-1 0 0,-2 4 0 0,-5-4 0 15,6 4 0-15,0 4-2 0,-7-1 2 0,8 1 0 0,-2 0-1 16,1 3-5-16,0 4-3 0,0 0-4 0,1 0-7 16,4 4-4-16,-4-1-10 0,5 5-9 0,1-1-13 0,0 0-18 15,-2 1-34-15,8-1-62 0,0 1-105 0,0 3-84 0</inkml:trace>
  <inkml:trace contextRef="#ctx0" brushRef="#br0" timeOffset="-169824.06">17520 15049 279 0,'0'-4'293'0,"0"4"-92"0,0 0-76 0,0-3-50 0,6 3-25 31,-6 0-14-31,8-4-9 0,-2 4-4 0,0 0-5 0,1 0-4 16,-1 0-1-16,1 4 1 0,-1-1-2 0,7 1-2 16,-6 0 2-16,0 3 1 0,-1-3 3 0,0 7 0 0,0 0 1 15,2 0-4-15,-2 0 0 0,0 3-1 0,1 1-2 0,-1 0-3 16,1-1 0-16,0 1-1 0,-1 4-2 0,0-5 0 15,2 1 0-15,-2 3 2 0,0-3-1 0,0-1 0 0,8-3 0 16,-8 4-1-16,7-4 1 0,1-4 0 0,-2 5-2 16,1-6 0-16,0 2-1 0,7-1 1 0,-7-3-5 0,7 0-8 15,-8-1-12-15,8-3-17 0,-1 0-26 0,7 0-56 0,-6-3-96 16,0-1-113-16,-1 0-66 0</inkml:trace>
  <inkml:trace contextRef="#ctx0" brushRef="#br0" timeOffset="-154327.68">18217 14939 24 0,'0'0'35'0,"7"0"11"16,-7 0 7-16,6 0 9 0,-6 0 7 0,0 0 5 0,6-3-3 15,-6 3 0-15,0 0-4 0,0 0-6 0,7-4-7 16,-7 4-10-16,0 0-11 0,7 0-7 0,-7 0-4 16,0 0-6-16,0 0-4 0,0 0-3 0,0 0-2 0,0 0 2 15,0 0 0-15,0 0-1 0,0 0 2 0,0 0 1 0,0 0 0 16,0 0 0-16,0 0 2 0,0 0-2 0,0 0-1 0,0 0-1 16,0 0 1-16,6 0-1 0,-6 0 1 0,0 0 3 15,6 4-2-15,-6-4-1 0,8 0 2 0,-2 0 1 0,-6 3-1 16,6-3-2-16,1 0 0 0,0 0-3 0,-1 4 3 0,0-4-1 15,1 0 0-15,5 0-1 0,-4 4 0 0,4-4-1 16,1 0-1-16,0 0-1 0,0 0-2 0,1 0 0 16,-2 0 0-16,2 0 0 0,5 0 0 0,-6 0 0 0,6 0-1 15,-5 0 1-15,5-4-2 0,-6 4 0 0,6 0 0 0,1 0-1 16,-7-4 0-16,7 4-2 0,-7 0 0 0,6 0 0 16,-5-3 1-16,-2 3 1 0,1 0-1 0,1 0 1 0,-2 0 0 15,-4 0 1-15,4 0 0 0,-6 0 0 0,1 0 0 16,0 0-1-16,-1 3 1 0,-6-3-1 0,7 0 0 0,-7 0-1 15,6 0 0-15,-6 0-1 0,0 0 0 0,0 0-2 0,0 0-3 16,0 0-4-16,0 0-6 0,0 0-8 0,0 0-14 16,0 0-27-16,-6 0-45 0,6-3-69 0,-7 3-107 0,1-4-70 15</inkml:trace>
  <inkml:trace contextRef="#ctx0" brushRef="#br0" timeOffset="-153905.68">18393 14829 171 0,'0'-3'231'0,"0"-1"-56"0,0 4-51 0,0-4-43 16,7 4-30-16,-7-3-21 0,0 3-11 0,6-4-5 0,-6 4-5 15,0-3-2-15,6 3-2 0,-6-4 0 0,0 4-1 16,0 0 1-16,0-4 0 0,0 4 1 0,7 0-1 0,-7 0 4 16,0 0-1-16,0 4 2 0,0-4 3 0,0 4 1 15,7-1 4-15,-7 4 2 0,0-3 1 0,6 7-3 0,-6 0 3 16,0 0-1-16,6 0-2 0,1 4-3 0,-7-1-1 0,6 1-2 15,-6 3 0-15,7-7-3 0,-7 4 1 0,7-4-1 16,-1 4-1-16,0-4-1 0,2 3-2 0,-2 1 0 0,-6-4-2 16,6 0 1-16,0 4-2 0,1-4-1 0,-7 0-1 0,7 0 0 15,-1 0 0-15,1 0 0 0,-7-1 0 0,6-2-1 16,0 3-1-16,-6-4-1 0,8 0-1 0,-2 1-7 0,0-1-9 16,1-3-19-16,-1-1-30 0,1 1-56 0,-1-4-114 0,1 0-100 15,-1-4-54-15</inkml:trace>
  <inkml:trace contextRef="#ctx0" brushRef="#br0" timeOffset="-153152.91">19037 14730 106 0,'0'-3'272'0,"0"-1"-60"0,-6 4-62 16,6-4-57-16,0 1-35 0,0 3-20 0,0-4-11 0,0 4-6 15,0-4-3-15,0 4-4 0,0 0-1 0,0 0-3 0,0 0-2 16,0 0 0-16,0 4 0 0,0 0 1 0,0 3 4 0,6 0 2 16,-6 1 1-16,0 3 3 0,8 0 1 0,-8 4 1 15,6-1-2-15,-6 1-1 0,6 3-3 0,-6-3-4 0,6 3 0 16,-6 0-3-16,8 4-2 0,-8-4-2 0,0 1 0 15,6 3-3-15,-6-4 0 0,6 1-1 0,-6-1 2 0,0 0-2 16,7 0 1-16,-7 1 1 0,0-4-2 0,0-1 1 16,0 1-1-16,5-4 0 0,-5 3 0 0,0-3 0 0,8-3-1 15,-8 3 1-15,0-4 0 0,7 0 0 0,-7 1 1 0,0-5 0 16,6 4-2-16,-6-2 0 0,0-5 1 0,0 3 2 0,0-3 2 16,0 4 3-16,6-4 3 0,-6 0 2 0,0-4 2 0,0 1 1 15,6 3 1-15,-6-8-1 0,8 1-1 0,-2-1 0 0,0 1 1 0,1-4 2 0,-7 4 0 16,7-8 0-16,-1 4 0 0,1-3 3 0,5-1-2 0,-5 0-2 15,0-3-2-15,-1-1-2 0,7 1-2 0,-6-4-1 16,-1 0-2-16,7 0-1 0,-7 0 0 0,1 1-1 0,0-6-2 16,-1 6 0-16,0-1 0 0,2 0-3 0,-8 0 1 0,6 4-1 15,-6-1 0-15,0 4 0 0,0 1 0 0,0 3-1 16,0 0-5-16,0 3-4 0,0 5-10 0,0-1-11 0,0 1-11 31,0-1-10-31,0 4-11 0,0 0-11 0,6 4-19 0,-6-1-28 16,7 1-53-16,-7-1-96 0,7 5-82 0</inkml:trace>
  <inkml:trace contextRef="#ctx0" brushRef="#br0" timeOffset="-152182.31">19442 14749 209 0,'0'-4'186'0,"0"0"-49"0,-8 1-46 0,8-1-30 0,0 0-18 16,0 4-12-16,0-3-5 0,0-1-3 0,0 0-2 15,0 1-2-15,0 3 0 0,0-4-1 0,0 4 0 0,0-4-2 16,0 4-1-16,0 0-4 0,0-3-1 0,0 3 1 16,0 0-1-16,0 0-2 0,0 0-2 0,8 0 0 0,-8 0 1 15,0 0 6-15,0 3 1 0,6 1 2 0,-6 3-1 16,0 1 3-16,6-1 3 0,-6 4-2 0,7 0 1 0,-7 4-3 16,6-4-3-16,-6 4-2 0,7 3 1 0,-7-4-3 0,7 5-2 15,-7-1-1-15,0 0-3 0,6 0-1 0,-6 1 0 16,6-1-2-16,2 1 0 0,-8-1 0 0,6-3-1 0,0 3 0 15,-6-4 0-15,7 1 0 0,-7 0-1 0,6 0 1 0,-6-4 0 16,7 0 0-16,-7 0-1 0,6 0 1 0,-6-4 0 16,7 0 1-16,-7 0 0 0,0-3-1 0,6 3-1 0,-6-3 0 15,0 0 1-15,5-4 0 0,-5 0 0 0,0 3 2 0,0-3-2 16,0 0 2-16,0 0 1 0,-5 0 0 0,5-3 1 16,-6 3-2-16,6-4 0 0,-7 0-1 0,1 1 1 0,-1-1 0 15,1 0-1-15,6 1 2 0,-7-1 0 0,1 4 0 0,-8-4 0 0,8 1 0 16,0 3-1-16,-1-4-1 0,0 4 0 0,7 0 0 0,-6 0-2 15,-1 0 1-15,1 4 0 0,6-4 0 0,-6 3 0 16,-2 1 1-16,8 3-1 0,-6 1 0 0,6-1 0 0,0 0-2 16,-6 1 0-16,6-1 1 0,0 0 0 0,-6 4 1 0,6-4 0 15,0 1 0-15,0 0 1 0,0-1-1 0,0 0 0 16,6-3 0-16,-6 3 1 0,6 0 2 0,-6-3-3 0,6 3 0 16,-6-3 1-16,0-4 0 0,8 4 3 0,-2-1-3 15,0-3-1 1,-6 0 0-16,7 0 1 0,-1-3 0 0,1-1 0 0,0 0-1 15,-1 1-1-15,8-1 1 0,-8-3 0 0,0 3 1 16,1-3-1-16,-1 3 2 0,1-3 1 0,-1 3 2 0,1-3 2 16,-1 0 1-16,-6-1 0 0,5 1 1 0,4-1 0 0,-9 1-2 15,6 0 0-15,0-1-3 0,-6 1-1 0,7 0-1 16,-7-4-2-16,0 3 1 0,6 1-1 0,-6 0 1 0,0 0-1 16,7-1 2-16,-7 1 0 0,0 3 0 0,0-3-2 15,0 3 0-15,0 4 1 0,0-3-2 0,0 3 1 0,0 0 0 16,0 0-1-16,0 3 0 0,0 1 1 0,0 3 0 0,0 1 0 15,6-1-1-15,-6 0 0 0,0 4 1 0,0-4-2 16,0 4 1-16,7-3-1 0,-7 3 0 0,0 0 1 16,6-4 1-16,1 0 1 0,0 4-1 0,-1-4 0 0,0-2 0 15,2 2-2-15,-2 0-1 0,6-3-2 0,1 0-4 0,1-1-6 16,-2-3-6-16,2 4-7 0,5-4-12 0,-6 0-16 0,7-4-23 16,-1 4-33-16,1-7-46 0,-1 3-67 0,-5-3-97 15</inkml:trace>
  <inkml:trace contextRef="#ctx0" brushRef="#br0" timeOffset="-151798.45">19781 14672 129 0,'0'-4'345'0,"6"1"-102"0,-6-1-96 0,0 0-66 0,6 1-35 16,-6 3-16-16,6-4-9 0,1 4-7 0,0 0-5 0,-1 0 0 15,1 4-1-15,-1-1 2 0,-6 5 1 0,6-1 0 16,2 0 1-16,-2 4 1 0,0 4 2 0,0-1 2 0,-6 1 2 16,8 7 0-16,-2-3-1 0,-6 3 1 0,6 3-3 15,-6-3-2-15,7 4-1 0,-2-1-1 0,-5 1-3 0,8 0 4 16,-1-1-6-16,-7-3-2 0,6 4-3 0,-6-1-1 0,6-2 0 15,0-1-1-15,-6 0 0 0,8-1-5 0,-8-2 2 16,6-1 0-16,-6 0-2 0,6-3 0 0,-6 0-2 0,7-4-2 16,-7 3-4-16,7-3-3 0,-7 0-4 0,6 0-5 0,-6-3-2 15,7-1-6-15,-7 0-3 0,0-3-6 0,6 3-6 16,-6-7-8-16,0 4-12 0,6-4-17 0,-6-4-31 0,8 4-47 16,-8-3-55-16,0-5-87 0</inkml:trace>
  <inkml:trace contextRef="#ctx0" brushRef="#br0" timeOffset="-151501.66">19761 14752 262 0,'-7'-11'312'0,"7"4"-106"0,0-4-83 15,7 0-47-15,-7 0-30 0,6 4-15 0,8-4-10 16,-8 4-7-16,6-1-6 0,2 1-4 0,-1 0-2 0,-1-1-1 15,8 5-2-15,-6-1 1 0,-2 0-1 0,0-3 0 0,9 7 1 16,-15-4 0-16,8 4 0 0,-2 0-1 0,-5 0 2 16,6 4 0-16,-6 0 1 0,-7 3 0 0,6 0 2 0,-6 1 0 15,0 3 0-15,0 0-2 0,-6 3 0 0,-1 1 1 16,1-1 1-16,-1 1-3 0,0 3-1 0,-5-3-1 0,4 4 0 16,-4-5 1-16,6 4 0 0,-9-3-1 0,10 0-1 0,-2-1 1 15,1 1-3-15,0-4-2 0,-2 0-5 0,2 0-9 16,6-3-9-16,-6-1-19 0,6 0-29 0,6-3-49 15,-6-4-84-15,0 0-107 0</inkml:trace>
  <inkml:trace contextRef="#ctx0" brushRef="#br0" timeOffset="-150934.89">20444 14313 6 0,'0'0'253'16,"0"0"-67"-16,6 0-60 0,-6-4-46 0,8 4-33 15,-8 0-17-15,6-4-11 0,1 4-5 0,-1 0 1 0,0 0 4 16,1 0 3-16,6 0 3 0,1 4 1 0,-2 0 3 16,1-1 4-16,0 1 0 0,7 3-1 0,-7 5-2 0,6-5-3 15,1 8-1-15,6-4-1 0,-6 3-1 0,-1 4-4 0,7 1 2 16,0 3-1-16,-6 0-6 0,5 0-1 0,-5 7-2 16,0-3-4-16,-1 3-1 0,7 0-1 0,-12 1-5 0,-2 3 1 15,0 3 1-15,-4-3-1 0,-1 8-2 0,-7-5 3 16,0 4-1-16,0-3-1 0,-7 3-2 0,-6-3-1 0,0 0-1 15,-1 3 0-15,-4-3-5 0,-2 3-5 0,-13 0-2 0,7 1-4 16,-7-5-3-16,1 4-3 0,6-3 3 0,-7 0 0 31,1-4 3-31,-1 0 5 0,7-1 3 0,-6-2 3 0,-1-4 2 16,7-4-3-16,-1-1-6 0,2 1-13 0,-1-7-19 0,0 0-35 16,6-4-53-16,-6-4-97 0,7 1-90 0</inkml:trace>
  <inkml:trace contextRef="#ctx0" brushRef="#br0" timeOffset="-149703.37">19767 14474 49 0,'0'-4'199'0,"0"1"-32"16,0 3-32-16,0-4-29 0,0 0-27 0,0 1-22 0,0-1-15 16,0 0-8-16,0 1-6 0,7-1-5 0,-7-3-4 0,0 3-5 15,0 0-3-15,7-3-3 0,-7 3-2 0,0 1-3 16,6-5 1-16,-6 5-1 0,0-1 0 0,6 0-1 0,-6-3 0 15,6 4 2-15,-6-5 2 0,7 1 3 0,0 3 1 0,-7-7 3 16,6 4 1-16,1 0 1 0,-1-1 2 0,0 1-1 16,2-4-2-16,-2 3-3 0,0-3 0 0,8 4-4 15,-8-4-1-15,0 0-2 0,6 0 0 0,3 4-2 0,-9-4 0 0,6 0 4 16,8 0-3-16,-6 0-2 0,5-3 0 0,-5 2 1 16,4-2-2-16,2-1-2 0,-1 4 1 0,7-4-3 0,-6 1-1 15,0-1 3-15,5-3 1 0,-5 3 1 0,7 1 2 0,-1-5 0 16,-7 4 1-16,7 1 1 0,0-5 3 0,-6 5 0 15,-1-1-2-15,1 1-1 0,0-1 1 0,-1 0-1 0,-6 5 0 16,0 2-1-16,0-3 0 0,-6 3-2 0,-1 1 0 0,0 3 0 16,0 1 0-16,-6-1 0 0,8 4-1 0,-8-3-1 0,-8 3-2 15,8 0 1-15,0 0 1 0,-6 0-2 0,0 3 2 16,-7 1-1-16,0-1 0 0,6 5 0 0,-6-5 0 16,-6 5-1-16,4-5-1 0,4 5 1 0,-2 0 0 0,-7-2-1 15,8-2 2-15,-2 4-1 0,1-5 2 0,0 5-1 0,0-5 2 16,0 1 0-16,6 0 0 0,-5-4 0 0,5 3 0 0,7-3 1 15,-7 4-2-15,1-4 1 0,6 0-1 0,0 0-1 0,0 0-2 16,0 4 1-16,0-4 1 0,0 0 0 0,0 0 0 0,6 0 0 16,1 0 0-16,0-4 3 0,5 4 0 0,-5 0 0 15,6 0-1-15,0-4 0 0,0 4 1 0,0 0 1 0,1 0-2 16,5-3 0-16,-6 3 0 0,6 0 0 0,-5 0 0 0,5 0 0 16,-6 0 0-16,0 0 0 0,7 0-1 0,-14 3 0 15,6-3 1-15,-4 4-1 0,5 0-1 0,-7-1-1 16,-6 5 2-16,6-1 0 0,-6 0-1 0,0 0 2 0,-6 4-1 15,6 0 1-15,-6-3 0 0,-1 6 0 0,1-3 0 0,-8 1 0 16,8-1 1-16,-7-4 0 0,0 4-1 0,6 0-1 0,-6-4-4 16,7 4-1-16,-7-4-2 0,7 4-6 0,-3-3-13 15,9-5-12-15,-5 5-20 0,5-5-43 0,0 1-56 16,0-4-116-16,0 0-78 0</inkml:trace>
  <inkml:trace contextRef="#ctx0" brushRef="#br0" timeOffset="-148756.41">21089 13595 21 0,'0'0'139'0,"0"-4"-19"0,0 4-17 0,0 0-15 16,6 0-12-16,-6-4-12 0,0 4-10 0,0-3-12 15,0 3-7-15,0-4-3 0,8 4-4 0,-8-4-4 0,0 4-4 16,0 0-2-16,0 0-4 0,0-3-3 0,0 3-2 15,0 0-3-15,0-4-2 0,0 4-2 0,0 0 0 0,-8 0 0 16,8 0 0-16,-6 0-1 0,6 0 1 0,-6 0 0 0,0 4 1 16,-2-4 3-16,8 0-1 0,-6 3 4 0,0-3 1 15,-1 0 2-15,1 0 1 0,-1 4 0 0,0-4-1 0,1 4-1 16,0-1 0-16,0 1-3 0,-2 0 4 0,2 3-2 16,0 4-3-16,-1-3 0 0,1 3 1 0,-1-4 2 0,-6 8-2 15,7-4 1-15,-1 3-5 0,-6 1 2 0,7-4 1 0,-1 3-2 16,-1 1 0-16,3-1-1 0,-2 2 1 0,1-5 2 15,0 3-1-15,6-3-1 0,-8 0-1 0,8 0 2 0,0-4 0 16,-6 4-2-16,6-3 0 0,0 2 1 0,6-2-2 0,-6-1 1 16,0 0 0-16,8 1 1 0,-2 0-1 0,0-2 0 15,1-2 0 1,-2 0-1-16,10 0 0 0,-3-1 0 0,-5 1-1 16,6-4 0-16,0 0 1 0,0 4-2 0,6-4 3 0,-5-4 0 15,-2 4 1-15,2 0 2 0,5-4 0 0,-5 1 0 0,-2-5 6 16,8 4 0-16,-7-2 1 0,7-2 0 0,-2-3 0 15,-4 0 0-15,5 0 0 0,-5 0 1 0,5 0-6 0,0-4-1 16,-5 4-1-16,-1-3 0 0,-1 3 0 0,2-4-2 16,-2 0-1-16,2 4-2 0,-8-3-1 0,1 3 2 0,-1 0 0 15,1-4 0-15,-7 4 1 0,6 0 0 0,-6-3 0 0,0 3 2 0,0 0 0 0,0 0-1 16,-6-1 0-16,6 1-2 0,-7 4 0 0,1 0-1 16,-1-1 0-16,1 5-2 0,0-1-4 0,-8 4-3 0,1 0-3 15,0 0-3-15,-6 0-4 0,5 7-4 0,-5-3-5 16,6 3-6-16,-7 4-4 0,1-3-9 0,5 3-14 0,-4 0-25 15,5-4-47-15,-7 4-80 0,6-3-119 0,2-1-57 0</inkml:trace>
  <inkml:trace contextRef="#ctx0" brushRef="#br0" timeOffset="-119968.35">4658 15386 101 0,'0'0'107'0,"0"4"-22"0,-7-4-22 0,7 0-20 15,0 0-16-15,0 0-14 0,0 0-12 0,0 0-8 0,-7 0-7 16,7 0-8-16,0 0-4 0,0 0-1 0,-6 0 1 0,6 0 1 15,0 0 5-15,0 0 7 0,0 0 10 0,-6 0 12 0,6 0 12 16,0 0 11-16,0 0 6 0,0 0 6 0,-8-4 3 16,8 4 2-16,0 0-3 0,0-3-7 0,-6 3-5 15,6 0-8-15,0-4-5 0,0 4-5 0,0-4-5 0,0 1-2 16,0 3-1-16,0-4 0 0,0 0 3 0,-6 1 1 0,6 3 2 16,0-4 3-16,0 4 0 0,0-4 1 0,0 4 1 15,0-3-2-15,0-1-2 0,-7 4-2 0,7-3-5 0,0-2 0 16,0 2 0-16,0 3 1 0,0-3-1 0,-6-2 0 0,6 2 1 15,0 3 4-15,0-4 2 0,0 4-1 0,0 0-1 16,0-4 0-16,0 4-1 0,0 0-2 0,0 0-1 0,0-3-4 16,0 3-2-16,0 0 0 0,-7 0-3 0,7 3 0 15,0-3 2-15,0 0 0 0,0 0 1 0,-6 4 0 0,6-4 2 16,0 0 0-16,-7 4 0 0,7-4 1 0,-6 3-3 0,0 5 3 16,-2-5-2-16,2 5 0 0,-7-1-3 0,7 1-1 15,-7 3 0-15,0 0 0 0,-1 0 1 0,2 3-4 0,-2-3 2 16,1 7 0-16,-5-3 2 0,4 3 0 0,-6 1 1 15,1 3-2-15,-1-4 0 0,1 4 0 0,-7 4 0 0,6-4 0 16,0 4 0-16,-6-4-3 0,7 3 1 0,-7-3 0 16,6 4 0-16,1-5-1 0,-7 5 1 0,6-4 0 15,1 0-1-15,-1-3 1 0,0-1 1 0,2 0 0 0,4 0 1 0,1-3 2 16,0 0-1-16,0 0 0 0,0-4 0 0,6-4 2 16,1 4-2-16,0-4 1 0,-1 0 0 0,7-3 0 0,-6 3-1 15,6-3 1-15,0-4-1 0,0 4 0 0,0-1 0 16,0-3 1-16,0 4 1 0,0-4 0 0,6 0 0 0,-6 0 2 15,7 0 1-15,-1 0 1 0,-6-4 0 0,6 4-3 16,8-3 0-16,-8-1 0 0,0 0-1 0,8 4-3 0,-8-3 1 16,7-1 0-16,1 0-1 0,4 1 2 0,-4-1-1 15,-1 0 1-15,0 1-1 0,6-1-1 0,-5 1 1 0,5-1-1 16,-6 4-2-16,6-4 1 0,1 1 0 0,-8-1 0 0,9 0 2 16,-2 1 0-16,0-1-1 0,8 0-1 0,-8 1 3 15,1-1-1-15,-1 0-1 0,7 0-1 0,-6 1-2 0,-1-1-2 16,1 0 0-16,-1 4-2 0,1-3 0 0,0 3-2 0,-1-4-1 15,1 4 0-15,0-4 1 0,-8 4 2 0,8-3 0 16,-7 3 2-16,-1-4-2 0,2 4 7 0,-1 0-1 0,0-4 1 16,-7 4-1-16,6 0-1 0,-4 0-1 0,-1-3-1 15,-1 3 1-15,0 0-5 0,1 0 0 0,0-4-2 0,-1 4 1 16,-6 0-2-16,6 0 1 0,-6 0-2 0,0 0 1 0,7 0 2 16,-7 0 2-16,0-4 3 0,0 4 0 0,0 0 2 15,0-3 2-15,0 3 1 0,0 0 1 0,0 0 0 16,0-4 0-16,0 4-1 0,-7-4 1 0,7 1 0 0,0 3 0 15,0 0-2-15,-6-4 2 0,6 1 0 0,0-1-1 0,-6 0 0 16,-1 4 3-16,7-3-1 0,0-1-1 0,-7 0 1 0,7 1 3 16,-6-1 5-16,6 0 1 0,-6-3 1 0,6 0-3 0,-7-1 4 15,-1-3 1-15,8 4 3 0,-5-4-2 0,-2-4 0 0,7 0 1 16,-6 1 3-16,6-1-1 0,-6-3 0 0,-1-4 2 16,7 4 0-16,0-5 0 0,-7 2-3 0,7-1-1 15,0 0-4-15,-6-4 0 0,6 1-2 0,0 3-2 0,-6-8-2 16,6 4-3-16,0 1-3 0,-8-4-1 0,8 7 1 0,-6-1-2 15,6 2-3-15,-6 6-3 0,6 0-8 0,-7 4-8 16,7 4-9-16,0 0-10 0,-6 3-10 0,6 0-15 0,6 4-25 16,-6 4-44-16,0-4-89 0,7 7-92 0</inkml:trace>
  <inkml:trace contextRef="#ctx0" brushRef="#br0" timeOffset="-94664.46">4762 17083 176 0,'0'0'212'0,"-7"0"-47"0,7-4-46 0,-6 4-42 0,6 0-28 0,0 0-14 15,0-4-8-15,-7 4-7 0,7 0-7 0,0 0-3 16,0 0-3-16,0 0 1 0,0-3-3 0,0 3-3 0,0 0 0 15,0 0-1-15,0 0 0 0,0 0-1 0,0 0-1 0,0 0 0 16,0 0 1-16,0 0 2 0,0 0 0 0,0 0 2 0,0 0 2 16,0 0 2-16,0 0 1 0,0 0 3 0,0 0-1 0,0 3 0 15,0-3-2-15,0 4 1 0,0-4-2 0,0 4 1 0,0 3 0 16,-7-3-2-16,7 3 1 0,0 0 0 0,0 4 0 16,-6-4 2-16,6 8 0 0,0 0-1 0,0 3 0 0,0-4 1 15,0 5 0-15,0-1 2 0,0 1 0 0,0-1-2 0,0 4-2 16,-6-4-1-16,6 4-2 0,0 0 0 0,0 0 0 0,6 0-3 15,-6 0 0-15,0 4 0 0,0-4 0 0,0 4 0 0,0-1 1 16,0-3-2-16,0 4 1 0,0-1-1 0,0-3 0 16,0 4 0-16,0-4-1 0,0 0 1 0,0 0 0 0,0 0-1 15,0 0 0-15,0-4 1 0,0 1 0 0,0-1 0 0,6 0 1 16,-6-3-1-16,0-1 0 0,0 1 0 0,0 0 0 16,0-4 0-16,0 0 0 0,0-1-1 0,0 1 2 0,0-3-1 15,0 0 0-15,0-1-1 0,0-4 1 16,0 1-1-16,0 3 0 0,0-7 2 0,0 4-1 0,0 0 0 15,0-4 1-15,7 0 4 0,-7 3 0 0,0-3 2 16,0 0 4-16,0-3 0 0,0 3-1 0,0 0 0 16,0-4-1-16,0 0-1 0,0-3-2 0,0 3-2 0,7-3-3 15,-7 0 0-15,0 0 1 0,0-1-2 0,0 0 0 16,0-2 0-16,6 2 1 0,-6-3 0 0,0 4-1 16,7-4-1-16,-7 4 0 0,6-4-1 0,0 0 1 0,-6 0 0 15,8 4 0-15,-8-4 0 0,6 0-1 0,0 0 0 0,0 3 0 16,-6-3 1-16,7 0 0 0,0 0 0 0,-1 0 0 0,1 4-1 15,-1-4 2-15,0 0 0 0,2 4 0 0,-2-1-1 16,0 1 0-16,0 0 0 0,2-1 0 0,-2 1 1 0,7 0-1 16,-6-1 0-16,-1 1 0 0,1-1 0 0,-1 1 0 0,0 3 0 15,0 1 0-15,2-1-1 0,-2 0 0 0,0 1 1 0,1 3-1 16,-1 0-1-16,-6 0 0 0,7 0 2 0,0 3 0 0,-7 1 0 16,6 3-1-16,0 1 1 0,2 0 1 0,-8 2-1 15,6-2 0-15,-6 6 0 0,6-3 1 0,0 4 0 0,-6 3-1 16,6-3-1-16,-6 3 1 0,8 0 1 0,-8 1 0 0,6-1 0 15,-6 4-2-15,7-4 1 0,-7 4 0 0,0-3 1 16,0 3 0-16,0-1-2 0,0 2 0 0,0-1 1 16,0 0 0-16,-7 0-1 0,7-4 1 0,-6 0 2 15,-2 0-2-15,8 1 1 0,-6-1 0 0,0-3 0 0,6 0-1 16,-6-5 0-16,6 1-2 0,0 0 1 0,0-3-1 16,0-1-2-16,0 4-7 0,0-7-9 0,0 3-13 15,6-3-21-15,0-4-42 0,0 4-81 0,8-8-135 16,-7 0-77-16</inkml:trace>
  <inkml:trace contextRef="#ctx0" brushRef="#br0" timeOffset="-93959.88">5400 17906 39 0,'0'-3'322'0,"-7"-1"-72"0,7 1-74 0,0-1-62 16,0 0-36-16,0 1-21 0,0-1-15 0,0 0-9 16,0 1-9-16,0-5-5 0,0 5-6 0,0-1-4 0,7 0 0 15,-7 1-3-15,6-1 0 0,1 0 0 0,-7 1 0 0,6-1-1 16,0-3 3-16,2 3 1 0,-8 1-1 0,12-5 3 0,-5 5-1 15,0-5 2-15,-1 1 1 0,7 3 0 0,-7-3-1 16,8 3 1-16,-2-3-3 0,-5 3 0 0,6-3-1 0,-6 3-1 16,-1 4-1-16,1-4-2 0,-1 1-2 0,1 3-1 0,-1 0 0 15,0 0-2-15,-6 0 0 0,8 3-1 0,-8 1 0 0,0 3 1 16,6 1 2-16,-6-1 1 0,0 4 1 0,0-3 1 0,0-1-1 16,0 4 1-16,-6 0-1 0,6-4-1 0,0 4-1 15,-8 0 0-15,2 0-2 0,0 4 1 0,-1-4-1 16,-6 4 1-16,7-4 0 0,-1 3 0 0,-6-3 0 15,0 0 1-15,7 0 0 0,-8-4-1 0,8 4 1 16,-7-3 1-16,7-1 1 0,-8-3 1 0,8-1 2 0,6 1-1 16,-6 0 0-16,6-1 2 0,-8-3-2 0,8 4-2 15,0-4 0-15,0 0-3 0,0 3 1 0,0-3-2 16,8 0 0-16,-8 0-1 0,6 4 1 0,0-4 1 16,1 4 0-16,6-4 0 0,0 3 0 0,0-3 1 15,0 4 0-15,7-4 0 0,-7 0 1 0,6 4-3 0,8-4 1 16,-8 3 1-16,7-3 0 0,0 5 0 0,-6-5-2 15,6 3 0-15,6-3-1 0,-6 3-3 0,6-3-5 16,1 4-12-16,7-4-7 0,-8 4-13 0,7-4-11 16,6 4-16-16,-5-4-26 0,5 3-44 0,1-3-74 15,-1 0-114-15,-6 0-65 0</inkml:trace>
  <inkml:trace contextRef="#ctx0" brushRef="#br0" timeOffset="-93372.44">6611 17650 161 0,'0'-3'200'0,"-6"3"-37"0,6-4-36 0,-6 4-33 15,-2 0-27-15,8-4-18 0,-6 4-10 0,6 0-4 0,-6 0-5 16,6-3-4-16,-7 3-2 0,7 0-3 0,0-4 0 0,-6 4 1 16,6 0 1-16,0 0 2 0,0-3-1 0,0 3 1 0,-7 0 2 15,7-5-1-15,0 5-3 0,0 0-3 0,0 0-3 16,0 0-4-16,0 0 0 0,0-3-2 0,0 3-3 0,7 0-1 15,-7 0-2-15,6-4-2 0,1 4-2 0,-1 0 0 0,0 0-1 16,2 4 1-16,4-4-1 0,1 0 1 0,0 0-1 0,0 3 2 16,7-3 1-16,-7 0-1 0,6 5 0 0,1-2-1 0,-1-3 0 15,-5 4-1-15,5-4 0 0,1 3 0 0,0-3 0 0,-2 4-2 16,2-4 1-16,-7 0-2 0,1 4 0 0,5-4-1 0,-6 3-1 16,0-3-2-16,0 4-2 0,-6 0-2 0,5-1-4 15,-5-3-2-15,0 4-4 0,-1-4-6 0,0 4-8 0,1-4-7 16,-7 3-14-16,6 1-21 0,-6 0-35 0,0-4-57 0,0 0-98 31,0 0-74-31</inkml:trace>
  <inkml:trace contextRef="#ctx0" brushRef="#br0" timeOffset="-93056.61">6520 17837 69 0,'0'0'232'0,"6"0"-59"0,-6 0-52 0,0 0-37 0,7 0-25 16,0 0-16-16,6 0-8 0,-7 0-5 0,7 0-6 0,0 0-4 15,1 0-3-15,-2 0-2 0,1 0-4 0,0 0 2 0,6-4 0 16,1 4-2-16,0 0 0 0,0-3 2 0,-1 3 1 15,1-4-1-15,-1 1 1 0,1-1-1 0,0 4 0 0,-2-4-1 16,9-3 0-16,-15 7-1 0,8-4-2 0,0 1-3 0,-7 3-2 16,0-4-3-16,6 4 0 0,-12-4 0 0,6 4-1 0,0 0-1 15,-7-3-2-15,1 3 1 0,0 3-5 0,-1-3-8 16,0 0-16-16,2 4-23 0,-2 0-41 0,-6-4-70 0,6 3-114 16,-6-3-76-16</inkml:trace>
  <inkml:trace contextRef="#ctx0" brushRef="#br0" timeOffset="-85297.25">7796 17046 123 0,'0'0'164'0,"0"0"-38"0,7 0-33 0,-7 0-21 16,0 0-13-16,0 0-10 0,0 3-6 0,0-3-4 0,0 0-6 15,0 0-2-15,0 4-4 0,0-4 0 0,0 0-3 0,0 4-2 16,0 0-2-16,-7-4 1 0,7 3-1 0,0 1 0 0,-6 0-1 16,6 3-3-16,0 0-1 0,-7-3 0 0,7 3 3 15,0 4-1-15,0 0-3 0,0 0 0 0,0 4 0 0,0-1 0 16,0 5 1-16,0-1 1 0,7 1-3 0,-7-1-1 0,0 4 0 15,0 0-2-15,0-1-1 0,6 1-2 0,-6 4 0 0,0-4-2 16,0 4-1-16,0-4 0 0,0 3-2 0,7 1-1 16,-7-4-1-16,0 0 0 0,0 4 0 0,0-4 0 0,0 0 0 15,0-1-1-15,0-2-3 0,0-1 4 0,0 4 0 0,-7-7 0 16,7 3 1-16,0-3 0 0,-6-1 0 0,6 1 0 0,0-4 3 16,0 0 0-16,-7-4-3 0,7 1 0 0,0-1-1 0,0-3 0 15,0 0 0-15,0-1 1 0,0 1-1 0,0 0 0 0,0-1 3 16,0-3 2-16,0 0 2 0,0 0 2 0,0 4 2 15,0-4 1-15,0 0 1 0,0-4-1 0,0 4 0 0,0-3-2 16,0 3-1-16,0-4-1 0,0 0-3 0,0 1-2 0,0-1-1 16,0 0 0-16,0-3-1 0,0 3-1 0,0-3 0 0,0-1-1 15,0 1 1-15,0 0 0 0,0-1 0 0,7 1 0 0,-7-4 1 16,0 4-1-16,0-4 0 0,0 0-1 0,0 0-1 16,0 0 0-16,0-4 0 0,0 4-2 0,6 1 1 0,-6-6 1 15,0 5-1-15,7 1 0 0,-7-1 0 0,0 0 1 0,7 0 2 16,-7 3 0-16,6-3 0 0,-6 4 0 0,6 0 0 0,-6 0 0 15,8-1 0-15,-8 1 0 0,6 0-1 0,0 2 0 16,-6-1 0-16,6 2-1 0,0 0 1 0,2-3-1 0,-2 3 3 16,1 0 0-16,-7 1-1 0,6-1-1 0,-6 4 1 0,6 0 0 15,2-4 0-15,-8 4 0 0,6 0-4 0,0 0 3 0,-6 4 1 16,7 0 0-16,-7-4-1 0,0 3 0 0,7 5 1 0,-7-5-2 16,6 5 1-16,-6-1-2 0,6 1 0 0,-6-1 2 0,7 0 1 15,-7 1-1-15,0 2 1 0,6-2 0 0,-6 6-2 16,7-3 1-16,-7 0 1 0,0 0 0 0,0 4 0 0,7-1-1 15,-7-3 0-15,0 4 1 0,0-4 0 0,0 4 1 0,0-4 0 16,0 4-1-16,0-4 1 0,0 0 0 0,0-1 1 0,0 1-1 16,0-3-1-16,6 3 0 0,-6-4-1 0,0 0 1 0,0 1 0 15,0-1-1-15,0 1-1 0,0-1-2 0,6-3-3 16,-6 3-7-16,0-7-6 0,7 7-11 0,-7-7-13 0,7 4-25 16,-1-4-46-16,0 0-95 0,1-4-112 0,-1 4-64 0</inkml:trace>
  <inkml:trace contextRef="#ctx0" brushRef="#br0" timeOffset="-84500.03">8396 17570 186 0,'0'-4'167'0,"6"4"-30"0,-6-4-32 0,0 4-24 16,0-3-20-16,0 3-14 0,0 0-12 0,0-4-3 0,0 4-6 15,0 0-3-15,0-4-2 0,0 4-1 0,0 0 0 0,0 0 0 16,0 0 0-16,0 0-3 0,0 0 1 0,0 0-4 0,0 0-2 16,0 0-3-16,0 0-2 0,0 0-3 0,0 4-1 0,0 0 3 15,0-1-2-15,0 5 0 0,0-1 3 0,0 0 3 16,0 4 1-16,0 0 1 0,0 0 2 0,6 8-1 0,-6-5 2 15,0 5 1-15,0-1-1 0,8 4 0 0,-8 0-2 0,0 0-1 16,0 4-3-16,0-4-1 0,0 3-2 0,0-3-1 16,0 7-2-16,-8-3-3 0,8 0 1 0,0-4-1 15,-6 3 0-15,6-3-2 0,-6-3 1 0,6 2 0 0,-6-2 1 16,6-4 0-16,-7-1 1 0,7 1 0 16,0-4 0-16,-7 0 0 0,7-4 2 0,0 0-1 0,0 1-2 15,0-5 1-15,0 1-1 0,0 0 0 0,7-1-1 16,-7-3-2-16,0 0-9 0,7 0-10 0,-7 0-13 15,6-3-24-15,0-1-47 0,-6 0-76 0,6-3-135 0,2 3-70 16</inkml:trace>
  <inkml:trace contextRef="#ctx0" brushRef="#br0" timeOffset="-82407.09">9099 17654 65 0,'0'0'110'0,"0"0"-21"0,0 0-20 0,0 0-18 0,0 0-15 0,0 0-11 15,0 0-7-15,0 0-5 0,0 0 1 0,0-4 1 0,0 4 5 16,0 0 8-16,0 0 5 0,0 0 4 0,0 0 4 15,0 0 2-15,0 0 0 0,0 0-3 0,0 0-4 0,0 0-5 16,0 0-5-16,0 0-3 0,0 0-5 0,-6 0-4 0,6 0-3 16,0 0-2-16,0 0-4 0,0 0-1 0,0 0 0 0,0 0-2 15,0 0-1-15,0 0 1 0,0 0 1 0,0 0 2 0,0 0 2 16,0 0 2-16,0 0 2 0,0 0 2 0,0 0 1 16,0 0 1-16,0 4 0 0,0-4-2 0,0 0 0 0,0 0-1 15,0 0-5-15,0 0 0 0,0 0 0 0,0 0-2 0,0 0 0 16,0 0-1-16,0 0-1 0,0 0 1 0,0 0 0 0,6 0-1 15,-6 0 0-15,0 0-1 0,0 0-1 0,0 0 1 0,7 4 1 16,-7-4 0-16,6 0 1 0,-1 3 0 0,4-3 0 16,-3 0 0-16,0 0 1 0,0 0 0 0,8 4-1 0,-8-4 1 15,7 0 0-15,7 0-1 0,-8 4 0 0,2-4-1 0,5 0 2 16,1 0-1-16,0 0-1 0,-1 0-1 0,1 0 2 0,0 0-2 16,5 0 1-16,-5-4 0 0,6 4-2 0,0 0 2 0,0 0 0 15,-1-4-2-15,-5 4 1 0,7 0 2 0,-1 0-1 0,0 0 0 16,-1-3-1-16,-5 3-1 0,0 0 1 0,-2 0-1 0,-4 0-1 15,-1 0 0-15,1 0 0 0,-2 0-1 0,-5 0 1 16,0 0 3-16,-1 0-3 0,-6 0 0 0,6 0 0 0,-6 3 1 16,0-3 0-16,7 0 0 0,-7 0-1 0,0 0-1 0,0 0 1 15,0 0 0-15,0 0 0 0,0 0-2 0,0 0 0 0,0 0-3 16,0 0-3-16,0 0-4 0,0 0-2 0,0 0-7 0,0 0-6 16,-7 0-6-16,7 0-11 0,-6 0-9 0,6 4-19 0,-6-4-30 15,-1 0-50-15,0 0-74 0,1-4-96 0</inkml:trace>
  <inkml:trace contextRef="#ctx0" brushRef="#br0" timeOffset="-81966.25">9379 17515 245 0,'0'-4'242'0,"0"1"-87"0,0-1-66 16,0 4-34-16,0-4-20 0,7 1-11 0,-7 3-8 15,6-5-7-15,-6 5-2 0,0 0-2 0,6-3 1 0,-6 3-3 16,0 0 2-16,0 0-3 0,8 3 3 0,-8-3 1 0,0 5 2 15,0-5 6-15,0 3 2 0,0 5 3 0,0-5 1 0,0 5 3 16,0-1 4-16,0 4 0 0,0 0-2 0,-8 0-1 0,8 3-2 16,0 1-1-16,0 3-3 0,0 0-4 0,0 1-3 0,-6-1-3 15,6 4 0-15,0 0-3 0,0 4-1 0,0-4-1 16,0 0-1-16,0 0 1 0,0 0 0 0,6 0-1 16,-6 0-1-16,0-4 0 0,0 4 0 0,0-8-1 0,8 5 0 15,-8-4 2-15,0-1-2 0,6-3 0 0,-6 0 0 16,0 0-1-16,0 0 0 0,0-3 1 0,6-5-1 15,-6 4-1-15,0-3-1 0,6 0 0 0,-6-1-3 16,0 1-4-16,8-4-10 0,-2 0-15 0,-6 0-24 16,6 0-33-16,1-4-69 0,-1 1-113 0,1-1-86 0</inkml:trace>
  <inkml:trace contextRef="#ctx0" brushRef="#br0" timeOffset="-80078.33">10284 17215 91 0,'0'-4'154'0,"0"0"-24"0,0 4-24 0,0-3-20 0,0 3-19 16,0-5-15-16,-6 5-10 0,6-3-6 0,0 3-2 0,0 0-7 16,0 0-3-16,0-3-5 0,0 3-3 0,0 0-2 15,0 0-2-15,0 0-5 0,0 0 0 0,0 0-5 0,0 0 0 16,0 0-2-16,0 0 0 0,0 0 0 0,0 0 0 0,0 0 0 16,0 0 3-16,0 0 3 0,6 0 1 0,-6 0 4 0,0 0 4 15,0 0 5-15,0 0 1 0,0 0 0 0,0 0-3 0,0 0 0 16,0 0-2-16,0 0-5 0,0 0-3 0,0 0-5 15,0 0-1-15,0 3 1 0,7-3 1 0,-7 8-1 0,0-1 1 16,0 4 3-16,0 0 1 0,0 3 3 0,7 1 1 0,-7 3 1 16,0 0-2-16,0 4 2 0,0 0 1 0,0 1 0 0,0-1-3 15,0-1-1-15,0 1-1 0,0 0 0 0,0 0-1 0,6 1-1 16,-6-1-2-16,0-1 0 0,0-2-1 0,0 3 0 16,6-4-2-16,-6 0-4 0,0 1 2 0,7-1-1 0,-7 0 1 15,0-3-1-15,7 0 1 0,-7-1 0 0,0-3 0 0,6 4 5 16,-6-4-3-16,0-4 0 0,7 4-2 0,-7-3 1 0,0-1 1 15,0-3-1-15,0 3 1 0,0-3 3 0,0-4 2 0,6 3 4 16,-6 1 4-16,0-4 2 0,0 0 1 0,0 0 1 16,0-4 0-16,7 1-1 0,-7-1 0 0,0 0-3 0,7 1-2 15,-7-5-2-15,0 5-2 0,6-5-2 0,0-3 1 0,0 4-2 16,-6-1-3-16,7-3 1 0,-7 4 1 0,7-4-2 0,-1 0 1 16,-6 0-2-16,7 4 2 0,-1-4-1 0,-6 0-1 0,6 0-2 0,2 0 1 15,-8 0-1-15,0 0 0 0,6 0 0 0,-6 0-1 0,6 4-1 16,-6-4 1-16,0 3-1 0,0 5 1 0,6-1 1 0,-6 0-2 15,0 1 1-15,0-1 1 0,0 4 0 0,8 0 0 16,-8 4 0-16,6-1 0 0,-6 5 0 0,6-1 0 0,1 0 1 16,-7 4-1-16,5 4 0 0,3-1 0 0,-1 1 0 0,-1 0 0 15,0 0 0-15,0 3 0 0,2-3-2 0,4 3 1 0,-5-4 1 16,0 5-1-16,6-1-1 0,-7-3 2 0,0-4 0 16,1 4 0-16,6-4 2 0,0-1-2 0,-6 1-1 0,-1-3 0 15,7 3 0-15,-7-4-1 0,1 0-3 0,6 1-1 16,-7-5 0-16,2 5 2 0,-2-5-1 0,0 1 2 15,1-4-2-15,0 0 0 0,-1 0 3 0,0 0 2 16,-6-4-1-16,7-3 1 0,-1 3 0 0,-6-3 0 16,6 0 1-16,2-1 0 0,-8-3 0 0,0 0 2 0,6 0-1 15,-6-3 1-15,0-4 2 0,0-1 1 0,6 1 1 0,-6-4 1 16,0 0 0-16,7 0-1 0,-7-4-1 0,6 4 0 0,-6-4-2 16,7 1-2-16,0-4-2 0,-1 3-1 0,0-3-1 15,1 0 1-15,0-5-1 0,-1 5 2 0,0-4-2 0,1 4 0 0,0-4 0 16,-1 7 1-16,1-3 1 0,-7 7 0 0,0 0 0 15,0 0 0-15,6 8 0 0,-6-1-1 0,0 4-3 0,0 3-5 16,-6-3-7-16,6 8-9 0,0-1-4 0,0 4-6 0,0 0-7 16,0 4-9-16,0 3-7 0,6 0-8 0,-6 4-14 0,6 0-32 15,-6 4-70-15,7 0-136 0,0-1-65 0</inkml:trace>
  <inkml:trace contextRef="#ctx0" brushRef="#br0" timeOffset="-78593.45">11190 17790 159 0,'0'-4'142'0,"0"4"-30"0,0-4-27 0,0 1-18 15,0 3-14-15,0-4-9 0,0 0-7 0,0 4-2 0,0-4-7 16,0 4-2-16,6-3-2 0,-6 3-5 0,0-4-3 0,0 4-2 15,0-4 0-15,0 4-6 0,0-3 5 0,0 3-4 0,0 0-2 16,0-4 0-16,0 4-2 0,0 0-3 0,0 0 1 0,0 0 1 16,0 0 3-16,0 0 3 0,0 0 2 0,0 0 1 15,0 0 3-15,0 0 2 0,0 0 2 0,0-4-6 0,0 4 0 16,0 0-1-16,0 0 1 0,0 0 1 0,0 0-1 0,0 0 0 16,0 0 0-16,0 0 1 0,0 0-1 0,0 0-1 0,0 0-5 15,0 0-2-15,0 0-3 0,0 0-2 0,0 0-1 0,7 4 1 16,-7 0-1-16,0-1 0 0,0 1 1 0,0 7-1 0,0-3 0 15,6-1 0-15,-6 4 0 0,0 4-1 0,0-4 1 16,6 3 2-16,-6 1 1 0,0-1 1 0,0 1-1 16,8 3 2-16,-8 0 0 0,0-2 1 0,0-2-2 15,6 4-1-15,-6-3-1 0,0 0-1 0,6-1 1 0,-6 1-1 16,6-1 0-16,-6-3 0 0,8 4-1 0,-8-4 0 16,0-3 0-16,6 3 0 0,-6-4 0 15,0 0 0-15,0 1-1 0,0-1 0 0,6-3 0 0,-6-1 0 16,0 1 1-16,0-1-1 0,0-3 4 0,0 4-2 15,0-4-1-15,0 4 1 0,0-4 0 0,0 0-1 0,0 0-2 16,0 0-5-16,0 0-12 0,-6 0-5 0,6 0-11 16,0-4-16-16,0 0-28 0,0 1-54 0,0-4-88 15,0 3-104-15</inkml:trace>
  <inkml:trace contextRef="#ctx0" brushRef="#br0" timeOffset="-78122.59">11281 17654 24 0,'0'-4'230'0,"7"1"-60"0,-1-1-49 16,-6 0-36-16,6 1-24 0,1-1-14 0,-7 1-10 15,7-2-7-15,-1 2-6 0,-6-1-3 0,6 0-3 0,1 1-3 16,0-1-3-16,-1 4-2 0,1-4 0 0,-1 1 0 0,0 3-2 16,2-4-1-16,-2 4-1 0,0 0 0 0,0-3-4 0,1 3-1 15,6 0 1-15,-6 0-1 0,-1 3 0 0,8-3-2 0,-8 4 1 16,0-4 0-16,0 3 1 0,2 5 1 0,-2-5-2 0,0 1 1 15,1 3 0-15,-7 1 1 0,0-1-1 0,0 1-1 0,0-1-2 0,0 0 0 0,0 4 1 0,-7-3-1 0,1 3 2 32,0-4-1-32,-2 4-1 0,2 0 2 0,0-4 0 0,-8 4 1 15,8-4 0-15,-7 4-1 0,0-3 0 0,0 3 0 0,1-4 0 0,-2 4 0 0,1-3-1 0,0-1-2 0,0 0 2 0,0-3 0 16,-6 3 5-16,5 0-1 0,1-3-3 0,1 0 0 16,-2-1 0-16,2 1 2 0,4 0-2 0,-4-1 0 15,12-3-7-15,-7 4 1 0,1-4 0 0,6 0-3 16,0 0-8-16,6 0-24 0,-6 0-41 0,7 0-67 0,-1-4-117 15,0 4-76-15</inkml:trace>
  <inkml:trace contextRef="#ctx0" brushRef="#br0" timeOffset="-77174.24">11418 17665 26 0,'0'0'62'16,"0"0"-3"-16,0 0 5 0,-7 0 5 0,7 0 3 0,0-4 5 15,0 4-1-15,0 0-2 0,0 0-7 0,0 0-7 0,0 0-11 16,0-3-10-16,0 3-9 0,0 0-9 0,0 0-5 0,0 0-2 16,0-4-6-16,0 4-1 0,0 0-2 0,-6 0-4 0,6 0 1 15,0 0 0-15,-7 0 1 0,7 0-2 0,-7 0 2 16,1 0 1-16,0 0 1 0,6 0-1 0,-6 4 1 0,-2-4 2 16,2 0 2-16,0 0 2 0,-1 0-1 0,-6 0 1 0,6 0-1 15,1 0 1-15,0 0 0 0,-8 3-3 0,8-3-1 0,-7 0-2 16,6 0-2-16,1 0-2 0,-7 0 1 0,7 4 0 0,-8-4 0 15,8 0 0-15,0 4 0 0,-2-4-3 0,-4 3 2 0,5-3 0 16,1 4 1-16,-1 0-2 0,7-1 0 0,-7 1-1 0,1 0-1 16,6 3 2-16,-6-3-2 0,6-1 0 0,0 1-4 15,0 3-3-15,0 0-2 0,0-3-3 0,0 3-5 0,6-3-10 16,-6 3-13-16,6-3-23 0,-6 3-35 0,7-3-64 0,0-4-114 16</inkml:trace>
  <inkml:trace contextRef="#ctx0" brushRef="#br0" timeOffset="-61376.24">11913 17046 11 0,'-7'-4'249'0,"7"4"-60"16,0-4-52-16,-6 1-42 0,6 3-25 0,0-4-14 0,0 4-7 0,-6-4-3 15,6 1-5-15,0 3-3 0,0-4-4 0,0 4 0 16,0-4-3-16,0 4-1 0,0-3-3 0,0 3-3 0,0-4-2 15,-8 4-4-15,8-4-2 0,0 4 2 0,0-3-4 0,0 3-1 16,0 0-1-16,0 0-2 0,0 0-2 0,-6 0-2 0,6 0-1 16,0 0-6-16,0 0 0 0,-6 3 2 0,6-3-1 0,-7 4 0 15,0 0 0-15,7-1 0 0,-6 1 0 0,0 0 0 16,-1 3 0-16,1-3 0 0,-2 3-2 0,-4 0 2 0,6 1-1 16,-1 3 1-16,0 0-1 0,-5 0 1 0,5 0-1 0,-6 0 1 15,6 7 1-15,-5-3-2 0,4-1 0 0,-4 8 0 0,5-4 1 16,-6 5 0-16,7-1 0 0,-7 0-1 0,7 3 1 0,-2 1-2 15,2-4-2-15,6 4 3 0,-6-1-1 0,-1-3 2 16,7 4 1-16,-7-4 1 0,7 0-2 0,0 4 3 0,0-5 1 16,0 1 0-16,7 0-2 0,-7-3-1 0,7 2 0 0,-1-2 1 15,-6-1 0-15,6-3-1 0,2 3 2 0,-2-3 2 16,7-4 1-16,-7 3 1 0,1-3-1 0,6 0 0 0,-7 0 0 16,8 0 1-16,-2-3-3 0,-5-1-2 0,6 1 2 0,0-5-3 15,0 5-1-15,0-5 0 0,-1 1-2 0,2 0-5 0,5-4-6 16,-5 0-11-16,6 0-9 0,-1-4-15 0,0 4-23 0,-1-7-40 15,3 3-59-15,5-3-93 0,-6-1-83 0</inkml:trace>
  <inkml:trace contextRef="#ctx0" brushRef="#br0" timeOffset="-60448.74">12089 17258 22 0,'0'0'186'0,"0"-3"-24"0,0 3-27 15,0-4-19-15,0 0-23 0,0 1-20 0,0 3-16 0,0-4-16 16,0 4-9-16,0-4-6 0,0 4-6 0,0-3-6 15,0-1 0-15,6 4 0 0,-6-4-2 0,0 1-1 0,6 3 0 16,-6-4 1-16,7 1 1 0,-7-5 0 0,7 8-1 0,-1-8-1 16,0 8 1-16,1-3-2 0,0 0 2 0,-1-2-4 0,1 5 0 15,-1-3 0-15,-6-1-1 0,6 4 0 0,2 0-3 0,-2 0 0 16,0 0-2-16,-6 4 0 0,6-1 1 0,-6 5-2 0,0 0 0 16,7 3 0-16,-7-1 2 0,0 1 1 0,0 8 0 15,0-5 0-15,0 1 0 0,-7 3 0 0,7 0 1 0,0 4 1 16,-6-3-4-16,6-1 2 0,-6 4-2 0,0-4 0 0,6 1-1 15,-8-1-1-15,8 4-1 0,0-8 1 0,-6 5 0 0,6-4 0 16,0-1-1-16,0 1 1 0,0 0 0 0,0-4 0 16,0 0 1-16,6-1 1 0,-6 1-1 0,8-7-1 0,-8 3 0 15,6 1 0-15,0-4 1 0,-6-1 1 0,6 1 3 0,1-4-1 16,0 4 2-16,6-8 1 0,-7 4 1 0,0-4 2 0,8-3-1 16,-1-1 1-16,0 1-1 0,-7 0 0 0,6-4 0 0,3 4 0 15,-3-8-2-15,2 4 1 0,-2 0 0 0,2 0-3 0,-8-4-2 16,7 5 0-16,1-1 0 0,-8-5-2 0,0 6 1 15,7-1-1-15,-6-4-1 0,-1 4 1 0,-6 0 1 0,7-4-2 16,-1 4 0-16,0-3 0 0,2 3 0 0,-8-4-1 0,6 1-1 16,-6 2 1-16,6-2-2 0,-6 3 0 0,6-4-4 0,-6 4-5 15,0 0-8-15,8 0-9 0,-8 4-14 0,0 0-18 0,0 3-23 16,6 0-37-16,-6 4-58 0,6 0-102 0,-6 0-79 0</inkml:trace>
  <inkml:trace contextRef="#ctx0" brushRef="#br0" timeOffset="-59597.86">12799 17188 186 0,'0'0'225'0,"0"-3"-62"15,0 3-55-15,0 0-42 0,0 0-27 0,0 0-14 0,-7 3-11 16,7 5-4-16,0-5-2 0,0 5-1 0,0 3 0 0,0 0 1 15,-7-4 1-15,7 4 4 0,0 0 0 0,0 0 1 0,0 0 2 16,0 0-1-16,0 0 2 0,7 0 0 0,-7 0-2 0,0-4-1 16,0 4-1-16,0 1-1 0,0-1-3 0,7-4 2 0,-7 0-2 15,6 1-3-15,-6-1-1 0,0 0-1 0,6-3-1 16,-6-1 1-16,0 5-1 0,7-5-4 0,-7 1 1 0,0-4 2 16,0 4 3-16,0-1 2 0,0-3 3 0,0 0 1 0,0 4 3 15,0-4 5-15,0 0 1 0,0 4 0 0,0-4-2 0,-7 0-1 16,7 0-4-16,-6 0-1 0,0 0-2 0,6 0-3 0,-7 0-4 15,0 0 0-15,7 0-2 0,-6 0 0 0,-1 0 0 16,7 0-1-16,-6 3 0 0,0-3-1 0,-3 0 0 0,4 4 0 16,-1 0 1-16,0-1-2 0,-1 1 2 0,0 0 0 0,-6-1 0 15,7 5 0-15,0-1 0 0,-8 1 1 0,8-2-1 0,-8 2 0 16,8 3 1-16,-7 4-1 0,7-4-1 0,-1 0 1 0,-6 3 0 16,7-3-1-16,-1 4 1 0,0-4 0 0,7 3-1 15,0-3 1-15,-6 1 0 0,6-1 0 0,0-4 0 0,0 4 0 0,6-4 0 16,-6 4 1-16,7-3 0 0,-7-1 1 0,7-3-1 0,5 3 0 15,-5-3-1-15,0-1 0 0,-1 1 0 0,7-4-1 0,0 3 0 16,-6-3-1-16,5 0 0 0,2-3 1 0,-1 3 0 16,-7-4 0-16,8 1 2 0,-8 3-1 0,5-4 0 0,-2 0 0 0,-3 1 0 0,0-5 1 15,1 5-1-15,-1-5 0 0,1 5 0 0,0-5 0 16,-7 1 0-16,6 0 1 16,-6-4 0-16,6 3 0 0,-6 1 0 0,0-1 0 15,0-3 1-15,0 4-2 0,0-4 2 0,0 4-1 0,0-4 0 16,0 4 1-16,0-4-1 0,0 3-1 0,0-3 2 0,0 4-1 15,0 0-1-15,0-4 2 0,-6 4 0 0,6 3-2 0,0-3 1 16,0-1-1-16,0 5-1 0,0-1 1 0,0 0 1 0,0 4-2 16,0 0 1-16,0-4 0 0,0 4 0 0,0 4 0 0,0-4 0 15,0 8-1-15,0-5 0 0,0 5 0 0,0-1 0 16,0 0 1-16,0 4 0 0,0-4 0 0,6 4 0 0,-6 0 1 16,0 0-1-16,0-3 0 0,7 3 0 0,-7-4 0 0,0 4 0 0,7-4-3 0,-1 0 1 15,0 1 1-15,-6 0 0 0,8-5 1 0,-2 4-1 0,0-3 1 16,7 0-1-16,-7-1 2 0,8 1-2 0,-8-4-5 0,8 4-5 15,-8-4-7-15,7 0-9 0,0 0-15 0,0-4-25 16,0 4-41-16,0-4-63 0,0-3-102 0,6 3-79 0</inkml:trace>
  <inkml:trace contextRef="#ctx0" brushRef="#br0" timeOffset="-59232.96">13117 17188 160 0,'0'-3'204'0,"0"3"-49"0,0 0-39 0,0 0-31 0,-6 3-22 16,6 2-16-16,0-2-8 0,0 5-3 0,0-1-1 0,-6 4-2 15,6 0 0-15,0 0-3 0,-7 3-2 0,7 1-3 0,0 3-1 16,-7 0-4-16,7 4-2 0,0 1 0 0,-6-1-4 0,6 3 0 16,0-3-4-16,-7 4-3 0,7-4-1 0,0-1-1 0,0 6 0 15,7-6-3-15,-7 1 0 0,0 0-1 0,0 0 1 0,6-4 0 16,-6 5-1-16,7-5 0 0,-7 0 0 0,7 1 1 16,-1-5 0-16,0 4-1 0,1-3 0 0,-7 0 1 0,7 0-1 15,-1-1 0-15,0-3-1 0,-6 0-1 0,14 0 0 0,-8-4-5 16,-6 1-1-16,7-1-5 0,-1-3-5 0,0-1-9 15,2 1-19-15,-8-4-39 0,6 0-60 0,-6 0-92 16,0-4-100-16</inkml:trace>
  <inkml:trace contextRef="#ctx0" brushRef="#br0" timeOffset="-58699.68">13124 17218 57 0,'0'-3'216'0,"7"3"-38"0,-7-4-39 16,0 0-33-16,0 1-27 0,6-2-23 0,-6 5-14 0,6-3-8 15,-6 0-6-15,0-2-3 0,7 5-3 0,0-3 1 0,-1-1-3 16,1 1-4-16,-1-1-3 0,0 0-2 0,2 4 0 15,-2-3-2-15,7-1 0 0,-7 0-4 0,7 4 0 0,0-3 0 16,-7 3-1-16,8 0 0 0,-1-4 0 0,0 4 0 0,-7 4 0 16,6-4 0-16,3 3 0 0,-3-3-1 0,-5 4 1 0,0 0 0 15,5 3-1-15,-12-3-1 0,7 3 0 0,0 4-2 0,-1 0 0 16,-6 4 0-16,0-4 0 0,0 3 0 0,0 1 0 0,-6-4 2 16,-1 4-2-16,0 3 2 0,7-4 0 0,-12 1-1 15,5 4-1-15,0-5 0 0,-5 1 0 0,5 0 0 0,-6-5 0 16,6 1-1-16,-5 0 0 0,-2 0 1 0,2 0 1 0,4-3 0 15,-4-1 1-15,-1 0 0 0,0 1-2 0,6-4 0 0,-5-1-3 16,-2 0 2-16,8 2 0 0,-1-2-2 0,7-3 0 16,-6 4-4-16,-1-4-5 0,7 0-9 0,-7 0-16 0,7 0-26 15,0 0-45-15,0-4-76 0,7 4-126 0,-7-3-64 0</inkml:trace>
  <inkml:trace contextRef="#ctx0" brushRef="#br0" timeOffset="-58013.32">13430 16958 114 0,'0'0'233'0,"0"-4"-53"0,7 4-43 16,-7-3-38-16,0 3-28 0,6-4-18 0,1 4-14 0,-7-4-7 16,6 1-4-16,8 3-2 0,-8-4-2 0,0 4-2 0,8-4-2 15,-2 4-1-15,-5-3-3 0,6 3 1 0,0-4-2 0,-1 4-2 16,2 0-1-16,5 0 0 0,-5 4-3 0,5-4 2 0,-6 3-2 16,7 1 2-16,-7 3-1 0,7 1 1 0,-2-1 0 0,2 8 1 15,0-1-1-15,-1 1 0 0,1 7-2 0,-1 0 1 16,7 0-3-16,-6 4-1 0,0 3-2 0,-1 0 0 0,7 4-2 15,-13 0 0-15,7 0-1 0,-1 0-1 0,-6 3 1 0,1-2-1 16,-2 2 0-16,-5 1 0 0,-1-4 1 0,-6 4-1 0,0 3 0 16,0-4 0-16,-13 4 0 0,1 1 0 0,-2-1-1 0,-5 0-2 15,-7-3 1-15,0 4-1 0,0-1-3 0,-7-4-4 0,-6 1-1 16,7 0-1-16,-8-8-4 0,1 4 0 0,0-8 1 16,0 1 0-16,0-4 1 0,6 0 1 0,1-4-3 15,-1-3-11-15,1-4-12 0,12-4-41 0,-5 1-87 16,5-1-131-16,7-3-74 0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3-11-09T05:35:24.292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4312 2333 100 0,'0'0'191'0,"0"0"-42"0,0-3-41 0,0 3-35 0,-6 0-23 16,6 0-12-16,0-4-9 0,0 4-4 0,0 0-2 15,0 0-2-15,0-3-1 0,0 3-2 0,0 0-3 0,0 0-6 16,0-4-1-16,0 4-1 0,0 0-1 0,0 0-1 0,0 0-2 15,0 0 1-15,0 0-2 0,0 0 1 0,0 0 1 16,0 0 1-16,0 0 0 0,0 0-1 0,0 0 2 0,0 0 0 16,0 0 2-16,0 0 0 0,0 0 1 0,0 0-1 31,0 0-1-31,0 0-2 0,0 0 0 0,0 0 0 0,0 0-2 0,0 0 1 0,0 4-2 0,6-4-1 0,-6 3 0 31,0-3 0-31,0 4 0 0,0 3 0 0,7 0-1 0,-7 1 2 16,0 6-1-16,6-3 2 0,-6 4 0 0,7-1 2 0,-7 1 2 15,6 3 0-15,-6 1-1 0,7-1 0 0,-7 1 1 16,0-1 0-16,7 4 0 0,-1-4-1 0,-6 4-1 0,6 0-1 16,1-3-1-16,-1-1 1 0,1 4-1 0,-1-4 1 15,-6 0 0-15,7 0-1 0,-1-3 0 0,1 4-2 0,0-5 2 16,5-3 0-16,-4 4-1 0,-8-4-2 0,6 0 1 16,0 0 0-16,0 0 2 0,1-4 0 0,-1 4-2 0,-6-7-1 15,7 3 1-15,0 0 2 0,-7-3-2 0,0 0-1 0,6-1-1 16,-6 1 1-16,0-4 0 0,0 4 1 0,6-4 0 0,-6 0 0 15,0 0 2-15,0 0 2 0,0 0 3 0,0 0 0 16,0 0 4-16,0 0 1 0,7-4 0 0,-7 0 3 16,0 1-3-16,0-1-3 0,0-3-2 0,7-1-1 0,-7 1-1 15,6 0-5-15,-6-1 0 0,7-2-4 0,-7-1 2 0,0 0 1 16,6 0 0-16,-6 0 0 0,7 0-2 0,-1 0 2 16,-6 0 0-16,7-1 1 0,-7-2-1 0,6 3 0 0,-6 0 0 15,6 0-1-15,-6 0 1 0,8 0 0 0,-8 0 0 0,6 4-1 16,-6-4 1-16,6 7 0 0,-6-3 0 0,0 0 0 0,7 3 1 15,-7 0-1-15,0 4-1 0,0-3 0 0,6 3 0 16,-6 0 1-16,0 0 0 0,7 3-1 0,-7 1-1 0,6 0 1 16,1-1 1-16,-1 5-1 0,0-1 1 0,2 4 0 0,-2 0 0 15,0 0 1-15,1 0 2 0,6 0-2 0,-7 0-1 16,6-1 2-16,3 5-1 0,-9-3 0 0,7-1-2 0,0 3 0 0,0-3 0 16,0 0 0-16,-6 0 0 0,5 0 0 0,2 0 1 15,-2-4-1-15,-5 4 2 0,6-4 0 0,0 1-1 16,-7-1 0-16,8 0 1 0,-8-3-1 0,8 0 1 0,-8-1-1 0,0 1-1 15,1-4 1-15,6 0 0 0,-6 0 0 0,-1 0 0 16,0-4 0-16,-6 1-1 0,6-5 2 0,2 1-1 0,-2-4 3 16,0 0 1-16,1-7 3 0,-1 3 0 0,-6-3 1 15,7-4 3-15,0 4 0 0,-1-5 2 0,0 2 0 0,-6-5-1 0,8 4-1 16,-2-3 0-16,-6-1-2 0,0 0 1 0,6 0-1 16,-6-3-3-16,0 4-2 0,0-5 1 0,0 1-4 0,0 3 1 15,0-3-2-15,0 3-1 0,-6 1-2 0,6 2 1 0,-6 2-1 16,6 6 0-16,0-3-1 0,-8 7-4 0,8 0-10 15,0 3-9-15,0 5-11 0,0-1-12 0,0 4-19 16,8 0-25-16,-8 4-56 0,6-1-106 0,-6 1-90 0</inkml:trace>
  <inkml:trace contextRef="#ctx0" brushRef="#br0" timeOffset="749.63">5144 2831 121 0,'0'0'113'0,"0"0"-19"0,0-3-19 31,0 3-14-31,0 0-13 0,0 0-12 0,0-4-9 16,0 4-5-16,0 0-4 0,0-3-4 0,0 3-2 0,0-4-2 0,0 4-3 0,0 0 0 15,0 0 1-15,0 0 0 0,0-4 0 0,0 4 0 16,0 0 1-16,0 0-2 0,0 0 0 0,0 0-1 0,0 0-2 16,0 0-6-16,9 0 0 0,-9 0 1 0,0 0 0 0,0 4 1 15,0-4 0-15,0 4 0 0,0-1 1 0,6 1 4 16,-6 3-1-16,0-3-3 0,6 3 2 0,-6 4 1 0,7-4 3 16,-7 4 3-16,0 4 0 0,6-4 1 0,-6 4 0 15,7 0 1-15,0-1 0 0,-7 4-3 0,6-3-2 0,0 3-2 16,-6-3 1-16,7 4-1 0,0-1 0 0,-7 0-2 0,6 0 1 15,0 1-2-15,-6-5 1 0,8 4-1 0,-8-7-1 16,6 5 0-16,-6-6 0 0,6 1 0 0,1 4 0 0,-7-8 0 16,0 4 0-16,6-3 0 0,-6-1 0 0,0 0 1 15,0 0 0-15,0-3 0 0,6 3 0 0,-6-3 1 0,0 0-1 16,0-1-1-16,0-3 1 0,0 4-1 0,7-4 1 0,-7 4-1 16,0-4-1-16,0 0 0 0,0 0 1 0,0 0-1 15,0 0 2-15,0 0 2 0,0 0-3 0,0 0 1 16,0 0 1-16,0 0 1 0,0-4 0 0,0 4-2 0,0-4-2 0,0 1-5 15,0-1-7-15,0-3-16 0,0 3-40 0,0-7-61 16,0 4-105-16,-7-4-89 0</inkml:trace>
  <inkml:trace contextRef="#ctx0" brushRef="#br0" timeOffset="1122.12">5211 2608 122 0,'7'-3'132'0,"-1"-1"-50"0,0 0-33 0,2 1-19 16,4-1-10-16,1 0-6 0,-7 0-2 0,8 1-4 0,-8-1 0 15,7 0-2-15,0 1 1 0,0-1-2 0,7 4-2 16,-14 0 3-16,8 0-2 0,-2 0-1 0,-5 0-1 0,-1 4 1 16,7-1-1-16,-6 1 0 0,-7 3 0 0,6 1-1 0,-6-1 0 15,6 1 0-15,-6 3 1 0,-6 0 2 0,6-4 4 16,0 4 6-16,-6 0 3 0,6 0 3 0,-7 0 3 0,1 0 1 16,-1-4 0-16,1 4 1 0,-1 0-5 0,1-4-5 15,0 5-1-15,-1-5-2 0,0 0-3 0,1 0-2 0,-7 1-1 16,6-1-2-16,1-3-1 0,-1 3-2 0,1-3 0 0,-1-1 1 15,7 1-2-15,-7 0-1 0,1-1-1 0,0 1-8 0,-1-4-18 16,7 4-31-16,-7-1-51 0,7-3-94 0,-6 0-99 0</inkml:trace>
  <inkml:trace contextRef="#ctx0" brushRef="#br0" timeOffset="3801.4">5211 2663 112 0,'0'0'130'0,"0"0"-35"0,0 0-29 0,0 4-24 16,0-1-18-16,0 1-10 0,0 0-7 0,0 3-1 15,-7 0 0-15,7 1-4 0,0 2 0 0,0-2-2 0,0 3 0 16,-6 0 1-16,6 0-1 0,0 0 0 0,0 0 1 16,0 0-1-16,6 0 0 0,-6 0 0 0,0 0 1 0,0 0 1 15,0-4-1-15,7 4 0 0,-7-4-9 0,0 4-21 0,7-3-34 16,-7-1-49-16,0-3-78 0</inkml:trace>
  <inkml:trace contextRef="#ctx0" brushRef="#br0" timeOffset="5064.08">5602 2707 61 0,'-7'0'78'0,"7"0"-5"0,0 0-4 15,0 0-8-15,0 0-5 0,0-4-6 0,0 4-8 0,0 0-6 16,0 0-5-16,0 0-4 0,0 0-2 0,0 0 0 16,0-3-4-16,0 3-2 0,0 0-1 0,0 0-2 0,0-4 1 15,0 4-1-15,0 0-1 0,0-4-1 0,0 4 0 0,0-3 0 16,0 3 3-16,7-4-1 0,-7 0 0 0,0 4-1 16,0 0-1-16,6-3-1 0,-6 3 1 0,0-4-1 0,0 4-6 15,0 0-1-15,0 0-3 0,0-4-1 0,7 4-2 16,-7 0-1-16,0 0-1 0,0 0-2 0,0 4 3 0,6-4 0 15,-6 0 1-15,0 4 0 0,7-1 0 0,-7 1 0 0,0 0 1 16,6 3 0-16,-6 0-1 0,6 4 0 0,-6-4 0 16,0 9 0-16,0-5 1 0,8 3-1 0,-8 1 1 0,0 3 0 15,0-3 0-15,0 3-1 0,6 0 0 0,-6-3 1 0,0-1-1 16,0 5 0-16,6-4 1 0,-6-1-4 0,0 1 2 0,7-1 1 16,-7 1 1-16,0 0-1 0,7-4 1 0,-7 0 0 15,0 0-2-15,6-1 3 0,-6-2-1 0,6 0 0 16,-6-5-2-16,7 1 0 0,-7 0 1 0,7-1 0 0,-7 1 2 15,6-4 0-15,1 3-2 0,-7-3 0 0,6-3 1 0,0 3 0 16,-6-4 1-16,7 1 0 0,0 3-1 0,-1-4-1 16,0 0 2-16,-6-3 0 0,7 3 0 0,-1 1 0 0,-6-5-1 15,7 5 0-15,0-5 0 0,-7 4 0 0,6-3 0 0,-6 3 0 16,0-3 0-16,6 0-1 0,-6-1 0 0,0-3 1 16,0 4-1-16,0-4 0 0,0 4 0 0,0-4 1 0,0 0-1 15,0 0 0-15,0 0 0 0,-6-4 0 0,6 4-1 16,0 0 1-16,-6-4-1 0,6 4 0 0,0 1-1 0,0-1 0 15,-7 3 0-15,7 1 1 0,0 0 0 0,0-1-1 0,-7 5 0 16,7-5 0-16,0 8 0 0,0-3 0 0,0-1 2 16,0 4-1-16,0-4 0 0,0 4-1 0,0 0 1 0,0 0 1 15,0 0-2-15,0 4 2 0,0 0-2 0,0-1 2 0,0 1 1 16,7 0-1-16,-7 3 1 0,0-3-1 0,0 3 1 0,0-3-1 16,7 3 0-16,-7 4-1 0,0-4-1 0,6 0 2 15,-6 1 0-15,6-1 0 0,-6 0 0 0,8 4-1 0,-8-3 1 16,6-1 1-16,-6 1 0 0,6-1 1 0,-6-3-2 15,6 3-1-15,1 0 1 0,0 1 2 0,-1-5-1 0,1 1 1 16,-1 0-2-16,0-1 0 0,8 1 0 0,-8-4 1 0,8 3-1 16,-2-3 0-16,-5 0 0 0,6 0-1 0,0-3 1 0,-7 3-1 15,8 0-3-15,-2 0-5 0,1-4-4 0,-6 4-13 16,6-3-20-16,1-1-31 0,-2 0-43 0,0 1-72 0,-4-1-95 16</inkml:trace>
  <inkml:trace contextRef="#ctx0" brushRef="#br0" timeOffset="5861.42">5979 2784 152 0,'0'-4'156'16,"7"1"-60"-16,-7 3-44 0,7-4-19 0,-1 0-12 0,-6 1-5 15,6 3-1-15,2-4 0 0,-2 4 1 0,0-4 0 16,0 4 0-16,0-3-2 0,2 3-2 0,-2 0-4 0,1 0-1 16,-1 3 0-16,-6 1-1 0,6 3-3 0,2-3-1 0,-2 3 1 15,0 1-1-15,-6-1 1 0,6 4-2 0,-6 0 5 16,8 0-3-1,-8 3 1-15,6-3-1 0,-6 0 0 0,0 0 0 0,6 1 0 16,-6-1 0-16,0 0-3 0,0 0 0 0,0-4 0 0,7 0 1 16,-7 0 1-16,0 1 2 0,0-5 5 0,0 5 2 15,0-5 3-15,0 1 1 0,0 0-1 0,0-4 3 0,0 3 4 16,0-3-1-16,0 0 1 0,0 0 1 0,0 0-3 0,6 0 1 16,-6 0 1-16,0-3-1 0,0 3-5 0,0-4-2 15,0 0-4-15,0 1-2 0,0-1 0 0,0 0-1 16,0-3 0-16,0 3-1 0,0-3 1 0,0 0-1 0,0 0-1 0,0-1-2 0,7-3 0 15,-7 4 0-15,0-4 0 0,7 3-1 0,-7-3-1 0,6 0-1 16,0 0 1-16,-6 4 2 0,7-4 0 0,-7 4-2 16,7-4 0-16,-1 4-1 0,-6 3 0 0,6-3 0 15,1 3 0-15,-7 0-1 0,6 1 0 0,1 3 1 0,0 0 0 16,-7 0 1-16,6 3-1 0,-6 1 1 0,6 0 1 0,-6 3-3 16,7-3 1-16,-7 3 1 0,7 4 0 0,-7-4 2 15,6 4-1-15,-6-4 0 0,0 4-1 0,0-3 1 0,0 3-1 16,6-4 0-16,-6-3-1 0,0 3 0 0,0-3-1 15,0 0 1-15,0-1 1 0,8-3 0 0,-8 4 0 0,0-4 0 16,0 0 3-16,0 0 0 0,0 0 1 0,0-4-2 0,0 1-1 16,0-1 0-16,0 0 1 0,0 1 0 0,0-5-2 15,0 1 0-15,0-1 1 0,6 1 1 0,-6 0 0 0,0-1 0 16,6 1-1-16,-6-4 1 0,7 4 0 0,-7-4 0 16,6 4 0-16,-6-1-2 0,6 1 2 0,-6 0-1 0,0-1 0 15,7-3-1-15,-7 8 1 0,7-4-1 0,-7 3-2 0,0-3 2 16,6 2-2-16,-6 5 1 0,6-3-1 0,-6-1 2 15,7 4 0-15,-7 0 0 0,7 0 0 0,-7 0 0 0,6 0 0 16,-6 4 0-16,7-1 0 0,-7 2 1 0,6-2-1 0,-6 1 0 16,7 3 1-16,-1 0-1 0,-6 1 0 0,7-1 1 15,-1 0 0-15,0 1 1 0,-6-1-2 0,8 0 0 0,-2 1 0 16,0-1 1-16,1 0 0 0,-1-3-1 0,1 3 0 16,-7-3 0-16,7 3 1 0,-1-3 1 0,0-1-1 0,0 1-1 15,2 0 0-15,-2-1 0 0,0 1-1 0,1 0-3 16,0-4-4-16,-1 3-8 0,1-3-13 0,-1 0-17 0,-1 0-27 15,10 0-44-15,-9-3-73 0,-6-1-107 0</inkml:trace>
  <inkml:trace contextRef="#ctx0" brushRef="#br0" timeOffset="6132.42">6533 2652 189 0,'0'-4'252'16,"0"4"-91"-16,0-3-71 0,0 3-42 0,0 0-24 16,0 0-11-16,0 3-6 0,7 1-7 0,-7 0-1 0,0 3 0 15,6 0 0-15,-6 4 1 0,7 0 1 0,-7 0-1 0,6 4 1 16,1-1 3-16,-7 2-2 0,6-2-1 0,-6 4 0 16,7 1 0-16,-7-5-1 0,6 4 0 0,-6 1-1 0,6-1 1 0,-6 1 1 15,8 3 1-15,-8-4 4 0,6 4-2 0,-6-4-2 16,6 0 0-16,-6 1 0 0,7-4 0 0,-1 3 0 0,-6-7-1 15,7 3-4-15,-7-3-2 0,6 0-11 0,1-3-21 0,-7-1-38 32,6-3-62-32,0-1-104 0</inkml:trace>
  <inkml:trace contextRef="#ctx0" brushRef="#br0" timeOffset="6416.36">6553 2630 19 0,'6'-11'305'16,"-6"0"-107"-16,7 0-85 0,-1 0-50 0,1 0-27 16,5 0-14-16,-4 0-9 0,4 0-6 0,8 4-2 0,-7-4-2 15,-1 4 0-15,8 3-3 0,-6-3 0 0,-2 3-1 0,8 0 0 16,-1 1 1-16,-5 3 0 0,-2 0 0 0,1 3 2 0,1-3-1 15,-8 8-1-15,0-1 0 0,2 4 1 0,-2 0-1 16,-6 0 0-16,0 3 1 0,-6 1-1 0,-2 0 0 0,2 3 2 16,-7 1 1-16,0-1 0 0,0 0-2 0,-7 0 0 15,1 4-1-15,-1-4-4 0,1 1-6 0,0-4-7 0,-1 3-12 16,7-3-25-16,-7-4-39 0,0 0-63 0,8 0-96 16</inkml:trace>
  <inkml:trace contextRef="#ctx0" brushRef="#br0" timeOffset="10384.29">7517 2498 47 0,'0'0'170'0,"0"0"-30"0,0 0-26 0,0 0-25 15,0 0-23-15,0 0-15 0,6 0-12 0,-6 0-6 0,0 0-4 16,0 0-4-16,0 0-5 0,0 0-3 0,0 0-3 15,0 0-3-15,7 0-3 0,-7 4-1 0,0 0-1 16,6-4 1-16,-6 3 3 0,6 1 0 0,1 0 1 0,0-1 1 16,-1-3-1-16,1 4 1 0,-1-1-1 0,0-3 0 15,8 4-1-15,-2 0-2 0,-4-4-1 0,4 0 0 0,1 0 1 16,0 3-1-16,0-3-1 0,1 0-1 0,-2 0-1 0,2-3 0 16,-2 3-1-16,1 0-1 0,1 0 0 0,-2 0-1 15,2-4 1-15,-2 4-2 0,1 0 2 0,-6-4-1 0,6 4 1 16,1 0-2-16,-8-3 0 0,6 3 1 0,-6 0-1 0,2 0-1 15,5-4-1-15,-13 4-1 0,6 0-4 0,0 0-7 16,-6 0-7-16,0 0-13 0,0 4-15 0,0-4-26 0,0 0-39 16,0 0-63-16,0 0-99 0</inkml:trace>
  <inkml:trace contextRef="#ctx0" brushRef="#br0" timeOffset="10681.34">7523 2670 110 0,'7'0'174'0,"-1"0"-47"0,0 0-37 0,8-3-31 0,-8 3-19 16,7 0-13-16,0-4-7 0,0 4-4 0,1-4-3 15,-2 1-1-15,8-1-3 0,-7 4 0 0,-1-4-1 0,8 1-2 16,-6-1-1-16,-2 4 0 0,8-4 0 0,-7 1-3 15,0-1 2-15,0 4-3 0,0-3 1 0,0 3 1 0,0-4-1 16,1 4-2-16,-8-4 4 0,0 4-1 0,0-3 1 0,8 3 0 16,-8-4 0-16,1 4-2 0,-7 0 2 0,6 0-1 15,0-4-1-15,-6 4-1 0,8 0-1 0,-8 0 1 16,0 0 1-16,0 4 0 0,0-4-1 0,6 0-3 0,-6 0-8 0,0 4-16 16,0-4-27-16,0 0-40 0,0 0-68 0,0 0-101 15</inkml:trace>
  <inkml:trace contextRef="#ctx0" brushRef="#br0" timeOffset="12593.42">9262 2271 140 0,'0'0'227'0,"0"-4"-53"0,0 1-49 0,0-1-43 16,-6 0-26-16,6 4-16 0,0-3-9 0,0-1-4 0,0 4-5 15,0-4-5-15,0 4-4 0,0-3-1 0,0 3-2 0,0-4 0 16,0 4-2-16,0 0 1 0,0 0-2 0,0-4 0 15,0 4-1-15,0 0-1 0,0 0-3 0,0 0 1 0,0 0-1 16,6 0-1-16,-6 0 0 0,0 0-1 0,0 0 0 16,0 0 0-16,0 0 1 0,0 0-1 0,0 0 0 0,0 0 0 15,6 4 0-15,-6 0 0 0,0-4 0 0,6 3 0 0,-6 5 0 16,8-5 1-16,-2 5-1 0,-6-1 0 0,6 0 0 16,-6 4-3-16,7 1 2 0,0-1-2 0,-1 0 3 0,1-1 0 15,-1 5 2-15,1 0 0 0,0-1 1 0,-1 1 2 16,0 3 0-16,0-3-2 0,1-1-1 0,0 5 0 0,-1-4-1 15,1-1 1-15,-1 5-2 0,0-5 0 0,2 1 0 16,-2-1 0-16,0 1 0 0,-6-4-1 0,6 4 0 0,-6-4 1 16,8 0 0-16,-8-4 0 0,6 4 5 0,-6-7-3 0,6 3-1 15,-6 0 0-15,0 1-1 0,7-5 0 0,-7 1 0 16,0 0 1-16,0-1-5 0,0-3 2 0,0 4 2 0,6-4 0 16,-6 0 0-16,0 4 0 0,0-4 0 0,0 0 0 0,0 0 3 15,0 0-1-15,0-4 2 0,0 4 2 0,0-4 2 16,7-3 1-16,-7 3 0 0,0-7 2 0,7 4 3 15,-1-7-1-15,-6 3 1 0,6-4-1 0,0-4-1 0,2 5 0 16,4-8-1-16,-5 3-3 0,0 1-2 0,-1-4-1 0,1 0-1 16,5 0-2-16,-5-4 1 0,6 5-2 0,-7-5 0 0,8 0-1 15,-8 5 1-15,1-1-1 0,-1-1-1 0,0 1 0 16,1 0 0-16,0 4-1 0,-1 0 0 0,-6 7 1 16,6-4 1-16,-6 8-3 0,0-4-1 0,8 7-6 0,-8 0-8 15,0 1-8-15,0-1-15 0,6 4-25 0,0 4-46 0,-6-4-86 16,7 3-127-16,-2 1-61 0</inkml:trace>
  <inkml:trace contextRef="#ctx0" brushRef="#br0" timeOffset="13600.01">10408 2132 217 0,'0'0'174'0,"0"0"-47"0,0-4-43 16,0 4-30-16,0 0-21 0,0 0-14 0,0 0-10 15,0 0-4-15,0 0-3 0,0 0-1 0,6 4-1 0,-6-4 3 16,0 3 0-16,0 5 3 0,8-5 1 0,-8 5 3 16,6 3 0-16,-6-4 2 0,6 4-2 0,-6 0-1 0,6 4 0 15,-6-1-2-15,8 1 0 0,-2 3-2 0,-6 1-2 0,6-5 1 16,1 9 0-16,-7-5 1 0,5-4-3 0,-5 5-1 16,8-1 0-16,-8-3-1 0,7-1 2 0,-7 1-1 15,6-4-1-15,-6 4 0 0,6-8 1 0,0 4-1 0,-6-4 2 16,8 1 1-16,-8-5-1 0,0 1 0 0,6 0 3 0,-6-1 3 15,0-3 5-15,0 4 3 0,0-4 3 0,0 4 2 0,0-4 2 16,0 0 0-16,0 0-3 0,0 0-1 0,-6-4-5 0,-2 4-4 16,8-4-3-16,-6 4-3 0,-6 0-2 0,5 0 0 0,-6 0-2 15,0-3-1-15,-1 3 0 0,2 0-1 0,-2 0 1 16,2 0-1-16,-8 3 2 0,1-3 0 0,-1 0 0 16,7 0 0-16,-7 4 1 0,1 0 0 0,0-1 3 0,-1 1-1 15,-7 0-3-15,9 3 0 0,-2-4 0 0,0 5 0 0,1-1 0 16,4 0-1-16,-3 1-1 0,-2-1 1 0,8 4 0 15,-2-4 0-15,8 5 0 0,-7-1 1 0,6 0 0 0,7 0-1 16,-6-1 1-16,6 1-1 0,6 0 0 0,-6 0-1 16,7 0 1-16,0 0 0 0,5 0 1 0,-4 0 0 15,4-4 0-15,1 4-1 0,0-3 1 0,5-4-1 0,-3 3 0 0,-3-7 1 16,8 4 0-16,0-4 0 0,-1 0 0 0,1-4 0 16,-1 1 2-16,1-1-1 0,0 0 2 0,-1-4 0 15,1 1-2-15,0 0 0 0,-2-1 0 0,2 1 1 0,-1-4-1 16,1 4-1-16,-6-4 0 0,5 4-2 0,-6-4 1 0,-6 0 1 15,5 0 0-15,-6 4 0 0,8-4 1 0,-8-4 3 0,1 4 2 16,0-4 1-16,-7 4 0 0,6-4 1 0,-6 1 0 16,7-1 2-16,-7 1 0 0,0-1-4 0,0 0-1 15,0 4-1-15,0-3-1 0,0 2 0 0,-7 5 0 0,7-4 1 16,-6 7-2-16,6-3 3 0,0 3-2 0,0 1 1 16,0-1-1-16,-7 4-1 0,7 0 0 0,0 0-2 0,0 0 1 15,0 0-1-15,0 4 1 0,0 3-1 0,-7-3 1 0,7 3 1 16,0 0-1-16,0 4 0 0,0 1-1 0,7-1 0 15,-7 0-1-15,0 0 2 0,0 0-2 0,7 0 1 0,-1 0 0 16,-6-4 0-16,7 4 0 0,-1 0 0 0,0 0 1 0,1-4-1 16,0 4 0-16,-1-4-1 0,7 1 0 0,-6-1 1 15,6-3 1-15,-1 0-1 0,2-1 0 0,-2 1 0 0,8 0 0 16,-6-4 1-16,-2 0-1 0,7 3-1 0,1-3 0 16,-7-3 0-16,7 3 0 0,0 0 0 0,-1-4-4 0,-6 0-8 15,6 1-13-15,-5-1-21 0,6 0-40 0,-8 1-73 0,1-9-120 16,0 5-81-16</inkml:trace>
  <inkml:trace contextRef="#ctx0" brushRef="#br0" timeOffset="13928.02">10903 2238 185 0,'0'0'256'0,"7"0"-101"0,-7 0-70 16,6 0-40-16,-6 0-23 0,7 4-11 0,-1-1-5 15,-1 5-4-15,4-1 1 0,-3 4-3 0,0 4 2 0,-6 0 4 16,7 3 5-16,-1 4 4 0,1 0 3 0,-1 0 3 0,1 3 0 16,-1-3 4-16,1 8 3 0,-7-5-1 0,7 5-4 15,-1-1-3-15,0-4-4 0,-6 5-1 0,6-1-1 0,2 0-4 16,-2 1-3-16,0-1-3 0,1 1 0 0,-7-5-2 15,6 1 0-15,1-1-1 0,0 1-1 0,-1-4 0 0,0 0 0 16,2 0-1-16,-2-4-1 0,0 0 1 0,0-3 0 0,-6-4 1 16,7 0 0-16,0 0 0 0,-1-4 0 0,-6 1 0 15,7-4-7-15,-7-1-14 0,6-3-28 0,1-3-44 0,-7-5-78 16,7 1-130-16,-7 3-69 0</inkml:trace>
  <inkml:trace contextRef="#ctx0" brushRef="#br0" timeOffset="14256.05">10916 2216 105 0,'7'-11'302'0,"-1"4"-123"0,8 0-86 0,-2-1-42 15,8-3-24-15,-1 4-14 0,1-1-6 0,6 1-3 0,0 0-1 16,1 3-1-16,-2 0 1 0,1 1-1 0,6-1 3 0,-5 0 0 16,5 4 1-16,-6 0-1 0,1 0 0 0,-1 4-2 15,-7 0 1-15,7 3-1 0,-12 0-1 0,-2 4 1 0,1 1-1 16,-6 2 1-16,-1 1 1 0,-6 0 1 0,-6 3-1 16,6-4 1-16,-7 5 1 0,-6 3 2 0,1-4 5 0,-2 1 0 15,-5-1 1-15,5 4 1 0,-5-8 1 0,0 5 1 0,-1-5-1 16,-7 1-2-16,15-4-3 0,-14 0-4 0,13 0-1 15,-7-4-7-15,8 4-18 0,-2-3-41 0,1-5-87 0,0 1-131 16,0 0-76-16</inkml:trace>
  <inkml:trace contextRef="#ctx0" brushRef="#br0" timeOffset="15085.03">8045 4399 98 0,'0'0'178'0,"6"0"-47"0,-6-3-37 15,0 3-30-15,6 0-21 0,-6 0-13 0,6 0-6 16,-6 0-4-16,8-4-3 0,-8 4-4 0,0 0-2 0,6 0 0 16,0-3 1-16,1 3 2 0,-7 0 2 0,6 0 3 15,0-4 3-15,8 4 2 0,-8-4 3 0,7 4-1 0,-6-3-1 16,6-1-2-16,0 0-1 0,6 1-3 0,-5-1-2 0,5 0-2 15,1 1-2-15,6-5-3 0,-7 5-2 0,7-5-2 16,-6 1-1-16,6 0-2 0,0 3 1 0,-1-4-3 0,8 2 1 16,-13-2 0-16,6 0 0 0,0 5 1 0,0-5 0 15,-7 5-2-15,1-1 0 0,-7 1 1 0,0-1 0 0,0 4-2 16,1 0-5-16,-8 0-9 0,0 0-14 0,-6 0-21 0,7 4-40 0,-14-1-57 0,7-3-97 31,-6 4-92-31</inkml:trace>
  <inkml:trace contextRef="#ctx0" brushRef="#br0" timeOffset="15273.03">8148 4520 73 0,'13'0'169'0,"-6"0"-38"0,6 0-26 15,7-3-16-15,-8-1-17 0,8 0-12 0,-1 1-10 0,7-4-8 16,1-1-7-16,-1 1-3 0,0 3-6 0,0-3-4 15,-1 0-4-15,2-1-4 0,-1 5-4 0,-6-5-5 0,6 4-2 16,-7 1-1-16,1-1-1 0,-1 0-1 0,1 4-1 16,-8 0-2-16,2 0-7 0,-2 4-13 0,2-4-34 0,-1 0-61 15,0 4-115-15,-7-4-90 0</inkml:trace>
  <inkml:trace contextRef="#ctx0" brushRef="#br0" timeOffset="16025.21">9731 4150 102 0,'0'0'167'0,"-7"0"-49"0,7 0-40 0,0 0-27 0,0 0-22 16,-6 4-11-16,6-4-5 0,0 0-3 0,-6 4-3 15,6 0 0-15,-8-1 0 0,8 0-2 0,-6 5 4 16,6 0-2-16,-6-1-1 0,-1 0 0 0,7 4 3 0,-6-4 2 16,6 8 4-16,-8-4 3 0,3 4 0 0,-2-1 0 15,7 4 2-15,-6 1-1 0,0-1-2 0,-2 4-2 0,2-3-5 0,6 3-4 16,-6-1-1-16,6 1-1 0,-7 1-3 0,7-5 1 16,0 4-1-16,0-4 0 0,7-3-1 0,-7 3 2 15,6-3 1-15,0-1 3 0,-6 1 2 0,8-4 3 0,4 0 2 16,-5-4 1-16,-2 1 2 0,9-5 5 0,-1 1 0 0,1-4-1 15,-2 0 0-15,2-4 1 0,-2 4-1 0,1-7-1 16,1 0-1-16,-2 0 1 0,8-4 2 0,-7-1 3 0,0-2 5 16,0 3 4-16,1-4 0 0,-8 0 3 0,7 1 3 15,0-1 0-15,-7-3-4 0,1 3-1 0,-1-3-2 0,-6-1-2 16,6 5 0-16,-6-5-1 0,0 5-2 0,0-4-1 0,0-1-2 16,-6 5-3-16,6-1-1 0,-6-4-5 0,-1 5-2 15,1-1-4-15,0-3-2 0,-1 3-3 0,0 1-2 0,1 3 1 16,0 0-1-16,-2 0-1 0,2 0-1 0,-7 4-1 0,13-1-2 15,-7 1 1-15,1-1 0 0,0 5-4 0,6 3-7 16,-7-4-7-16,7 4-6 0,0 4-7 0,0-1-10 0,0 1-16 16,0 4-19-16,7-2-41 0,-1 2-67 0,0 3-141 0,8-3-77 15</inkml:trace>
  <inkml:trace contextRef="#ctx0" brushRef="#br0" timeOffset="16244.31">10375 4396 359 0,'0'-4'362'0,"0"4"-140"0,-6 0-102 0,6-3-56 0,0 3-29 15,0 0-17-15,-6-4-10 0,6 4-3 0,0 0-4 0,0 0-1 16,0 0-1-16,0 0-5 0,0 0-9 0,6 0-9 15,-6 4-15-15,6-4-33 0,-6 3-59 0,0-3-109 16,7 0-101-16</inkml:trace>
  <inkml:trace contextRef="#ctx0" brushRef="#br0" timeOffset="16747.28">10799 4282 211 0,'0'-4'248'0,"0"1"-91"0,-6-1-68 0,6 4-41 0,0-3-19 0,0-1-7 15,-7 0-2-15,7 4-1 0,0-3-1 0,-7 3-1 0,7-4 1 16,0 4 1-16,-6 0-2 0,6 0-4 0,0 0-4 16,-6 0-2-16,6 4 0 0,0-1-2 0,-7 1-1 0,7 0-1 15,-7 3-3-15,1 0 0 0,6 4 0 0,-7 1 6 16,1-2-2-16,0 5 0 0,-2-4-3 0,2 7 0 0,0-3 1 16,-1 0 0-16,7 3-1 0,-6-4-5 0,6 5 1 0,0-1 1 15,0-3 1-15,0 0 1 0,0-1 0 0,0 1-1 16,6-1 2-16,-6-3-1 0,7 0 1 0,-1-3 0 0,0-1-1 15,2 0 1-15,4-3 0 0,-5-1 5 0,-1 1 1 16,8-4 5-16,-2 0 1 0,2-4 3 0,-2 1 0 0,2-1 4 16,-1-3 1-16,-7 0-1 0,7-1 0 0,0-3 0 0,1 4 0 15,-8-4 0-15,7 0 6 0,0 0 5 0,-7-3 2 16,1 3 1-16,-1 0 3 0,-6 0 3 0,5-1 0 16,-5 1 0-16,0 0-3 0,-5 0-4 0,5-3-2 0,-6 3-4 15,-1 0-5-15,1 0-5 0,-1 0-4 0,-6 0-2 0,7 4-4 16,-8-4-4-16,2 3-3 0,-2 1 0 0,8-1-1 0,-7 5-8 15,0-5-9-15,6 5-10 0,-5 3-12 0,5-4-19 16,0 4-19-16,1 4-32 0,0-4-54 0,6 3-105 0,0 1-97 16,0 0-60-16</inkml:trace>
  <inkml:trace contextRef="#ctx0" brushRef="#br0" timeOffset="17445.32">11261 4378 301 0,'0'-4'223'0,"0"4"-72"0,-6-4-58 0,6 4-36 16,0-3-24-16,-6 3-13 0,6-4-7 0,-8 4-1 16,8-4-5-16,0 4-3 0,-6 0-1 0,6 0-2 0,-6 0-1 15,6 4 2-15,-6-4-2 0,6 4 0 0,-8-1 0 0,8 5-1 16,-6-1 1-16,0 4 0 0,-1 0 1 0,1 0-1 0,-1 3 0 16,0 1 0-16,1-4 0 0,6 8 0 15,-6-1 0-15,0-4 1 0,6 1-1 0,0 3 1 0,0-3 0 16,0 0-1-16,6-5 0 0,0 6 0 0,0-5 1 0,1-1-1 15,0 1 0-15,6-3 0 0,-1-1 1 0,2 0 2 0,-2 1-1 16,8-5-1-16,-7 1 0 0,7-4 2 0,0 0-1 0,-1 0-1 16,7 0-1-16,-6-4 0 0,-1 1 6 0,7-1 2 15,-6 0 3-15,0-3 4 0,-1 0 3 0,1-1 6 16,-2-3 8-16,2 1 2 0,-6-1 3 0,5-1 2 0,-6 1 1 16,-6 0-1-16,5 0-1 0,-5 0-1 0,0 0 0 0,-1 0-1 15,1-3-2-15,-7 3-3 0,0 0-2 0,0 0-3 16,0 4-2-16,0-4-3 0,-7-1-6 0,1 1-3 0,6 4-4 15,-7-4-1-15,-6 4-3 0,7-1-1 0,-1 1-3 16,-6 0-1-16,7 3-1 0,-7 1 0 0,-1-1-2 0,8 0-2 16,-8 4-6-1,2 4-5-15,6-4-9 0,-1 4-9 0,-6-1-13 16,6 1-10-16,1 3-13 0,-8-3-21 0,8 3-36 0,0 0-56 16,0-3-98-16,-2 3-82 0</inkml:trace>
  <inkml:trace contextRef="#ctx0" brushRef="#br0" timeOffset="23246.04">11906 4216 56 0,'0'0'59'0,"0"4"-3"0,7-4 0 0,-7 0-1 15,0 0-1-15,0 0 2 0,0 0-6 0,0 4-4 0,0-4-10 16,0 0-5-16,0 0-4 0,0 0 0 0,0 0-2 16,0 0 0-16,0 0-2 0,0 0-4 0,0 3-1 0,0-3-5 15,0 4-2-15,0-4 0 0,0 4-2 0,0-1-1 16,6 1 2-16,-6 3 0 0,0 1-1 0,7-1 3 0,-7 4 1 15,6 0-2-15,-6-4 0 0,7 5 0 0,-1 2-1 16,-6-3-1-16,5 4 1 0,4-1-1 0,-3 1 6 0,-6 0 2 16,6-1 0-16,1 1 0 0,-1 3-1 0,1-3-1 0,-7 0-1 15,6-1-2-15,1 1-5 0,-1 3-3 0,1-3 0 16,0-1-2-16,-1-3 0 0,0 4 0 0,2-4-1 0,-2 0 1 16,0 0 0-16,-6 0-1 0,6-4-1 0,1 4 2 0,-7-7-2 15,6 3 1-15,-6 1 0 0,0-5 0 0,7 5 0 16,-7-5-1-16,0 1 0 0,7 0 0 0,-7-4 1 0,0 3-1 15,0-3-2-15,0 4 0 0,6-4-9 0,-6 0-16 16,0 0-24-16,0-4-38 0,6 1-69 0,-6-5-109 0,7 5-83 16</inkml:trace>
  <inkml:trace contextRef="#ctx0" brushRef="#br0" timeOffset="23750.97">12466 4264 186 0,'0'-4'299'0,"0"1"-108"0,6-1-83 0,-6 0-51 15,0 1-27-15,0 3-14 0,0-4-6 0,0 4-2 0,0 0 0 16,0 0-1-16,0 0 1 0,0 0-1 0,0 4 0 15,0-4 0-15,-6 3-2 0,6 1-2 0,0 3-1 16,-6 1 2-16,0 2-1 0,6-2 0 0,-8 3 0 0,2 3 0 16,0-2 2-16,-1 2 1 0,7 1-2 0,-6 0 0 0,-1 3-2 15,0-4 1-15,7 1 2 0,-6 3-1 0,6-3 0 16,-6 4 2-16,6-5-2 0,-6 1 3 0,6-1-1 0,0 1 1 16,0 0-3-16,0-1 1 0,6-3 1 0,-6 4-2 15,6-4 1-15,0 0-2 0,1-3-1 0,0-1 2 0,-1 0 0 16,7 0 1-16,-7-3-1 0,8 0 2 0,-2-4 1 0,2 0 3 15,-1-4 2-15,0 0 2 0,6 1 2 0,-5-5 1 16,5-2 2-16,-6 2-1 0,6-3 0 0,1-4 2 16,0 4-3-16,-7-3-2 0,6-1-2 0,0 4-1 0,-5-7 1 15,-1 7-2-15,0-7 0 0,-6 7 3 0,-1-4-1 0,0 0 2 16,-1 0 0-16,-5 4 1 0,9-3-2 0,-18 3-1 0,9-4-2 16,-5 4-3-16,-1-3-2 0,0 3-5 0,-1 0-1 15,-6-1 0-15,6 1-1 0,-5 0-5 0,-2 4-1 0,1 0 0 16,0-4-4-16,0 7-5 0,7 1-6 0,-8-1-6 0,2 0-12 15,-2 4-10-15,2 0-16 0,-2 0-25 0,1 0-31 0,7 4-59 16,0-4-108-16,-2 4-78 0</inkml:trace>
  <inkml:trace contextRef="#ctx0" brushRef="#br0" timeOffset="24179.41">13046 4147 270 0,'0'0'193'0,"0"0"-80"0,0 0-53 16,0 3-29-16,0-3-18 0,0 0-7 0,0 4-5 0,0-4 0 16,0 4-1-16,0 0 1 0,0-1 1 0,0 5 3 15,0-1 2-15,0 0 4 0,0 1 3 0,6 2 4 0,-6 1 2 16,0 0 2-16,0 4 1 0,0 3-2 0,0 0-1 0,7 1-2 16,-7 3-3-16,0 0-3 0,7 0-2 0,-7 0-3 15,0 3-1-15,6-3-1 0,-6 4-3 0,0-4 0 0,6 4 0 16,-6-4-2-16,0 0 0 0,7 0 1 0,-7-1-1 0,6-2 1 15,-6-1 2-15,7 1-1 0,-7-1 0 0,7-3 1 0,-7-4-1 16,6 3-2-16,-6-3 3 0,6-4-1 0,-6 4 0 0,7-3-2 16,-7-1 0-16,0 1 0 0,7-5 0 0,-7 1-2 31,6 0-10-31,-6-1-16 0,6-3-31 0,-6-3-55 0,7-1-104 16,-7 0-94-16</inkml:trace>
  <inkml:trace contextRef="#ctx0" brushRef="#br0" timeOffset="24648">13528 4158 255 0,'7'-8'312'0,"-1"5"-121"15,0-5-86-15,0 5-48 0,-6-1-26 0,0 0-15 16,8 4-3-16,-8-3-2 0,0 3-1 0,0 3 0 0,-8-3 1 16,8 4 0-16,0 3 1 0,-6 1-2 0,0-1-2 0,0 4-4 15,-8 4 2-15,8 0-2 0,-1-1-1 0,-5 1-1 0,4-1-2 16,-4 1 0-16,-2 3 1 0,8-3 0 0,-7-1-1 16,7 5 0-16,-8-4 0 0,8-4 0 0,-6 3 0 15,4-3 1-15,2-3-1 0,0 3 0 0,6-4-1 0,-7 0 1 16,1 0 0-16,6 1 1 0,0-1-1 0,-7-3 1 0,7 3 1 15,0-3 0-15,7-1 0 0,-7 1-2 0,6 0 2 16,-6 0 0-16,7-1 1 0,-1-3-1 0,0 4 1 0,8-4 0 16,-8 0 0-16,7 0 0 0,0 0 1 0,6-4-2 15,-5 4-1-15,6-3 1 0,-1-1 0 0,-6 0-1 0,12 0 1 16,-5-3 0-16,0 3-1 0,-1-3 1 0,7 3 0 0,1-3-1 16,-7 3 0-16,6-3 0 0,-1 0-1 0,-5 0 1 15,6-1-1-15,-7 5 1 0,7-5-1 0,-6 5-1 0,0-5 1 16,-1 5 0-16,1-5 0 0,-8 5 0 0,2-1 0 15,-1 0-1-15,-7 1 1 0,7-1 1 0,-13 4 2 0,7-4-1 16,-7 4-1-16,0 0-1 0,0-3-3 0,0 3-4 0,0-4-6 16,-7 4-9-16,1 0-13 0,6-4-19 0,-7 0-31 15,-6 4-55-15,7-3-91 0,-1 0-96 0</inkml:trace>
  <inkml:trace contextRef="#ctx0" brushRef="#br0" timeOffset="24983.41">13476 4158 276 0,'0'0'272'0,"0"0"-100"0,0 0-78 0,0 4-45 0,0-4-26 15,0 0-11-15,6 3-7 0,-6-3-3 0,0 8-2 16,0-1 0-16,0 4 2 0,6 0 0 0,-6 3 2 0,0 1 0 15,0 3-1-15,8 1 0 0,-8-1 0 0,0 4 2 0,6 0-2 16,-6-4-2-16,0 8 0 0,0-8 1 0,0 8 0 16,6-8 2-16,-6 4-1 0,0 0-1 0,0 0 0 0,0 0 1 0,0-4 1 15,0 1-1-15,0-1-1 0,0-4 0 0,0 2-1 16,0-2 0-16,0-3 1 0,0 0 1 0,0 0-2 16,0-4 0-16,0 1 0 0,0-1 0 0,0 0 0 0,7-3-1 15,-7 0 0-15,0-1 0 0,0 1 1 0,0-4-1 0,6 3-5 16,-6-3-7-16,0 0-18 0,7 0-34 0,-7 0-63 0,7-3-112 15,-7 3-91-15</inkml:trace>
  <inkml:trace contextRef="#ctx0" brushRef="#br0" timeOffset="26439.1">14948 3923 65 0,'0'0'189'0,"0"4"-64"0,-7-4-45 16,7 4-30-16,-7-1-19 0,1 1-9 0,0 3-3 0,-1 1-1 16,0-5 1-16,1 8 1 0,-7-4 0 0,7 4 0 0,-8 0 1 15,2 0 1-15,-2 4-1 0,-5 0-1 0,6 3-2 16,-6-3 0-16,-1 7 0 0,0-4-1 0,1 0 0 0,-7 4-3 15,6 1 0-15,1-5 0 0,-7 4-2 0,6 0 0 16,-6-4-4-16,7 0-1 0,-1 0-4 0,7-2 1 0,-7 2-2 16,8-4-1-16,-2 1-1 0,2-4 1 0,-2 0-2 0,8 0 0 15,-1 0 0-15,1-4 0 0,-1 0-6 0,0 1-6 16,7-5-13-16,0 1-25 0,0-4-48 0,0 0-91 0,0-4-111 16</inkml:trace>
  <inkml:trace contextRef="#ctx0" brushRef="#br0" timeOffset="26705.78">14407 4085 42 0,'0'3'216'15,"0"-3"-82"-15,6 4-57 0,-6-1-37 0,0 1-20 16,8 3-11-16,-2 1-5 0,-6 3-4 0,6-4 0 0,0 4 1 15,1 0-1-15,6 3 0 0,0-2 0 0,1-1 0 0,-2 3 1 16,2-3 1-16,-2 4-1 0,1-4 1 0,7 0 2 16,0 0 2-16,-8 3 1 0,8-3 1 0,-1 0 0 0,1 0 0 15,0-3 0-15,-7 3 0 0,13-4 1 0,-6 1-2 16,-1-1-2-16,1 0 0 0,-1 1 0 0,7-1 0 0,-6-3 0 16,-2-1 0-16,2 1-2 0,0 0 1 0,-1-1 0 0,1-3-8 15,0 0-17-15,-1 0-36 0,-6 0-72 0,6 0-119 16</inkml:trace>
  <inkml:trace contextRef="#ctx0" brushRef="#br0" timeOffset="27723.02">16127 3590 209 0,'0'0'164'0,"0"0"-57"16,0-3-40-16,0 3-20 0,0 0-11 0,0 3-4 15,0-3-3-15,0 0-1 0,-7 0 0 0,7 3-4 0,-6-3-4 16,-1 0-6-16,0 4-3 0,1-4-3 0,-8 4-1 15,8 0-2-15,-7-4 1 0,0 3 1 0,0 1 1 0,1 0-2 16,-2-1-1-16,1 1 2 0,-6 0-1 0,6-1 0 16,-1-3-1-16,-5 4-1 0,6 0 0 0,0-1 0 0,0-3-1 15,6 4 0-15,-5 0-3 0,4-4 2 0,2 3-2 0,0-3 0 16,0 4 0-16,-1-4-1 0,7 0 1 0,-7 4 0 16,7-4 1-16,0 0-1 0,-6 0 1 0,6 3 0 0,0-3-1 15,0 0 1-15,0 4-2 0,0-1 0 0,-7 1 0 0,7 0 1 16,0-1 0-16,0 5 0 0,0 3 2 0,-6 0 1 15,6 3 0-15,0 1 1 0,0 4-1 0,-6-1 1 0,6 4-2 16,0 3 2-16,0 1-1 0,-8 4 0 0,8 2-3 0,-6 1 0 16,6 4 1-16,-6-1 0 0,0 1 1 0,-1 3 0 15,7-3-2-15,-7 4 0 0,1-5 0 0,6 4 0 0,-7-3 0 16,7 0 0-16,-6-4-2 0,6-4 1 0,-7 4 1 16,7-8 0-16,7 1 2 0,-7 0 0 0,0-1 0 0,6-3 0 15,-6 0 1-15,7-4 4 0,-7 5-3 0,6-9-1 0,1 5-1 16,0-5-1-16,-1-3-1 0,0 4 0 0,0-4 0 15,2-4-5-15,-2 0 2 0,0 1 2 0,1-5 1 0,6 1 2 16,-6 0 5-16,5-1 3 0,2-3 2 0,-2 0 2 16,2 0 2-16,-1-3 1 0,6-1 0 0,0 0-2 0,1 1-2 15,6-1 0-15,1 0-1 0,-8-3-4 0,13 0 0 0,-6 0 0 0,1-1-3 16,5 1 1-16,-6 0-3 0,7-1-3 0,-1 1 0 0,-6 0 0 16,7-1-4-16,-7 1-8 0,7 3-10 0,-7-3-17 15,-1 4-27-15,1-5-39 0,0 5-76 0,-6-5-119 16,-1 4-73-16</inkml:trace>
  <inkml:trace contextRef="#ctx0" brushRef="#br0" timeOffset="28601">16583 3674 66 0,'0'0'240'0,"0"-4"-59"0,0 4-51 0,0 0-36 16,0 0-23-16,0 0-13 0,0 0-10 0,0 0-5 15,0 0-10-15,0 0-7 0,0 0-6 0,-7 0-7 0,7 4-4 16,0 0-4-1,-7-4 0-15,7 7-4 0,-6-3 2 0,-1 3-1 16,-5 0-1-16,4 4 0 0,-4 0-1 0,6 1 0 16,-8 2 1-16,-5 1-1 0,5-1 0 0,-4 1 1 0,4 3 0 15,-6 1 0-15,1-1 1 0,-7 0 1 0,6 1-1 0,1-1 1 16,-1 0-1-16,0 1 1 0,1-5-1 0,0 4 0 16,6-3 0-16,-7 0-1 0,7-4 1 0,0 4-1 0,7-8-1 15,-7 4 0-15,6-4 0 0,7 1 1 0,-7-5 1 16,7 5-2-16,-6-5 1 0,6 5-1 0,6-5 2 0,-6 1-1 15,7-4 0-15,0 3 0 0,6 1 0 0,-1-4 0 0,2 0 0 16,6 0 1-16,-1 0 1 0,0-4-1 0,0 4-1 16,8-3 1-16,-8-1-1 0,8 1 0 0,-1-1 2 0,-1 0-2 15,1 1 4-15,8-5 1 0,-9 5 2 0,1-5 0 16,7 5-1-16,-7-5 2 0,0 5-2 0,7-5-1 0,-7 5 0 16,0-5-4-16,-1 4-1 0,1-3-1 0,-6 3 0 0,-7 1 0 15,7 3 0-15,-14-4 0 0,8 0-1 0,-8 4-2 16,0 0-5-16,-6-3-6 0,0 3-12 0,0 0-16 0,0 0-28 15,-6-4-45-15,0 4-81 0,-2-4-123 0</inkml:trace>
  <inkml:trace contextRef="#ctx0" brushRef="#br0" timeOffset="28902.39">16465 3824 267 0,'0'-3'279'16,"-6"3"-108"-16,6-4-78 0,0 4-44 0,0 0-25 0,0 0-11 15,0 4-6-15,0-4-6 0,0 3-1 0,0 5-1 0,0-1 0 16,0 0 1-16,0 8 1 0,0-4-1 0,0 8 1 16,0-1-3-16,0 0-1 0,0 4 3 0,0 0 0 0,0 3-1 15,0 1 1-15,0 0 0 0,0 0 0 0,-6 3 5 16,6-4-2-16,0 5 0 0,0-4-2 0,0-1 1 0,0-3-1 15,0 4 0-15,0-5 0 0,0-2-1 0,0 3 0 0,0-4 0 16,6-3 0-16,-6 0 0 0,6-1 2 0,0-3-7 0,2 0-14 16,-2-4-35-16,0 1-66 0,7-8-136 0,-7 0-82 15</inkml:trace>
  <inkml:trace contextRef="#ctx0" brushRef="#br0" timeOffset="29236.3">17469 3843 134 0,'-14'0'193'16,"8"3"-68"-16,-8 5-45 0,1-5-24 0,1 4-18 0,-2 1-2 16,2 3 0-16,-8 0 1 0,7 4 0 0,-7-1 3 0,0 5-5 15,1-1-4-15,5 0-4 0,-4 4-5 0,-2 0-7 16,0-3-4-16,1 6-4 0,6-3 0 0,-6 0-1 0,-1 0 0 16,1-4-3-16,5 5 2 0,2-5-1 0,-2 0 0 15,2-3-1-15,-2 3-1 0,1-3-2 0,7-1 1 0,0-3-1 16,-8 0-1-16,8 1-4 0,6-6-8 0,-7 2-15 0,1-1-30 15,6-3-55-15,-7 0-100 0,7-4-100 0</inkml:trace>
  <inkml:trace contextRef="#ctx0" brushRef="#br0" timeOffset="29552.58">17012 3875 210 0,'0'-3'324'0,"0"-1"-124"0,0 4-91 0,0 0-52 15,0 0-28-15,0 0-16 0,0 4-7 0,7-1-6 0,-7 5-1 0,0 0 0 16,0-1 1-16,6 4 0 0,-6 0 0 0,6 3 0 16,2 1-1-16,-2 0 2 0,0 3-1 0,1 0 0 15,-1 0 0-15,8 1 0 0,-8 3 1 0,6-4-1 0,2 4 1 16,-1 0-1-16,-6 0 1 0,6 0 1 0,-1 0-2 15,2 0 0-15,-2 0-1 0,2-4 1 0,-1 1 0 0,-1-1 2 16,2-4 1-16,-8 5-2 0,14-4 1 0,-14-1-1 0,6 1-1 16,2-4 1-16,-7 4 0 0,5-8 0 0,2 4-5 15,-8-4-6-15,8 0-14 0,-8-3-23 0,0 0-39 0,7-4-57 16,-6 0-94-16,0 0-89 0</inkml:trace>
  <inkml:trace contextRef="#ctx0" brushRef="#br0" timeOffset="29866.56">17585 3843 329 0,'0'0'249'0,"7"3"-110"0,0 1-66 0,-7 3-37 15,6 0-17-15,0 1-10 0,0 3-4 0,2 0-4 0,-8 4-1 16,6-1 0-16,0 5 0 0,-6-1-1 0,7 4 0 16,-1-4 1-16,-6 4 0 0,7 0 2 0,0 4-1 0,-7-4 1 31,6 0 0-31,0 3 0 0,-6-2-1 0,8 2 1 0,-8-3 0 16,6 0 0-16,-6-4-2 0,6 4 1 0,-6-4-1 15,6 4-6-15,-6-7 5 0,7 4-1 0,-7-5 1 16,0 1 0-16,7-4 1 0,-7 0 0 0,6 0 2 0,-6-4 5 0,7 0-7 15,-7 1-17-15,6-5-32 0,-1 1-63 0,-5-4-127 16,9-4-86-16</inkml:trace>
  <inkml:trace contextRef="#ctx0" brushRef="#br0" timeOffset="30326.05">17957 3788 98 0,'-7'0'368'0,"7"-4"-138"0,0 4-105 16,0 0-59-16,0 4-33 0,-6-1-17 0,6 1-9 16,0 3-5-16,0 4-2 0,-7 0 2 0,7 0-2 0,-6 8-2 15,6-1 1-15,0 1 1 0,-7 2 0 0,7 1 1 0,-7 0-1 16,7 4 1-16,-6-1 0 0,6 5 2 0,-6-4-1 0,6 3 0 15,0 0 1-15,0-3-1 0,0 3-2 0,0-3 0 16,0-1 0-16,6-3 0 0,-6 4 0 0,6-8 0 16,1 4 0-16,0-3-2 0,-1-5 2 0,7 1 0 0,0 0 1 15,-6-4 0-15,5-4 0 0,2 0 1 0,-1-3 1 0,-1-1 2 16,8 1 2-16,-6-4 2 0,5 0 2 0,1 0 2 16,-8-4 3-16,8 1 2 0,0-5 2 0,-1 1 0 0,-6 0 0 15,6-4-2-15,1 0 1 0,-7 0 1 0,0 0 2 0,6-4 1 16,-5 0 3-16,-8 4 2 0,8-3 6 0,-8-1 0 15,0 1 0-15,-6-1-3 0,7-3-3 0,-7 3-2 0,0-3-3 16,0 0-4-16,-7-1-6 0,1 1-3 0,0-4-3 16,-1 3 0-16,-6 1-4 0,-1-4 1 0,-5 4-1 0,6-4-1 15,-6 3 0-15,-1 1-3 0,0 0-1 0,1 3-5 0,-7 1-4 16,6-1-10-16,1 4-8 0,-7 0-14 0,6 0-13 16,0 3-23-16,1 1-37 0,-1 0-52 0,1 3-78 0,6 1-106 15,-6-1-56-15</inkml:trace>
  <inkml:trace contextRef="#ctx0" brushRef="#br0" timeOffset="31232.85">18451 3007 80 0,'0'-3'214'0,"0"3"-53"0,0-4-45 0,7 4-35 16,-7 0-21-16,0-4-14 0,0 1-8 0,0 3-8 15,0-4-6-15,0 4-6 0,0 0-3 0,0-4-3 16,-7 4-4-16,7 0-2 0,0 0-3 0,0 0 0 0,-6 0-1 16,6 0 0-16,-7 0-1 0,1 0 0 0,6 4 0 0,-6-4-1 15,-1 4 0-15,0 3 0 0,1-3 0 0,0 3 1 16,-1 1 1-16,0-2 1 0,1 6-1 0,-7-1 0 0,6 0 2 15,-6 0-1-15,1 3 0 0,4 1 0 0,-4 0-2 0,5-1 1 16,-5 4 0-16,5-2 0 0,0 2 1 0,1 0 1 16,0 0-1-16,-2 1 0 0,2-1 0 0,0 0 0 0,-1 0 1 15,7 1 0-15,0 3-2 0,0-4 1 0,0-3 0 0,0 3 0 0,7 0-1 16,-1-3 0-16,8 0-1 0,-8-1 0 0,7-2 1 16,0-1-1-16,6-4 0 0,-5 0 0 0,5 0-3 0,-6-3 1 15,6 0 3-15,1-4 3 0,0 0-2 0,-1 0 1 0,-6-4 2 16,6 0 1-16,1 1 5 0,-7-5 5 0,0 1 1 15,6 4 0-15,-5-8 3 0,-1 3 2 0,0-3 3 0,-7 4 4 16,7-4 4-16,-6 0 1 0,0 3-1 0,-1-3-2 16,-6 0 1-16,6 0-2 0,-6 1-5 0,0 2-4 0,-6-3-6 15,0 4-6-15,-1-4-4 0,0 4 2 0,-6-1-3 0,0 4-4 16,0 1-1-16,-7-1 0 0,8 4 0 0,-8 0-1 16,1 4-2-16,-1-1-4 0,0 1 4 0,-5 4 0 0,5-1 0 15,0 4-4-15,7-4-2 0,-6 4-4 0,0 4-9 0,5-1-10 16,1-3-9-16,-6 4-17 0,6 3-21 0,-1-3-37 15,8-1-56-15,-7 2-113 0,6-2-80 0</inkml:trace>
  <inkml:trace contextRef="#ctx0" brushRef="#br0" timeOffset="32025.79">18927 4048 40 0,'-6'4'155'0,"-2"-1"-39"0,2 1-29 0,6 0-22 16,-6-4-10-16,6 3-9 0,0 1-7 0,-6-4-4 0,6 4-5 15,6-4-4-15,-6 3 1 0,0-3 1 0,6 0 0 16,0 0 0-16,2 0-4 0,-2 0-1 0,7 0-2 0,0 0-1 16,0 0-4-16,0 0-3 0,6 0-3 0,8 0-3 0,-7-3-1 15,-2 3-1-15,9-4-3 0,-1 4 0 0,0-4 0 0,7 1 0 16,-7 3-3-16,0-4 1 0,6 0 2 0,1 1-1 15,-7 3 3-15,7-4-2 0,-1 0 0 0,-6 1 1 16,-1-1 0-16,8 0 0 0,-7 1-1 0,1-1-1 0,-8 0-1 16,8 0-6-16,-15 1-9 0,8 3-20 0,-1-4-38 0,-5-3-72 15,-2 3-127-15,2 0-80 0</inkml:trace>
  <inkml:trace contextRef="#ctx0" brushRef="#br0" timeOffset="32420.35">20087 3692 77 0,'-8'0'405'0,"8"-3"-131"0,0 3-124 15,-6-4-70-15,6 4-37 0,0 0-21 0,0 0-9 0,0 0-9 16,0 4-3-16,0-4-1 0,0 3-1 0,0 5-1 0,0-1 0 16,0 0 1-16,0 4-1 0,0 1 2 0,0 2 2 15,0 1-2-15,0-1 0 0,0 5 1 0,-6 3 0 0,6-4 0 16,0 4 1-16,0 0-1 0,-6 0-1 0,6-4 1 16,0 8 1-16,-8-4 1 0,8 0-1 0,0 0-1 0,0 0-1 15,0 0 0-15,0 0 3 0,0 0-1 0,0-4 0 0,0 4-2 16,0-3 0-16,0-5 0 0,8 5 0 0,-8-1 0 0,0-7 0 15,0 3 0-15,6 1 0 0,-6-4 1 0,0 0 5 16,0 0-3-16,6 0 0 0,-6-3-3 0,6-2 0 16,-6 2-6-16,8-1-15 0,-8-3-31 0,6 0-68 0,0-4-125 15,1 0-88-15</inkml:trace>
  <inkml:trace contextRef="#ctx0" brushRef="#br0" timeOffset="32847.58">20490 3813 300 0,'0'-3'321'0,"-7"-1"-134"0,1 0-86 0,0 1-49 0,-7 3-23 16,5-4-15-16,-4 4-7 0,6 0-3 0,-8 4-3 15,1-4 1-15,0 7-1 0,7-3 0 0,-7 3-1 0,7 0 2 16,-3 1 0-16,4 3 0 0,-1 0 0 0,6-1-2 0,0 6 0 16,0-5 0-16,0 3 1 0,6-3 0 0,-6 4-1 15,14-1 2-15,-8-3 1 0,0 4 0 0,7-1-1 0,0 1 1 16,-6 3-3-16,6-3 1 0,0 0 0 0,-1 3 1 0,2-3-2 15,-1 3 0-15,0-3 1 0,0-1-2 0,-7 1 1 16,8 0-1-16,-8 0 1 0,7-4-2 0,-6 0 3 0,-1-1 0 16,-6 1 2-16,7-3 2 0,-7 3 2 0,0-8 2 15,0 5 1-15,0-1 3 0,-7-3-1 0,1 3 2 0,-1-3-1 16,1 3 1-16,-7-4-2 0,-1-3-2 0,2 4-2 0,-2 0-1 0,2-4-1 16,-1 0-3-16,-1 3 0 0,2-3-2 0,-2-3 0 0,1 3-2 15,7-4-15-15,-7 0-30 0,6-3-62 0,1 0-113 16,6-4-106-16,-6 0-67 0</inkml:trace>
  <inkml:trace contextRef="#ctx0" brushRef="#br0" timeOffset="33083.74">20358 3795 80 0,'9'0'292'0,"-3"0"-101"0,0 0-77 0,7 0-47 16,0 0-23-16,0 0-11 0,7 0-3 0,-8 0 0 16,9 0-1-16,-9 0 0 0,8 0-2 0,0-4-2 15,6 4 0-15,-7-3 2 0,7 3-1 0,-6-4-3 0,6 4-1 16,-7-4-1-16,7 4-3 0,-6-3-2 0,-1-1-2 0,7 1-7 16,-12 3-4-16,5-4-3 0,1 4-4 0,-8-4-16 0,2 1-26 15,5 3-61-15,-5-4-122 0,-2 0-104 0,2 1-64 0</inkml:trace>
  <inkml:trace contextRef="#ctx0" brushRef="#br0" timeOffset="33398.3">21284 3806 188 0,'-6'7'210'0,"0"1"-86"0,-1-1-54 0,-7 4-30 0,8 0-15 16,0 0-8-16,-7 0-3 0,0 4 6 0,7-1 7 0,-8 1 0 16,1 3-1-16,1 1 0 0,-2-1 0 0,2 4-2 15,-1-4-1-15,-1 4-7 0,2 0-4 0,-2-3-4 0,2 2-1 16,-2-2 0-16,8-1 0 0,-7 0-1 0,6 0-2 0,-6 1 0 15,7-4-3-15,0-1 1 0,-2 1 0 0,8-4 3 32,-6 4-3-32,0-4-1 0,6-1 0 0,-7-2-7 0,7-1-15 15,0 0-31-15,0-7-50 0,0 0-96 0,0 0-109 0</inkml:trace>
  <inkml:trace contextRef="#ctx0" brushRef="#br0" timeOffset="33679.24">20888 3916 286 0,'0'-7'289'0,"0"-1"-115"16,0 5-78-16,0-1-41 0,0 1-22 0,6-1-11 16,-6 4-5-16,6 0-4 0,1 0-1 0,-2 4-5 0,10-1-2 15,-9 4 0-15,7 1-2 0,0 3 1 0,0-4-2 0,-6 8 2 16,6-4-2-16,-1 0 3 0,8 3 0 0,-7 1 0 15,0-1 1-15,0 5 1 0,1-4 0 0,-2 3-1 0,2-3 2 16,-2 3 0-16,2-4 1 0,-1 5-1 0,-1-5 1 16,2 5-2-16,-2-4 0 0,1-1-3 0,7 1-2 0,-7-1 0 15,6 1-2-15,-5-4 0 0,5 4 0 0,-6-4 0 0,6-1-1 16,-5 1 1-16,5 0 0 0,-6-3-10 0,5-1-14 16,-3 1-29-16,4-5-55 0,-5-3-102 0,5 0-110 0,-6 0-66 15</inkml:trace>
  <inkml:trace contextRef="#ctx0" brushRef="#br0" timeOffset="34009">21610 3835 338 0,'7'-3'352'0,"-1"-1"-146"15,-6 4-94-15,7 0-53 0,-1 0-28 0,-6 0-16 0,7 4-7 16,-7-1-2-16,6 5-5 0,0-1 1 0,-6 4 0 16,0 0 1-16,8 0 1 0,-2 4-2 0,-6-1 4 0,6 5 0 15,-6-1 1-15,7 0 1 0,0 4 0 0,-7 0 0 16,6 0 2-16,0 0 0 0,-6 0-2 0,7 0-2 0,-2 4 1 16,-5-4-4-16,8-4 1 0,-8 4-1 0,7 0-1 15,-1-4-2-15,-6 1 1 0,6-1 0 0,1 0-1 0,0-3 0 16,-7-1 0-16,6-2 0 0,0-1 0 0,1 0 0 15,-7 0-1-15,7 0 0 0,-1-4-4 0,1 0-8 0,-1-3-16 16,0 0-29-16,2-4-48 0,-2 0-82 0,6-4-132 0,-5 0-71 16</inkml:trace>
  <inkml:trace contextRef="#ctx0" brushRef="#br0" timeOffset="34433.51">22131 3813 345 0,'0'0'260'0,"0"0"-117"0,-6 4-69 16,6 0-35-16,-6 3-20 0,-2 0-10 0,8 4-2 0,-12 4-3 16,6-1-1-16,-2 2-1 0,2 2 1 0,-7 4 0 15,7 0 1-15,-1-1-1 0,0 5 0 0,1 0 0 0,0 0 1 16,0-1-1-16,-2 4 0 0,8-3 1 0,0 0 1 15,-6 3-1-15,12-3 0 0,-6-4-3 0,8 3 2 0,-8-3-1 16,12 1-2-16,-6-5 1 0,8 0-3 0,-1 0 2 16,-1-3 0-16,2 0 0 0,-2-1 0 0,8 1 2 0,0-8-1 15,-1 4 1-15,1-7 5 0,-1 3 2 0,1-7 5 0,0 4 4 16,-2-8 4-16,3 4 1 0,-9-7 2 0,8-1 2 16,0 1-1-16,-7 0 0 0,0-4 1 0,0 0 0 0,-7 0 0 15,8-4 3-15,-8 1 6 0,0-1 7 0,1 0 1 0,-7-3-1 16,0 3-3-16,0-3-1 0,0 0 1 0,-7-1 0 15,-5-3-9-15,5 4-4 0,-6-4-1 0,0 0-2 0,-7 0-1 16,8 0-3-16,-15-3-3 0,8 3-2 0,-2 0-2 16,-4 3-4-16,-1 1-2 0,0-4-5 0,0 4 0 0,0-1 0 15,-1 1-1-15,1 3-2 0,1 4 0 0,5-3-2 0,0 7-6 16,1-5-13-16,-1 5-18 0,8 3-24 0,-2 1-32 16,8-1-54-16,-7 0-94 0,7 1-137 0,-1-1-69 0</inkml:trace>
  <inkml:trace contextRef="#ctx0" brushRef="#br0" timeOffset="35125.71">22046 3224 78 0,'0'0'182'0,"0"0"-31"0,0 0-34 0,0-4-26 16,0 4-18-16,7-4-14 0,-7 1-8 0,7 3-7 0,-1-4-6 0,-6 0-5 16,7 1 0-16,-1-1-8 0,0-3-6 0,2 3-2 15,-2 0-4-15,0 1-3 0,0-1-3 0,2 0-2 16,4 1-1-16,-5-1-2 0,-1 4 0 0,8 0-1 0,-8-3 0 16,5 3 0-16,-2 3-1 0,3-3 0 0,-5 4 0 15,-1-1 0-15,8 5 0 0,-8-5 1 0,0 8 0 0,1-3 0 0,0-1 1 16,-1 4-1-16,-6-4 1 0,0 8 1 0,0-4-2 15,-6 0 1-15,6 0-2 0,-7 3 2 0,-6-3-1 16,7 1 1-16,-8-1 0 0,8 3-2 0,-7-3 3 0,-2-3-3 16,4 2 0-16,5 1 1 0,-8-3-1 0,1-1 0 15,7 0-1-15,-8 1 0 0,8-5 0 0,0 5 3 0,0-5 1 16,6-3 2-16,-8 4 1 0,8 0 0 0,0-4 0 0,0 0 0 16,0 0 0-16,0 3-2 0,8-3 0 0,-2 0-3 15,0 4-1-15,8-4-1 0,-8 0 1 0,7 3-2 0,0-3 1 16,0 4-1-16,-2 0 0 0,4-1 1 0,-2 2 1 0,0 2 0 15,0-3 0-15,0 3 1 0,0 0-1 0,-1 0 0 16,2 1 0-16,-7-1 0 0,-1 0 0 0,0 1 0 16,1 3 2-16,-7-4 0 0,0 0 0 0,0 1-1 15,0-1 1-15,-7 0-3 0,1 4 1 0,-7-4 0 0,-1 1 0 0,2-1 1 16,-8 1 0-16,1-1 0 0,-1 0 0 0,-6 1 2 16,0-1 1-16,1-3 1 0,-1 3 2 0,-1-3-1 0,7-1 2 15,-6 1 2-15,7 0 1 0,-7-1-1 0,6 1 0 16,1-1-1-16,6-3-2 0,0 4 0 0,0-4-4 0,0 4-8 15,7-4-14-15,-2 0-26 0,8 0-55 0,0 0-116 0,8-4-108 16,-2 0-73-16</inkml:trace>
  <inkml:trace contextRef="#ctx0" brushRef="#br0" timeOffset="35883.08">22829 3399 76 0,'12'0'164'0,"1"-3"-37"0,0 3-36 0,-6-4-21 0,5 4-14 0,2-4-11 16,-1 1-7-16,0-1-8 0,0 0-2 0,0 1 1 16,0-1 2-16,-7 0 5 0,8 1 4 0,-2-4 5 15,-5 3 1-15,6 0-3 0,-6 1-2 0,-1-1-5 0,0 0-2 16,2 4-7-16,-2-3-7 0,0-1-6 0,-6 4-5 0,6 0-3 15,-6-4-2-15,6 4 0 0,2 4-3 0,-8-4-1 16,6 4 0-16,-6-1-1 0,7 5 3 0,-1-1 3 0,-6 0 2 16,6 8 0-16,2-1 0 0,-8 1 2 0,6 3 2 15,0 4-1 1,0 4-1-16,2 0-2 0,-2 3-4 0,0 4 0 0,1 0 1 16,6 4-1-16,-6 3 0 0,-1 0-1 0,0 4 0 15,8 0 2-15,-8 0-2 0,7 4 1 0,-7-1-2 0,8 1 0 16,-2 0-1-16,2-1 0 0,-2 1 1 0,8-8-2 0,-1 0 1 15,1 1 0-15,0-5-1 0,-1-3 2 0,1 0 0 16,0-3 1-16,-1-5-2 0,1 1 1 0,-8-4 1 16,8-4 0-16,-7 1 1 0,0-5-2 0,0 1 0 0,-8-8 0 15,3 4 1-15,-1-4 2 0,-7-3 1 0,0 0 4 0,-7-1 3 16,-1 1 2-16,3-4 1 0,-8 4-1 0,0-4 1 0,-6 0 0 16,-1 0 1-16,-6 0-3 0,0 0-1 0,-7 0-3 15,7-4 2-15,-13 4 1 0,6 0-2 0,-5 0-1 16,-1 0-1-16,-1 0-3 0,1 0-1 0,0 0-1 0,7 0-1 15,-8 4-1-15,8-4 1 0,6 0-5 0,0 3-7 0,6-3-17 16,0 4-26-16,8-4-37 0,-1 4-66 0,6-4-124 16,7 0-98-16,-7 0-59 0</inkml:trace>
  <inkml:trace contextRef="#ctx0" brushRef="#br0" timeOffset="37149.36">8448 6338 275 0,'-7'3'235'0,"1"-3"-92"0,-1 4-65 0,7-4-36 16,-6 4-18-16,0-4-10 0,6 0-5 0,0 0 0 0,0 3 2 16,0-3 2-16,0 0 4 0,0 0 5 0,0 4 3 0,0-8 6 15,0 4 3-15,6 0 4 0,0 0 0 0,1 0 0 16,-1-3-3-16,1 3-2 0,6 0-1 0,7-4-6 0,-8 4-2 16,8 0-6-16,0-4-4 0,5 1-4 0,2-1-1 15,-1-3-1-15,0 3-1 0,6 0-3 0,1-3 0 0,-7-1-1 16,7 5-2-16,-7-5 1 0,-1 5-2 0,9-5-1 0,-15 5 0 15,7-5 1-15,0 8-1 16,-7-7-3-16,-6 7-3 0,7-3-5 0,-7-1-7 0,0 4-8 16,0-4-11-16,-7 4-16 0,1 0-19 0,-1 0-29 15,1 0-40-15,-7 0-66 0,-7 0-100 0</inkml:trace>
  <inkml:trace contextRef="#ctx0" brushRef="#br0" timeOffset="37326.08">8565 6484 295 0,'0'4'223'0,"-7"-4"-84"0,7 3-59 0,7-3-25 0,-7 4-14 0,7-4-11 16,-1 0-4-16,7-4 0 0,0 4-2 0,6-3-3 15,1-1-1-15,0 1-5 0,5-1-3 0,9-3-3 0,-9 3-1 16,1-3-1-16,7 2-2 0,-1-2-3 0,-5 4-1 16,5-5-4-16,-6 5-7 0,7-1-7 0,-7 0-12 0,0 1-16 15,-7-1-25-15,7 4-46 0,-6-4-76 0,0 1-110 0</inkml:trace>
  <inkml:trace contextRef="#ctx0" brushRef="#br0" timeOffset="55599.67">10395 5946 63 0,'7'0'131'0,"-7"0"-4"0,0 3-11 0,0-3-11 0,0 0-10 16,0 0-14-16,0 0-11 0,0 0-12 0,0 0-11 0,0 0-9 15,0 0-7-15,0 0-9 0,0 0-5 0,0 0-3 16,0 0-4-16,6 0 0 0,-6 0-2 0,0 0-1 0,0 0 0 16,0 0 1-16,0 0 2 0,0 0 0 0,0 0 0 0,0 0 0 15,0 0-2-15,0 0 1 0,0 0-3 0,0 0 0 16,0 0-2-16,0 0-1 0,0 0-3 0,0 4 0 0,0-4 0 15,0 3 0-15,0 1 0 0,-6 0 1 0,6-1 0 0,-7 5 0 16,7-5 1-16,-6 8-1 0,-1-3 0 0,0-5-1 0,1 5 0 16,0-1 0-16,0 0 0 0,-1 1 0 0,0-1 1 15,1 1 0-15,-7 3 0 0,-1-4 0 0,2 4 1 16,-2 0-1-16,2 0-1 0,-8 0 0 0,7 3 0 0,-7-3 2 16,1 4-1-16,-1-1 3 0,0-3-4 0,2 4 1 0,-2 0 0 15,7-4 0-15,-7 0 0 0,0 4-1 0,8-4 0 16,-2 0-2-16,8-4 2 0,-7 4-2 0,7-8 2 0,-8 5 0 15,14-1-1-15,-6-3-1 0,0-1 0 0,6 1 1 0,-7-4-1 0,7 4 2 16,0-4-1-16,0 4-1 0,7-1 0 0,-7-3 2 0,6 0 0 16,0 0 0-16,0 0 1 0,2 4-2 0,4-4 2 15,-5 0 0-15,6-4 1 0,6 4-2 0,1 0 1 0,0-3 0 16,-1-1-1-16,1 4 2 0,6-4-2 0,0 0 0 16,-1 1 1-16,2-5-1 0,5 5 0 0,-6-1 1 0,7-3 0 15,-1 3-1-15,-5-3 1 0,5 0 0 0,1-1 0 0,-1 1 2 16,1 0-1-16,-7-1-1 0,6 1 0 0,1 0 2 0,-1-1-2 15,-5 1-1-15,-1 3 1 0,0-3-1 0,-7 0 0 16,1 3 0-16,0 1 0 0,-8-2 1 0,2 5-1 0,-1-3 0 16,-7 0 2-16,0 3-1 0,1-5 0 0,0 5 1 15,-7 0-2-15,6 0 0 0,-6 0 0 0,0-3 1 0,0 3-1 16,6 0-1-16,-6 0 0 0,0 0 0 0,0 0 0 0,0 0 1 16,0 0-2-16,0 0-1 0,-6 0-4 0,6 0-5 15,0 0-8-15,-6 0-13 0,6 0-19 0,-7 0-32 0,7 0-63 16,-7 0-84-16,-5 0-104 0</inkml:trace>
  <inkml:trace contextRef="#ctx0" brushRef="#br0" timeOffset="55978.36">10448 6000 1 0,'0'-3'314'16,"0"-1"-90"-16,0 0-77 0,0 1-50 0,0-1-37 0,0 4-21 15,0-4-16-15,0 4-8 0,6 0-4 0,-6-3-4 16,0 3-4-16,0 0-1 0,0 0-2 0,0 3 0 0,0-3 0 16,0 4 2-16,0 3-1 0,-6 1-1 0,6-1 1 15,0 4 0-15,0 0 1 0,0 4 0 0,0 0-1 16,-8 3-1-16,8-4 0 0,0 8 2 0,0 0-1 0,0 0-1 0,-6 1 0 15,6 2 0-15,-6 4 0 0,6-3 0 0,-6 3 0 0,6-3-1 16,-8 3 1-16,8-3 1 0,0-1-1 0,-6 1 2 0,6-4-1 16,0 0 0-16,-6 0 2 0,6 0-2 0,0-4-1 15,0 1-1-15,0-1 1 0,0-4-1 0,0 1 0 0,0-3 0 16,0-2 0-16,0 1 1 0,0 0 0 0,0-3 1 16,0-1 0-16,0-3 0 0,0-1 2 0,0 1-1 0,0-4 1 15,0 4 0-15,0-4-1 0,0 0 0 0,0 0 1 16,0 0-1-16,0 0-1 0,6 0-1 0,-6 0-7 0,0-4-24 15,6 0-41-15,2-3-73 0,-2 0-140 0,0-1-72 16</inkml:trace>
  <inkml:trace contextRef="#ctx0" brushRef="#br0" timeOffset="56272.59">11223 6345 34 0,'0'-4'482'0,"-8"1"-136"15,8-1-130-15,0 0-78 0,0 4-45 0,0-3-29 0,0-1-23 16,0 0-20-16,0 4-8 0,0-3-6 0,0 3-5 0,0-4-3 15,0 4-2-15,0 0-5 0,0 0-7 0,8 0-11 16,-8 4-19-16,6-1-30 0,-6 1-55 0,6 0-111 0,0-4-106 16,2 3-65-16</inkml:trace>
  <inkml:trace contextRef="#ctx0" brushRef="#br0" timeOffset="57366.13">11652 6114 175 0,'0'-7'249'0,"0"3"-88"16,0-3-60-16,0-1-35 0,0 5-20 0,0-5-14 0,0 5-5 16,0-1-5-16,0 1-5 0,-7-1-3 0,7 0-2 15,0 1-1-15,-6 3 1 0,6-4 6 0,0 4-3 0,-6 0-2 16,6-4 0-16,0 4-1 0,0 0 1 0,0 0-4 16,-7 0-1-16,7 4-3 0,0-4-2 0,-6 7 0 0,6-3-2 15,-7 3 0-15,0 4-1 0,1 0 0 0,0 4 0 0,-1-4 1 16,-6 7 0-16,7-4-1 0,-1 2 1 0,1 2-1 15,-1-4 1-15,7 5 0 0,-7-1-1 0,1 0 0 16,0-3 0-16,6 3 0 0,0-3 0 0,0 3 0 0,0-3 0 16,0 3 0-16,0-3 0 0,6-1 0 0,-6 1 0 0,6-4 0 15,1 4 1-15,6-1 0 0,-6-3 0 0,-1 1-1 16,7-5 0-16,0 4 0 0,0-4 1 0,0-3 0 0,0 3 0 16,0-7 0-16,0 4-1 0,7-4 1 0,-7-4 1 15,0 0 1-15,6 1-2 0,-5-1 1 0,5-3 2 0,-6-4 3 16,6-1 2-16,-5 2 2 0,-2-5 1 0,2 0 1 0,5 1 0 15,-6-5 4-15,0 5 0 0,-7-4-3 0,8-1 0 16,-8 5 1-16,7-5-1 0,-6 4 1 0,-7-3-1 0,6 4-3 16,-6-1-2-16,0-3 2 0,0 3-2 0,0 0 1 0,-6 0-1 15,6 4 0-15,-7-3-2 0,-6-1 2 0,7 4-1 16,0-3-2-16,-8 3-1 0,1 0-2 0,0 0 0 0,0 0-2 16,-1 4-1-16,2-1-2 0,-1 1 2 0,0 3-1 15,-7 1 0-15,7-1-2 0,1 4-1 0,-2 0 0 0,1 4-7 16,0-1-12-16,0-3-14 0,7 8-18 0,0-5-28 0,-2 1-47 15,2 0-76-15,6-1-124 0,0 1-68 0</inkml:trace>
  <inkml:trace contextRef="#ctx0" brushRef="#br0" timeOffset="57819.45">12446 5902 91 0,'8'-4'266'16,"-8"4"-70"-16,0 0-64 0,-8 0-49 0,8 0-27 0,0 0-16 16,0 0-10-16,-6 4-9 0,0-4-7 0,-7 3-5 15,6 5-4-15,-6-5 1 0,1 8-3 0,-2-3-1 16,1 3-1-16,-7-1 0 0,8 1-1 0,-2 4 0 0,-5 0 2 15,6-1 0-15,-6 1 0 0,5 0-1 0,-6 0 0 0,8-1-1 16,-1 1 1-16,-1-1 0 0,2 1-1 0,-2-4 0 16,2 4 1-16,5-5 1 0,1 1-2 0,-1-3 1 0,0 3-1 31,7-4 1-31,-6 1 1 0,6-1-2 0,0 0-1 0,6 1 0 0,-6-5 3 0,7 1-2 0,0 3 2 0,6-3-1 16,-7 0 0-16,8-1 0 0,4-3 0 0,-4 0-2 0,5 0-1 31,1 0 0-31,6 0 1 0,-8 0 1 0,9-3-1 0,-1 3-1 0,7-4 2 0,-7 0 2 0,0-3 0 0,7 3-1 31,-1 1-1-31,-5-5 1 0,5 5 1 0,1-5 0 0,5 1 0 0,-5 0 1 0,-1 0-1 0,1 2-2 0,-7-1 1 31,7-2 0-31,-7 0 0 0,0 5 0 0,0-4-1 0,-13 3 0 0,7 0-1 0,-8 1 3 0,2-1-2 0,-8 0 2 16,1 1-2-16,-1 3 2 0,-6-4-7 0,0 4-10 0,0-4-15 16,0 4-31-16,0-3-59 0,-6-1-103 0,-1 0-96 15</inkml:trace>
  <inkml:trace contextRef="#ctx0" brushRef="#br0" timeOffset="58165.38">12381 5927 82 0,'0'0'271'0,"0"0"-85"15,0 0-73-15,0 0-46 0,0 0-28 0,0 0-15 0,0 0-10 16,8 0-6-16,-8 0-4 0,0 4-2 0,6 3-2 16,-6 1 1-16,6-1 1 0,0 4 2 0,-6 0 0 0,7 3 1 15,0 5 1-15,-7-5-1 0,6 5 0 0,1 3 0 16,-7 0 1-16,6-4-3 0,0 4 0 0,2 0-2 0,-8 3 0 16,6-2 0-16,0-1 2 0,0 3-2 0,2-3-1 0,-2 4 0 15,0 0 2-15,-6-1-1 0,7 1 1 0,-7-4-1 16,7 0-1-16,-1-4 0 0,-6 4 1 0,0-3 0 0,7-1-2 15,-7-4 0-15,6 1 0 0,-6 0 1 0,6-4 1 16,-6 3 0-16,0-3 0 0,6-4-1 0,-6 1 0 0,0-1 0 16,0 0 0-16,8 1-2 0,-8-1-1 0,0-3 2 15,0 0 0-15,6-1 2 0,-6-3-5 0,6 4-13 0,-6-4-28 16,7 0-47-16,-7 0-105 0,6 0-100 0</inkml:trace>
  <inkml:trace contextRef="#ctx0" brushRef="#br0" timeOffset="60001.1">13391 5843 21 0,'0'0'238'0,"-6"-4"-56"0,6 4-55 0,0 0-39 0,0-3-27 16,-7 3-15-16,7-4-6 0,0 4-4 0,0-4-5 15,0 4-5-15,-6-3-4 0,6 3-2 0,0 0-2 0,0 0 1 16,0 0-2-16,0-4-3 0,0 4-4 0,0 0-2 0,0 0-3 16,0 4-2-16,0-1-3 0,0 1 0 0,0 3 0 15,6 0 0-15,-6 4-1 0,7 0-1 0,-7 4 2 0,6 4 0 16,-6-1 0 0,6 0 0-16,2 4 0 0,-2 4 1 0,0-4 0 15,0 4 0-15,-6-1-1 0,7 1 0 0,0-1 1 0,-1 1 0 16,1 4 1-16,-7-5-1 0,6 1 0 0,0-1 1 0,-6-3 1 15,8 4-2-15,-2-4 0 0,-6 0-1 0,6 0 0 16,-6 0-2-16,6-4 2 0,-6 0 0 0,8 1 0 0,-8-1-1 16,6-3 0-16,-6 0 0 0,6-1 1 0,-6-3 0 15,0 0 0-15,0-4 1 0,7 1-1 0,-7-1 0 0,0-3 1 16,0-1 0-16,0 5 0 0,0-8 4 0,0 3 7 0,0-3 6 16,0 4 7-16,0-4 1 0,0-4 2 0,0 1 0 15,0-1 2-15,0 0-1 0,0-3-3 0,0 3-4 0,-7-3-4 16,7-4-2-16,0 4 0 0,0-1-1 0,-6 1 1 15,6-4-4-15,0-3-2 0,-6-2-4 0,6 2-2 0,0-1-1 16,0 1 1-16,0-5-3 0,0 5-1 0,0-1 1 0,0-3-1 16,6 3 0-16,-6-3 1 0,0 3-1 0,0-3 0 15,6 0 0-15,-6 3-1 0,0-3 0 0,7-1 0 0,-7 5 1 16,6-4 0-16,-6 2-1 0,7 2-1 0,0-1 1 16,-7 4 1-16,6 0 1 0,0 0-3 0,0 0 1 0,2 4 0 15,-2 0 1-15,0 0 0 0,1-1-1 0,-1 5 0 0,8-5 0 16,-8 5-1-16,7-1 2 0,-6 0 0 0,-1 4-1 0,6-3 1 15,-4 3 2-15,-2 0-1 0,1 0 1 0,-1 3 0 0,0-3-2 16,2 4 0-16,-8 0 0 0,0 3-1 0,0-3-1 16,0 7 1-16,0-4-1 0,-8 4 0 0,2-4 0 15,0 4 0-15,-1 0 1 0,-7 0 1 0,8 0 0 0,-6 0-1 0,-2 0 1 16,2-3 0-16,5 3 0 0,-6-4 0 0,0 4-1 0,-1-4 0 16,2 0-1-16,-1 1 1 0,6-1 1 0,-6-3-1 15,1 3 2-15,4-3 0 0,2-1 1 0,-6 1-1 0,4 0 0 16,2-4-1-16,0 3 0 0,-1 1 1 0,7 0-1 0,-6-4 0 15,-1 3-1-15,7-3 0 0,0 0 1 0,0 4 0 0,0-4 1 16,7 3-1-16,-1 1 6 0,1 0-3 0,5-4 0 0,2 3-1 16,-2 1-2-16,8 0 0 0,0-1 0 0,-1 1 0 15,7 0-3-15,-6-1 0 0,6-3 3 0,-7 4-1 16,8 0 1-16,-7 3 0 0,-2-7 0 0,9 8-1 0,-14-5-2 16,6 1 1-16,1 3 1 0,-7-3 0 0,7 0-1 0,-8-1-1 15,-5 5 0-15,6-5-5 0,1 1-7 0,-8 3-9 16,0-3-11-16,1-1-15 0,-1-3-21 0,7 4-39 0,-6-4-60 15,-1 0-123-15,0-4-82 0</inkml:trace>
  <inkml:trace contextRef="#ctx0" brushRef="#br0" timeOffset="60344.74">13932 5861 7 0,'0'0'310'0,"-7"0"-100"15,7 0-83-15,0-4-52 0,7 1-28 0,-7 3-19 0,6 0-11 16,-6-4-6-16,7 4-4 0,-1-4-1 0,7 4 2 15,-6-3 0-15,13 3 3 0,-8 0 1 0,8 0 1 16,-1-4 0-16,7 4 1 0,-6-3 0 0,6 3-3 0,0-4-1 16,7 4-3-16,-8-4 0 0,2 4 0 0,5-3-3 0,-6 3 0 15,0 0 0-15,1-4-2 0,-1 4 1 0,-7 0-1 0,1 0-1 16,0 0-1-16,-2 4 1 0,-4-4-1 0,-1 0 0 16,-7 3 0-16,8-3 0 0,-8 4 0 0,0 0 0 0,0-1-2 15,-6 1-8-15,8-1-12 0,-8 1-21 0,0 0-38 0,0-4-50 16,0 3-86-16,-8 1-105 0</inkml:trace>
  <inkml:trace contextRef="#ctx0" brushRef="#br0" timeOffset="60680.7">14206 5905 195 0,'-8'0'232'0,"8"0"-71"0,-6 0-56 0,6 0-32 15,0 0-19-15,0 0-11 0,0 0-8 0,0 0-4 0,6 0-6 16,-6 4-7-16,8-4-4 0,-2 4-6 0,0-1-3 15,1 1-3-15,6 3 1 0,-7-3 0 0,7 7-2 0,-7-4 1 16,8 4-4-16,-1 4 2 0,-6-1 0 0,5-3 0 0,-5 8 1 16,6-1-1-16,-6 1 2 0,-1-1 0 0,0 4 0 15,-6-4-1-15,7 4 0 0,-7 0 0 0,0 0 0 0,-7 0 0 32,7 0-1-32,-6-4 1 0,0 4-1 0,-1-4 0 0,1 1 1 15,-1-1 2-15,0 1 1 0,-5-5 3 0,-2 1 2 0,2-1 2 16,-2-3 3-16,1 0 3 0,0 0 4 0,0-3 4 15,1-1 2-15,-2 0 4 0,1-3 3 0,-6 0 1 0,6-1 1 16,-1-3 0-16,2 0-2 0,-3 0-2 0,3-3-2 0,0-1-3 16,-2 4-5-16,2-4-1 0,4 1-7 0,2-5 0 15,0 5-5-15,6-1-2 0,-7-3-4 0,7-1-10 0,0 1-14 16,7 0-17-16,-1-4-19 0,8 0-28 0,-2 0-56 16,8 0-124-16,6-4-102 0,0 1-60 0</inkml:trace>
  <inkml:trace contextRef="#ctx0" brushRef="#br0" timeOffset="61215.5">15234 5711 275 0,'0'0'254'0,"-6"0"-109"0,0 0-66 0,-2 0-37 16,2 0-19-16,6 0-11 0,-6 4-5 0,-1-1-4 0,1 1-1 16,-1 3-1-16,-6 0-1 0,0 4 1 0,6 1 0 0,-5 2 1 15,-8 5-1-15,7-1 3 0,0 4 3 0,-6 7 2 16,5-3 1-16,-5 3 1 0,-1 4-1 0,0 0 1 0,-5 4 0 15,5 3-2-15,0-3-3 0,-6 7-2 0,1 0-1 16,-1 3 0-16,0 1 1 0,-7 7-2 0,1 0 1 0,-1 3 0 16,1 5-2-16,-7-5 2 0,5 1 0 0,-5-4-2 0,7-4-1 15,6 1-1-15,-7-9 3 0,7 1 4 0,-7-3 2 16,7-5 2-16,0 1 1 0,7-4 3 0,-7-4 0 16,7-3 3-16,5 0-4 0,-5-5-2 0,6 1-4 0,-1-7-1 15,8 0-5-15,0-4-6 0,6 0-16 0,0-4-43 0,6 1-101 16,0-5-117-16,8-3-74 0</inkml:trace>
  <inkml:trace contextRef="#ctx0" brushRef="#br0" timeOffset="61878.4">15429 6282 239 0,'-6'0'184'0,"0"-3"-60"0,6 3-41 16,-7 0-27-16,7-4-14 0,-7 4-8 0,7 0-5 15,-6-4-1-15,6 4-3 0,-7 0-1 0,7 0-1 16,0 0-4-16,-6 0 0 0,6 0-2 0,0 0-1 0,0 0-4 16,0 0-1-16,0 0-4 0,0 4-1 0,0 0-3 0,0-1 1 15,-6 5-1-15,6-1 0 0,-7 4 1 0,0 0 1 16,7 4 1-16,0 0-1 0,-6 3 0 0,6 0 0 0,-6 0-1 15,6 8 1-15,0-4-2 0,0 4 1 0,-7-1-1 16,7 1 0-16,0 0-1 0,0-1 1 0,0 1-1 0,0 0-2 16,0-1 1-16,0-3-1 0,0 4 1 0,0-4-1 0,0 0 1 15,7 0 1-15,-7 0-1 0,0-4 2 0,6 4 0 16,-6-7-2-16,0 3-1 0,6 1 1 0,-6-5 0 0,0 1 1 16,0-4 0-16,7 3-2 0,-7-3 0 0,0 0 1 15,7 0 1-15,-7 0-2 0,0-4 0 0,6-3 0 0,-6 3 0 16,0 1 0-16,6-5-1 0,-6 1 0 0,0 0-4 0,7-4-3 0,-1 0-11 15,1-4-14-15,0 0-23 0,-1 1-33 0,0-5-49 16,8 1-75-16,-8-4-99 0</inkml:trace>
  <inkml:trace contextRef="#ctx0" brushRef="#br0" timeOffset="62300.13">15742 6392 322 0,'7'-7'259'0,"-7"3"-105"0,0-3-63 0,0 4-32 16,0-1-20-16,0 4-18 0,0-4-7 0,0 4-7 15,0 0-4-15,-7 0-1 0,0 4-2 0,7-4 0 0,-12 7 0 16,-2 0 0-16,2 4 0 0,-1 0 0 0,-7 0 1 0,0 4 0 16,1-4 0-16,-1 3 1 0,-6 2 0 0,7-2-1 15,-1 1 0-15,-6-1 1 0,6 1-1 0,1-4-1 0,5 0 1 16,-4 0-1-16,4-4-1 0,8 0 2 0,-7 1 0 0,6-1 0 15,1-3 2-15,6-1 0 0,-7 2 1 0,7-5 2 16,0 0 1-16,0 3 0 0,0 1-1 0,0-4 0 16,7 3-2-16,-7-3 0 0,6 4-1 0,1 0-1 0,0-1-1 15,-7 1-1-15,6 0 0 0,0-4 0 0,2 3-1 0,4 5 0 16,-6-5 1-16,0 1 0 0,8 3 1 0,-7 1 0 16,-1 3 0-16,8-4-1 0,-8 0 2 0,0 4-1 0,0 0 0 15,8-4 0-15,-8 4-1 0,1-3 0 0,6 3 0 16,-6 0 0-16,-1-4 0 0,5 4 0 0,-2-3-1 0,-3-1-1 15,0 4 2-15,7-4 1 0,-6 0 0 0,6-3 0 0,-7 3-1 16,8 1-1-16,-8-1 0 0,8-3 0 0,-2 3 0 0,1-3 0 16,1-1 0-16,-2 1 1 0,1 0-6 0,7-1-9 15,-7 1-25-15,0-4-52 0,-1 0-94 0,8 0-116 16,-7-4-69-16</inkml:trace>
  <inkml:trace contextRef="#ctx0" brushRef="#br0" timeOffset="63011.38">16127 6590 2 0,'-7'0'326'0,"1"-7"-106"15,-1 7-88-15,-6-4-54 0,7 0-27 0,-2 4-15 0,2-3-13 16,0 3-4-16,-7 0-7 0,6 0-2 0,1 0-1 0,-7 0-1 16,7 3-3-16,-8 1-2 0,1 3 2 0,7 1-1 15,-7 0 0-15,0 2 0 0,6 1-1 0,-6 0 1 0,7 4-2 16,-9-4 2-16,10 4-4 0,-1-1 0 0,-1 1 0 0,1-1 1 16,-1 1 2-16,0 0 2 0,7-4 3 0,0 0 0 15,0 4 0-15,0-8 0 0,7 4 1 0,-7-4-1 0,7 0-2 16,-1-3-2-16,1 3 2 0,-1-3 2 0,7-4 2 0,-6 0 2 15,5 0 2-15,2 0 3 0,-1-4 0 0,0 1 2 16,0-5 0-16,-1 1-1 0,2 0 0 0,-1-4 3 0,0 4-1 16,0-4 2-16,-1 0 0 0,2 0 2 0,-8-1 2 15,1 1-1-15,6 0 1 0,-6 0-1 0,-1 0-2 0,-6 0-1 16,7 1-3 0,-1-1 0-16,-6 0-4 0,0 3-1 0,0-3 0 15,0 4 0-15,0 0 2 0,0 3-2 0,0-3 0 0,0 3-2 16,-6 1 0-16,6-2-2 0,0 2-3 0,0-1-4 0,0 4-1 15,0 0-2-15,0 0 0 0,0 0 0 0,0 4 0 16,0 4-1-16,6-1-1 0,-6 4 2 0,0 0 0 0,0 3 1 16,7 1-1-16,-7 0-1 0,6 3 1 0,-6 0 1 15,6 4-1-15,1 0 0 0,0 0 0 0,-1 0 0 0,-6 4 0 16,7-1 0-16,-1 4 0 0,0 1-1 0,1-1 1 16,-7 1 1-16,7-1-1 0,-7 0 0 0,6 1 2 0,-6 3 0 15,0-8 0-15,0 4 1 0,0 1-1 0,0-4-1 16,-6-5 0-16,-1 5-1 0,7-4-1 0,-7 0 0 0,1 0-1 15,-7-4 1-15,7 1-1 0,-1-5 1 0,-6 1 1 0,7-4 0 16,-7 0 2-16,6-4 0 0,1 0 0 0,-7 1 1 0,-1-5 0 16,8 1 1-16,-8-4 1 0,8 4 2 0,-7-8 0 0,7 4 2 15,-1-4 0-15,-6 4 3 0,7-7 0 0,0 3 0 0,-2-3 1 16,2 0-2-16,6-4-3 0,-6 0-2 0,6 0 0 16,0 0-4-16,0-4 0 0,6 4 0 0,-6-4-2 0,6 1 0 15,2-1 1-15,-2-3-1 0,7 3-2 0,-7 1 1 16,7-5-2-16,0 5-1 0,7-4 0 0,-7 3-3 0,7-4-6 15,-1 5-5-15,7 3-8 0,-6-4-11 0,-1 1-14 16,8 3-20-16,-3-4-27 0,-3 4-54 0,5 0-95 0,0-4-114 16,-7 4-66-16</inkml:trace>
  <inkml:trace contextRef="#ctx0" brushRef="#br0" timeOffset="63169.54">17078 6737 78 0,'-7'-8'462'16,"0"8"-155"-16,1-3-137 0,-1-1-81 0,1 0-41 15,6 4-33-15,-6-3-27 0,6 3-32 0,0 0-57 0,0 0-112 16,6 0-108-16,-6-4-69 0</inkml:trace>
  <inkml:trace contextRef="#ctx0" brushRef="#br0" timeOffset="74001.88">5569 9800 85 0,'0'0'125'0,"0"0"-27"0,-6 0-20 16,6-4-14-16,0 4-9 0,-7 0-6 0,7-4-4 15,0 4-4-15,-6-3 1 0,6 3-2 0,0 0-2 16,-7-4-6-16,7 4-3 0,0-4-3 0,0 4 1 0,0-3-3 16,0 3-4-16,-6-4-1 0,6 4-4 0,0 0-1 0,0 0-4 15,0-4-1-15,0 4-5 0,-7 0 0 0,7-3-1 16,0 3 2-16,0 0 0 0,0 0 2 0,-6-4 0 0,6 4 2 15,0 0 4-15,0 0 2 0,0 0 0 0,-7-4 1 16,7 4 1-16,0 0-2 0,-7 0 1 0,7 0-3 0,0 0 0 16,0 0-4-16,0 0-1 0,0 0-2 0,0 0-1 0,0 0-4 15,0 0-2-15,0 0 1 0,0 4-1 0,0-4 1 16,-6 7-2-16,6 1 0 0,0-1 2 0,-6 4 0 16,6 4 4-16,0-1-2 0,-7 4-1 0,7 1 0 0,-7 3 2 15,1 4 1-15,6-5-1 0,0 5 2 0,-6 3-1 0,6 0 2 16,0 1-2-16,0-1 0 0,-7 1 1 0,7-1-2 0,0 0 0 15,0 1-1-15,0-5-1 0,0 4 0 0,0 1-1 16,0-1 1-16,0-4-1 0,0 1 0 0,0-4 0 0,0 4 0 16,7-8 1-16,-7 4-1 0,6-4 2 0,-6 1-1 0,0-4-1 15,6-1 1-15,-6-3 0 0,7 0 1 0,-7 0 0 16,7-4 0-16,-7 1 1 0,6-1 0 0,-6 0-1 0,0-3 3 16,6 0 1-16,-6-1-1 0,0 1-1 0,0-4 2 0,0 4-1 15,7-4 2-15,-7 0 3 0,0 3 2 0,0-3-1 16,0 0 0-16,7-3 2 0,-7 3-2 0,0-4-1 0,0 4-2 15,0-4-1-15,0 1-4 0,0-1-1 0,6 0 0 16,-6 1-1-16,0-1 0 0,0 0 1 0,0 1-2 0,0-5 1 16,0 5 0-16,0-5-1 0,0 5 1 0,0-4-1 0,0 3 0 15,0-3 0-15,0-1 0 0,-6 1 0 0,6 0 0 16,0-1 0-16,0 1 0 0,0-4 1 0,0 0-1 0,0 3 0 16,0-3 2-16,0 0 0 0,0 1-2 0,0 2 0 0,0-3 1 15,0 0-2-15,0 4 0 0,0-4 0 0,0 4-1 16,0-4 0-16,6 0 1 0,-6-1 1 0,0 6 1 0,7-6-1 15,-7 5 1-15,6-4-2 0,-6 4 0 0,0-4 1 0,7 0 0 16,-7 3-1-16,6 1-2 0,1 0 2 0,-7-1 0 0,6 1 2 16,0 0-1-16,2 0 0 0,-8 3 0 0,6-3 0 15,0 3 0-15,-6 0 0 0,7 1-1 0,-1-1 0 16,1 0 1-16,-1 1 0 0,1 3 0 0,-1-4 2 0,0 4-2 16,2 0 0-16,-2-4 0 0,0 4 0 0,1 0 0 0,0 0-2 15,-1 0 0-15,0 4-1 0,1-4 0 0,0 0 0 0,6 4 2 0,-7-4-1 16,0 3 1-16,1 1-1 0,0 0 0 0,-1-1 1 15,0 5-1-15,1-1 0 0,-1 0 1 0,1 1 1 0,0-1-3 16,5 7 1-16,-4-3-1 0,-2 0 3 0,0 4-2 16,0 0 0-16,1-1 1 0,0 4 0 0,-1-2 1 0,1-2-1 15,-1 1 2-15,-6 3 0 0,6-3 0 0,2-4 0 0,-2 3 0 16,0 1-1-16,-6-4 0 0,6 0 1 0,-6 0-1 16,8 0-1-16,-8 0 1 0,0-4 1 0,0 4 0 0,0-3-1 15,6-1 0-15,-6 0 0 0,0 0 0 0,0-3 0 16,0 0 1-16,0-1-1 0,0 1-3 0,0 0-7 0,6-4-5 15,-6 3-14-15,7-3-15 0,-1 0-28 0,1-3-49 16,0-1-89-16,-1-3-126 0,7 3-61 0</inkml:trace>
  <inkml:trace contextRef="#ctx0" brushRef="#br0" timeOffset="74710.19">6234 10250 110 0,'0'4'202'0,"-7"-4"-45"0,7 0-41 0,0 0-35 15,-7 0-21-15,7 0-12 0,-6 0-4 0,6 0-2 0,0 0-3 16,-6-4-2-16,6 4-2 0,0 0-2 0,0 0-3 16,0 0-4-16,0-4-6 0,0 4-2 0,0 0-3 0,0 0 1 15,0-3-3-15,0 3 0 0,0 0-2 0,6-4-1 0,-6 4-2 16,0 0-1-16,6-4-1 0,-6 1-3 0,7 3 0 15,0-4-1-15,-1 1 1 0,0-1 0 0,2 0-1 16,-2 1 0-16,0 3 1 0,1-4-1 0,-1-3 0 0,7 7-1 16,-6-4 0-16,-1 0 0 0,7 1 0 0,0-1 0 0,-6 0 0 15,6 4-1-15,0-3 0 0,-7 3 1 0,8-4 0 0,-8 4-1 16,7 4 0-16,-7-4 0 0,1 0-1 0,0 3 1 16,-1 1-2-16,0 0 1 0,-6 3-3 0,6 0 2 15,-6 1 0 1,0-1 1-16,0 4 1 0,0 0 1 0,0 3-1 0,-6-3 0 15,6 4 2-15,-6 0-1 0,0-1 0 0,-1 1 0 16,0 0-1-16,-6-1-2 0,7 5 1 0,-8-5 2 0,8 5 0 16,-7-5 0-16,0 1-1 0,0-1 0 0,7-3 2 0,-8 4-1 0,2-4 0 0,5 0-1 0,-6 0 0 0,7 0 0 31,-7-3 0-31,7-1 0 0,-2 0-1 0,2 0 1 0,0-3 0 0,-1 0 0 0,0-1 1 0,1 5 1 0,6-8-1 16,-6 3-1-16,6-3 0 0,0 4-1 0,0-4 1 31,0 0 1-31,0 0-1 0,0 4-1 0,6-4 2 0,-6 0-1 0,6 0 1 15,1 0 0-15,6 0-1 0,-7 0 0 0,8 0-1 16,5 0 1-16,-6-4 0 0,6 4 0 0,1 0 0 0,0 0-1 0,-1-4 0 0,1 4-1 0,6-3 2 0,-7 3 0 16,1 0-1-16,6 0 1 0,-8-4 0 0,9 4 0 0,-7-4 2 15,0 4 1-15,-1 0-2 0,1-3-1 0,-1 3 0 0,-6 0 0 16,0 0 0-16,-7 0 0 0,8 0 0 0,-1 0-2 16,-6 0-3-16,-1 0-5 0,0 3-12 0,8-3-13 15,-8 0-22-15,7 0-44 0,0-3-84 0,0 3-130 0,0-4-66 16</inkml:trace>
  <inkml:trace contextRef="#ctx0" brushRef="#br0" timeOffset="75133.97">7412 10166 225 0,'-6'0'216'0,"6"3"-61"15,-6-3-50-15,6 0-33 0,0 4-19 0,-8-4-10 0,8 0-6 16,8 0-7-16,-8 0-4 0,0 4-6 0,6-4-5 16,7 0-2-16,-7 0-1 0,1-4-5 0,6 4 0 0,-1 0-2 15,2-4-3-15,-1 4 2 0,7-3-2 0,-7 3 0 16,6-4 0-16,1 4 0 0,-7-4 0 0,6 1 1 0,0 3 1 16,1-4-3-16,-7 4 1 0,7-7-1 0,0 3 0 0,-8 4 0 15,2-4-1-15,-2 1 0 0,1 3-1 0,-6-4 0 16,0 4 0-16,5 0 0 0,-5 0 0 0,0 0 0 0,-7 0-1 15,6 0-5-15,-6 4-5 0,0-4-9 0,0 3-11 16,0 1-20-16,0 0-32 0,-6-1-49 0,-1 1-103 0,0 0-85 16</inkml:trace>
  <inkml:trace contextRef="#ctx0" brushRef="#br0" timeOffset="75372.11">7425 10378 161 0,'14'-3'154'0,"-2"3"-44"0,8-8-35 0,0 5-22 15,6-1-13-15,-7-3-10 0,7 3-6 0,0-3-4 0,1 0-3 16,-2-1-4-16,1 0-2 0,0-3-1 0,0 4 0 16,1 0-1-16,-1 0 1 0,-1-1-1 0,1 5-2 0,-6-5 1 15,0 5-2-15,-1-1-2 0,-5 0-1 0,5-3 0 16,-12 7-2-16,5-4 1 0,-5 4-1 0,-1 0-8 0,1 0-6 15,0 0-18-15,-7 0-30 0,0 0-47 0,0 0-85 16,0 0-98-16</inkml:trace>
  <inkml:trace contextRef="#ctx0" brushRef="#br0" timeOffset="80198.39">8631 9342 21 0,'-8'0'279'0,"2"-4"-63"0,0 4-58 0,-1-4-48 0,7 4-31 0,-7-3-21 16,7 3-18-16,-6-4-12 0,6 0-9 0,0 0-6 15,0 1-5-15,0 0-1 0,0-2 0 0,0 5-1 16,0-3 1-16,0-1 0 0,0 0 0 0,0 1-2 0,6 3 0 16,-6-4-1-16,0 0-1 0,0 4 2 0,0-3-3 0,7 3 1 15,-7 0 0-15,0 0-1 0,0-4 1 0,0 4-1 16,0 0-2-16,0 0 1 0,0 0 1 0,0 0-1 0,0 0 0 16,0 0 0-16,0 0-1 0,0 0 0 0,0 0 0 15,0 0 0-15,0 4-1 0,0-1 1 0,0 1 0 0,0 0 0 16,0 3 0-16,0 0-1 0,0 4 1 0,7 1 0 0,-7-1 0 15,0 3 0-15,0 1 0 0,0 3 0 0,0 0 2 0,0 4 1 16,0-3 0-16,6 2-1 0,-6 2 0 0,0 2-1 0,0-3 1 16,0 4 0-16,6-4-3 0,-6 0 1 0,0 4-1 15,8-4 1-15,-8 0 1 0,0-1-1 0,6 1 1 16,-6-3-2-16,0 3 1 0,6-4 0 0,-6 1 1 0,7-1 0 16,-7-4-1-16,5 5 0 0,-5-5 0 0,8 1 1 0,-8-4 1 15,6 0-2-15,-6 0 0 0,7 0 0 0,-7 0 0 16,6-4 0-16,-6-3 0 0,0 3-1 0,0-3-1 0,6 0 1 15,-6-1 2-15,0 1 0 0,0-4 3 0,0 4 2 16,8-4 1-16,-8 0 0 0,0 0 2 0,0-4 1 0,0 4-1 16,0-4 1-16,0 1-2 0,0-1 0 0,0-3-3 0,0-1 1 15,0 5-1-15,0-5-1 0,0-2 0 0,0 2-2 16,0 1 1-16,6 0-2 0,-6-5 0 0,0 5-1 0,0-4 3 16,0 4-2-16,6-4-1 0,-6 3 0 0,7-3 1 15,0 0-1-15,-7 1-1 0,6-1-1 0,-6 0 0 0,6 3 2 16,1-3 0-16,-1 0 0 0,1 0 0 0,0 0 0 0,-1 0 0 15,7 0 0-15,-6 4 0 0,-1-1-1 0,7-2 0 16,-7 2 1-16,1 1-2 0,0 3 1 0,-1-3 1 16,8 3-2-16,-8 1 2 0,0-1 0 0,1 0 0 0,6 1-1 15,-7 3 2-15,7-4-1 0,-7 4 0 0,8-4 2 0,-8 4 0 16,7 0-2-16,-6 4 0 0,-1 0-1 0,7-1-1 16,-13 5 2-16,7-1-1 0,0 0 0 0,-1 4 1 0,0 4 0 15,-6-4 1-15,7 3-1 0,0 1 1 0,-7 4 2 16,6-5-1-16,0 5-1 0,-6-1 0 0,7-4-1 0,-1 5 0 15,-6-1 0-15,7-3-1 0,-7 3-1 0,7 1 1 0,-7-5 1 16,6 1 0-16,-6 3 1 0,6-7 0 0,-6 4-1 16,8-1 1-16,-8-3-1 0,6 4 0 0,-6-4-2 0,6-4 1 15,-6 4 0-15,0-3 1 0,6-1 0 0,-6 0 0 16,7 1 0-16,-7-5 0 0,0 5 0 0,0-5 0 0,7 5-1 16,-7-8-1-16,6 3-6 0,-6 1-12 0,7 0-15 0,-1-4-25 15,-6-4-51-15,5 0-93 0,4 1-118 0,-3-5-66 16</inkml:trace>
  <inkml:trace contextRef="#ctx0" brushRef="#br0" timeOffset="80513.53">9418 9730 259 0,'0'0'224'0,"0"3"-87"0,0 1-63 0,0 0-33 16,-6-1-21-16,6 5-11 0,0-1-3 0,0 4-1 15,-6 0-3-15,6 4-1 0,-8-4 1 0,8 3 0 0,-6 5 1 16,6-5 2-16,-6 5 1 0,6-5 1 0,-7 5 2 0,7-4 3 16,0 3-3-16,-6 0 5 0,6-3-1 0,-7-1 1 15,7 1-1-15,0-1-2 0,-7 2-2 0,7-2-2 0,0 1 1 16,-6-4-2-16,6 3-3 0,0-3-2 0,-6 0 1 0,6-3 0 15,0 2-1-15,0 1 0 0,0-3-1 0,-6-1-2 16,6 0-3-16,0-3-2 0,6 3-11 0,-6-3-13 0,6-4-21 16,0 0-44-16,1 0-87 0,0-4-115 0</inkml:trace>
  <inkml:trace contextRef="#ctx0" brushRef="#br0" timeOffset="80825.92">9828 9664 163 0,'0'0'184'16,"7"4"-53"-16,-7-4-37 0,13 0-26 0,-7 0-12 0,8 0-13 15,-1 0-13-15,6 0-8 0,-6-4-6 0,7 4-3 0,6-4 0 16,-7 1-3-16,7-1 0 0,-6 4-1 0,6-4 1 16,1 1 0-16,-2-1-3 0,1 0 1 0,-6 4-1 15,6-7-1-15,-7 7 0 0,7-4-1 0,-6 1-1 0,-1 3 1 16,1-4-3-16,-7 4-1 0,0-3-1 0,0 3 1 0,0 0 0 16,-6 0-1-16,6 0 0 0,-6 0-1 0,-1 0 1 0,0 0-4 15,0 0-10-15,-6 0-13 0,7 0-29 0,-7 0-47 16,0 0-75-16,0 0-115 0</inkml:trace>
  <inkml:trace contextRef="#ctx0" brushRef="#br0" timeOffset="81124.73">10004 9466 287 0,'-6'-7'245'0,"0"3"-85"15,-1-3-55-15,7-1-31 0,-7 1-16 0,1 3-14 0,-1 1-8 16,7-5-9-16,0 5-6 0,-6 3-6 0,6-4-3 0,0 4-4 16,0 0-3-16,0 0-3 0,0 4-2 0,0 3 0 15,0 0-1-15,0 4 2 0,0 0 1 0,0 4 3 0,0 0 0 16,0 3 0-16,0 0 3 0,0 4-1 0,0 0 1 16,0 0-1-16,0 1 1 0,6 2-2 0,-6 1-3 0,0-1 1 15,0-3-2-15,7 4 0 0,-1-4 0 0,1 4 0 0,0-4-2 16,-1-1 1-16,0-2-1 0,8 3 0 0,-2-4-1 15,1 1-7-15,1-5-10 0,-2 1-14 0,8-4-26 0,0 0-70 16,-7-4-132-16,7-3-88 0</inkml:trace>
  <inkml:trace contextRef="#ctx0" brushRef="#br0" timeOffset="81989.66">10740 9202 56 0,'0'0'231'16,"0"-3"-65"-16,0 3-56 0,0-4-34 0,0 4-25 0,0-3-16 16,7 3-11-16,-7 0-8 0,0-4-6 0,6 4-4 15,-6 0-2-15,7 0 0 0,-7 4-1 0,7-1 3 16,-1 1 0-16,-6 3 3 0,6 0 4 0,1 4 2 0,-7 0 0 16,7 4 2-16,-7 3-1 0,6 0 0 0,-6 4-3 0,6 4-2 15,-6 0-3-15,7 3-1 0,-7 0 1 0,7 4-2 0,-7-3-3 16,6 3 0-16,-6-4 0 0,7 4 1 0,-7 0-2 15,6-4-1-15,-6 1-1 0,6-1 0 0,1-4 2 0,-7 1-1 16,7 0 1-16,-7-4-1 0,6-4 0 0,0 0 3 0,2-3 0 16,-2 0 4-16,-6-4 7 0,6 0 6 0,7-4 7 15,-13-4 5-15,13 2 8 0,-6-5 7 0,-1-5 2 16,-1 2 0-16,10-4-2 0,-9-4-2 0,1 0-6 0,-1 0-3 16,1-4-4-16,-1 0-5 0,1-3-2 0,-7 0 2 0,6-4-1 15,1 3-2-15,-7 1 1 0,0-4-2 0,7 4-2 16,-7-4-1-16,0 0-2 0,0 4-6 0,0-5-2 0,0 5 2 15,0-4-6-15,0 4-2 0,0 0-2 0,0 3-2 16,0 1-1-16,0 3 0 0,0 3 0 0,0 0-5 0,0 2 2 16,0 2 0-16,6 4 0 0,-6 0 1 0,0 4-1 0,6 2 1 15,-6 6 1-15,6-1 1 0,2 3-1 0,-2 1 0 16,7 3 0-16,-7 1 1 0,8 3 0 0,-8-4-2 0,8 1-2 16,-2 2-3-16,1-6-1 0,7 3-1 0,-7 1 0 15,0-5-3-15,6 1 0 0,-6-1 0 0,0-3 1 0,7 1 2 16,-8-1 2-16,2-4 2 0,-1 4 1 0,0-7 1 0,0-1 1 15,0 1 1-15,0-8-1 0,0 4 2 0,0-7-1 16,0 0 1-16,1-1 2 0,-8-6 0 0,6 2 2 0,2-6 2 16,-8 3 5-16,7-3 9 0,-7-4 8 0,2 0 5 15,-8 0 7-15,6-4 9 0,-6 5 8 0,0-5 5 0,0 0 0 16,0 1-3-16,-6-1-7 0,6-3-5 0,-8 3-6 0,2-3-10 16,6 3-7-16,-6 1-7 0,-1-1-8 0,7 0-6 0,0 1-3 15,0 3-4-15,0 0-8 0,0 0-13 0,7 4-15 0,-7-1-18 16,6 4-20-16,0 1-17 0,2-1-24 0,4 4-25 15,2 4-58-15,-2-1-114 0,0 1-99 0,9 4-53 0</inkml:trace>
  <inkml:trace contextRef="#ctx0" brushRef="#br0" timeOffset="82541.98">11776 9887 49 0,'-7'-3'287'0,"1"3"-62"0,-1-4-58 0,1 4-48 0,0-7-31 31,-2 7-17-31,2-8-11 0,0 5-6 0,-1-1-6 0,7 0-5 16,-6 1-9-16,6-1-6 0,0 0-5 0,-7 1-4 0,7 3-6 15,0-4-4-15,0 4-3 0,0 0-3 0,0 0-1 16,0 0-2-16,7 4 0 0,-7-1-1 0,0 5 0 16,0 3 0-16,0 0 0 0,0 7 0 0,0 1 0 0,0-1 1 15,0 4-1-15,0 3 1 0,0 1 0 0,0-1 0 0,0 1 1 16,0 0 1-16,0 0 0 0,6-1-1 0,-6 1-1 0,0 0 0 15,0-4-1-15,7 0 0 0,-7-1 1 0,6 1-1 16,0-3 0-16,2-1 0 0,-8-4 1 0,6 5 0 16,0-4 0-16,1-4-1 0,-1 0-3 0,-6 0-2 0,7 0-1 15,0-4-4-15,-1 0-7 0,0 1-10 0,-6-5-12 0,7 1-22 16,0-4-32-16,-1-4-53 0,0 1-70 0,0-1-111 16</inkml:trace>
  <inkml:trace contextRef="#ctx0" brushRef="#br0" timeOffset="82876.98">11704 9869 125 0,'0'-7'352'0,"-6"-1"-112"0,6 1-93 0,0 0-52 15,0-1-30-15,6-3-18 0,-6 4-16 0,7 0-11 16,-1 0-8-16,1-1-5 0,-1 1-3 0,8 3-2 0,-8-3 0 15,7 0-2-15,-7 3 1 16,8 0-2-16,-8 1 0 0,7 3 1 0,-6 0 0 0,-1 0 0 16,0 0 0-16,0 3 1 0,2 5-2 0,-8-1 3 15,0 4 1-15,0 0 0 0,0 0-1 0,-8 3 0 0,8 1-1 16,-12 0 0-16,6 3 3 0,-1 0-2 0,-6-3-1 0,7 4-1 16,-8-5 1-16,1 4 1 0,7-3-1 0,-8 0 0 15,8-4-1-15,-7-1 0 0,7 5 0 0,-1-8 0 0,1 4-1 16,-1-3 0-16,1-1 0 0,0-3-3 0,6 3-5 0,0-3-7 0,0 0-8 0,0-4-13 15,0 0-17-15,6 0-29 0,0 0-45 0,1-4-52 0,-1 0-78 16,7-3-84-16</inkml:trace>
  <inkml:trace contextRef="#ctx0" brushRef="#br0" timeOffset="83435.53">11984 9832 28 0,'0'-7'301'0,"0"3"-79"0,0 1-84 0,0-1-54 0,7 1-32 0,-7-1-18 16,0 4-11-16,0-4-8 0,0 4-3 0,0 0-4 15,0 0 0-15,0 0-2 0,0 4-4 0,-7 0 1 16,7 3-1-16,-6 4 0 0,6-4 1 0,-7 4 0 0,1 0-2 0,6 4 1 16,-6-4-1-16,-3 4-1 0,9-1 1 0,-5 1-1 15,5-1 1-15,-6 1-1 0,6 0 2 0,0-1-2 16,0 1 1-16,0-1 0 0,0-3-1 0,0 0-3 0,6 4 2 15,-6-4 1-15,5-3 0 0,4-1 0 0,-3 0 0 0,0 1 1 16,7-5 0-16,-6 1 2 0,-1 0-1 0,7-4-2 16,1 3 1-16,-8-3 0 0,8-3-1 0,-8 3 0 0,6-4 2 15,-5 0 0-15,6-3-1 0,-6 3 2 0,5-3 1 16,-5 0 2-16,6-1 2 0,-7-3 3 0,1 4-1 0,0-4 2 16,-1 0-1-16,1 0 0 0,-1 0 0 0,0 0 0 0,2 0-3 15,-2 0 1-15,-6 0 1 0,6 0-2 0,-6 4 1 16,0-4 0-16,6 0-1 15,-6 0-1-15,0-1 0 0,0 5-2 0,0-4-1 0,0 4 1 16,0-4-1-16,0 4 1 0,0-1 0 0,0 1-1 0,0 0 0 16,0 3 1-16,0 0 0 0,0-3 0 0,0 7-2 15,0-3 1-15,0 3-1 0,0-4-2 0,0 4-1 0,0 0 0 0,0 0 0 16,0 0 1-16,0 4-1 0,0-1-1 0,0 4 0 16,0-3 1-16,-6 3 1 0,6 4-2 0,0-3 0 0,0-1-1 15,0 4 2-15,0 0 0 0,6 0 0 0,-6 4 0 0,0-4 0 16,0 0 0-16,7 3 1 0,-7-3 2 0,7 0-3 15,-1 4 0-15,-6-4 1 0,7-4 0 0,-1 4-1 0,0 0 1 16,2-4-1-16,-2 1 0 0,0-1 0 0,1-3 1 16,6 3 0-16,-7-3 0 0,1-4-1 0,6 4-1 0,0-1 0 15,0-3 0-15,0 4-2 0,0-4-6 0,0 0-14 0,0 0-21 16,1-4-37-16,-2 1-61 0,8-1-103 0,-7 0-97 16</inkml:trace>
  <inkml:trace contextRef="#ctx0" brushRef="#br0" timeOffset="86446.45">12466 9752 113 0,'-6'0'144'0,"0"0"-31"15,6 0-25-15,0-4-21 0,-8 4-13 0,8 0-10 0,0 0-4 16,0-4-5-16,0 4-8 0,0 0-4 0,0-3-5 0,0 3-2 16,0 0-1-16,0 0-1 0,0 0-5 0,0-4-3 15,0 4-2-15,0 0-6 0,0 0 1 0,0 0 0 0,0 0 0 16,0 0-1-16,0 0 1 0,0 0 0 0,0 0 1 15,-6 0 3 1,6 4-2-16,0-4 0 0,0 0 0 0,0 0-1 16,-6 0 2-16,6 0-1 0,0 3-1 0,0-3 2 0,0 0-1 15,-7 0 3-15,7 0 1 0,0 0 0 0,0 0-1 0,0 0 1 16,7 4 0-16,-7-4-2 0,0 0-6 0,6 0-8 0,0 0-14 16,-6 0-23-16,8 0-37 0,-2 0-61 0,0 0-89 15</inkml:trace>
  <inkml:trace contextRef="#ctx0" brushRef="#br0" timeOffset="87159.56">12472 9785 28 0,'0'0'50'0,"8"0"4"15,-8 0 6-15,0-4 7 0,0 4 5 0,0 0 4 0,6 0-1 16,-6-3-4-16,0 3-7 0,0 0-7 0,0-4-10 0,0 4-5 15,0 0-4-15,0 0-6 0,0 0-3 0,0 0-3 16,0 0-4-16,0-4-1 0,0 4-4 0,6 0-4 16,-6 0-4-16,0 0-1 0,0 0-2 0,0 0-2 0,0 0-1 15,0 0-1-15,0 4-1 0,0-4-1 0,7 4 1 0,-7-1-1 16,0 1 0-16,0 3-1 0,0 4 1 0,0-3 0 16,0 2-1-16,0 5 1 0,0-4-2 0,0 4 1 0,-7-1 0 15,7 1 1-15,0 4-1 0,0-5 0 0,0 1 1 16,-6 3 0-16,6-3 0 0,0-1 0 0,-6 4 1 0,6-3-2 15,0 0 1-15,0-4 1 0,6 4 0 0,-6-4-1 0,0 0 1 16,6 0-1-16,-6-4 0 0,0 0 1 0,0 1 0 16,7-5 1-16,-7 4-2 0,7-3 3 0,-7-4 1 0,6 4 0 15,-6-4 1-15,7 3 0 0,-1-3-1 0,0 0 0 16,0 0 1-16,2-3-2 0,4 3 1 0,-5-4-2 0,-1 0-1 16,1 1 0-16,0-1 0 0,5 1 1 0,-5-1-1 0,0 0-1 15,-7 1 0-15,6-5 0 0,0 5 0 0,1-1 0 16,-7-3 0-16,7 3-1 0,-1-3 1 0,-6 3 0 0,0-3 0 15,7-1 1-15,-7 1-1 0,0-1 2 0,0-3-1 16,0 4-1-16,0-4 0 0,0 4 0 0,0-4 0 0,0 4 1 16,0-4-1-16,0 0-1 0,0 0 1 0,0-4 0 0,-7 4 0 15,7 0-1-15,0 0 1 0,0 0 0 0,0 0 0 16,0 4 1-16,0-1 1 0,0 5-2 0,0-5 0 0,0 5 2 16,0-1-2-16,0 0 0 0,0 4 1 0,0-3-1 0,0 3 0 15,0-4 0-15,0 4 0 0,0 0-1 0,0 0 1 16,0 0 0-16,0 0 0 0,0 0 0 0,0 0 0 0,0 0 0 15,0 0 1-15,-6 0 1 0,6 0-2 0,0 0 0 16,0 4 2-16,0-4-1 0,0 3-1 0,0 1 0 0,0 0 0 16,0 3 0-16,6 0-1 0,-6 1 0 0,0 3 0 0,7-1 1 15,-7-2 0-15,6 3 0 0,-6 4 0 0,0-4 0 16,6 0 1-16,-6 0-1 0,0 3 0 0,7-3 1 16,-7 0 0-16,0 0 1 0,7 0-1 0,-7-4-1 0,6 4 0 15,0-3 0-15,-6 3 0 0,8-4 0 0,-2-3 0 0,7 3-3 16,-7-3 1-16,8 3 1 0,-8-3 0 0,5 0 1 0,4-1 0 15,-2-3-1-15,0 4 3 0,0-4-2 0,0 4-2 0,6-4-1 16,-5-4-2-16,-1 4-4 0,-1-4-5 0,8 4-7 0,-6-3-11 0,-2 3-5 16,1-4-8-16,0 0-12 0,0 1-15 0,1-1-26 0,-2-3-24 15,1 3-42-15,-6-3-63 0</inkml:trace>
  <inkml:trace contextRef="#ctx0" brushRef="#br0" timeOffset="88855.9">13267 9733 199 0,'0'-11'285'0,"0"4"-82"0,0 3-67 15,0-3-46-15,0 3-27 0,0 1-18 0,0-1-6 0,0 4-13 16,0-3-7-16,0 3-8 0,7 3-5 0,-7-3-3 0,7 7-1 15,-1-3 2-15,-6 7-6 0,6-4 1 0,1 8 1 16,-7 0-1-16,5 0 1 0,3 3 0 0,-1 0 0 16,-7 4-1-16,6 0 1 0,0 0 0 0,-6 0 0 0,7 4 1 15,0-1-1-15,-7 1 0 0,6 0 0 0,-6 3 0 0,0-3 1 16,0 7-1-16,0-4 0 0,0 0-1 0,0 0 1 0,0 1 0 16,-6-4 1-16,6-5 1 0,0 1-2 0,6 0-1 15,-6-4-3-15,0 1-5 0,0-4-4 0,0-1-6 16,0 1-7-16,0-4-6 0,0 0-9 0,0-4-10 0,6 1-11 15,-6-5-15-15,0 1-28 0,0-4-38 0,7 0-59 0,-7 0-87 16</inkml:trace>
  <inkml:trace contextRef="#ctx0" brushRef="#br0" timeOffset="92146.8">12440 9913 31 0,'0'-3'152'0,"0"3"-24"0,0-4-26 16,6 0-24-16,-6 4-19 0,0-3-15 0,8-2-10 0,-8 2-8 15,6-1-3-15,-6 1-2 0,6-1-3 0,-6-3-5 16,6 3-2-16,-6 0-2 0,8 1 1 0,-8-1 1 0,6 0 3 16,-6 1 0-16,6-1 3 0,-6 0 1 0,7 1-2 0,-7-1 1 0,7 0-3 15,-7 4-1-15,6-3-3 0,1-5-3 0,-7 8 0 16,6-3-5-16,0-1 3 0,0 4-3 0,2-3 0 0,-2 3-1 16,0 0 0-16,1 0 0 0,-1 3-1 0,1-3 2 0,-7 7-2 15,7-3 0-15,-1 3 1 0,-6 1 0 0,6 3-1 16,-6-4 1-16,0 8-1 0,0-4 0 0,7-1 0 0,-7 6 2 15,0-2-1-15,0 1 0 0,0-1 2 0,7 1-1 0,-7 0-1 16,0-1 0-16,0 1-1 0,6-1 0 0,-6-3-1 0,0 1 1 16,0 2-1-16,0-3 0 0,0 0 0 0,0 0 0 15,0-3 1-15,0 3 0 0,0-4 0 0,0 0 1 16,-6 0 0-16,6 1 0 0,0-1 0 0,0-3 1 0,0-1-1 16,0 1-1-1,0 0 1-15,0-4 0 0,0 3 0 0,0-3 0 0,0 0 3 0,0 4 5 0,0-4 4 0,0 0 2 0,0-4 2 16,0 4 1-16,0 0-1 0,0-3 1 0,0 3-2 0,0-4-6 15,0 0-3-15,0 1-4 0,6-1 1 0,-6 0-3 16,0 1-1-16,0-1 0 0,0-3 0 0,6 3 0 0,-6 0 1 16,0-3-2-16,0 4 1 0,7-5 0 0,-7 1 0 15,0 0-1-15,0 3 0 0,7-3-1 0,-7-1 0 0,0 1 2 16,0 0 0-16,0-1 0 0,6 1 0 0,-6-1 0 0,0-3 0 16,7 4 0-16,-7-4 0 0,0 0 1 0,6 4 0 15,-6-4-1-15,6 4 1 0,1-4 0 0,-7 3 0 0,7 1-2 16,-1 0 0-16,0-1 1 0,-6 5 0 0,8-4-1 15,-8 3-1-15,6 0 2 0,-6 1-1 0,6 3 1 0,-6-4 0 16,7 0-1-16,-7 4 0 0,0 0 0 0,6-3 1 0,-6 3 0 16,7 3 0-16,-7-3 0 0,7 4 0 0,-7 0 0 15,6-1 1-15,-6 5-1 0,6-5-1 0,-1 4-1 16,-5 1 2-16,9-1-1 0,-9 4 1 0,0-4-2 0,6 4 0 16,-6 0 2-16,0 0-1 0,6 0 0 0,-6 0 0 0,0-4 1 15,7 4-2-15,-7-3 0 0,0-1 1 0,6 1 0 0,-6-5 0 16,0 5 1-16,7-5 0 0,-7 1 0 0,0 0 0 15,0-1 2-15,0-3-1 0,0 4 1 0,0-4-1 16,0 0 0-16,0 0 0 0,0 0 2 0,0 0 0 0,0 0-2 16,0 0 2-16,0-4 0 0,0 1-2 0,0-1 2 0,0 0-2 15,7 1-1-15,-7-1 0 0,0 0 1 0,0-3 0 16,6 0-1-16,0-1 2 0,1 1-1 0,0-1 1 0,-1-3-1 16,0 4 1-16,8-4-2 0,-8 4 0 0,7 0 0 15,-7-4 0-15,8 3 4 0,-2-3-2 0,-4 4-2 0,4 0 0 16,-5-4 0-16,6 4 0 0,-7-1 0 0,7 1 0 0,-6 0-5 15,0-1 3-15,-1 4 1 0,0 1 0 0,1-1 0 16,-1 0 0-16,1 1 0 0,-7 3 0 0,6-4 0 0,-6 4 1 16,7 0 0-16,-7 4 0 0,6-4 0 0,-6 3 1 0,6 1 0 15,-6 3 2-15,0-3-1 0,0 4-2 0,8 3 0 16,-8-4-2-16,0 4 2 0,0 0 0 0,0 3 0 0,-8-3-3 16,8 0 3-16,0 4-1 0,0-4 2 0,0 0 0 15,8 0-1-15,-8 0 0 0,0 0 1 0,0 0-1 0,0 0 2 16,6-4-2-16,-6 4-3 0,0 0 0 0,6-3 0 15,-6 3-8-15,7-4-8 0,0 0-11 0,-1 0-14 0,-6-3-17 16,6 0-30-16,1-1-47 0,-1 1-81 0,1-4-94 0</inkml:trace>
  <inkml:trace contextRef="#ctx0" brushRef="#br0" timeOffset="92790.17">13247 9851 98 0,'0'-4'172'0,"-6"4"-31"15,6-4-32-15,0 1-28 0,0-1-18 0,0 4-10 0,0-4-6 16,-6 1-5-16,6-1-3 0,0 0-4 0,0 1-3 0,0-1-2 16,0 1-3-16,0-1-2 0,0 0-2 0,0 1-3 15,0-1-4-15,6 0-4 0,-6 1-2 0,0-1-2 16,6-3-1-16,-6 3-1 0,8 0-1 0,-8-3 1 0,6 3-1 16,-6 1-3-16,6-1 1 0,1-4 0 0,0 5-1 0,-1-1 0 15,0 0 1-15,1-3-3 0,6 3 2 0,-6 1 0 0,5-5-1 16,-5 5 1-16,6-1 0 0,0 0 3 0,0 1-2 15,-6-1 2-15,5 1-2 0,2-1 1 0,-2 0-2 16,2 4-1-16,-1-3-1 0,-1 3 0 0,2 0-1 0,-2 0 1 16,2 3 0-16,-1 1 0 0,-7-4 2 0,8 4-2 0,-8 3 2 15,0-4-1-15,0 5 0 0,-6-1-1 0,0 4-1 0,0 0 2 16,0 0-2-16,0 0 1 0,-6 0-1 0,0 4 0 16,0 0 1-16,-1-4 0 0,-6 3 1 0,6 1-1 15,-13-1 1-15,8 1 0 0,-2 0 0 0,2-5 0 0,-8 6-1 16,1-5 1-16,-1-1 1 0,1 1-2 0,-1 0 1 0,7 0 1 15,-6-3 0-15,-1-1 0 0,1 0-2 0,5 1 2 16,2-5-1-16,-2 1-1 0,1 3 0 0,0-3-1 0,7-1-2 16,-1-3-4-16,7 4-3 0,0-4-10 0,0 0-12 15,0 0-24-15,7 0-48 0,-1 0-85 0,1-4-116 0,-1-3-68 16</inkml:trace>
  <inkml:trace contextRef="#ctx0" brushRef="#br0" timeOffset="93491.23">14518 9469 17 0,'0'0'236'0,"0"0"-36"0,0 0-44 16,0 0-44-16,0 0-32 0,0 0-23 0,0 0-16 0,0 0-9 15,0 0-5-15,0 0-7 0,0 0-5 0,6 0-3 0,-6 0-2 16,0 0-3-16,7 0-1 0,-1 0-2 0,1-3 0 16,0 3-3-16,5 0 2 0,-7 0 0 0,4-3-2 0,3 3 2 15,1 0 0-15,1 0-2 0,-2-4 4 0,2 0 0 16,-2 4-1-16,8 0 1 0,-7-4 1 0,7 4 0 0,-8-3-1 15,8-1 2-15,-7 0-1 0,1 1 0 0,-2 3 3 0,8-4 0 16,-7 0 0-16,0 1 1 0,0-1 1 0,-1 0-3 16,2 1 0-16,-1-1 0 0,-6 0-2 0,6 1 0 15,-7-1-3-15,0 0 0 0,1 1-2 0,0 3 0 0,-1-4-1 16,0 4-1-16,-6-3 1 0,7 3 0 0,-7 0 0 0,7 0-1 16,-7 0-3-16,0 0-1 0,0 0 0 0,0 3-5 0,0-3-6 0,0 4-5 0,-7-1-5 15,7 5-6-15,-7-5-8 0,1 5-8 0,6-1-11 0,-13 0-13 16,6 1-15-16,1-1-28 0,0 0-34 0,-7 1-35 0,-1-1-51 15</inkml:trace>
  <inkml:trace contextRef="#ctx0" brushRef="#br0" timeOffset="93788.02">14486 9708 172 0,'-8'3'236'0,"8"1"-89"0,-6-4-60 15,6 4-37-15,6-4-21 0,-6 0-7 0,8 3-6 16,-8-3-4-16,6-3 1 0,6 3-1 0,-4 0-1 0,11-4 1 16,-6 0 2-16,0 1-3 0,-2-1 0 0,10 0 1 15,-1 1-1-15,-1-1 0 0,1-3-1 0,0 3 1 0,-1 1-3 16,7-5 1-16,0 5-1 0,-6-1-2 0,6 0-1 0,-7 1 1 16,1-1-1-16,-1 0-1 0,1 4 0 0,0-3-3 15,-7 3 3-15,-1-4-1 0,-5 4 0 0,6-4 0 16,-7 4-2-16,1 0 0 0,0 0-1 0,-7 0 1 0,0 0-3 0,6 0 1 15,-6 0 0-15,0 0 0 0,0 0 0 0,0 0-1 16,0 0 1-16,0 4 1 0,0 0 0 0,0-1 0 0,-6-3-2 16,6 4-3-16,0 0-3 0,0-1-8 0,0 5-10 15,0-5-16-15,0 1-28 0,0 0-39 0,0-4-54 0,0 3-78 16</inkml:trace>
  <inkml:trace contextRef="#ctx0" brushRef="#br0" timeOffset="102701.45">15923 9400 149 0,'0'-4'217'0,"0"4"-65"0,8-3-52 0,-8-1-38 16,0 1-24-16,7-1-16 0,-7 0-8 0,0 1-5 0,6-1-2 15,-6 4-2-15,6-4-2 0,-6 1 2 0,0-1 2 0,7 0 1 16,-7 1 1-16,7-1 4 0,-7 0 3 0,0 4-1 0,6-3 1 15,-6-1-1-15,0 0-2 0,7 4 1 0,-7-3-2 16,0-1-3-16,6 4-2 0,-6-4 1 0,0 0-1 0,7 1 0 16,-7 3-1-16,0-3-2 0,6-2 1 0,-6 2 0 15,0-1-1-15,7 4 0 0,-7-4-2 0,0 4 1 0,0 0-1 16,0 0 3-16,6-3-2 0,-6 3 2 0,0-4-1 16,6 4 0-16,-6-4-1 0,0 4 1 0,0-3 0 0,8 3-1 15,-8-4 0-15,0 4 0 0,6-3-1 0,-6 3 1 0,6-4 0 16,1 4 1-16,-7-4-1 0,6 1-2 0,1-1 0 15,-1 4 0-15,1-4 0 0,-1 4-1 0,0-3 0 0,2 3 0 16,-2-4 0-16,0 4 0 0,8 0 2 0,-8 0-1 16,1-4-1-16,-1 4 1 0,7 0-1 0,-6 0 0 0,-1 0 0 15,7 0-1-15,-6 4 1 0,-1-4 0 0,1 0 0 0,5 4-1 16,-5-4 0-16,0 3 0 0,-1 5-1 0,0-5 2 16,2 5 0-16,-8-1 0 0,6 4 0 0,-6-4 1 0,0 8 1 15,0-4-2-15,0 4 2 0,0-1-2 0,0 5 0 0,-6-5 0 16,6 4 0-16,-8 1 1 0,2 3 0 0,0-4 2 15,-1 1-1-15,0-1-1 0,1 4 0 0,-7-8-1 0,0 5 1 16,6-1 0-16,-5-4 0 0,-1 5 1 0,0-4-2 16,-7-1 1-16,7 1 1 0,-7 0 0 0,7-4 0 15,-6 0 0-15,6-4-1 0,-1 4 0 0,-5-4 5 0,6-3-2 0,0 3-1 16,0-3 1-16,0-1-1 0,0 1 2 0,5-4 1 16,-3 0 1-16,4 0-5 0,1-4 5 0,-1 4 1 0,0-3 1 0,1-1 0 15,0-3-1-15,6 3-1 0,0-3 1 0,-8 3-1 16,8-3-1-16,0 0-5 0,0-1 2 0,0 1-1 0,0 0 0 15,0-1 3-15,8 1-2 0,-8 0 1 0,6-1-3 0,-6 1 5 16,6 0-1-16,1 0-3 0,-7-1 1 0,7 0-2 0,-1 5-1 16,7-5 0-16,-8 8 0 0,3-3 0 0,5-1-1 15,-7 4 0-15,8 0 0 0,-8 0 1 0,7 0 0 0,0 0 1 16,0 4 0-16,1-1-1 0,-2 1 2 0,-5 3-1 0,6-2-1 16,0-2 0-16,-1 5-1 0,2-1-2 0,-1 0 2 15,-6 0 0-15,6 1 0 0,-7-1 1 0,7 0 1 16,-6 1-1-16,5-1 0 0,-5-3 0 0,0 3 0 0,-1 0 2 15,1 0-1-15,-1-3-1 0,0 3-2 0,-6-3 1 0,7 0 1 16,-7 3-2-16,0-3 0 0,7-1 0 0,-7 1 1 16,0 0-1-16,0-1 1 0,0-3-2 0,6 4 2 0,-6 0 0 15,0 0-1-15,0-4-2 0,0 3-1 0,0-3 0 16,0 0-3-16,0 4-1 0,0-4-4 0,0 0-3 0,0 0-6 16,0 0-9-16,0 0-10 0,0 0-13 0,0 0-29 0,0 0-51 15,0 0-96-15,0-4-90 0</inkml:trace>
  <inkml:trace contextRef="#ctx0" brushRef="#br0" timeOffset="114476.38">16550 9356 28 0,'0'0'133'0,"0"0"-28"0,6 0-24 0,-6-3-18 0,0 3-15 15,0 0-9-15,0-4-6 0,0 4-3 0,0 0-1 0,0 0 1 16,0 0 1-16,0 0-5 0,0 0-1 0,0 0 0 16,0 0-1-16,0 0-2 0,0 0-3 0,0 0 0 0,0 0-2 15,0 0 3-15,0 0-3 0,-6 0-1 0,6-4-3 0,0 4-2 16,0 0-1-16,0 0-1 0,0-3-3 0,-6 3-1 15,6 0 1-15,0 0-1 0,0-4 0 0,0 4-1 16,0 0 1-16,0 0 0 0,0-4-2 0,0 4 1 0,0 0-2 16,0-3 0-16,0 3 3 0,0-4-1 0,0 4 1 0,0-4 3 15,0 4 1-15,0-4 0 0,0 4 0 0,0-3 0 0,0 3-1 16,0-3-1-16,6-2-1 0,-6 5-2 0,0 0 2 0,6-3-2 16,-6-1-2-16,7 4-1 0,-7-4 0 0,6 4 1 0,1-3-1 15,-7 3 0-15,7-4-3 0,-1 4 2 0,0 0 0 16,1 0 0-16,0-4-1 0,5 4 1 0,-5 0 1 15,-1 4-1-15,8-4 1 0,-8 0-1 0,0 4-1 0,8-1 0 16,-8 1 0-16,7 0 0 0,-6 4-1 0,-1-2-1 0,1 2 1 16,-1-1 1-16,0 1 1 0,2 3 0 0,-2 0 1 15,-6 3-1-15,6-3 0 0,-6 4 1 0,0-1 1 0,-6 1 0 16,6 3 0-16,-6-3-1 0,-2 4 1 0,-4-1 2 16,5 0-3-16,-6 0 1 0,0 1-2 0,1-5 0 0,-8 4 0 15,6 1 0-15,-5-4 0 0,6-1-3 0,-6 1 3 0,5-4 0 16,1 0 2-16,1-4-1 0,-2 1-1 0,2-1 2 15,4-4-1-15,-4 1 2 0,5 0 2 0,1-4 2 0,6 3 1 0,-6-3 1 16,-2 0 0-16,8 0 0 0,0-3 3 0,0 3-3 31,0-4-2-31,0 0-4 0,8-3-1 0,-8 4-2 0,6-1 1 16,-6-3-1-16,6 3-3 0,1-3 3 0,-1 3 1 0,0-3-1 16,2-1 1-16,-2 5 0 0,0-5-1 0,0 1 0 15,2 3 1-15,-2-3-1 0,7 4 0 0,-7-2 0 0,8 2-1 16,-8 0 1-16,7-2 0 0,0 5 0 0,-7-3 0 15,7 3 0-15,1 0 0 0,-2 0 1 0,-4 3-1 0,4 2 0 16,1-2 0-16,0 0-1 0,-6 2 2 0,5 2-1 0,-4 0 0 16,-2 0 0-16,6 4 0 0,-5-3 0 0,0 3 0 15,6-4-1-15,-7 4-1 0,1-4 0 0,0 4 0 0,-1-4-1 16,0 4-1-16,8 0 0 0,-8-3 1 0,0-1 1 16,1 1-2-16,-1-1 0 0,1 0-2 0,0-3-2 0,-1 3-3 15,0-3-3-15,0 3-6 0,2-3-6 0,-2-4-5 0,0 4-4 16,1-4-11-16,0 3-13 0,6-3-27 0,-7-3-43 15,-6 3-71-15,7-4-98 0</inkml:trace>
  <inkml:trace contextRef="#ctx0" brushRef="#br0" timeOffset="115534.34">17240 9279 74 0,'0'0'120'15,"0"-3"-20"-15,0 3-16 0,6 0-17 0,-6 0-14 16,0-4-10-16,0 4-7 0,0 0-4 0,8-4-2 0,-8 4-3 16,0 0-1-16,0-3-4 0,0 3-2 0,6-4-5 0,-6 4-4 15,0-4-4-15,0 4-6 0,0 0 1 0,0 0 3 0,0-3 1 16,0 3 2-16,0 0 3 0,0 0 2 0,-6 0 3 16,6 0 1-16,-8 0 0 0,8 0 0 0,-6 0-2 15,6 0-2-15,-6 0-4 0,-1 0-2 0,0 3-2 0,1-3-3 16,0 4-1-16,-1-4 0 0,1 4-1 0,-8-1 0 0,8 1 0 15,0 0 0-15,-8-4 0 0,8 3 1 0,-7 1 0 16,7-1 0-16,-8 1-1 0,2 0 0 0,4-1 1 0,-4 1-1 16,6 3 0-16,-8-7 0 0,8 5 0 0,-7-2 0 15,7-3 0-15,-2 3 1 0,2-3 1 0,0 0 1 0,6 4-1 16,0-4 0-16,-7 0 1 0,7 0-2 0,0 0 0 0,0 0-1 16,0 0-2-16,0 0 2 0,0 0 0 0,0 0-1 15,0 0-1-15,0 0 0 0,7 0 2 0,-7 0-1 0,0 0 1 16,0 0-1-16,0 0 0 0,0 0 1 0,0 0 0 0,6 4 1 15,-6-4 0-15,0 4 0 0,0-4 0 0,6 3-1 16,-6 1 0-16,8 0 0 0,-8 3 3 0,0-3-1 0,0 3-1 16,6 0-1-16,-6 1 0 0,0-1 0 0,0 0 1 15,0 0-1-15,6 4-3 0,-6-3 2 0,7-1-1 0,-7 4 0 16,0-4 2-16,6 1-1 0,-6-1 1 0,0 1 0 0,7-2 0 16,-7-1-1-16,7 2 1 0,-7-3 0 0,6-1 0 0,-6 1 1 0,6 0 0 15,-6-4-1-15,6 3 0 0,-6 1-1 0,8-4 0 0,-8 0 2 16,0 0-1-16,6 0 1 0,0 0-1 0,-6 0 0 15,7 0 0-15,-7-4 0 0,7 4 2 0,-1-3-1 0,-6-1 1 16,7 4 0-16,-1-4 1 0,-6 1 1 0,6 3 1 16,1-4-1-16,-7 0 1 0,7 1 0 0,-1 3-1 0,0-5 1 15,1 2-2-15,0 0 1 0,-1-1-3 0,1 0 2 0,-1 4-2 16,0-4 0-16,8 1 0 0,-8-1-1 0,8 4 0 16,-2 0 0-16,0-4 0 0,-4 4-1 0,5 0 0 0,-1 0 0 15,2 0 0-15,-8 4 1 0,8-4 1 0,-2 4-1 16,-5-1 0-16,-1 1 1 0,1 0 1 0,0 0-2 0,-1 2 0 15,-6 2 0-15,0 0 0 0,0-1 0 0,0 0 0 0,-6 0 0 16,6 4-1-16,-7-3 1 0,0-1 1 0,1 0 0 16,-1 4 0-16,1-3-1 0,0 3 1 0,-8-4 0 15,8 0 0-15,-8 4 1 0,2-4-2 0,-1 1 0 0,5 0 0 16,-10-1 0-16,4 0 0 0,2 0 1 0,-2-3-1 0,-5 3 0 16,6-3 0-16,0 0 0 0,-7-1 1 0,8 1 1 0,-1 0-1 15,-7-1-1-15,6-3 1 0,2 4 0 0,-1-4 1 16,6 0-2-16,-6 4 1 0,7-4 0 0,0 0 0 15,-2 0 0-15,2 0-1 0,6 0 1 0,0 0-1 0,-6 0 0 16,6-4-1-16,6 4-3 0,-6 0-4 0,6-4-11 0,2 4-19 16,-2-3-43-16,0-1-76 0,1 0-130 0,-1-3-71 15</inkml:trace>
  <inkml:trace contextRef="#ctx0" brushRef="#br0" timeOffset="115960.93">17670 9440 74 0,'0'4'143'0,"-6"-4"-24"15,-1 4-27-15,7-4-19 0,-7 3-17 0,1-3-15 0,6 4-10 16,-7-4-8-16,7 0-3 0,0 4-1 0,-6-4-2 0,6 0 3 16,0 4 1-16,0-4 4 0,0 0 4 0,0 0 1 15,0 0-2-15,0 0 0 0,6 0 0 0,-6-4-3 16,0 4-4-16,0 0-3 0,0-4-5 0,7 4-4 0,-7 0-2 16,0 0 0-16,0 0-2 0,0 0-3 0,0 0-2 0,0 0-8 15,0 0-6-15,0 0-12 0,0 0-21 0,0 0-42 16,0 0-76-16,0 0-128 0,6 0-68 0</inkml:trace>
  <inkml:trace contextRef="#ctx0" brushRef="#br0" timeOffset="117386.51">18029 9192 212 0,'0'-4'202'0,"0"0"-56"0,0 1-48 0,0-2-30 0,0 2-16 0,-8-1-7 15,8 0-3-15,0 1-4 0,-6-1-3 0,6 1-4 16,-6-1-2-16,-1 0-7 0,1 1-5 0,6 3-4 0,-7-4-5 15,7 4-2-15,-7-4-4 0,1 4-1 0,6 0-1 16,-6 4 0-16,-1-4 0 0,1 0-2 0,-1 4 2 0,1-1-1 16,-1 1 1-16,1 0 1 0,-1 3-1 0,0-4-1 0,1 5 1 15,0 0-1-15,-2-1 0 0,2 0 0 0,0 0 1 16,0 1-1-16,-1-1 0 0,0 0 0 0,1 1 2 0,6-1-1 16,-7 0 2-16,7-3-3 0,0 3 0 0,0-3 1 15,0 3 1-15,0 1 0 0,7-5-1 0,-1 1-2 0,-6 3-1 16,7-3 1-16,6-1 1 0,-7 1 0 0,0 3-1 0,8-7 2 15,-1 8 0-15,0-5 0 0,7 1 0 0,-7 0 0 16,6 0 0-16,-6-1 0 0,6-3 0 0,1 4 0 0,0 0-1 16,-1-1 1-16,7 1 0 0,-6 3 0 0,0-7 0 15,-7 8 1 1,6-5-1-16,-6 1 0 0,7 3 2 0,-14-3-1 16,7 3-1-16,0 0 0 0,-6 1 1 0,-1-1-2 0,0 0 0 0,-6 1 2 15,0-1-2-15,-6 4 0 0,6-4 0 0,-6 1 0 16,-1-1 1-16,-6 4-1 0,7-3 1 0,-7-1 0 15,6 0 0-15,-6 0 2 0,0 1-2 0,-6-1 0 0,6 0 0 16,-7-3 1-16,6 3-1 0,-4 1 1 0,-2-5 0 0,1 1 0 16,-1 0-1-16,0-1 0 0,1 1-1 0,5 0 2 0,-5-4 0 15,6 3-1-15,-6-3 0 0,5 0 0 0,2-3 0 16,-2 3 2-16,2 0-1 0,5-4 0 0,0 4 0 16,1-4 3-16,6 1-3 0,-7 3 1 0,7-4-1 0,0 0-1 15,0 1 0-15,0-5 1 0,7 5-1 0,-1-5 0 0,-6 5-2 16,7-5 1-16,6 1 0 0,-7 0 2 0,0-4-1 15,2 4 1-15,-2-1 0 0,7-3-1 0,-6 0 1 0,6 0 0 16,0 0-1-16,0 0 0 0,-7 0 1 0,7-4-2 0,0 5-1 16,0-5 2-16,1 4 0 0,-8-4 0 0,6 1 0 15,2-1 0-15,-1 0 1 0,0 0 0 0,-6 1 0 0,5-1 0 16,2 1-1-16,-8 3 0 0,0 0 1 0,8 0 0 16,-8-4-2-16,-6 8 0 0,7-5 1 0,-7 5-1 0,0 0 1 15,0 0 0-15,0-1 1 0,-7 1-1 0,7 3 6 0,-6 1-2 16,6-1-2-16,-7 4-1 0,-6 0 0 0,7 0 0 15,-2 4-2-15,-4-1-1 0,-1 1-6 0,6 0 3 0,-6-1-1 0,7 5-1 16,-8-1-5-16,8-4-8 0,0 5-9 0,0 0-17 16,-2-5-29-16,2 5-50 0,6-5-77 0,0 1-114 0</inkml:trace>
  <inkml:trace contextRef="#ctx0" brushRef="#br0" timeOffset="123613.19">18960 9338 35 0,'0'0'135'0,"0"0"-22"0,0 0-18 16,0 0-17-16,0 0-4 0,0 0-14 0,0 0-10 0,0 0-10 15,0 0-7-15,0 0-8 0,0 0-4 0,6 0-3 0,-6 0-5 16,0 0 0-16,0 0-2 0,0 0 1 0,0 0 2 16,0 0-2-16,0 0-3 0,0 0-2 0,0 0-2 0,0 0-2 15,0 0 2-15,6 0-3 0,-6 0 0 0,0 0 0 16,0 4-1-16,7-4 0 0,-7 0 1 0,0 0 0 0,7 3-1 15,-7-3 1-15,6 0-1 0,0 0 1 0,1 4 0 16,0-4 0-16,-1 0 0 0,1 0 0 0,-1 0 1 0,8 0-2 16,-8 0 1-16,6 0 1 0,2 0-2 0,-1 0 0 15,0 0 0-15,0 0 1 0,7-4-1 0,-8 4 0 0,8 0 0 16,-1 0-1-16,-5-3 1 0,5 3 1 0,1 0-1 0,-1 0 0 16,0 0 0-16,1-4 0 0,0 4 0 0,-1-4 1 0,7 4-1 15,-6-3 1-15,-1 3-1 0,1-4 2 0,0 4 1 16,5-4 0-16,-11 0-1 0,6 4 2 0,-1-3-2 15,-6 0 2-15,6-2 0 0,-5 5 1 0,-8-3 0 0,7-1 2 16,-7 4 2-16,1-4-1 0,-1 4 1 0,1 0-1 16,-7 0-1-16,0-3-1 0,6 3-2 0,-6 0-2 0,0 0-1 0,0 0-2 15,0 0 1-15,0 0 0 0,0 0 0 0,0 0 0 16,0 0-1-16,0 0 1 0,0 0-1 0,0 0 2 16,0 0-1-16,0 0-1 0,-6 0 0 0,6 0-1 0,0-4-2 15,-7 4-3-15,7 0-2 0,0 0-10 0,-6 0-9 0,6 0-14 16,-7 0-27-16,7-4-51 0,-6 1-80 0,-1-1-111 15</inkml:trace>
  <inkml:trace contextRef="#ctx0" brushRef="#br0" timeOffset="124020.36">19286 9155 13 0,'0'0'246'15,"0"-4"-68"-15,0 4-60 0,0 0-46 0,0 0-31 16,0 0-15-16,0 4-9 0,0-4-4 0,0 3-4 0,0 1-1 16,0 3 0-16,0-3 0 0,0 7 5 0,0-3-1 0,0 2 0 15,6 1-1-15,-6 4 1 0,0 0-1 0,0-1-1 16,0 1-2-16,0-1 1 0,6 1-2 0,-6 3-2 0,7 1-2 15,-7-4-1-15,7 3 1 0,-7-3-2 0,6 3 1 16,0-4-7-16,1 1 2 0,-1 3 2 0,-6-3 2 0,6-4 0 16,2 4-1-16,-2-4 0 0,-6 0-1 0,6 0 4 15,-6 0-1-15,7-4-2 0,-7 0-1 0,0 1 1 0,6-5 0 16,-6 5 0-16,0-5 1 0,0 1 0 0,0 0-1 16,0-4 0-16,0 0 2 0,0 3-1 0,0-3 2 0,0 0-2 15,0 0 0-15,0 0 0 0,0 0 2 0,0-3-1 0,0 3 1 16,0 0-1-16,0-4-2 0,0 4 1 0,0-4 0 0,0 4 1 15,0-3-3-15,7 3-5 0,-7-4-5 0,0 0-8 16,0 1-10-16,6 3-20 0,-6-4-29 0,7 0-50 16,-7-3-76-16,6 3-98 0</inkml:trace>
  <inkml:trace contextRef="#ctx0" brushRef="#br0" timeOffset="125168.84">20627 8924 2 0,'0'0'239'0,"6"-4"-67"16,-6 1-59-16,7-1-42 0,0 4-29 0,-7-4-16 0,6 1-11 15,-6 3-5-15,6 0-3 0,-6-4-2 0,0 4-1 16,0 0-1-16,0 0 1 0,0 0-2 0,0 4 4 0,-6-1 1 16,0 1 3-16,-1 3 1 0,0 1 0 0,1 3-1 15,-7-4 3-15,0 4 0 0,0 3-2 0,-7-3-2 0,1 4-2 16,6-4 0-16,-6 7 0 0,-8-6 1 0,8 6-2 0,-2-3-2 16,-4 3 1-16,5-4-1 0,-6 1-1 0,0 0-2 15,7-4 0-15,-1 3-1 0,-6-3 1 0,13 1 0 0,0-1 2 16,-6-4-2-16,5 4 5 0,8-4-1 0,0 0-2 15,-1 1 1-15,0-1-1 0,1-3-2 0,6 3 1 0,0-3-1 16,0-1-2-16,6 1-4 0,1 0 5 0,-7-1 1 0,7 1 0 16,5-4 0-16,2 0 1 0,-1 0 0 0,-1 0 0 15,2 0 4-15,6 0-4 0,-1 0 1 0,0-4 0 0,-1 4 0 16,3-3 0-16,5-1 1 0,1 4 0 0,-9-4-1 16,9 1 0-16,-1-1-2 0,0 0 0 0,7 1-1 0,-7-1 1 15,6 0-1-15,1 1 0 0,-7-1 2 0,7 0 0 16,-1 1-1-16,-6-1 3 0,1 0-1 0,-2 1-2 0,1-1 3 15,0 0-1-15,-6 1 0 0,-7-1-1 0,7 1-1 0,-14-1-1 16,0 4 3-16,1-4-1 0,0 4-1 0,-7-3-2 0,6 3-3 16,-6-5-3-16,-6 2-4 0,6 3-6 0,-7-4-7 0,0 4-12 15,7-4-18-15,-6 1-38 0,0-1-63 0,-1 1-115 16</inkml:trace>
  <inkml:trace contextRef="#ctx0" brushRef="#br0" timeOffset="125481.26">20497 9030 69 0,'6'-4'193'0,"-6"4"-57"0,6 0-48 0,-6 4-35 16,8-4-25-16,-2 4-13 0,0 0-6 0,-6 3-5 15,7 0 2-15,-1 1 2 0,-6 3 2 0,7 0 4 0,-7 3 4 16,0 1 4-16,0-1 3 0,0 1 0 0,0 0 1 0,0-1-2 16,-7 5-1-16,7-1-2 0,0 0-3 0,-6 1-2 0,6-1-3 15,0 0-2-15,-7 4 0 0,7-4-3 0,0 1-1 16,-6-1-1-16,6 4-2 0,0-7 0 0,0 3-2 16,0 0 0-16,0-3-2 0,0 4 3 0,6-5-1 0,-6 1-2 15,0-4 0-15,7 0-1 0,-1 0 0 0,-6 0-2 0,7 0-5 16,-1-4-12-16,7 4-20 0,-6-4-33 0,6-3-48 15,0 0-89-15,0-1-92 0</inkml:trace>
  <inkml:trace contextRef="#ctx0" brushRef="#br0" timeOffset="125668.7">21077 9407 21 0,'0'0'189'16,"6"0"-120"-16,-6-3-118 0,0 3-121 0</inkml:trace>
  <inkml:trace contextRef="#ctx0" brushRef="#br0" timeOffset="126201.46">21578 8939 301 0,'0'-8'234'0,"0"1"-86"0,-7 0-62 0,7 3-38 16,0-3-21-16,0 3-11 0,0 0-7 0,0 0-3 0,-6 1 1 15,6 3 0-15,0-3-1 0,-7-2 1 0,7 5-1 16,-6 0 1-16,6 0 1 0,-7 5 0 0,1-2-1 0,-1 0-2 15,0 5-1-15,1-1-1 0,0 4-1 0,-1 0 3 0,0 0-3 16,-5 4 0-16,5-1 0 0,1 5-1 0,-8-5 0 16,8 5 0-16,0-1 1 0,-8 4-1 0,8-3 0 0,0 2 1 15,-1-2-1-15,0 3 2 0,1-4 0 0,-1 1 0 0,7 2 1 16,-6-2-1-16,6-1 1 0,0 0-3 0,0 1 3 16,0-1-1-16,0-4-2 0,6 1 0 0,-6 0-2 0,7-4 0 15,-1 0 1-15,1 0-1 0,6-4-2 0,-7 1 0 16,8-5 0-16,-8 1 1 0,8 3 2 0,-8-3 0 15,7-4 0-15,-1 0 0 0,2 0 0 0,-2 0 2 0,2 0 0 0,-8 0-1 16,7-4 0-16,0 0 0 0,0 1-1 0,1-1 1 16,-2-3 0-16,1 3-1 0,0-3 0 0,-6 0 0 15,5-1 0-15,-4-3 2 0,4 4 1 0,-5-4 2 0,0 3-1 16,-1-3 0-16,-6 4 1 0,6 0 0 0,-6-4-2 0,0 4-2 16,0-1-4-16,0-3-9 0,0 4-8 0,-6 0-11 0,6-1-18 15,-6 1-28-15,6-4-44 0,-7 4-74 0,0-4-112 16</inkml:trace>
  <inkml:trace contextRef="#ctx0" brushRef="#br0" timeOffset="126933.9">21383 8928 56 0,'0'-4'125'0,"6"0"-40"0,-6 4-25 0,6-3-13 0,-6 3-4 16,0-4-3-16,7 4 1 0,-7 0-5 0,6 0-3 16,-6 0-7-16,7 0-6 0,0 0-3 0,-7 4-7 0,6-1-1 15,7 1-2-15,-6 0 1 0,-1-1 1 0,8 1-1 0,-8 3 0 16,7 1 0-16,-7-1 2 0,7 0-2 0,0 0 1 0,-7 4 1 15,8 4-1-15,-8-4 1 0,1 4 2 0,6 0 0 0,-7-1-1 16,1 5 0-16,-1-5-2 0,-6 4-1 0,7 1-1 0,-7-1-1 16,0 0-3-16,0-3-1 0,-7 4-2 0,7-1 0 15,-6-4 0-15,-1 1 0 0,-6 0 0 0,0 3 1 0,7-7-1 16,-8 3-1-16,2 2-7 0,-2-6-10 0,-5 1-20 0,7 0-51 16,-8 0-80-16,6-3-108 0</inkml:trace>
  <inkml:trace contextRef="#ctx0" brushRef="#br0" timeOffset="127432.35">21135 9272 200 0,'7'0'179'0,"-7"0"-64"0,6-4-48 0,0 4-29 0,0 0-18 16,-6-3-9-16,8 3-4 0,-2 0-3 0,-6 0-2 0,6 0-1 16,-6 0-1-16,7 0 0 0,-7 0 0 0,0 0 0 0,6 0 0 15,-6 0 0-15,0 0 0 0,7 0 0 0,-7 0 0 16,7 0 0-16,-7 0 0 0,6 0 2 0,-6 0-1 16,6 0 0-16,-6 0 1 0,0 0-2 0,7 0 1 0,-7 0 0 15,0 0 0-15,0 0-1 0,0 0 0 0,-7 0 2 0,7 3 3 16,0-3 2-16,-6 0 1 0,6 4 1 0,-6-4 0 15,6 4 2-15,0-4 1 0,-7 0-1 0,7 3-3 0,0-3-1 16,0 0-2-16,0 0 0 0,0 0 0 0,0 0 1 0,0 0 0 16,0 0 2-16,7 0 4 0,-7 0-1 0,0 0 2 0,0 0 0 15,6-3 1-15,-6 3-3 0,0 0-1 0,6 0-3 16,-6-4-6-16,0 4-11 0,0 0-23 0,7-4-45 0,-7 4-94 16,0-3-109-16</inkml:trace>
  <inkml:trace contextRef="#ctx0" brushRef="#br0" timeOffset="128086.81">22223 8876 145 0,'0'-4'243'0,"0"1"-68"16,6-1-59-16,-6 4-39 0,0-4-20 0,0 1-14 15,0 3-8-15,0-4-8 0,0 4-5 0,0 0-3 0,0 0-5 16,0-3-6-16,0 3-1 0,-6 3-2 0,6-3-1 16,-7 4-1-16,-6 3-1 0,6 0-1 0,-5 4-1 0,-2 0 0 15,2 1 1-15,-8-1 0 0,7 3 0 0,-1 1-1 0,-4 0 0 16,-2-1 1-16,0 1 0 0,1-1-1 0,-1 5 1 15,0-4-1-15,1 3 0 0,-1 0 1 0,1-3 0 0,-1 3 0 16,1-3-1-16,6-1 0 0,-1-3 1 0,8 4 0 16,0-4 0-16,-1-3 1 0,1 3 0 0,6-4-1 0,-7 0 1 15,14 0 0-15,-7 1-1 0,6-5 2 0,-6 1-2 0,13 0 1 16,-7-1 0-16,8 1-1 0,-1-4 0 0,6 0 0 16,1 4 3-16,-7-4 0 0,7-4 0 0,-1 4 1 0,1 0-1 0,6-4 3 15,0 4-1-15,-1-3 0 0,1-1 0 0,1 0-1 16,5 1 1-16,-6-1-1 0,1-3 2 0,5 3-1 0,1 0-2 0,-7 1-2 15,6-4 0-15,1 3-1 0,-7 0-1 0,0 1 2 16,-1-5-3-16,3 0 1 0,-9 5 0 0,7-1 1 0,-7-3 0 16,-6 3 0-16,0 1 0 0,0-1 0 0,-6 0-1 0,5 4 0 15,-12-3-1 1,8 3 1-16,-8 0-3 0,6-4-4 0,-6 4-5 0,0 0-8 16,0-4-10-16,0 4-10 0,0 0-20 0,-6 0-31 15,6 0-50-15,0-3-83 0,-8-1-98 0</inkml:trace>
  <inkml:trace contextRef="#ctx0" brushRef="#br0" timeOffset="128326.54">22093 9060 297 0,'-14'-4'286'0,"8"0"-101"0,6 1-75 15,-7-1-37-15,7 0-23 0,0 4-15 0,0-3-9 0,0 3-10 16,0 0-6-16,7 0-3 0,-7 3 2 0,6 5-4 0,0-1-4 15,2 0-1-15,-8 4 1 0,6 4 0 0,0-1 1 16,-6 5 3-16,6 3 0 0,-6-1 1 0,0 6 1 0,0-2 1 16,0 1 2-16,0 3 1 0,-6 0-2 0,6 1-2 0,-6-1-3 15,6 0 0-15,-6 0 2 0,6 1-4 0,-8-1 1 16,8 4-1-16,-6-4-1 0,6 1 1 0,-6-1-1 0,6 4-5 16,-7 0-11-16,7-4-13 0,-6 0-19 0,-1 1-25 15,7-4-45-15,0-1-68 0,-7-7-118 0,7 4-70 0</inkml:trace>
  <inkml:trace contextRef="#ctx0" brushRef="#br0" timeOffset="129820.49">8272 11580 130 0,'0'0'150'0,"0"0"-17"0,0 0-14 0,0 0-18 0,0 0-19 16,0 0-19-16,0 0-14 0,0-4-12 0,0 4-9 0,0 0-7 15,0 0-5-15,0 0-4 0,6 0-3 0,-6 0-4 16,0 0-1-16,0 0 0 0,0 0-1 0,0 0-2 0,0 0 1 16,7 0 0-16,-7 0 2 0,0 0 3 0,0 0 1 0,7-4 1 15,-7 4 1-15,6 0 2 0,1-3 0 0,-1 3 0 16,7-4-1-16,-6 4-2 0,5-3-1 0,2-1 0 0,5 0-1 16,1 1 0-16,-8-5-1 0,15 5-1 0,-7-5 0 15,6 5 0-15,0-5 0 0,6 1 1 0,-6-4 0 0,6 4-2 16,2 0 0-16,-2-4 2 0,1 3 0 0,-7-3-2 0,6 4 1 15,-6-4-1-15,0 3 0 0,0 1 1 0,-6 0-1 16,-7 3 0-16,6-3-2 0,-6 3 0 0,-7 4 0 0,2-4-2 16,-2 1 0-16,-6 3 0 0,6 0 0 0,-6 0 0 15,0 0-2-15,0 3-2 0,0 1-3 0,0 0-5 0,-6-1-8 16,6 1-6-16,-6 3-10 0,-2 1-8 0,2-1-9 0,0-3-18 16,-1 3-24-16,-5 0-36 0,-2 0-53 0,8 1-79 15</inkml:trace>
  <inkml:trace contextRef="#ctx0" brushRef="#br0" timeOffset="130076.63">8520 11642 237 0,'0'0'190'0,"0"4"-52"0,6-4-45 0,-6 0-30 16,7-4-21-16,6 4-10 0,-7-3-8 0,14-1-3 16,-7 0-6-16,-1 1-1 0,8-1 0 0,0-3-1 0,-2-1 2 15,3 4-1-15,5-3 0 0,-6-4 0 0,5 4-1 16,-5-1 0-16,0 1-2 0,5 0 0 0,-5 0-1 0,-6 3-3 15,5-3-2-15,-6 3-2 0,0 0-1 0,-7 1-1 0,0 3-1 16,2-4 0-16,-2 4 1 0,-6 0 2 0,6 0 0 16,-6 0-1-16,0 0 1 0,0 0 2 0,-6 0-1 0,6 4-3 15,-6-4-1-15,6 3 0 0,-8 1-1 0,8-4 1 0,-6 4-1 16,6-1-5-16,0 1-1 0,-6 0-6 0,6-4-2 0,0 3-6 16,0-3-7-16,-7 4-11 0,7-4-14 0,7 4-28 15,-7-4-36-15,0 0-62 0,0 0-111 0</inkml:trace>
  <inkml:trace contextRef="#ctx0" brushRef="#br0" timeOffset="133617.69">9854 11192 47 0,'0'0'186'0,"0"3"-46"0,0-3-40 15,0 0-31-15,0 0-20 0,0 4-9 0,0-4-2 0,0 0 2 16,0 0 3-16,0 0 3 0,0 0 4 0,0 0-2 15,0 0-3-15,0-4-4 0,0 4-3 0,8 0-6 0,-8 0-5 16,0 0-5-16,0-3-4 0,0 3-4 0,6-4-5 0,-6 4-2 16,6-3-1-16,1-2 0 0,0-2-1 0,-1 3 1 15,0-3 0-15,1 3 1 0,5-3 1 0,-4 3 0 0,4-3 0 16,-5 4-1-16,6-5-1 0,6 1-2 0,-5 0 2 0,-2 3-3 16,2-3-1-16,5-1-1 0,-6 5-1 0,6-1 1 15,-5 0-1-15,-2 1 0 0,2 3 0 0,-1 0-1 16,-2 0 1-16,-2 0 0 0,3 3 0 0,-6 1 0 0,1 3 1 15,6 1-1-15,-13-1 0 0,7 4 0 0,-1 4 0 0,-6-1 0 16,0 1 0-16,0 4 0 0,0-1-1 0,-6 4 0 0,-1 0 0 16,1-1 1-16,-1 1-3 0,-6 0-3 0,1 1-1 15,-2-1-1-15,-5 3 0 0,-1-3-1 0,0 0 1 16,1 0-2-16,-7 0 3 0,6-3 3 0,-6-1 2 16,7-4 0-16,-1 1 2 0,-6 0 0 0,7-1 0 0,-1-3 1 0,8-4-1 15,-2 1 0-15,1-1 0 0,0 0 0 0,7-3 1 16,6 0 0-16,-7 0 0 0,7-4 0 0,0 3-1 0,7-3 0 15,-1-3 1-15,0 3 0 0,8-4-1 0,-2 0 1 16,2 0-1-16,6 1 1 0,-1-1 2 0,1-3-1 0,-1 3-1 16,0-3 1-16,1 3-2 0,-1-3 0 0,7 3 1 0,-6-3 2 15,7 0-2-15,-2 3 1 0,-5-3 0 0,6-1 0 16,0 1 3-16,0 3-2 0,-7-3-1 0,7 0-1 0,-6 3-1 16,6 0 1-16,-7-3-1 0,1 7-1 0,-7-3-2 0,1-1 2 15,4 4 0-15,-11 0-2 0,6-4 0 0,-6 4-3 16,-1 0-2-16,0 4-8 0,2-4-1 0,-2 0-3 0,-6 4-4 15,6-4-7-15,-6 3-5 0,0 1-9 0,6-1-13 16,-6-3-23-16,0 0-48 0,0 0-86 0,0 0-93 0</inkml:trace>
  <inkml:trace contextRef="#ctx0" brushRef="#br0" timeOffset="134557.29">10643 11037 112 0,'0'0'196'0,"0"-3"-33"0,0 3-31 0,0-4-30 16,0 4-30-16,6-3-20 0,-6 3-12 0,0-4-6 15,0 4-8-15,0-4-3 0,6 1-4 0,-6 3-4 16,0-4-2-16,8 0-4 0,-8 1-3 0,6 3-5 0,-6-4 0 16,6 0 0-16,1 4 0 0,-7 0 1 0,7-3-2 0,-1 3 0 15,0-4 2-15,1 0 0 0,-1 4 1 0,0-3-1 0,2-1 3 16,-2 0 0-16,7 1 0 0,-7 3 1 0,1-4 0 16,6 0 1-16,-7 1 0 0,8 3-1 0,-8-4-1 15,7 4 0-15,0-3 0 0,-6 3-1 0,5-4 0 0,2 4-4 16,-8 0 1-16,8 0 1 0,-8 4-1 0,7-1-1 0,-7-3 1 15,1 4-1-15,-1 3 0 0,1-3 0 0,-7 3 1 16,0 0-1-16,0 4-1 0,0 0 0 0,0 0 0 0,-7 0 1 16,1 1 0-16,-1 2-1 0,1-3-1 0,-1 7 0 15,-5-3 1-15,-2 0 0 0,1 3 0 0,0 0-1 0,-6 0-1 16,5 5-1-16,-5-5 1 0,0 4-1 0,-1-4-1 0,7 0 0 16,-7 4 2-16,7-7 1 0,-6 3-2 0,6-3 2 15,7-4 1-15,-8 0 0 0,8-3 1 0,-8-1 0 16,14 0-1-16,-6-3 2 0,0-1 1 0,6 1-1 0,0 0 0 15,6-4 2-15,-6 0-1 0,6 3 2 0,1-6 0 0,6 3-1 16,-7-4 1-16,8 4 1 0,-1-4-4 0,6-3 0 0,-6 3 1 16,7 1-1-16,-1-4 0 0,1 3-1 0,0-3 0 15,6 3 0-15,-7-3 2 0,7-1 1 0,0 5-3 16,0-5 0-16,-8 1 0 0,10-1 2 0,-9 1 0 0,8 3-2 16,-9-3 1-16,9 3-1 0,-7-3 2 0,0 3 1 0,-8-3-2 15,8 3-1-15,-7 1 0 0,-7-1 0 0,8 1 0 16,-8-1 0-16,0 4 2 0,-6 0 0 0,0-4 1 0,6 4 0 15,-6 0 1-15,-6-3-1 0,6 3 0 0,0 0 0 16,-6 0-1-16,6 0 0 0,-6 0-2 0,6 0-3 0,-7 3-1 16,7-3-6-16,-7 4-4 0,7-4-9 0,0 4-8 0,0-4-14 15,0 3-20-15,0-3-39 0,0 4-60 0,7-4-101 16,-7 0-75-16</inkml:trace>
  <inkml:trace contextRef="#ctx0" brushRef="#br0" timeOffset="137346.94">11555 10822 192 0,'6'0'165'0,"-6"0"-34"0,0-4-35 0,0 4-30 0,0 0-25 16,0 0-15-16,0-4-8 0,0 4-8 0,0 0-2 0,7-3 1 16,-7 3-1-16,0 0-1 0,0 0 0 0,0-4 0 0,0 4-2 15,0 0 2-15,0 0 0 0,0 0-1 0,0 0 1 16,0 0-4-16,0 0 4 0,0 0 1 0,0 0 3 0,0 0 1 15,0 0 1-15,-7 0 1 0,7 0-1 0,0 0 3 16,0 0-2-16,-6 0-3 0,6 0-2 0,-7 4-2 0,0-4-1 16,7 3-3-16,-6-3-1 0,0 0-1 0,-2 4 0 15,2 0 1-15,-6-4 0 0,5 3 0 0,-1 1-1 0,-4 0 0 16,0-1 1-16,4 4 1 0,-4-3-2 0,-2 3 0 0,8 1 0 16,-7-1 1-16,0 0 5 0,6 1-2 0,-5-1-1 15,6 1-1-15,-8 3 0 0,8-4-1 0,-1 0 0 0,1 4-2 16,-1-3-4-16,7-1 1 0,0 4 2 0,-7-4 1 0,7 0 0 15,7 4 0-15,-7-3 2 0,0-5 1 0,7 8-2 16,-7-7 1-16,6 3-1 0,1 1 2 0,-1-1-1 16,-6-4 2-16,6 2-3 0,2 2 1 0,-2-3 1 0,0-1-1 15,0-3 4-15,1 4-4 0,0 0 3 0,-1-4-2 0,7 0 2 16,-7 0 1-16,2 0 1 0,-2 0-1 0,6 0-2 0,-4-4 1 16,-2 0 1-16,7 4-1 0,-8-3 0 0,10-1 1 0,-9 0 0 15,0-4-3-15,8 5 1 0,-8-1 1 0,0-3 1 0,8 3-1 16,-8-3 0-16,1 0 1 0,-1-1-1 0,0 5 1 15,1-5 1-15,0 5 0 0,-1-5-1 0,-6 1 1 16,6 3 0-16,1-3-1 0,-7 4 1 0,0-1 1 0,7-3-1 16,-7 3 0-16,0 0 2 0,0 4 0 0,0-3-1 0,0-1-1 15,0 4-1-15,0 0-1 0,0-4 0 0,0 4 0 16,0 0-1-16,0 4-1 0,0-4-3 0,-7 4 2 0,7-1 0 16,0 1-1-16,-7 3 1 0,1 1-2 0,6 2 1 15,-6 1-5-15,-1 4 4 0,7 3 0 0,-7-3-1 0,7 4 1 16,-6 3 1-16,6-1-1 0,-6 1 0 0,6 0 5 0,-7 4-3 15,7-1 0-15,-6-2-1 0,6 2-1 16,0 1 0-16,-7-1 0 0,7 1 0 0,0-4-1 0,0 4 0 16,0-4 1-16,-7 0 0 0,7 0-1 0,0 0-2 0,0-4 1 15,0 1-1-15,7-5 0 0,-7 1 1 0,0-1-3 0,0-3 3 16,7-3 0-16,-7 3-1 0,0-4 0 0,6 0-1 16,1 0-2-16,-7 1-1 0,6-5-1 0,0 1-5 0,1 0-2 15,0-4-6-15,-1 0-7 0,0 0-11 0,8 0-14 16,-8 0-22-16,7-4-40 0,0-3-70 0,0-1-119 0,-7 1-67 15</inkml:trace>
  <inkml:trace contextRef="#ctx0" brushRef="#br0" timeOffset="137613.72">12010 11210 227 0,'0'-4'263'0,"0"1"-97"16,0 3-71-16,0-4-39 0,0 4-20 0,-6 0-11 0,6-4-4 15,-7 4-7-15,7 0-3 0,-6 0-5 0,-1 4-8 16,7-4-7-16,-6 4-9 0,6-4-9 0,0 3-16 0,0-3-23 15,0 4-44-15,0-4-59 0,0 4-96 0</inkml:trace>
  <inkml:trace contextRef="#ctx0" brushRef="#br0" timeOffset="138852.62">12486 10972 40 0,'0'0'248'0,"0"0"-47"0,-6 0-53 16,6 3-49-16,0-3-32 0,0 0-21 0,0 0-13 15,0 0-9-15,0 0-6 0,0 0-5 0,0 0-3 0,0 0-1 16,0 0-3-16,0 0-3 0,-8 0-2 0,8 4-1 0,-6 0 1 15,0-1 0-15,0 1 0 0,-2 3-1 0,2 1 0 16,-7-1 0-16,7 4 2 0,-8 0 0 0,2 0-2 0,-2 0 5 16,2 0 1-16,5 4 0 0,-6-4 2 0,0 3 2 31,0-3-1-31,6 4 1 0,-5-4 0 0,5 0 0 0,-1 3-2 0,3-3-2 0,5 1-2 0,-7-5-1 0,7 4-1 0,0-4-1 16,0 4 2-16,7-3-1 0,-2 3 0 0,-5-4 1 15,8 0 1-15,5 4 1 0,-7-4 0 0,8-3 2 0,-2 3-3 16,2-3 1-16,-1 0-1 0,-1-1-2 0,2 1 0 31,-2 0-2-31,8-1 1 0,-1 1-5 0,-5 0 3 0,6-1 1 16,-1 1 1-16,-6 0 0 0,6 0-1 0,1 3 0 0,-7-3 0 15,7 3-1-15,-8-3-1 0,2 3-2 0,-2 0-1 16,2 4-1-16,-8-4-4 0,1 4-1 0,-1 0-3 0,-6-3 0 16,0 3-1-16,0 0 1 0,-6 0 1 0,-1-1 1 15,1 1 3-15,-8-3 3 0,8 3 4 0,-7-4 0 0,0 4 2 16,0-3 0-16,0-1 1 0,0 0 1 0,-1 1-2 0,-4-5 0 15,5 5 0-15,-1-5 1 0,-6 1 1 0,8 0 3 16,-2-1 2-16,-5 1 2 0,6-4 1 0,0 0 3 0,7 0-1 16,-8 0 1-16,8-4 0 0,-7 4 0 0,7 0-2 15,-1-3 0-15,0-1 2 0,7 0 0 0,-6 1 2 0,6-1 2 16,-6-3 3-16,6-1-1 0,0 5 2 0,0-5-1 0,0-3-2 16,0 4-2-16,0-4-2 0,0 4-2 0,6-5-3 15,-6-2-1-15,6-1-5 0,1 1-1 0,0-1 0 0,6-3-1 16,-7 3 0-16,8-3-1 0,-8-4 1 0,6 3 0 15,2-3-2-15,-1 0 1 0,-1-3 0 0,8 3 0 0,-6 0 0 16,-2-3 0-16,2-2-2 0,-1 6 1 0,-1-5 0 16,2 4 1-16,-2-3-2 0,-5 3 2 0,6-1 0 0,-6 5-1 15,-1 0 2-15,0-1-2 0,-6 5 2 0,7-1-1 0,-7 4 2 16,0 0-1-16,0 4 0 0,0 0-1 0,-7-1 0 0,7 4-2 16,-6 1-2-16,0 3-4 0,-8 0-3 0,1 0-3 15,7 3-5-15,-14 1-3 0,8 0-4 0,-1 0-5 16,-1 3-5-16,2-3-3 0,-2 3-9 0,8 0-15 0,0 1-26 15,-2-1-46-15,-4 0-81 0,12-3-98 0</inkml:trace>
  <inkml:trace contextRef="#ctx0" brushRef="#br0" timeOffset="140003.31">13143 10869 40 0,'0'0'154'0,"0"0"-40"0,0 0-33 16,0-4-29-16,0 4-19 0,0 0-14 0,0 0-6 0,0 4-6 15,0-4 0-15,0 0 1 0,0 0 3 0,0 4 1 0,0-4 4 16,-6 0 1-16,6 3 1 0,0-3 3 0,-6 4 0 16,6 0 0-16,-7-1-3 0,7 1-1 0,0 0-4 0,-7 0-2 15,1 3-2-15,6 0-3 0,-6-3-3 0,-1 3-1 16,0 4 0-16,1-3-1 0,-1 3 0 0,1-1-1 0,0 1 0 15,-8 4 0-15,8 0 1 0,-8-4-1 0,2 7 2 0,5-3 1 0,-6 0 1 16,0-5 3-16,7 5 3 0,-7 0 0 0,6-1 3 0,-6 1 1 16,7-4-1-16,-7 0 0 0,6 0-1 0,1 0-1 15,0 0-3-15,-2-4 0 0,2 1-1 0,0-1 0 16,6-3-2-16,-7-1 1 0,7 5-3 0,-7-5 1 0,7 1-1 16,0-4 2-16,0 4 0 0,0-4 0 0,7 3 1 0,-7-3 1 15,7 4 2-15,-1-4 1 0,0 0 2 0,2 0 1 0,4 0-2 16,-5-4 1-16,6 1-2 0,0 3 1 0,0-4-2 15,6-3-2-15,1 3-1 0,-1 0-2 0,1 1-2 0,0-5-1 16,-1 1-1-16,7 0 0 0,-6 0 0 0,6-1 0 16,-7 0 0-16,7 1 0 0,0 0 3 0,1-1-1 0,-8 1 0 15,7 0 0-15,-6 0 0 0,6-1 0 0,-7 1-1 16,1 0-1-16,-8-1 0 0,8 5 3 0,-14-5-1 0,8 8-1 16,-8-3 0-16,1-1-1 0,-7 0 0 0,6 4 0 15,-6-3 0-15,0 3-1 0,0 0-3 0,0-4-2 0,0 4-3 16,-6 0-3-16,6 0-5 0,-7 0-7 0,7 0-8 0,-6 0-12 15,-1-3-20-15,0 3-34 0,1 0-54 0,0 0-91 16,0-4-78-16</inkml:trace>
  <inkml:trace contextRef="#ctx0" brushRef="#br0" timeOffset="140334.26">13091 10957 7 0,'0'0'200'0,"-6"0"-36"0,-1 0-33 0,7-3-31 16,0 3-27-16,-6 0-20 0,6 0-12 0,0 0-12 0,0 0-7 16,0 0-5-16,0 0-4 0,0 0-3 0,0 3-4 15,0 1-3-15,0-1 0 0,6 1-1 0,-6 3-1 0,7 1 1 16,-7 3 1-16,6 0 0 0,-6 3 2 0,0 1 2 0,7 4 1 15,-7-1 2-15,0 4 1 0,0 0 1 0,0 3-2 16,0 4-1-16,0 1-1 0,0-1-2 0,0 1-2 0,0 2-1 16,0 1-2-16,-7-3-1 0,7 3 0 0,0-4 0 15,-6 0-1-15,6-3 1 0,0 3 0 0,0-7 0 0,0 0 1 16,0 0 0-16,0 0-2 0,0-7-3 0,0 3-2 16,0-7-7-16,6 4-11 0,-6-4-17 0,7 0-28 0,-7-4-37 15,7-3-56-15,-1-4-84 0</inkml:trace>
  <inkml:trace contextRef="#ctx0" brushRef="#br0" timeOffset="144046.17">13906 10957 47 0,'0'0'157'0,"0"0"-37"0,0 0-35 0,6 0-29 16,-6 0-20-16,6 4-12 0,-6-4-6 0,7 3-4 15,-7-3-1-15,7 4 2 0,-7 3 4 0,6-3 3 16,1 3 1-16,-1 4-3 0,-6 0 0 0,7 0 0 0,-7 4-1 15,6 0-5-15,-6 0-3 0,7 3-4 0,-7 4-2 0,6-4 0 16,1 7-2-16,0-3-1 0,-7 4 1 0,6-4 0 0,-6 4 0 16,6-1-2-16,1 1 1 0,-1-4-1 0,-6 0 2 15,7 0-1-15,-1-4 2 0,1 1-2 0,-7-1 1 16,6 0 0-16,0-3-1 0,-6-1 1 0,0-3-1 0,8 5 1 16,-8-6 0-16,0-2-1 0,0-1 2 0,0 0 1 0,0 1 2 15,0-5 3-15,0-3 4 0,0 4 8 0,0 0 5 16,0-4 6-16,0 0 1 0,0 0 1 0,-8 0 0 0,8-4-2 15,0 0-5-15,-6 4-5 0,6-3-4 0,-6-5-1 16,6 5 0-16,-7-5-2 0,7 1-2 0,-6 0 1 0,6 0 2 16,0-4 0-16,0 0-3 0,0-1-1 0,0 1-2 0,0 0-1 15,0 0-1-15,6-3-3 0,1-1-3 0,-7 0-1 16,6 1-1-16,8-1 0 0,-8 1-1 0,0-5-1 0,8 1 1 16,-8 3 0-16,7-3-1 0,0 3 0 0,0 1 0 0,0 3 0 15,-6-4-1-15,6 4 0 0,0 0-1 0,0 3-2 16,-7 5-1-16,8-1 1 0,-8 0-2 0,0 4-1 0,-6 4 1 15,0 0-1-15,0-1 1 16,0 9 2-16,-6-5 1 0,6 4-3 0,-6 0 0 0,-8 4 0 16,8-1-3-16,-1 1 0 0,-6-1-2 0,0-3 1 15,0 4 0-15,0-4 2 0,7 0 1 0,-9 0 1 0,3 0 3 16,6-3 2-16,-7-1 1 0,6 4 0 0,1-8 0 16,0 5 0-16,6-5-1 0,-8 1 0 0,8 0-1 0,0-4 0 15,0 3 0-15,0-3 0 0,8 4 0 0,-8-4-1 0,12 0 3 16,-5 0 0-16,6 0 0 0,0 0 0 0,0-4-1 15,0 4 1-15,7 0 0 0,-7-3-1 0,6 3-3 0,0-4 0 0,1 0-1 0,0 1-1 16,-1-1 0-16,1 0-3 0,0 1 1 0,-1-4-3 16,1 3-3-16,-1 4-5 0,-6-4-7 0,0 1-9 0,7-1-11 15,-8 4-12-15,2-4-20 0,-2 1-30 0,-5-1-38 16,6-3-62-16,-6 3-79 0</inkml:trace>
  <inkml:trace contextRef="#ctx0" brushRef="#br0" timeOffset="144352.41">14466 11049 111 0,'0'0'218'16,"12"0"-57"-16,-4-4-49 0,-2 1-42 0,6-2-25 16,8 2-11-16,-7-1-6 0,7 1-2 0,0-1-2 0,-1-3-5 15,1-1-1-15,6 5-2 0,-6-5-2 0,5 1-3 16,1 0-2-16,0 3-5 0,-6-3 0 0,-1 3-3 0,1 4 0 16,-1-4-3-16,-5 4-5 0,-2 0-7 0,-6 0-6 0,2 0-2 15,-2 4-6-15,-6 0-4 0,6-4-2 0,-6 3-3 16,-6 1-6-16,6 3-3 0,-6-3-10 0,-2 0-12 0,2-1-8 15,0 5-15-15,0-5-7 0,-1 5-1 0,-6-5 6 0</inkml:trace>
  <inkml:trace contextRef="#ctx0" brushRef="#br0" timeOffset="144604.31">14752 11037 38 0,'-6'0'105'0,"-1"0"16"0,1 0 7 0,-8 0-2 15,8 0-7-15,6 0-16 0,-6 0-21 0,0 0-19 0,6 0-14 16,0 0-11-16,0 0-9 0,0 0-8 0,0 0-7 16,0 5-6-16,6-2-4 0,0-3-2 0,0 8-2 0,2-5 2 15,-2 5 0-15,0-1-2 0,1 0 1 0,-7 4 0 16,6 0 0-16,1 0-1 0,0 0 0 0,-7 4-1 0,6-1 0 15,-6 1-1-15,6-1 1 0,-6 1 0 0,0 0 0 16,0 3 1-16,-6-3-1 0,0 3 1 0,6 0 1 0,-7-3 1 16,0 0 2-16,-6 3 1 0,7-3 2 0,-8 0 2 0,2-4 2 15,-2 3 2-15,-5 1 0 0,7-1 1 0,-8-3 1 0,6-3-1 16,-5 3-1-16,-1-4 0 0,-1 0-2 0,10 0-3 16,-9 1 1-16,7-5-3 0,1 2-2 0,-2-2-1 0,2 1-2 15,4-4-1-15,2 0-1 0,0 4-7 0,6-4-6 0,0-4-9 16,0 0-12-16,6 1-16 0,0-2-32 0,8-6-57 15,-8 4-101-15,8-4-87 0</inkml:trace>
  <inkml:trace contextRef="#ctx0" brushRef="#br0" timeOffset="144934.29">15293 10950 129 0,'6'-4'254'0,"-6"4"-76"0,0 0-66 0,0-3-45 15,0 3-29-15,0 0-14 0,0 0-9 0,0 0-6 0,0 0-4 16,0 3-2-16,0-3 0 0,-6 4-2 0,0 0-1 16,-2-1 1-16,2 4 0 0,0-3-1 0,-1 3 1 0,1 1-1 15,-1-1 0-15,1 0 0 0,-1 4 0 0,-5-3 0 0,4-1-1 16,2 4-4-16,0-3-6 0,-1-1-14 0,7 0-20 16,-6 4-32-16,-1-4-50 0,7 1-83 0,-6 3-95 0</inkml:trace>
  <inkml:trace contextRef="#ctx0" brushRef="#br0" timeOffset="145709.72">15313 10917 53 0,'0'-4'191'0,"0"1"-39"0,0-1-38 0,0-3-31 0,0 7-25 16,0-8-12-16,0 8-7 0,0-4-4 0,0 1-5 0,-7-1-4 16,7 4-5-16,-7-4-3 0,7 4-4 0,-6-3-4 15,0 3-2-15,-2 0-1 0,8 0-1 0,-6 0 0 0,-7 3 0 16,7 1-1-16,-1 0 5 0,1 3 4 0,-7 4 3 0,-1 4 2 16,8 0 5-16,-7 3 0 0,0 4 4 0,0 0-2 15,-7 3-2-15,8 1-3 0,-1 0-1 0,-7 7-5 16,0 0-3-16,0 3-4 0,1 1-1 0,0 3-2 0,-8-3-3 15,2 3-2-15,-1 1 0 0,6-1 0 0,-6 0 0 16,0-3 0-16,-1-1 0 0,2 1 0 0,-1-1 0 0,6-2 2 0,-6-1-2 16,7-1 0-16,-1-2-2 0,0-1 0 0,8 1-3 15,-1-9-1-15,-1 5-3 0,8-4-4 0,-7 0-5 16,6-4-2-16,7-3-7 0,-6 0-8 0,6-4-5 0,0-4-9 16,0 0-11-16,6 1-13 0,-6-5-27 0,14-3-45 0,-8 0-67 15,8-3-97-15</inkml:trace>
  <inkml:trace contextRef="#ctx0" brushRef="#br0" timeOffset="146118.04">15540 11082 113 0,'-6'-4'296'0,"6"0"-86"0,-6 1-79 0,6-1-48 0,0 1-27 16,-8 3-14-16,8-4-14 0,0 0-7 0,0 4-4 15,0 0-3-15,0-3-2 0,0 3-3 0,0 0-2 0,0 0-3 16,0 3 4-16,0 1 0 0,0 0-2 0,0 3 0 16,0 4-2-16,0 3 1 0,0 1 0 0,0 0 0 0,0 6-3 15,0 1-1-15,0 1 1 0,0 2-1 0,0 5-1 16,0-5 0-16,0 1 1 0,0 3 0 0,0-3 0 0,0-1 3 16,0 1-2-16,0 0 0 0,0-4 1 0,8-1-2 15,-8 2-1-15,0-5 1 0,6 0 0 0,-6 1-1 0,0-5 0 16,6 1-1-16,-6-1-1 0,7 1-2 0,-7-4 0 0,6-3-3 15,-6 3-6-15,7-4-7 0,-7 0-7 0,7 1-9 16,-1-5-11-16,0 1-19 0,-1-4-34 0,4-4-57 0,3 1-91 16,-5-1-79-16</inkml:trace>
  <inkml:trace contextRef="#ctx0" brushRef="#br0" timeOffset="146446.51">15814 11111 98 0,'-20'7'163'0,"1"4"-18"0,6-3-24 16,-7 2-27-16,7 1-27 0,1 0-16 0,-2-3-13 0,1 3-6 15,7-4-8-15,0 4-8 0,-2-3-4 0,8 3 0 0,0-4-3 16,0 4 3-16,0-4-1 0,8 4 0 0,-2-4 0 15,0 1 0-15,1 3-1 0,-1-4-1 0,0 0-2 0,8 1-4 16,-8-1 0-16,7 0 0 0,0 1-1 0,-6-1 1 16,6 1-1-16,0-5-2 0,-1 5 3 0,2-1-1 0,-1-3 0 15,0 3 0-15,0-4 0 0,7 1 1 0,-8 0 0 0,8-4 2 16,-2 3-2-16,-3-3-3 0,4 0-4 0,1 4-10 16,-1-4-8-16,-6-4-16 0,7 4-33 0,-1-3-53 0,-6-1-80 15,6 0-98-15</inkml:trace>
  <inkml:trace contextRef="#ctx0" brushRef="#br0" timeOffset="146949.96">16289 11221 246 0,'-6'-4'309'0,"-1"-3"-104"16,-7 3-83-16,9 1-49 0,-2 3-27 0,-5-4-19 15,4 4-9-15,-4 4-5 0,5-1-4 0,-6 1-3 0,0 3-2 16,0 1-1-16,0-1 0 0,7 4 0 0,-7-4 0 15,0 4-1-15,6 4 1 0,1-4 1 0,-8 0-2 0,14 0 1 16,-6 3-1-16,6-2-1 0,-6-5 0 0,12 4 1 0,-6 0 0 16,0-7 1-16,6 3 2 0,1 0 2 0,0-3 0 15,-1-1-2-15,7 1 1 0,-6-4 1 0,6 0 1 0,-1 0-1 16,2 0 0-16,-8-4 2 0,7 1 0 0,0-1 3 0,0-3 2 16,1 0 0-16,-8-1 1 0,7 1 4 0,-8 0 0 15,9-4-1-15,-7 3 0 0,-1-3-2 0,0 0-2 0,2 4-3 16,-2-4-1-16,0 3-3 0,-6 1-3 0,7 0-1 15,-7 0-1-15,0 3 0 0,7 0-1 0,-7 1 0 0,0 3-2 16,0 0 1-16,0 0 1 0,6 3-1 0,-6 5-1 0,0-1 1 16,0 4 0-16,0 3-1 0,0 1 3 0,6 0-2 15,-6-4 0-15,0 4 0 0,7 3 1 0,-7-4-1 0,0 1 0 16,6 3-1-16,-6-3 1 0,0 0 0 0,0-1 0 0,7 4 0 16,-7-2-1-16,0-2 1 0,0 1 0 0,0-1-1 15,0 5-3-15,-7-5-1 0,1 1-1 0,6-1-2 0,-7 1 0 16,-5 0-2-16,5 0 0 0,-6-1 1 0,7 1 2 15,-8-1 0-15,1-3 3 0,7 0 1 0,-7-3 2 0,6-1 0 16,-5 0 0-16,4 1 1 0,-4-5 0 0,5 1 2 16,0-4 3-16,1 0 5 0,0 0 3 0,-1-4 5 0,1 1 2 15,-1-1 2-15,7-3 0 0,-7-1 0 0,7 1-3 16,-6-4-5-16,6 4-4 0,0-4-5 0,6 0-3 0,-6 0-3 16,7 0-5-16,6-4-8 0,-6 4-7 0,5-4-10 0,2 1-12 15,6-1-15-15,-8-3-25 0,8 3-45 0,-1-3-73 0,7-4-127 16,-6 4-66-16</inkml:trace>
  <inkml:trace contextRef="#ctx0" brushRef="#br0" timeOffset="147123.96">16824 11158 105 0,'0'-3'336'15,"0"3"-120"-15,0 0-127 0,0-4-122 0,0 4-148 16,6-4-112-16</inkml:trace>
  <inkml:trace contextRef="#ctx0" brushRef="#br0" timeOffset="148565.29">5875 13250 27 0,'6'-3'211'0,"-6"-1"-48"0,0 1-45 0,8-1-36 0,-8 0-29 16,0 1-14-16,6-1-8 0,-6 0-4 0,0 1-1 0,0-1 2 16,0 0 0-16,0 4 2 0,0-3 1 0,0 3 2 15,0 0-1-15,0-4-1 0,0 4-2 0,0 0-5 0,0 0-3 16,-6 0-5-16,6 0-4 0,-8 0-5 0,8 0-2 0,-6 0-3 15,0 0-2-15,0 0 0 0,6 4-3 0,-8-4 1 16,2 3 2-16,0 1-2 0,-1 0 2 0,1-4 0 0,-1 3 1 16,0 5 1-16,1-5 1 0,0 1-1 0,0 3 1 0,-2 0 0 15,2 4-1-15,0 0 0 0,-1 0 1 0,-6 4-3 16,6 3 1-16,1 0 2 0,-7 1 1 0,6 3 3 0,1 0 1 16,-7 0 3-16,7 3 0 0,-1 2 0 0,0-6 2 15,1 9-1-15,0-5-1 0,-1 1-3 0,7-1-1 16,0 1 0-16,0 0-1 0,0-1 0 0,7-3-1 0,-7 0-1 15,6 0-1-15,7-4 0 0,-6 1 0 0,6-4-1 0,-1-1 0 16,2 1 0-16,5-4 0 0,1-4-1 0,0 4 1 0,-2-7 2 16,2-1-1-16,7 1-1 0,-9-8-2 0,9 4 1 15,-1-7-2-15,0 0 2 0,0 0-2 0,1-8-1 0,5 4 1 16,-7-7 1-16,1 0 1 0,7-5 2 0,-7 5 3 0,0-4 0 16,1-4 1-16,-1 5 0 0,0-5 1 0,-7 0 0 15,1 4 0-15,-1-4 1 0,1 5 0 0,-7-1 2 0,-7 3 1 0,7 1 2 16,-13-4 2-16,6 7-1 0,-6-3 2 0,0 0 3 15,-6-1 4-15,6 5 0 0,-6-4-1 0,-7 3-3 16,6-3 0-16,-6 3 0 0,7 0-2 0,-14 0-6 0,7-3-5 16,0 7-2-16,0-3-2 0,1 3 0 0,-2 0-2 0,1 3-2 15,0 1-1-15,0 0 0 0,0 3-5 0,6 4-6 0,-5 0-8 16,5 0-10-16,-6 4-11 0,7 3-13 0,-1 0-15 0,0 1-29 16,1 3-52-16,-1-4-117 0,1 4-92 0,0 0-54 0</inkml:trace>
  <inkml:trace contextRef="#ctx0" brushRef="#br0" timeOffset="148799.6">6084 13485 284 0,'0'7'206'0,"0"1"-73"0,0 3-49 0,0 0-28 16,0 3-14-16,0 4-10 0,6 1-6 0,-6-1-5 0,6 4-5 15,2 0-4-15,-2 4-1 0,-6-4-2 0,13 3 1 0,-7-3 0 16,1 4 1-16,0-4-2 0,5 4-1 0,-5-4 1 16,6 0-2-16,0-1 0 0,0 1-2 0,0-3-4 15,0 3-5-15,6-4-11 0,-5-3-23 0,11 3-47 0,-11-7-86 16,5 0-121-16,7-4-70 0</inkml:trace>
  <inkml:trace contextRef="#ctx0" brushRef="#br0" timeOffset="149234.34">7289 13342 93 0,'-13'4'360'0,"6"0"-101"0,7-4-97 0,-7 3-63 15,7-3-34-15,0 4-17 0,0 0-13 0,0-4-6 16,7 3-5-16,0 1-5 0,6-1-2 0,-2 1-2 0,4-4-2 31,-3 4-4-31,2-1-2 0,5-3-1 0,1 4-4 0,6-4 1 0,0 0-1 16,-1 4-2-16,2-4 1 0,-1 0-1 0,6 0 0 0,-5 0 0 16,-1 0 0-16,6 0-1 0,-6 0 1 0,1 3 0 15,5-3 0-15,-6 0 0 0,-7 0 0 0,7 4 1 0,-6-4-2 0,-1 4-2 16,1-1-5-16,0 1-2 0,-7 0-10 0,-1-4-9 0,2 3-14 15,-1 1-17-15,-6 0-30 0,-1-4-46 0,-6 3-71 16,0-3-112-16</inkml:trace>
  <inkml:trace contextRef="#ctx0" brushRef="#br0" timeOffset="149459.12">7451 13694 161 0,'0'0'304'0,"6"3"-93"15,2-3-79-15,-2 0-51 0,7 0-28 0,0-3-17 16,7 3-11-16,-1-8-6 0,1 5-2 0,-1-1-3 0,7 0-1 16,7 1-1-16,-7-4 0 0,6-1-3 0,1 5-1 15,-1-5 0-15,1 1-1 0,-1 0 0 0,8 3-1 0,-7-3 0 16,5 3-3-16,1 0 1 0,-6-3-2 0,7 7-7 0,-14 0-12 16,5-4-26-16,-5 4-57 0,1-4-102 0,-1 4-110 15,-6-3-68-15</inkml:trace>
  <inkml:trace contextRef="#ctx0" brushRef="#br0" timeOffset="150280.76">9093 12851 269 0,'0'0'234'0,"-7"0"-56"15,7-4-50-15,0 1-41 0,0-1-26 0,7 4-16 0,-7-4-9 16,0 1-4-16,0-1-9 0,6 1-5 0,-6-1-5 0,0 0-2 16,7 4 0-16,-7-3-2 0,0 3-2 0,0 0-3 15,6 3-1-15,-6 1-1 0,5 3-1 0,4 0-1 16,-3 4 0-16,0 0 0 0,0 4 0 0,1 3 0 0,0 0 0 16,-1 5 2-16,1 2 0 0,-1 1 1 0,8 0-2 0,-8 3 2 15,0 0-2-15,0-3 1 0,2 3 1 0,-2 4-2 16,0-4 1-16,1 1 0 0,-1 3-1 0,1-4-2 0,0 0 1 15,-7 5 1-15,6-5 0 0,0 0-3 0,0 0 1 16,-6 0-1-16,8 1 2 0,-2-4 2 0,-6-1-2 0,6-3 0 16,-6-4 0-16,0 1 3 0,7-5-2 0,-7 1 0 15,7 0 0-15,-7 0 0 0,6-8 0 0,-6 4 0 0,0-4 0 16,7 0 1-16,-7-3 4 0,0 0 2 0,6-1 6 16,-6-3 6-16,0 4 4 0,7-4 4 0,-7-4 1 0,7 1-1 15,-1-1-2 1,0-3-1-16,0-4-6 0,8 0-4 0,-8-4-6 15,7 4-3-15,1-3-2 0,-2-5 0 0,-6 4-3 0,8-3-2 16,-1 0 1-16,0 0 0 0,0-1 0 0,-1 1 0 16,2 3-1-16,-1-3 1 0,0 3-1 0,0 4 1 0,-7-3 1 15,8 3 0-15,-2 0-1 0,2 0 0 0,-1 3 0 0,-1 1 0 16,-5 3 0-16,6 1 0 0,-7-1 0 0,8 4 0 0,-8 4 0 16,1 3-1-16,-2 0 0 0,3 1 1 0,-8 3 0 0,6 3-1 0,-6 1 1 15,7 3 0-15,-7-3 0 0,6 7 0 0,-6-4 1 0,0 4 0 16,0-3-1-16,6 2 0 0,-6 1 0 0,0 0 1 15,0 1-1-15,8-1 0 0,-8-4 0 0,0 4-3 0,6-4-1 16,-6 0-3-16,6-3-4 0,1 4-6 0,0-5-6 16,-7 1-7-16,6-1-8 0,7-3-8 0,-7 0-13 0,1 0-23 15,6-7-46-15,0 3-84 0,0-7-108 0,0 4-61 16</inkml:trace>
  <inkml:trace contextRef="#ctx0" brushRef="#br0" timeOffset="150676.51">10343 13412 170 0,'-13'0'313'0,"0"3"-126"0,0 1-86 0,0 0-45 0,0 7-22 15,0-4-10-15,0 4-4 0,0 0-3 0,-1 3 0 16,2 1 3-16,-1 0 1 0,0 0 1 0,6 3 0 0,1 0 1 16,6-3-1-16,0 3 0 0,0 0 0 0,6 1-1 0,1-1-5 15,-1-3-3-15,8 3-1 0,-2-3-3 0,2-1-2 0,5 1 0 16,1 0-5-16,-8-1-2 0,8-2 2 0,0-1-1 16,-1-1 0-16,-5-2-1 0,4 3 2 0,-4 0-2 15,-1-4-1-15,-1 4 1 0,2-4 0 0,-8 1-1 0,-6-1 1 16,6 0 0-16,-6 0 0 0,-6 1 0 0,6 3 2 0,-12-3 0 15,4-2 0-15,-4 6-1 0,-1-5 1 0,-1 0 0 0,-4 1 0 16,-2-1-1-16,0 0-1 0,7 1 0 0,-7-5-2 16,1 1-3-1,-1 0-6-15,0-4-6 0,8 0-15 0,-1 0-21 0,0-4-43 0,0-3-69 0,-1-4-116 0,8 0-85 0</inkml:trace>
  <inkml:trace contextRef="#ctx0" brushRef="#br0" timeOffset="150930.07">10219 13434 139 0,'0'0'235'16,"0"0"-65"-16,6 3-56 0,-6-3-42 0,8 4-20 0,-8-4-13 0,6 3-5 15,0-3 0-15,1 4-4 0,6-4 1 0,-6 4-1 16,5-4-2-1,2 0 0-15,-2 0-2 0,8 0-3 0,0 0-2 0,-1 0-5 16,1-4-3-16,-1 4-2 0,1-4-4 0,0 1-2 16,-1 3 0-16,1-4-1 0,-2 4-2 0,2-3-1 15,0 3-1-15,-7-4-1 0,0 4 1 0,0-4-1 0,-7 4-5 16,1 0-8-16,6 0-14 0,-6-3-21 0,-7 3-45 0,6 0-86 16,-6 0-128-16,0 0-67 0</inkml:trace>
  <inkml:trace contextRef="#ctx0" brushRef="#br0" timeOffset="151268.29">11281 13477 38 0,'-13'-3'643'0,"13"3"-477"0,-7-3-64 16,7 3-36-16,0-5-19 0,7 2-10 0,-7-1-9 15,6 0-6-15,1-3-4 0,0 3-6 0,5 1-2 0,-5-1-1 16,6-3 0-16,7 3 2 0,-1 1 0 0,1-5-1 0,-1 5-1 15,7-5 0-15,-6 1-4 0,6 3-1 0,0 1-2 16,7-1 0-16,-7-3-3 0,6 3-9 0,-6 0-17 0,6 1-27 16,-6-4-53-16,7 3-107 0,-7-3-107 0,0 3-69 0</inkml:trace>
  <inkml:trace contextRef="#ctx0" brushRef="#br0" timeOffset="152436.47">12349 12829 56 0,'0'-3'210'16,"0"-5"-44"-16,0 1-41 0,0 3-34 0,0-3-22 0,0 3-11 16,0-3-7-16,0 3-3 0,0-3-3 0,0 3-4 0,0 1-4 15,0-1-7-15,0 4-7 0,0-4-6 0,0 4-3 0,0 0-6 16,0 0-3-16,0 0-2 0,0 4-3 0,0 3 1 16,0 1 1-16,7-1 0 0,-7 4-1 0,0 0 1 15,0 4 0-15,6 3 5 0,-6-4 3 0,0 8 2 0,7 1 1 16,-7 2 2-16,0 1 3 0,6 3 1 0,-6 0-2 0,6 5-2 15,2-2-3-15,-2 1-3 0,0 4-2 0,0-1 0 16,1-2-2-16,0 2-3 0,-1-3-3 0,7 0 1 0,-7 0 0 16,2-4 0-16,4 1 0 0,-6-5 0 0,2 1 0 0,4 0 0 15,-5-4 3-15,0 0-2 0,-1-4-1 0,1 0 1 0,-7-7-1 16,6 4 0-16,0-4 0 0,-6-4-1 0,6 1 1 16,-6-5-1-16,0 1 1 0,0 0 0 0,8-1 0 15,-8-3-1-15,0 0-1 0,0 0 3 0,0 0 0 0,0-3 1 0,-8-1 1 16,8 0-2-16,0-3 0 0,-6-1 3 0,6 1-1 15,0-4 1-15,-6 4 1 0,6-4 2 0,-6 0 0 0,6 0 1 16,-7-4 2-16,7 4 1 0,0-3 1 0,0-1-1 16,0-4-3-16,0 5-1 0,0-5 0 0,7 5-1 0,-7-4 0 15,6-1-2-15,6 1-1 0,-4 4 0 0,4-5 0 0,1 5-2 16,1-1-1-16,-2 0 0 0,8 0 0 0,0 4-2 16,-1 0 0-16,1 0 0 0,0 4 2 0,-1 0 2 0,1 0 1 15,-3 3-1-15,4 0-2 0,-1 4 2 0,-1 0 0 16,1 0-1-16,-6 8 0 0,-2-5-4 0,1 5 1 0,0 2 1 15,-6 1 1-15,5 0-2 0,-12 4 2 0,8 3-1 16,-2-3-1-16,-6 4 1 0,0-1 0 0,0 0 1 0,-6 4-2 16,6-4 0-16,0 4-1 0,-8-4 2 0,8 1 1 0,0-1 0 15,-6 1-2-15,6-5-3 0,0 5-2 0,0-5-5 0,0-3-3 16,0 4-9-16,0-4-8 0,6 0-10 0,2 0-18 16,-2-7-31-16,0 3-58 0,1-7-101 0,6 4-95 15</inkml:trace>
  <inkml:trace contextRef="#ctx0" brushRef="#br0" timeOffset="152817.29">13456 13361 223 0,'6'-4'347'16,"8"0"-131"-16,-2 1-99 0,2 3-54 0,-1-4-30 0,0 0-14 16,0 4-10-16,-1 4-4 0,-4-4-1 0,4 7-3 15,-12-3 1-15,7 7 0 0,-7 0 0 0,0 3 0 0,-7 1 0 16,1 0 1-16,0 3-2 0,-8 4 2 0,2 0 0 16,5 0 2-16,-6 0 1 0,-6 3 4 0,5 1 4 0,2-4 1 15,-8 4 2-15,7 0 3 0,-1-5-1 0,-4 1 1 0,4 0-4 16,1 0-1-16,0-4-3 0,6-2-1 0,1-2-3 15,0-3-1-15,-1 0 0 0,7 0 0 0,0 0 1 0,0-4-1 16,0 1 0-16,7-5 0 0,-7 1 2 0,6-4-1 16,0 0-2-16,8 0-2 0,-1 0-1 0,-7 0 1 0,8-4-2 0,4 1 0 15,-4-1-1-15,5 0-1 0,1-3-4 0,6 0-7 0,0-1-12 16,-1 1-16-16,2-4-28 0,12 0-51 0,-6-3-94 16,0-2-117-16,5 2-67 0</inkml:trace>
  <inkml:trace contextRef="#ctx0" brushRef="#br0" timeOffset="153431.03">15098 12917 114 0,'-14'-3'268'0,"8"3"-58"0,6 0-58 16,-6-5-47-16,-2 5-31 0,8 0-17 0,-6 0-11 0,6 0-8 16,0-3-5-16,-6 3-8 0,6 0-6 0,0 0-3 15,0 0-3-15,0 0 0 0,0-3 1 0,0 3-2 0,6 0 0 16,-6 0-1-16,6-4-1 0,2 4 1 0,-2 0 0 16,0 0-2-16,8-4-1 0,-2 4 3 0,2-4-1 0,5 4 4 15,-6-3-2-15,7-1-2 0,-1 4 0 0,0-4 0 0,8 1-3 16,-1-1-1-16,0-3-3 0,0 3 2 0,0 0-2 15,0-3 1-15,6 3-2 0,-12 1 0 0,6-1 0 0,0-3-1 16,-7 3 1-16,-5 4 0 0,6-3-1 0,-8-1 0 16,-5 4 0-16,6 0-1 0,-13-4 0 0,7 4-1 0,-1 4-5 15,-6-4-7-15,6 0-8 0,-6 4-9 0,-6-1-11 0,6 1-10 16,-6-1-17-16,6 1-26 0,-7 0-38 0,-6-1-61 16,6 1-94-16,-5 3-70 0</inkml:trace>
  <inkml:trace contextRef="#ctx0" brushRef="#br0" timeOffset="153698.73">15104 13060 126 0,'0'4'263'0,"0"-4"-82"0,0 0-66 0,6 0-47 0,1 0-28 16,0 0-14-16,-1 0-12 0,7-4-3 0,0 0-3 0,0 4 0 16,7-3 0-16,-7-4 3 0,7 2 2 0,-1 2 4 0,0-5 3 15,8 5 5-15,-1-5 2 0,-1 1 2 0,1 0-1 0,0 0 1 16,7-1-3-16,-7 1-2 0,0 0-4 0,7-1-3 15,-7 1-2-15,0 0-3 0,-2-1-3 0,-3 1 0 16,-1 0 1-16,-7 3-3 0,1 1 0 0,-8-1-1 0,0 4-3 16,0 0 0-16,-6 0 1 0,0 0-2 0,0 0-1 0,-6 0 0 15,0 4 1-15,0-1-1 0,-2-3-1 0,2 4 0 16,0 0 0-16,6-1-2 0,-7 1-2 0,0-1-3 0,1-3-4 16,6 4-7-16,0 0-7 0,-7-1-10 0,7-3-13 15,0 4-28-15,0-4-47 0,0 0-80 0,0 0-110 0,0 0-63 0</inkml:trace>
  <inkml:trace contextRef="#ctx0" brushRef="#br0" timeOffset="155840.78">16621 12774 112 0,'0'0'96'0,"0"4"-17"0,0-4-10 0,7 0-8 15,-7 0-3-15,0 0-4 0,0 0-2 0,0 0-8 0,0 0-4 16,0 4-8-16,0-4-8 0,0 0-5 0,0 0-5 16,0 0-5-16,0 0-2 0,0 0-1 0,0 0-3 0,0 0 2 15,0 3-2-15,0-3 2 0,0 0-1 0,0 0 4 0,0 0 4 16,0 0 5-16,0 0 4 0,6 0 3 0,-6 0 2 15,0 0 3-15,0-3 8 0,0 3-6 0,7 0-5 0,-7 0-1 16,0-4-4-16,7 4-4 0,-7-4-4 0,0 4-3 0,0-3-3 16,6 3-2-16,-6-4 1 0,6 0 0 0,-6 4 0 15,8-4 1-15,-8 1 2 0,6-1-1 0,0 4-1 0,0-4 2 16,1 1-2-16,-7-1 0 0,7 0-1 0,-1 1-1 16,7-1 0-16,-7 0 0 0,8 1 2 0,-2-5-4 0,-5 5 1 15,6-1 0-15,0 1 0 0,1-1 0 0,4 0-2 0,-4 1 0 16,-1-1 0-16,0 0 1 0,0 1 0 0,-1 3 0 15,2-4-2-15,-1 4-1 0,0-4 1 0,0 4 0 16,-6 4 0-16,6 0-1 0,-7-1-1 0,0 1 3 0,1 3-2 16,0 1 2-16,-7-1-1 0,0 7-1 0,0-3-2 0,-7 4 2 0,7 0 1 15,-13 3-1-15,7 1 1 0,-7-1-1 0,0 0 0 0,0 0 0 16,-1 1 2-16,-6-1-1 0,8 1-2 0,-8-1 1 16,1 0 0-16,5-3 0 0,-4-1-1 0,4 1 0 0,1-4 1 15,0 0 1-15,0-4-1 0,1 4 0 0,4-7 1 16,2 4 1-16,6-5-1 0,-6 1 1 0,6-4-2 0,0 3 1 15,6-3 3-15,0 0-2 0,2 0 0 0,4-3 1 0,1-1 0 16,0-4 0-16,0 5 0 0,1-1 0 0,4-3-1 16,2-1-1-16,-7 5 0 0,7-4-1 0,0 3-1 0,-1-3 2 15,1 3-1-15,-1-3 0 0,0 3-1 0,1 0 1 0,0 1 1 16,-7 3-1-16,7-4 2 0,-8 4-1 0,1 4-1 16,1-1 0-16,-2 1 0 0,-6 0 4 0,2 3-4 0,-2-3 0 15,-6 3-1-15,0 4-1 0,0 0 0 0,-6-4 0 16,6 5 0-16,-8 2-4 0,-4-3 1 0,6 0 2 0,-8 4 0 15,1-4 1-15,1 0-1 0,-2 0 0 0,-5-1 2 16,6 1-2-16,-7 0 2 0,1-3 0 0,-7 3 1 0,6-4 1 16,-7 1 3-16,9-1 2 0,-2-3 1 0,-7 3 1 15,9-3 2-15,-2-4 1 0,0 3-1 0,7-3 2 0,1 0 0 16,4 0-1-16,-4 0 0 0,12 0-4 0,-7-3-1 16,7-1-4-16,7-3-3 0,-7 3-10 0,6-3-8 0,8-5-10 15,-8 5-13-15,6-4-20 0,2 0-34 0,5 0-51 0,-5 0-78 16,4-3-113-16,-4 3-54 0</inkml:trace>
  <inkml:trace contextRef="#ctx0" brushRef="#br0" timeOffset="156750.37">17579 12672 73 0,'0'0'144'0,"0"0"-30"0,-7 0-23 0,7 0-20 16,0 0-14-16,0 0-6 0,0 0-10 0,0 0-2 0,0-4-1 15,0 4-3-15,0 0-4 0,0 0 0 0,0 0 0 0,0-4-5 16,0 4 3-16,0 0-7 0,0 0-2 0,0 0-5 16,0-3-1-16,7 3-4 0,-7 0-3 0,0-4 0 0,0 4-3 15,6 0 2-15,-6-4-2 0,0 4 0 0,0-3 2 16,7 3 0-16,-7-4 1 0,0 4 2 0,7-4 2 0,-7 1 0 15,6-1 2-15,-6 4-1 0,6-3 0 0,-6-1-1 16,6 0-1-16,-6 1-3 0,8-2-1 0,-8 5-1 0,6-3 0 16,0-1 0-16,1 0-1 0,-1 1 1 0,1-1-3 0,0 1 0 15,-1-1 1-15,0 0-1 0,2 1 0 0,-2-1-2 0,0 4 0 16,0-4 0-16,1 4 1 0,0 0-1 0,6-3 1 16,-7 3-1-16,-1-4 0 0,4 4 0 0,-3 0 1 15,0 0 1-15,0 0-2 0,1 4 1 0,0-4-1 0,-1 3 2 16,-6 1-1-16,7 0 1 0,-7 3-1 0,6 0 1 0,-6 0 0 15,0 4 1-15,0 1 1 0,-6-1-2 0,6 0-1 16,-7 3 0-16,1-3 0 0,-1 4-1 0,0 3 0 0,1-3 1 16,-6 3-1-16,-2-3-1 0,1 3 1 0,0 1-4 0,0-1 1 15,-7 0 2-15,8 0 0 0,-8 1 1 0,7-1 0 16,-7-3-1-16,1 3 0 0,-1-3 3 0,7-1 0 0,-6-3-2 16,5 0 0-16,2 0-1 0,-1-3 0 0,7-1 1 15,-2-3 0-15,2-1-2 0,6 1 1 0,-6-4 1 16,6 4 0-16,6-4 1 0,0-4-1 0,2 4 1 0,4 0 0 15,1-4 2-15,1 1-1 0,5-1 0 0,7 0-1 0,-6-3 0 0,6 3 1 16,6 1-1-16,-5-5-1 0,5 5 0 0,7-5 0 0,-7 1-1 16,7 3 0-16,0-3 0 0,1 0 0 0,-1 0 1 15,-1-1 0-15,1 0-1 0,1 5 1 0,5-4 0 0,-12 3 1 16,6 0-1-16,-6-3 0 0,-1 3 0 0,1 1 0 16,-1-1 1-16,-5 0-1 0,-2 1 1 0,-5-5-1 0,0 8 0 15,-1-3 0-15,-6-1 0 0,0 0 1 0,-7 4 1 0,1 0-1 16,-7-3 0-16,0 3-2 0,0 0-6 0,-7 0-6 15,1 3-11-15,-1-3-17 0,1 4-32 0,0-4-48 16,-8 0-73-16,8 0-116 0,-7 4-60 0</inkml:trace>
  <inkml:trace contextRef="#ctx0" brushRef="#br0" timeOffset="213421.01">18432 12569 77 0,'0'0'149'15,"0"0"-18"-15,0 0-19 0,0-4-23 0,0 4-17 0,0 0-16 16,0 0-8-16,0-3-9 0,0 3-5 0,0 0-5 0,0-4-4 16,6 4-3-16,-6 0-3 0,0-4-4 0,0 4-4 15,0 0-1-15,0 0-3 0,0 0 0 0,0 0-2 0,0 0-2 16,0 0 1-16,0 0 1 0,0 0 1 0,0 0-1 15,0 0 0-15,0 4 1 0,0-4-3 0,0 0 3 0,0 4 1 16,0-1 0-16,-6 5 1 0,6-1 1 0,0 0 1 0,0 1-1 16,0 2 5-16,0 1-2 0,0 1-1 0,0 2 0 0,6-3-3 15,-6 8 0-15,0-5 0 0,0 5-1 0,0-1-2 16,7 4-1-16,-7-4-2 0,0 4-1 0,6 0-1 0,-6 0 0 16,0-4 0-16,7 4 0 0,-7 0 0 0,7 4 1 15,-7-4-1-15,6-4 0 0,0 4 2 0,-6 0 0 0,0-4 0 16,0 1 0-16,0 3-1 0,8-7-1 0,-8 3 0 0,0-3 1 15,0-4 0-15,0 3-1 0,0-3-1 0,0 0-1 16,0-4 2-16,6 4-1 0,-6-3 2 0,0-5-1 0,0 5-1 0,0-4 0 16,0-4 0-16,0 3-2 0,0 1-2 0,0-4-2 15,0 0-6-15,0 4-5 0,0-4-5 0,0 0-9 0,0-4-12 16,0 4-22-16,0-4-41 0,0 1-57 0,0-1-94 0,0 4-75 16</inkml:trace>
  <inkml:trace contextRef="#ctx0" brushRef="#br0" timeOffset="213977.9">18862 12562 127 0,'6'-4'269'0,"-6"-3"-70"0,0 3-63 0,7-3-49 0,-7 3-29 16,0 0-15-16,0 1-11 0,0 3-9 0,0 0-4 0,0 0-6 0,0 0-4 16,0 0-3-16,0 3-1 0,0 1-2 0,-7 3 0 15,7 1 1-15,-6-1 1 0,0 0 1 0,-2 4-1 0,2-3 0 16,0 3-1-16,0-1-1 0,-1 1 0 0,0 1 0 15,1-1-1-15,-1 3 0 0,1-3 0 0,-1 8 0 0,0-5-2 16,1 1 0-16,-6-1 0 0,5 5 0 0,0-5 0 0,1 1 0 16,-1 0 0-16,7-4-1 0,-6 0 0 0,-1 0 1 15,0 0 1 1,7 0 0-16,0-4-1 0,0 0 0 0,-6 1 1 0,6-1 2 16,6-3-1-16,-6-1-1 0,0 1 2 0,7 0 0 15,0-4-1-15,-1 3 1 0,1-3 2 0,6 0-1 0,0 0-1 16,-1 0 0-16,2-3 0 0,5-1-2 0,-5 0 1 0,4 1-1 15,2-1-1-15,0-3-1 0,-1-1 2 0,1 5-1 16,6-5 0-16,-7 1 0 0,1 3 1 0,6-3-1 0,-7 0 0 16,7-4 1-16,-6 4-2 0,7 3 1 0,-9-3 0 15,2-1 0-15,0 5-2 0,-7-5 1 0,0 5-2 0,0-1-1 0,0 0 2 16,-6 0 1-16,6 1-1 0,-13-1-3 0,6 0 2 16,0 4-1-16,-6-3 3 0,7 3-4 0,-7 0-5 15,0-4-7-15,0 4-7 0,0 0-6 0,0 0-13 0,-7-4-14 16,7 4-13-16,0 0-14 0,-6 0-16 0,0 0-22 0,6 0-25 15,-7 0-31-15</inkml:trace>
  <inkml:trace contextRef="#ctx0" brushRef="#br0" timeOffset="214388.62">18940 12628 61 0,'0'0'184'0,"0"-4"-47"0,0 1-41 0,-7-2-28 16,7 5-12-16,0-3-12 0,0-1-4 0,0 0-3 0,0 1-5 16,0 3-2-16,0-4-1 0,0 1-1 0,0-1-2 15,0 4-2-15,0-4-4 0,0 1-1 0,0-1-5 0,0 4 0 16,0 0-1-16,0-4-3 0,0 4 2 0,0 0-3 15,0 0-1-15,0 0-1 0,0 0 2 0,0 0-3 0,0 4-3 16,0 0 4-16,0-1 0 0,0 1 1 0,0 3 3 16,0 0 0-16,0 4 4 0,0 1 2 0,0 2 3 0,0 5-1 15,0-5-1-15,0 8-2 0,0-4 2 0,0 4 0 0,0 0-3 16,0 1-2-16,0-1-2 0,0 3-3 0,0-3-2 0,0 0 1 16,0 0-4-16,0 0 0 0,7 0-1 0,-7 0 0 15,0 0 0-15,7 0 0 0,-7-4 0 0,0 0-1 16,6 5 0-16,-6-5-2 0,0 0-2 0,0-3-3 0,0 3-1 15,0-3-1-15,0-1-5 0,7-3-2 0,-7 4-3 0,0-4-5 16,0-3-3-16,0 3-4 0,0-4-5 0,6 0-5 16,-6-3-7-16,6 0-13 0,-6 3-18 0,7-7-28 0,0 0-51 15,-1 0-96-15,-6 0-76 0</inkml:trace>
  <inkml:trace contextRef="#ctx0" brushRef="#br0" timeOffset="-214603.2">19312 13060 250 0,'0'4'233'0,"-7"-4"-77"0,7 0-55 16,0 0-39-16,0 0-22 0,-7 0-12 0,7 0-7 15,7 0-6-15,-7-4-4 0,0 4 5 0,0-4-2 0,7 4 1 16,-1-3 2-16,-6-1 0 0,6 1 2 0,-6 3 6 0,7-5 0 16,-7 5 2-16,0-3-1 0,6 3 0 0,-6 0-1 15,0-4-4-15,-6 4-2 0,6 0-6 0,0 0-3 0,0-4-5 16,0 4-6-16,0 0-6 0,-7-3-4 0,7 3-6 0,0 0-6 15,0 3-10-15,-6-3-12 0,6 0-18 0,6-3-23 16,-6 3-37-16,0 0-62 0,7-4-102 0,-7 0-68 0</inkml:trace>
  <inkml:trace contextRef="#ctx0" brushRef="#br0" timeOffset="-213890.98">19982 12514 12 0,'0'-3'289'15,"-6"-1"-81"-15,6 4-75 0,-7-4-53 0,7 4-28 0,-6 0-18 16,-1 0-10-16,0 0-6 0,-5 0-3 0,4 4-4 15,2 0 0-15,-6-1-4 0,5 1-3 0,-6 3-1 0,0 0-1 16,7 1-2-16,-8-5 0 0,8 5 1 0,-8-1 0 16,8 0 1-16,-7 1-1 0,7-1 0 0,-1 0-1 0,0-3 0 15,1 3 1-15,0-3-1 0,0-1 0 0,-1 5 0 0,0-5 0 16,7 2 1-16,-6-2-1 0,6 1 1 0,0 0-1 16,-7-1 1-16,7 1 2 0,0-1-1 0,-6 5 2 0,6-1-1 0,-7 0 2 15,7-3-1-15,0 3-4 0,-7 1 2 0,7 3 0 16,-6-4 0-16,6 4-1 0,-6 0 0 0,6 0 0 0,-7 0-1 15,7 0 6-15,-7 0-3 0,7 0-2 0,-6 0-1 16,6 0 2-16,0 0 1 0,0-4-2 0,-6 1 0 0,6-1-1 16,6 0 1-16,-6 0 1 0,0-3 0 0,0 3 1 0,6-3 1 15,-6 0 2-15,7-1 1 0,0-3 2 0,-1 4 1 16,0-4 0-16,1 0-2 0,0 0 1 0,-1-4-2 0,7 4 0 16,1-3-2-16,-8 3 1 0,6-4-2 0,2 0 0 0,-1 4-2 15,-1 0-1-15,2-3 2 0,-2-1 0 0,2 4-1 0,-1 0 1 16,0 0-1-16,0 0 0 0,-1 0 1 0,2 0 0 15,-8 4 0-15,8-1-1 0,-8 5 1 0,1-5-1 0,-1 5-1 16,0-5 0-16,-6 5 0 0,8-1 1 0,-8 1 0 16,0-2-1-16,0 6 2 0,-8-5 0 0,2 1-2 0,0 2 2 15,-1 1 1-15,1 0 0 0,-1 0 1 0,-6 0 0 0,7 0-5 16,-8 0 4-16,2 0 1 0,-3-4 0 0,3 4 1 0,-8 1-2 16,8-5-2-16,-2 4-1 0,2-4 4 0,-8-3-1 15,7 3-1-15,1 1-1 0,5-5-2 0,-6 1-2 16,6 0-2-16,1-1-3 0,-1-3-10 0,7 4-13 0,0-8-18 15,0 4-25-15,7-3-43 0,-7-5-81 0,13 1-114 0</inkml:trace>
  <inkml:trace contextRef="#ctx0" brushRef="#br0" timeOffset="-213482.91">20536 12679 230 0,'-13'0'376'15,"13"0"-117"-15,-6-4-99 0,-2 4-60 0,8 0-35 0,0 0-19 16,8-3-15-16,-2-1-10 0,0 0-6 0,7 1-6 16,0-5-4-16,7 5-2 0,-1-1 0 0,1-3-2 15,6 3 1-15,0-3 1 0,0 0 2 0,0 2 1 0,0-2 2 16,0 0 2-16,1 3 1 0,5-3-1 0,-7 0 1 0,1-1-1 16,1 1-1-16,-1 3-2 0,0-3-1 0,-6 0-1 15,-1 3-2-15,1-3 2 0,-1 7-1 0,-6-8-1 0,0 8-3 16,-7-3 1-16,2 3-2 0,-2-4-3 0,-6 4-1 0,6 4-5 15,-6-4-3-15,-6 3-6 0,6 1-7 0,-6 0-7 16,6-1-8-16,-8 5-11 0,2-5-18 0,6 1-21 0,-6 3-38 16,-1-3-66-16,1-4-111 0,6 4-65 0</inkml:trace>
  <inkml:trace contextRef="#ctx0" brushRef="#br0" timeOffset="-210673.97">21578 12503 238 0,'0'0'229'0,"0"-3"-66"0,0-5-58 0,0 8-37 0,0-7-20 15,0 3-11-15,6 1-7 0,-6-5-2 0,0 4 0 16,7 1-2-16,-7-1-2 0,0 0 2 0,7 1-4 0,-7-1 2 15,0 0 0-15,6 1 0 0,-6-1-2 0,0 0 1 0,6 1-1 16,-6-1-2-16,7 0 2 0,-7 1-2 0,6-5-2 16,1 5-1-16,-1-1-2 0,1-3 1 0,-1 3 2 0,0-3-2 15,8 0-3-15,-1 3 1 0,-6-3 0 0,5 3 1 16,8-3-1-16,-7-1-1 0,0 5-3 0,6-1-1 0,-5 0 0 16,-1 1 1-16,7-1-4 0,-8 1-2 0,8-2-1 0,-7 5 0 15,-1 0-1-15,2 0 1 0,-1 5-3 0,-6-2-1 16,5 4 1-16,-5 1 0 0,-7 3-1 0,7 3 0 0,-7 1-1 15,0 3-1-15,0 4 1 0,0 0 2 0,-7 0-2 0,0 0 1 16,1 4 0-16,0-4 0 0,-8 3-1 0,2 1 2 16,-2-1-3-16,1 5-2 0,-7-4-1 0,2-1-1 15,4 1 0-15,-5-1 0 0,-1-2 2 0,0-1 0 0,1 0 2 16,-1-4 2-16,8 0 1 0,-2-3 1 0,2-1 1 0,-2-3 0 16,1 1 0-16,7-1-2 0,-1-4-1 0,1-3 1 15,-1 3-2-15,7-3 2 0,0-4-1 0,0 3 1 0,7-3 0 16,-7 0 0-16,6 0 1 0,7 0-1 0,-6-3 2 15,-1 3-2-15,8-4 1 0,-2 0-1 0,8 1-2 0,-7-1 2 16,7-3-2-16,-1 2 0 0,0 2 2 0,8-4 0 0,-7-1-1 16,5 5 1-16,1-5 1 0,7 1-1 0,-7 0 0 15,0-1-1-15,6 1-3 0,-5 0-1 0,5-1-5 0,1 5-4 16,-7-4-9-16,0 3-11 0,0-3-10 0,-7 3-13 0,1-3-11 16,-1 3-11-16,-5 0-11 0,-2 1-15 0,2-5-21 15,-2 5-35-15,-6-1-50 0,2-3-67 0</inkml:trace>
  <inkml:trace contextRef="#ctx0" brushRef="#br0" timeOffset="-210194.5">22235 12433 36 0,'-6'-3'320'0,"6"-1"-80"16,-6 0-79-16,6-3-57 0,0 3-32 0,0 1-17 0,6-1-12 16,-6-3-6-16,6 3-6 0,1-3-3 0,0 0-4 15,-1-1-3-15,0 1-3 0,8 3 1 0,-1 1 1 16,-7-5 0-16,7 5 0 0,0-5-2 0,1 5-3 0,-2-1-2 15,1 1-2-15,0-2-3 0,0 5-2 0,1 0-2 0,-8 5-1 16,0-2-1-16,1 4 0 0,-1 4 1 0,-6 0-2 0,0 4 0 16,0 3 0-16,0 0-1 0,-6 1 0 0,-1 3 0 15,1 0-2-15,0 4 1 0,-8-4 1 0,8-1 0 0,-7 1-1 0,0 4 1 0,0-4 2 0,7 0-1 16,-14-4 0-16,13 4-1 0,-6-3 0 0,0-5 0 0,-1 4 1 16,8-3-1-16,-6-4 0 0,5 4 0 0,0-4 0 15,1-4 0-15,0 4 0 0,-1-7 0 0,7 3 1 16,-7-3 0-16,7 0-2 0,0-1 0 0,0 1 1 0,0-4-1 15,0 0 0-15,7 0 1 0,0 0 0 0,-1 0 0 0,7-4 1 16,0 1-2-16,-1-1 1 0,9 0-1 0,-2-3-1 16,0 3-2-16,8-3-3 0,-1 0-5 0,0-1-2 0,0 1-8 15,7-1-9-15,-7 1-13 0,6 0-18 0,1-4-23 16,-7 3-35-16,7-3-48 0,-8 4-85 0,1-4-95 0</inkml:trace>
  <inkml:trace contextRef="#ctx0" brushRef="#br0" timeOffset="-209624.32">22959 12214 323 0,'-7'-4'278'0,"1"-3"-102"0,-1 3-72 0,0 1-45 16,1-2-19-16,0 2-12 0,-1 3-9 0,-6 0-8 0,7 0-4 15,-2 0-4-15,-4 0-1 0,-1 3-1 0,-1 2-1 0,2-2 1 16,6 5-1-16,-8-1 0 0,1 0 0 0,0 0 0 16,0 4 0-16,0 0 3 0,0 4-1 0,7 0-1 0,-9-4 2 15,10 7 1-15,-2-7 0 0,1 4-2 0,0-1 1 16,6 1-2-16,0-4 0 0,-7 0 0 0,14 4-1 0,-7-8-1 15,0 4-1-15,6-4 1 0,0 0-1 0,1-3 2 16,-2 0 0-16,3-1 0 0,5-3 5 0,-7 0 3 0,8 0 1 16,-2-3 3-16,-5 3 3 0,6-8-1 0,0 5 5 0,1-5 3 15,-2 1 3-15,1 0 1 0,0 0 1 0,0-1 2 0,1-3 1 16,-2 4 3-16,-5 0 0 0,6-4-6 0,-7 0-2 0,1 3-3 16,0-2 2-16,-1 2-4 0,1 0-1 0,-1 1-4 15,-6 0-2-15,0-4 0 0,6 4-1 0,-6 3 1 0,0-3-2 16,0-1 1-16,0 5 1 0,0-1 1 0,0 0 1 0,0 1 0 15,0 3 0-15,0 0-4 0,0-4-2 0,0 4-2 16,0 4-2-16,-6-4-3 0,6 3-2 0,0 5 0 16,0 3 0-16,0-4 1 0,-6 4 1 0,6 3-1 0,0 1 0 15,0 4-1-15,-7-5 0 0,7 5 2 0,0 3-2 0,0-1 0 16,-6 1-1-16,6 4 1 0,0-4 1 0,0 4-1 0,0-4 0 16,0 0-1-16,0 3 1 0,0-3 0 0,0 1-1 15,0-2-2-15,6 1-4 0,-6-3-2 0,7-1-4 16,-7 0-4-16,6-3-6 0,0 3-5 0,-6-3-7 0,7-4-9 15,0 4-5-15,5-4-9 0,-5 0-13 0,-1 0-14 0,1-4-21 16,0 0-31-16,5 0-42 0,-4-3-65 0,-2 0-90 0</inkml:trace>
  <inkml:trace contextRef="#ctx0" brushRef="#br0" timeOffset="-209390.03">23375 12554 87 0,'0'-11'439'15,"7"0"-108"-15,-7 4-122 0,0-4-80 0,7 4-44 16,-7 0-26-16,6-1-18 0,-6 1-19 0,6 3-17 0,-6 1-12 16,0-1-14-16,0 4-8 0,0 0-5 0,0 0-8 0,0 0-6 15,0 4-7-15,0-1-9 0,-6 5-13 0,6-5-19 0,6 1-38 16,-6 3-62-16,0-3-95 0</inkml:trace>
  <inkml:trace contextRef="#ctx0" brushRef="#br0" timeOffset="-208773">23798 12144 133 0,'0'-7'332'0,"-6"3"-102"0,6 0-91 0,0 1-59 0,-6-1-33 15,-1 4-20-15,0 0-12 0,1 0-7 0,0 4-4 0,-7-1-3 16,-1 1-1-16,2 0 2 0,-2 3 2 0,8 0 2 16,-14 4 1-16,14-3 1 0,-7 2 3 0,0 1 2 0,0 1 1 15,7 2-1-15,-2-3-1 0,2 4-1 0,6 0-1 0,-6-4 1 16,6 3-2-16,0 1-1 0,6-4-1 0,-6 3-1 16,6 1 1-16,2 0-2 0,-2-4-1 0,7 4-2 0,0-1 0 15,-7-3-1-15,7 0-1 0,7 0 0 0,-7 0-2 16,0 0 1-16,0 0 0 0,7 0 0 0,-8 0 0 0,2 0 1 15,-2-3 0-15,-5 3 0 0,6-4-2 0,-6 4-3 0,-1-4 0 16,-6 4-2-16,0-4-1 0,0 4-2 0,-6 0-2 16,-1 0-2-16,0 0 0 0,-6 0 3 0,7 1 2 0,-14-1 1 15,8-1 1-15,-1-2 1 0,-1 3 3 0,2-4 6 0,-8 0 1 16,6-3-1-16,2 3 4 0,5-3 6 0,-6-4 1 16,7 4 7-16,-7-4 4 0,13 0 5 0,-6-4 1 0,-2 4 2 15,8-4 0-15,0-3-3 0,8 0-2 0,-8-1-2 16,6-3-6-16,0 0-5 0,1 1-2 0,-1-6-9 0,7 2 1 0,-6-1-2 15,5 1 0-15,2-5-1 0,-1 5 0 0,-6-4-1 16,5-1-1-16,2-3 4 0,-1 4 0 0,-7-4-1 0,7 3-2 16,0-2 0-16,-7-1 0 0,7 0 0 0,-6 0-1 0,6-1 3 15,-7-2-1-15,2 7-1 0,-8-4 2 0,6 3-2 16,-6 1 0-16,0-1 0 0,-6 5 0 0,-2-1-1 0,2 4-2 16,0 4 0-16,-1 0-5 0,-6-1-4 0,0 8-8 0,7-3-6 15,-8 3-10-15,2 3-12 0,-1-3-8 0,6 4-19 0,-6 3-24 16,7-3-37-16,-1 3-62 0,-6 1-112 0,13-1-65 0</inkml:trace>
  <inkml:trace contextRef="#ctx0" brushRef="#br0" timeOffset="-208373.09">24216 12075 319 0,'12'-4'283'0,"-5"0"-107"0,6 1-77 0,-6 3-45 16,-1-4-26-16,-6 8-13 0,0-4-5 0,0 3-3 31,0 5-2-31,-6-1-6 0,-8 0 0 0,8 4 1 0,-7 0 3 16,0 4 1-16,0-1 0 0,-7 5-2 0,7-5 1 0,-7 4 3 15,2 1 1-15,-2-4 1 0,-1 7-1 0,3-8-1 0,-2 5 0 16,7-1-2-16,0-4-1 0,0 5-2 0,0-4 1 15,0-4-1-15,7 0-1 0,-1 0-1 0,7 0 0 16,0-4 1-16,0 0 0 0,0-3 0 0,7-1 0 0,-1 1 0 16,0-4 0-16,8 4 3 0,-8-8-1 0,7 4-2 0,0 0 0 15,0-4 1-15,1 1-1 0,4-1 1 0,-4 1-1 16,5-1 1-16,1 0 0 0,0 1-1 0,-1-5 0 0,1 5 0 0,-1-5 0 16,7 1 0-16,-6 3 0 0,6-3 0 0,-7 0 0 0,7-1 0 15,-6 5 0-15,-1-4 0 0,1-1 0 0,0 4-1 0,-2-3-1 16,-4 3-1-16,-1 0-9 0,0 1-9 0,-6-1-12 15,-1 1-12-15,0 3-15 0,0-4-20 0,-6 4-31 0,0 0-31 16,-6 0-38-16,6-4-54 0</inkml:trace>
  <inkml:trace contextRef="#ctx0" brushRef="#br0" timeOffset="-208133.44">24125 12232 49 0,'-8'-4'400'15,"-4"-3"-91"-15,5 3-106 0,7 1-77 0,-6-1-43 0,6 4-26 16,-8-3-17-16,8 3-14 0,0 0-9 0,0 3-4 0,8-3-6 16,-8 7-4-16,0 1 1 0,6-1-2 0,1 0 2 15,-7 4 1-15,6 4 0 0,0 0 1 0,2 3 0 0,-2 0 0 0,0 1-3 16,0 3 2-16,-6 0-4 0,8 3 1 0,-2-3 0 0,-6 4-1 16,6-4-1-16,-6 4 0 0,0-1-1 0,0-3-4 0,0 0-6 15,0 4-6-15,0-5-10 0,-6 2-8 0,6-5-9 16,0 4-10-16,-6-4-10 0,-2 0-9 0,2 1-13 15,6-5-14-15,-6 1-19 0,0 0-32 0,-2-4-47 0,2 0-65 16</inkml:trace>
  <inkml:trace contextRef="#ctx0" brushRef="#br0" timeOffset="-206663.29">7686 15515 7 0,'6'0'0'0</inkml:trace>
  <inkml:trace contextRef="#ctx0" brushRef="#br0" timeOffset="-206428.23">7830 15504 67 0,'18'0'97'0,"9"-4"11"0,-1 0 1 0,0 1-5 0,0-1-15 0,0-3-13 16,0 3-14-16,6-4-10 0,-6 1-8 0,7 0-5 15,-1-1-5-15,-5-3-1 0,5 0-4 0,1-3-4 0,-1 3 0 16,1-4 0-16,-2 1 1 0,3-1-3 0,-1 4-5 0,-8 0-2 16,2-4-7-16,-7 8-6 0,-2-4-9 0,-4 4-6 15,6-1-6-15,-14 1-2 0,7 3-3 0,-13 1-2 16,7-1 0-16,-1 4 0 0,-6-4-3 0,0 4-9 0,7 0-16 15,-14 4-24-15,7-4-36 0,0 0-54 0,-6 4-78 0</inkml:trace>
  <inkml:trace contextRef="#ctx0" brushRef="#br0" timeOffset="-206225">7933 15679 56 0,'0'4'357'0,"0"-4"-85"0,0 0-89 15,0-4-66-15,0 4-40 0,0 0-23 0,0-3-15 0,0 3-14 16,7-4-7-16,-1 4-6 0,1-4-6 0,0 1-3 0,-1 3-3 16,7-4-1-16,0 0 1 0,0 1 0 0,0-1 0 15,6-3-1-15,1 3 1 0,0 1-2 0,-1-5 2 0,7 5 0 16,-6-5-3-16,6 1 1 0,-7-1-1 0,7 1 0 15,1-4-4-15,-9 4-7 0,9-1-12 0,-7 1-13 0,-1 0-19 16,0-1-22-16,-5 1-30 0,5 0-38 0,-5 3-42 0,-2-3-53 16</inkml:trace>
  <inkml:trace contextRef="#ctx0" brushRef="#br0" timeOffset="-191232.14">10115 15075 145 0,'0'0'208'0,"0"0"-57"0,0 0-46 0,0 0-27 16,0 0-17-16,0 0-11 0,0 0-4 0,0 0-4 0,0 0-3 16,0 0-3-16,0 0 0 0,0 0-1 0,0-4 0 0,-6 4 2 15,6 0 0-15,0 0-2 0,-7 0-3 0,7 0-2 16,-7 0-6-16,7 0-4 0,-6 0-4 0,0-3-5 0,6 3-4 15,-6 0-2-15,-2 0-2 0,8 0-1 0,-6 0-1 16,0 0 1-16,6 0 2 0,-7-4 0 0,7 4 3 0,0 0 1 0,-7 0 3 16,7 0-1-16,0 0 5 0,-6-4 1 0,6 4-2 0,0-3 1 15,-7 3-1-15,7 0-1 0,0-4 1 0,0 4 3 0,0 0-3 16,0-4 0-16,0 0 0 0,0 4 0 0,0-3-2 16,0 3-1-16,7-4-2 0,-7 0-2 0,6 1-3 15,1-5 0-15,0 5-1 0,5-5 0 0,-4 1-2 0,4 4 0 16,-6-5 0-16,14-3-1 0,-7 4 2 0,1 0 0 0,4-4-1 15,-4 3-1-15,5 1 0 0,1 0 0 0,-8-1 0 16,8 5 0-16,0-4 0 0,-7 2 0 0,7 2 0 0,-8 3 0 16,2 0 1-16,-1 0-1 0,0 0 0 0,0 3 0 15,-1 2 0-15,-5-2 0 0,6 4-1 0,-6 1 0 0,-1-1-2 16,0 4 2-16,2-4-1 0,-8 4 0 0,0 4-1 0,0 0-1 16,0-1 0-16,-8 1-2 0,2 3 1 0,0 1-3 15,-7 3-1-15,-1-4-4 0,2 4 1 0,-1 0-1 0,-7-4-1 16,0 4 0-16,1 0 1 0,0 0 3 0,-8 0 2 15,7-4 1-15,2 1 2 0,-2-1 2 0,-7-4 0 0,9 5 3 16,-2-4 0-16,7-1 0 0,-1 1-1 0,-4-4 1 0,10-4 0 16,-4 1 0-16,5-5-1 0,7 1 1 0,-7 3 0 15,7-7 1-15,0 4 1 0,7-1 0 0,0-3-1 16,5 4 3-16,2-4 0 0,-2 0 1 0,8-4 0 0,-2 4 0 16,9-3 1-16,-7-1 0 0,7 4 0 0,5-4-1 0,-6 1 0 15,0-1 0-15,7 1-1 0,0-1-1 0,-8 0-3 16,7 1 3-16,-6-1-1 0,1 0-3 0,5 4-3 0,-6-3-4 15,1-1-3-15,-8 0-3 0,7 1-2 0,-6 3-5 16,6-4-5-16,-6 0-4 0,-1 1-7 0,0 3-5 0,8-8-10 16,-15 5-10-16,8-1-20 0,-1 0-30 0,1-3-46 0,0-1-78 15,-7-3-99-15</inkml:trace>
  <inkml:trace contextRef="#ctx0" brushRef="#br0" timeOffset="-190574.23">11158 14921 108 0,'-7'-3'310'16,"0"3"-87"-16,1-5-82 0,-1 2-55 0,1 0-26 15,-1-2-15-15,0 2-8 0,1-1-8 0,0 0-4 0,0 1-4 16,-2-1-2-16,2 1-3 0,0-1-2 0,-1 0 0 16,0 1 0-16,1 3 3 0,-1-4-2 0,1 4-2 0,0-4 0 15,-8 4-1-15,8-3-1 0,0 3-3 0,-1 3-1 0,-6-3-1 16,6 4 0-16,-6 0 0 0,0-4 0 0,7 7 0 16,-9 0-2-16,4-3 0 0,-2 7 1 0,0-3-2 0,0 3 1 15,7-4 0-15,-8 4 0 0,1 0 1 0,0 3 0 16,7-3 2-16,-7 0-1 0,6 4 0 0,0-4 1 0,1 0-2 15,0 0-1-15,6 0 0 0,0 0-1 0,0-4 1 0,6 1-3 16,-6-1 0-16,6 0-1 0,1-3 1 0,6 3-1 16,-6-3 1-16,-1 0 1 0,7-4-1 0,0 3 1 15,1-3 2-15,-2-3-1 0,1 3 1 0,0-4 1 0,0 0-1 0,7 1 0 16,-7-5 1-16,0 1 0 0,6 0 1 0,-5-1 3 16,4-3 0-16,-4 0 1 0,-1 4 0 0,0-4-1 0,0 0-1 15,1 4 0-15,-8-4-1 0,6 3-4 0,-5-3 1 16,0 4 0-16,-1 0 2 0,-6-1 4 0,0 1 3 0,7 0 2 15,-7-1 1-15,0 5 4 0,0-4 0 0,0 2 0 16,-7 2 1-16,7 0-1 0,0-2 0 0,0 2 0 0,-6-1 1 16,6 4 0-16,0-4-1 0,0 4-2 0,0 0-4 15,-7 0-3-15,7 0-1 0,0 4-3 0,0 0-4 0,0-1-1 16,0 5-2-16,0 3 0 0,0 4-1 0,0-1 1 0,0 1-1 16,0 3 1-16,0 1-1 0,7-1 1 0,-7 0-1 15,6 4 0-15,-6-3 1 0,7 3 0 0,-7-4-1 0,0 0 1 16,6 4 0-16,-6-4 0 0,7 0 1 0,-7 1 0 15,7-1-1-15,-1-3-2 0,-6 3-2 0,6 1-5 0,0-5-3 16,-6 1-2-16,7-1-6 0,-7 2-2 0,7-6-5 0,-7 1-1 16,6 0-5-16,-6 0-5 0,7-3-4 0,-7 3-8 15,6-4-7-15,-6-3-6 0,6 3-6 0,2-4-8 0,-2 1-9 16,-6-4-15-16,6 0-22 0,0-4-37 0,8 1-67 16,-8-1-91-16</inkml:trace>
  <inkml:trace contextRef="#ctx0" brushRef="#br0" timeOffset="-189953.66">11704 14877 11 0,'0'-7'376'0,"0"3"-93"0,0-3-109 0,0 3-73 16,-6-3-41-16,-1 3-22 0,1 0-13 0,6 1-8 16,-14 3-3-16,8 0-2 0,0 0-1 0,-8 3-1 0,2 1-2 15,5 0 1-15,-6 3 1 0,0 0 1 0,0 1 2 16,0 3 1-16,0-1 0 0,0 1 1 0,0 0 1 0,7 4 0 16,-2-4-1-16,-4 4-1 0,6-4-1 0,-1 4-1 0,7-4-2 15,-8 0-2-15,8 3-2 0,0-3-1 0,0 0 1 16,0-4 0-16,8 5-1 0,-8-5 0 0,7 4-1 0,5-4 1 15,-6 4 1-15,8-3 0 0,-1-1 0 0,-6 0-1 16,12 0 0-16,-6-3-2 0,0 3 0 0,7 1-2 0,-7-1 0 16,6-3 0-16,-6 3 0 0,1-3 0 0,5 3-1 0,-6-3 1 15,0 3 0-15,-7 0 1 0,8 0-6 0,-8-2 1 16,0 6 1-16,1-4-2 0,-1 4 2 0,-6-4-2 0,0 4 2 16,0 0 0-16,0 4 5 0,-6-4-1 0,-1 0-1 15,1 0-1-15,0-1 0 0,-2 1 1 0,-4 0-1 0,5 1 0 16,-6-1-2-16,7-4 0 0,-7 0 3 0,-1 1 0 15,8-1 1-15,-7-3-1 0,0-1 2 0,7 1 0 0,-7-4 3 16,6 0 3-16,-6-4 5 0,7 1 5 0,-1-1 2 0,7-3 2 16,-7-4 1-16,7-4 1 0,0 4-4 0,0-8 0 15,0 1-7-15,0 0-4 0,7 0-3 0,-7-4-1 0,7 0-2 16,-1 0-3-16,0 0-1 0,1 0-1 0,0-4 0 16,-7 1-1-16,6 3 1 0,1-4 0 0,-7 4 0 0,6-4 1 15,0 4 3-15,-6 0-2 0,7 4 0 0,-7-4 0 0,0 3-1 16,0 5-2-16,-7-1-1 0,7 4-1 0,-6 0 0 15,6 4-1-15,0 0-3 0,-6 3-1 0,-1 0-4 0,1 4-4 16,6 0-5 0,-7 8-7-16,-6-5-8 0,7 8-9 0,6-3-10 0,-7 6-19 15,0-3-20-15,1 1-33 0,6-1-54 0,-6-1-101 0,6 1-78 16</inkml:trace>
  <inkml:trace contextRef="#ctx0" brushRef="#br0" timeOffset="-189505.94">12082 14741 338 0,'0'-7'320'0,"0"7"-105"0,0-4-79 0,0 4-41 0,0-3-25 15,-7 3-16-15,7 0-13 0,0 0-7 0,-6 3-8 0,6 1-10 16,-7 0-3-16,1 3-6 0,6 0-3 0,-12 1-3 0,4 3 0 16,-4 4-3-16,5-1 0 0,-6 4 0 0,6-3 0 15,-6 3 1-15,7 1 1 0,-7-1 0 0,-2 1 0 0,10-1-1 16,-8 0 2-16,7-3 1 0,-7 3-1 0,6-3 3 16,1-1-1-16,0 1-1 0,-2-1 0 0,2-3 2 0,6-3-2 15,0 3 0-15,0-4 0 0,0 1-2 0,0-5 0 16,6 5 1-16,-6-5 1 0,8 1-5 0,-2 0 5 0,0-4 1 0,7 3 1 15,-6-3 4-15,6 0 0 0,-7 0-1 0,8-3 1 16,-2 3 7-16,8-8-1 0,-7 5-1 0,0-1 0 0,6-3-1 16,1-1-2-16,-1 1-1 0,1-4 0 0,0 0-3 15,6-4-2-15,-7 4-2 0,7-3 1 0,0-1-2 0,-7 0 2 0,8 1-1 16,-8-1-1-16,1 0-4 0,6 0-5 0,-13 4-8 0,7 0-7 16,-7 1-5-16,-1-1-6 0,-4 7-5 0,4-3-5 0,-6 3-2 15,1 0-3-15,-7 1 0 0,7-1-3 0,-7 4-5 16,0 0-9-16,0 0-14 0,0 0-34 0,0 0-40 15,-7 4-56-15,0-4-76 0</inkml:trace>
  <inkml:trace contextRef="#ctx0" brushRef="#br0" timeOffset="-189232.16">12134 14851 56 0,'-13'-7'329'0,"7"3"-66"0,-8-3-71 0,8 0-57 16,-7-1-33-16,6 1-17 0,1 0-8 0,-1 0-11 0,7 3-11 15,-6-3-7-15,6 3-8 0,-6 0-10 0,6 1-4 16,0-1-8-16,0 4-6 0,0 0-5 0,0 0-4 0,0 0-3 16,6 7-2-16,-6-3 1 0,0 7 1 0,6 0 0 0,-6 7-1 0,7 0 1 15,-7 1 0-15,6 3 0 0,-6 4 1 0,7-1 1 0,0 1-2 16,-1-1 0-16,-6 4 1 0,6 1 0 0,-6-1 1 16,7 1 0-16,0-1-1 0,-7 0-1 0,6 0 1 0,0-3-2 15,-6 3 2-15,7 1 0 0,0-1 0 0,-7-4 0 16,6 5 0-16,-6-4-1 0,7-4-3 0,-1 3-4 0,-6-3-5 15,6-4-6-15,2 5-6 0,-2-9-11 0,0 5-12 0,-6-5-11 16,6-3-19-16,1 0-29 0,0-4-50 0,-1 1-79 16,-6-1-109-16,7-3-55 0</inkml:trace>
  <inkml:trace contextRef="#ctx0" brushRef="#br0" timeOffset="-188997.87">12649 15034 57 0,'-7'0'475'0,"1"0"-100"0,-1-3-134 0,7 3-91 15,-7 0-48-15,1 0-26 0,0 0-19 0,6 0-15 0,0 0-13 16,-7 0-16-16,7 0-18 0,0 0-18 0,0 0-18 0,0 3-22 15,0-3-33-15,0 0-59 0,7 4-102 0,-1-4-104 16,0 0-58-16</inkml:trace>
  <inkml:trace contextRef="#ctx0" brushRef="#br0" timeOffset="-188305.42">13496 14734 186 0,'-8'0'255'16,"8"0"-80"-16,-6 0-64 0,6 0-45 0,-6 0-24 0,0 0-13 15,6 0-9-15,-8 0-7 0,-4 4-5 0,5-1-2 0,1 1-2 16,-8 3-2-16,8-3-2 0,-6 4 1 0,-2-1 2 16,1 0 4-16,0 4 4 0,0-3 3 0,0 6 6 0,-6-3 4 0,4 7 5 15,3 1 2-15,0-1 3 0,-2 4-4 0,2 0-3 16,4 4 0-16,-4-1-6 0,-1 1-3 0,6 3-5 0,1-3-2 15,6 3-3-15,-7-3-3 0,7-1-1 0,0 1-2 0,7 0-1 16,-7-4 0-16,13 0 0 0,-7-4 0 0,7-3 1 16,1-1-1-16,-2-3 1 0,8 0 0 0,-7-3 2 0,7-1 0 15,-1-4 1-15,0-3-1 0,1 0-1 0,-1 0-2 16,1-3 1-16,0-4-1 0,-7 3-1 0,7-3 0 0,-2-1 1 16,-4-3 2-16,-1 0 5 0,0 4 4 0,0-4 3 0,-1 0 2 15,2-3 2-15,-8 3 2 0,1 0 1 0,-7 3-2 16,6-3-1-16,-12 4-4 0,6-1-2 0,-7 1-1 0,1 0-3 15,-8 3-2-15,2-3 0 0,-1 3-2 0,0 0-2 16,-6 4 0-16,-1 0-1 0,0 0-1 0,1 0-1 0,-1 4 0 16,0 0-4-16,1-1 0 0,-1 5-3 0,8-5-3 0,-8 5-4 15,7-5-9-15,5 5-8 0,-4-1-11 0,6-3-17 16,6 3-21-16,0-4-38 0,0 2-60 0,0-5-101 0,6 0-83 16</inkml:trace>
  <inkml:trace contextRef="#ctx0" brushRef="#br0" timeOffset="-187910.55">14036 14646 207 0,'-13'-3'390'0,"6"-1"-121"0,-6 0-112 0,7 1-65 0,-7-1-34 16,0 0-20-16,6 4-10 0,-6 4-7 0,0-4-7 0,0 7-4 15,6 1-4-15,-5-1-1 0,-2 4-1 0,2 4-1 0,-1-1 1 16,7 4-1-16,-8 4 3 0,1 4-1 0,0 0 2 16,7 3-1-16,-1 0-1 0,0 1 0 0,1 2-1 0,-1 2 0 15,7-1 0-15,-6 0-1 0,6-1-1 0,0-2 0 16,6-1-1-16,-6-3 1 0,7-1-1 0,-1 1-1 0,1-8 0 16,0 5-1-16,5-9 1 0,2 1-1 0,-2-4 0 0,2-4 1 15,5 0-2-15,-6-7 2 0,6 4 2 0,-5-8 0 16,5 4 4-16,1-7-2 0,-7 3 2 0,6-3 1 0,-6-4 4 0,7 0 0 15,-8 4 2-15,2-4 3 0,-1-1 0 0,0 2 3 16,-7-1 0-16,-6 0 4 0,0 3-5 0,0 1-2 16,-6-4-5-16,0 7-4 0,-8-3-3 0,2 3-4 0,-8 1-5 15,0 3-12-15,-5 0-5 0,-2 0-7 0,1 3-7 0,-6 1-7 16,6 3-13-16,-7-3-14 0,7 3-14 0,-7 1-20 31,7-1-34-31,0-3-55 0,1 3-109 0,5-3-67 0</inkml:trace>
  <inkml:trace contextRef="#ctx0" brushRef="#br0" timeOffset="-186855.83">14609 14716 117 0,'0'-4'292'0,"-7"0"-74"0,7-3-72 0,0 4-48 16,0-5-24-16,-6 1-13 0,6 3-10 0,0-3-7 15,0 0-5-15,0 3-6 0,0-3-4 0,0-1-3 0,6 5-4 16,-6-5-3-16,0 5-2 0,-6-1-1 0,6 0 3 0,0 0-2 15,0 4 1-15,0-3-2 0,0 3-3 0,0 0-2 16,0-3 0-16,0 3-4 0,0 0 0 0,0 0-5 0,0 0-1 16,0 0-1-16,0 0 0 0,0 3-1 0,6-3-1 0,1 3 3 15,-7 1 0-15,7 0 4 0,5 3 2 0,-5 4 1 16,6 0 3-16,1 4 3 0,-8 0 0 0,13 6 1 0,-5 1 0 16,4 4-1-16,-4 0 0 0,5 3-2 0,-5 4-3 15,-2 0-2-15,2-3-3 0,-2 2-2 0,1 1 0 0,1-3-1 16,-8-1-1-16,6-3 0 0,-4-1 1 0,4 1 1 0,-5-1 0 15,0-3-1-15,6 0-2 0,-7-4 1 0,0 1-1 16,1-4 0-16,0-1 0 0,-1-3 0 0,0 0 0 0,1 0 1 16,-7-3 4-16,7 3-3 0,-7-8 0 0,0 1 1 15,0 0 1-15,0-1 0 0,0 1 3 0,0-4 0 0,0 0 2 16,0 0 1-16,-7 0 1 0,0-4-2 0,7 1 2 0,-6-1 0 16,0 0-2-16,-1-3 1 0,0 0 1 0,1-4-1 15,-7 3 1-15,7-3 0 0,-1 0 1 0,0 0-1 0,1-3 0 16,0-1-3-16,-2 0-1 0,2-3 0 0,0 0-2 15,6-1-1-15,-6-2-1 0,-1-1 0 0,7 0-3 0,0-1 1 16,0 1 0-16,0 1-2 0,0-1 1 0,7 0-2 16,-7 0 1-16,6 4 1 0,0-1 1 0,0 1-1 0,8 3 1 15,-8-3 0-15,8 3 0 0,-1 0 0 0,-1 5 0 0,2-1 0 16,-2 0-1-16,2 3 2 0,-1 1-1 0,0 0 0 16,0-1-3-16,-7 4-5 0,0 4-6 0,2-3-3 0,-2 3-2 15,0 3-3-15,-6 1 1 0,0 0 0 0,0 3 3 16,-6 4 5-16,6-3 4 0,-6 3 2 0,-2 0 2 0,2 3 2 0,-7-3 1 15,7 4 1-15,-1-4 0 0,-6 3-1 0,7 1 1 16,-8-4 1-16,8 0 1 0,0 4-1 0,-1-4 0 0,0-4 0 16,1 4 1-16,6-4 0 0,0 1-1 0,-6-1 0 15,6 0 2-15,6 1-2 0,-6-1 0 0,6 0 0 0,1 4 0 16,6-4 0-16,-7 1 0 0,8-1 0 0,-1 0 0 0,6 1 0 16,-6-1 0-16,7-3 0 0,-1 0-1 0,1 3-3 15,0-3 0-15,6-1-1 0,-7 1-2 0,1-4 0 0,-1 4-4 16,7-4-1-16,-6 3-1 0,6-3-4 0,-7 0-3 0,1 4-5 15,0-4-4-15,-1 0-7 0,0-4-7 0,1 4-9 16,-1 0-11-16,-5 0-10 0,-2-3-15 0,8 3-25 16,-7-4-37-16,1 0-50 0,-2 1-76 0</inkml:trace>
  <inkml:trace contextRef="#ctx0" brushRef="#br0" timeOffset="-186555.84">15345 14727 347 0,'-7'0'339'16,"7"3"-122"-16,-6-3-90 0,6-3-48 0,6 3-26 15,-6-4-16-15,7 4-11 0,6-4-5 0,-7 1-8 0,8-1-3 16,-2-3-1-16,8 3-2 0,-1-3 0 0,1 0 4 15,0-1 7-15,-1-3-2 0,7 4 2 0,0-4 0 0,-6 4 0 16,4-4 0-16,4-1 0 0,4 1-5 0,-6 4-6 0,1-4 0 16,-1 0 0-16,0 0-2 0,0 4 0 0,-7 0-3 15,1-1-5-15,-1 1-6 0,1 3-10 0,-8 1-12 0,-4-1-10 16,-2 4-11-16,0 0-11 0,1 0-14 0,-7 4-16 0,0-1-22 16,0 1-29-16,-7 0-38 0,1 3-63 0,0-3-81 15</inkml:trace>
  <inkml:trace contextRef="#ctx0" brushRef="#br0" timeOffset="-186268.55">15625 14723 109 0,'0'4'367'15,"0"-1"-94"-15,0-3-98 0,7 4-71 0,-1-4-40 0,0 4-28 16,8-1-11-16,-2-3-9 0,2 4-3 0,-1 0-6 0,-1-1-1 16,2 1-2-16,5 4-2 0,-6-5 1 0,0 5 0 15,1-5 1-15,-2 5 0 0,2-1 1 0,-8 0 0 0,7 4 0 16,-7 0 0-16,1 0-1 0,-7 4-2 0,7-1-1 0,-7 1-1 15,-7 3 0-15,7-3-1 0,-7 3 0 0,1 1 0 16,-7-1 1-16,-1 4 0 0,2-4 0 0,-1 0 2 16,0-3-1-1,0 4 1-15,-7-5 1 0,0 1 3 0,8 0 1 0,-7-4 0 0,-1-1 5 16,6-2 2-16,-5-1 2 0,6 0 1 0,0 1 1 0,-2-8-2 16,4 3 1-16,-2 1-2 0,6-4-3 0,1-4-4 15,-1 1-6-15,7-1-14 0,0-3-17 0,7-1-20 16,-1-3-33-16,8-3-56 0,-2-1-92 0,2-3-112 0,5 0-60 15</inkml:trace>
  <inkml:trace contextRef="#ctx0" brushRef="#br0" timeOffset="-185287.19">16595 14350 39 0,'0'-4'345'0,"0"0"-85"0,0 4-86 0,0-3-58 15,0 3-28-15,0-4-18 0,0 4-12 0,0 0-8 16,0 0-7-16,-6 0-8 0,6 4-5 0,-6-4-7 0,6 7-8 16,-7 0-3-16,0 4-2 0,-6 0 0 0,7 0-4 15,-8 7 0-15,2 1-1 0,6 6-1 0,-8-3 2 0,1 8-2 16,1 3 2-16,-2 0-2 0,2 7 2 0,-8 0 1 0,6 8-1 15,-5 3 1-15,6 1-1 0,-6 2-1 0,-1 5-1 0,1-4 0 16,-1 7-1-16,-6 1-2 0,5-1-2 0,-3 4-3 16,4-4 1-16,-6 1 2 0,6-1 0 0,-6-4 0 15,7-3 0-15,-1-7 0 0,1-1 2 0,5-6 2 0,-5-1-3 16,12-7-3-16,-6 0-6 0,13-4-7 0,-6-7-6 0,6 0-8 16,6-7-7-16,-6-1-8 0,13-6-6 0,-6-1-15 15,12-7-15-15,-5-4-22 0,5-3-37 0,1-4-62 0,-1-3-101 16</inkml:trace>
  <inkml:trace contextRef="#ctx0" brushRef="#br0" timeOffset="-184878.85">16941 14609 441 0,'-7'-11'344'0,"7"4"-128"0,-6 0-91 16,6 0-47-16,-7 3-22 0,7 0-19 0,0 4-9 0,0-3-7 15,-6 3-2-15,6 0-5 0,0-4-6 0,-7 4-2 16,7 0-5-16,0 4 4 0,7-1 1 0,-7 5 3 0,6 2 1 15,1 1 3-15,-1 5 3 0,1 2 3 0,-1 4 2 0,1 0-2 16,-1 7-2-16,0-4-1 0,1 5-2 0,0-1-1 16,6 4-3-16,-7 0-1 0,1 3-3 0,-1-2 0 0,1-1-2 31,-1 0-1-31,0-1-3 0,2-2 1 0,-8-1-1 0,6 1 0 16,0-5 0-16,-6 4 0 0,7-7 0 0,-1 4-1 0,-6-4 0 15,7-4 1-15,-7 1-1 0,7-5-2 0,-1 5-5 16,-6-9 0-16,6 6-6 0,-6-5-5 0,6-4-6 15,-6 0-8-15,8 0-9 0,-8-3-7 0,0 0-7 0,6-4-14 16,-6 0-17-16,6-4-29 0,-6-3-44 0,7-1-65 0,-7-2-96 16</inkml:trace>
  <inkml:trace contextRef="#ctx0" brushRef="#br0" timeOffset="-184538.09">17331 14771 130 0,'7'-7'336'0,"-14"3"-106"16,7 0-99-16,-6 4-58 0,6-4-35 0,-14 4-16 0,2 0-11 16,-1 0-8-16,0 4 0 0,-6 0-3 0,-1 3 1 0,0-3 1 15,-6 7 3-15,0-4 5 0,0 1 5 0,6 3 5 0,-6-1 4 16,0-2 6-16,7 3 4 0,-1-4 2 0,1 4 0 16,-1-4-4-16,0 1-3 0,8 3-5 0,5-4-4 15,1 0-4-15,-1 0-3 0,7 1-3 0,0 0-1 0,0-1-1 16,7 0-1-16,-1 0-2 0,1 1 0 0,5-1 1 0,-5 0-1 15,13 1 1-15,-7-1 0 0,0 0 1 0,7 1-1 16,-1-1 3-16,7-3-1 0,-6-1 1 0,6 4 1 0,-1-3-1 16,-5 0 1-16,6-4 0 0,0 3-1 0,7-3-1 15,-7 4 2-15,-1-4-2 0,9 0-1 0,-9-4 0 0,1 4-3 16,0 0-5-16,7 0-6 0,-13-3-8 0,6 3-11 0,-1 0-9 16,-5 0-11-16,0-4-16 0,-1 4-14 0,1-4-17 15,0 4-26-15,-8-3-37 0,8-1-48 0,-7 1-70 16,1-1-79-16</inkml:trace>
  <inkml:trace contextRef="#ctx0" brushRef="#br0" timeOffset="-184033.12">17787 14855 262 0,'0'-7'340'0,"-6"3"-98"16,-8-3-93-16,8 3-57 0,-6 4-35 0,-2-4-18 0,1 4-15 15,0 4-8-15,0 0-6 0,-7-1-4 0,8 5-3 16,-8 3-1-1,1 0 3-15,5 0 1 0,-5-1-1 0,-1 6 2 0,7-2 1 16,0 1 0-16,1-1 3 0,-2 1-1 0,1 0-3 16,7-4 0-16,0 3-1 0,-2-3-4 0,8 0 1 0,0-4-2 15,8 4-2-15,-8-3 1 0,6-4 0 0,0-1 0 0,7 1 1 16,-7-4 1-16,8 0 1 0,-1 0 0 0,6-4-1 16,-6 1 1-16,7-1 2 0,0-4-2 0,-8 1-1 0,8 0 1 15,-1-4 0-15,1 3-1 0,0-6 1 0,-7 3 2 0,7 0 0 16,-2 0 3-16,-4-4 2 0,5 1 0 0,-5 3 2 15,-2-4 0-15,-6 4 0 0,8 0-1 0,-8 4-4 0,1-1-2 16,-1 1-1-16,1 3-1 0,-7 1-1 0,7-1-1 16,-7 4 0-16,0 0 1 0,6 4 4 0,-6 3 2 0,0 0 3 15,0 4 0-15,0 4 1 0,6-1 1 0,-6 1 1 0,0 4 0 16,0-1-3-16,0 0-1 0,0 1-3 0,0-1-2 16,0 0 0-16,0 4-1 0,-6-3 0 0,6 3-2 0,0-4-1 15,-6 4 0-15,-1-4 0 0,0 4-1 0,1 0 0 16,-1 0 0-16,1 0 0 0,0-4 0 0,-8 4 0 0,2 0 0 15,5-4 0-15,-6 1 0 0,0-1 0 0,-1 1 1 0,2-5-1 16,-3 1 0-16,10-1-1 0,-8-3 2 0,0 0 1 16,6 0 0-16,-5-3-2 0,-2-5 2 0,8 5-1 0,0-4 2 15,-1-4 4-15,0 0 3 0,1 0 3 0,-1-4 3 16,1-4 2-16,0 1-2 0,6 0 2 0,-8-4-2 0,8-4-6 16,0 1-7-16,8-1-9 0,-2-3-9 0,-6-1-11 0,13 1-12 15,-7-4-12-15,8 0-15 0,-2 0-14 0,8 0-22 16,0-4-38-16,-7 1-70 0,7 3-132 0,-2-4-59 0</inkml:trace>
  <inkml:trace contextRef="#ctx0" brushRef="#br0" timeOffset="-183861.3">18282 14752 368 0,'0'-3'408'0,"0"-1"-138"0,-6 0-120 0,6 1-73 15,-6-1-49-15,-2 4-43 0,8-4-53 0,-6-3-75 0,-7 7-114 16,6-4-103-16,1 4-54 0</inkml:trace>
  <inkml:trace contextRef="#ctx0" brushRef="#br0" timeOffset="-183042.14">11073 16331 237 0,'0'0'296'0,"-7"0"-87"16,7-3-73-16,-7 3-42 0,7-4-24 0,0 4-13 0,0-4-8 15,-6 4-8-15,6-3-9 0,6-1-9 0,-6 0-7 16,0 1-6-16,7-5-2 0,0 5-1 0,-1-1 1 0,8-3 1 16,-2-1 1-16,1 1 1 0,7 0 0 0,0 0 4 15,-2-1 2-15,9-3 1 0,5 4 0 0,1-4 1 0,-1 0 2 0,8 0 2 16,-1 0-2-16,0-4-2 0,7 0-1 0,-1 5-3 15,-6-5-2-15,7 0-3 0,-1 1 0 0,7-5-1 16,-7 5-2-16,2-1 0 0,-3 4-2 0,3-4 2 0,-2 4-2 16,-5 0-1-16,-2 4-3 0,1 0-8 0,-6 3-6 0,-1 0-7 15,-6 4-6-15,1 0-7 0,-7 4-7 0,-2 0-6 16,2-1-4-16,-7 5 1 0,1-1-2 0,-2 0 2 0,-5 4-1 16,0 0-3-16,-7 1-8 0,6-6-10 0,-6 6-19 0,0-1-34 15,0 0-47-15,-6-4-71 0,-1 0-82 0</inkml:trace>
  <inkml:trace contextRef="#ctx0" brushRef="#br0" timeOffset="-182736.26">11548 16419 25 0,'-7'4'348'0,"7"-4"-97"0,0 4-93 16,0-4-61-16,7 0-33 0,0 0-15 0,6-4-9 16,-1 4-7-16,2-4-6 0,5-3-6 0,7 0-3 15,-6 3-4-15,6-7-3 0,6 4-2 0,1-4 0 0,0 0-1 0,5-4 0 16,1 0 2-16,1 1 2 0,5-1 1 0,-6-3 1 16,7 3 0-16,-1-3 0 0,1 3 1 0,-7-3-1 0,7 0-1 15,-7 3-2-15,0 0-2 0,-7 4-4 0,1 0-2 0,-7 4-6 16,-6 0-7-16,-1 3-5 0,-6 4-5 0,0 0-3 15,-7 0-4-15,2 7-6 0,-8-3-3 0,-8 3-3 0,8 4-1 16,-12-4-4-16,5 4-12 0,1-3-18 0,-8 3-31 16,2-4-52-16,-2 4-79 0,2-3-82 0</inkml:trace>
  <inkml:trace contextRef="#ctx0" brushRef="#br0" timeOffset="-181257.91">6220 15045 76 0,'0'-3'166'0,"0"-5"-33"0,7 5-32 16,-7-1-31-16,0 0-19 0,0-3-11 0,0 3-7 16,7 1-2-16,-7-1-3 0,0 1-1 0,0-1-3 0,0 0-2 15,0 4-1-15,0-3-1 0,0-1-1 0,0 4 0 16,0-4-1-16,0 4 0 0,0 0 2 0,0 0-1 0,0-3-1 15,-7 3-3-15,7 0-2 0,0 0-1 0,-7 0-2 0,7 0-2 16,-6 3 0-16,0-3 0 0,6 0-1 0,-7 0 0 16,0 4-1-16,1-4 0 0,-1 4 1 0,1-4 0 0,0 3-2 15,-1 5 1-15,0-5-2 0,-5 4 0 0,-2-3 1 16,8 3-2-16,-7 1 1 0,7-1-2 0,-8 4 3 0,2 0-1 16,-2 0 2-16,8 0-1 0,-7 0 1 0,-1 8-2 0,2-5 1 15,-2 1-2-15,8 7 2 0,-7-4 0 0,6 4 1 16,-6 0 1-16,7 0-1 0,0 7 0 0,-1-3 0 0,0 7 1 15,1-4-1-15,6 8-1 0,-6-1 0 0,6-3-1 16,0 4 1-16,0 0-2 0,6-1-1 0,0-3-1 0,1 1 0 16,0-5-1-16,-1 0 0 0,7-4 1 0,0-3 4 15,0 1 0-15,7-5 6 0,-8 0 2 0,8-7-3 0,-1 0 1 16,1-3 1-16,0-1-3 0,6 0-2 0,-7-7 1 16,7 4-4-16,-6-4 1 0,6-4 0 0,1 0 1 0,-8 1-1 15,7-4-1-15,0-4 1 0,0 3-1 0,-7-3 1 0,7 0-1 16,1-3 0-16,-1-1 0 0,-7-4 1 0,7 1-1 15,-6 0 0-15,6 0-1 0,-7-4 1 0,1 0 0 0,0 0 1 16,-8 0 1-16,8 0 1 0,-7 0 3 0,-7 0 0 0,8 0 1 16,-8 0 2-16,-6 0 1 0,6-4 4 0,-6 4-2 0,-6 0 4 15,0 4-1-15,-2-4-2 0,-4 0 1 0,-1 0-1 0,0 0 0 16,-6 0-3-16,-1 0-1 0,0 0-2 0,1 0-4 16,-1 3 2-16,-6 1-4 0,0 0-4 0,7 3-4 0,-7 1-7 15,-1 3-6-15,7 4-5 0,1 3-7 0,0 0-9 0,-1 4-10 0,1 4-11 16,5 0-9-16,2 3-13 0,-1 0-20 0,7 0-30 15,-2 1-44-15,2-1-72 0,6 0-101 0</inkml:trace>
  <inkml:trace contextRef="#ctx0" brushRef="#br0" timeOffset="-180991.45">6475 15416 189 0,'0'3'294'0,"0"1"-105"16,0-1-77-16,0 1-44 0,6 0-22 0,-6-1-6 0,7 5-5 16,-1-1-4-16,-1 0 1 0,10 4 0 0,-3 1 0 0,2 2 2 15,-1 1-1-15,0 0-2 0,6 3-3 0,1 0 1 16,-1 4-3-16,1 0-2 0,6 0-4 0,-6 4-3 0,6-4-5 16,-1 3-2-16,1-3-3 0,1 4-2 0,-1-4-2 15,0 0 0-15,-1-4-1 0,2 4-1 0,-1-4-1 0,0 1 0 16,0-1-2-16,-7-3-1 0,7 0-4 0,-6-1-8 0,6-3-10 15,-7 0-11-15,1-4-17 0,0 1-26 0,-1-1-39 16,1 0-67-16,0-7-107 0,-1 4-77 0</inkml:trace>
  <inkml:trace contextRef="#ctx0" brushRef="#br0" timeOffset="-179457.28">19351 14456 378 0,'-20'3'279'0,"1"1"-114"0,-1 0-64 16,0-1-36-16,7 1-17 0,-6 4-13 0,-1-1-5 0,1 4-9 16,-1 0-6-16,1 3-3 0,-1 1-5 0,0 0 0 0,8 7-1 15,-8-1 1-15,7 1 4 0,-1 4 2 0,2 4 1 16,-2 2 4-16,2 5 3 0,5 0 1 0,-6 3 1 0,6 4-1 16,7 0-3-16,-6 0-2 0,6 4-2 0,-6-1-4 15,6 1-2-15,6-1-3 0,-6 1-2 0,6-4 1 0,8 4-1 16,-1-8 2-16,-1 4 1 0,8-4 5 0,0 0-1 0,-2-3 1 15,9 0 1-15,6-4 1 0,-7-4-1 0,6 0 1 16,1-3-2-16,-1 0-4 0,2-4-1 0,5-4 0 16,-1 0-2-16,1-3-1 0,7-1 3 0,-7 1-3 0,0-7-2 15,7-1-4-15,-7-3-8 0,6-4-6 0,-5 0-7 0,-1 0-15 16,6-4-24-16,-5-3-27 0,5-1-52 0,-7-3-86 0,-4 0-120 16,5 0-63-16</inkml:trace>
  <inkml:trace contextRef="#ctx0" brushRef="#br0" timeOffset="-178977.13">19911 14587 251 0,'-7'-3'334'0,"7"-1"-93"0,0 1-85 0,-8-1-53 0,8 0-25 16,-5 4-12-16,5-3-11 0,0-1-8 0,0 4-6 15,-7-4-6-15,7 4-6 0,0 0 1 0,-6 0-5 0,6 4-8 0,0 0-4 16,-6 3-2-16,6 0-3 0,-8 8-1 0,2-1 1 15,6 5-1-15,-6-1-1 0,0 4 1 0,6 4 1 16,-8-4 1-16,8 3 1 0,0 1 0 0,0 0 1 0,8 3 0 16,-8-3 0-16,6-1 0 0,0 1-1 0,0 0 0 0,2-1-1 15,4-3-1-15,-5 0-1 0,13 0 0 0,-8-4 0 0,2 1-2 16,5-1 0-16,1-3 0 0,0 0-1 0,5-4-1 16,-5-1 1-16,0 1-1 0,6-3 0 0,-7-1 0 0,7 0 0 15,-6-3 0-15,5 0-1 0,-5-1-2 0,6 1-3 0,-6-4-4 16,-1 4-8-16,1-4-6 0,0 0-9 0,-8 0-8 15,1 0-9-15,0-4-9 0,-6 4-11 0,-1-4-11 0,-1 1-8 16,4-1-19-16,-9-3-22 0,6-1-36 0,-12-3-54 0,6 4-72 16,-9-4-70-16</inkml:trace>
  <inkml:trace contextRef="#ctx0" brushRef="#br0" timeOffset="-178757.41">19578 14994 274 0,'-12'4'377'0,"3"0"-120"0,4-4-102 0,-1 0-56 0,6 3-32 15,-7-3-17-15,7 0-13 0,7 0-9 0,-7 0-3 0,11 0-2 16,-2 0-2-16,3 0-1 0,1-3-1 0,7-1-1 0,0 0 0 16,6 1-2-16,-1-5-6 0,1 1-1 0,7 0-3 15,7-1-3-15,-8 1-8 0,1 0-10 0,5-4-17 0,1 3-19 16,1 1-22-16,-1-4-36 0,0 3-48 0,-7 1-86 0,8-4-112 15,-9 4-55-15</inkml:trace>
  <inkml:trace contextRef="#ctx0" brushRef="#br0" timeOffset="-178264.56">20358 15119 129 0,'-5'0'240'0,"-1"3"-70"0,6-3-55 0,-7 0-37 0,1 0-20 16,6 0-12-16,0 0-6 0,-7-3-1 0,7 3-4 0,0-4-2 15,0 1-3-15,0-1-3 0,7 0 0 0,-7 1 1 16,6-1-1-16,1-3-1 0,-7-1 1 0,6 5 0 0,-6-5 0 15,5 1-1-15,4-4 0 0,-3 3 1 0,0-3 0 0,1 0-1 16,-1 0 0-16,1-3 0 0,-1 3-3 0,1 0 3 16,-1-4-3-16,1 4-2 0,0-3-1 0,-7 3-3 15,6 4-2-15,-6-4-3 0,0-1-2 0,0 5-3 0,0-8 0 16,0 4 2-16,0 0-1 0,-6 4 1 0,6 0 0 0,0-1 0 16,0 1 0-16,0 3 0 0,0 1-3 0,0-1-3 0,-7 4-2 15,7-3-1-15,7 3 0 0,-7-4-7 0,0 4 3 16,6 0 0-1,0 0 1-15,-6 0 0 0,6 0 0 0,2 4-1 0,-2-4 2 16,1 3 5-16,-1 4-2 0,0-3-1 0,8 3 0 0,-8 1 0 16,8-1 0-16,-8 0 0 0,7 4 1 0,-7 0 0 15,1 0-2-15,6 0-2 0,-7 1-4 0,8-1 0 0,-8-1-3 16,7-2-3-16,-7 3-4 0,7 0-3 0,-6-4-2 0,6 4-1 16,-6-4-1-16,5 4-4 0,-5-3-1 0,6-1-3 0,-7 0-6 15,7-3-2-15,-6 3-7 0,6-3-6 0,0-1-11 0,0-3-15 16,0 4-26-16,-6-4-40 0,6-4-61 0,-1 1-85 15</inkml:trace>
  <inkml:trace contextRef="#ctx0" brushRef="#br0" timeOffset="-177852.82">20953 14775 230 0,'-7'-4'336'0,"0"4"-114"0,1-4-94 0,-7 4-56 15,0 4-30-15,0 0-16 0,-1-1-12 0,2 5-6 0,-2-1-4 16,2 4-1-16,-8 0-1 0,7 0-1 0,-7 3 1 0,8-3 0 16,-1 4 1-16,6 0 0 0,0-5-3 0,1 6 1 0,0-5-1 0,-1-1 1 15,7 1 0-15,0 0-1 0,7 0-2 0,-1-3 1 16,0-1 1-16,1 0-3 0,0-3 0 0,6 0-1 0,-1-1 0 16,2-3-1-16,-2 4 1 0,2-4 0 0,5-4 2 0,-5 4 2 15,-2 0 2-15,2-3-1 0,-2-1 6 0,0 0 5 16,3-3 4-16,-3 0 5 0,-5-1 4 0,6 1 3 15,-7 0 3-15,1-1 7 0,0-3 0 0,-1 1-1 0,1 2-2 16,-1-3-3-16,0 3-4 0,-6 1-4 0,0 0-4 0,8 0-6 16,-8 3-2-16,0 0-5 0,0 1-1 0,0 3 0 0,0-4-1 15,0 0-1-15,0 1-3 0,0 3 1 0,-8 0 0 16,8 3-1-16,0 1-1 0,0 0-1 0,8 3 1 0,-8 0 0 0,0 4 2 16,6-4-1-16,-6 1-1 0,6 3 0 0,0-3 0 15,1 2-2-15,0-2-5 0,-1 3-6 0,7-4-7 0,-7 0-6 16,2 1-5-16,4-1-7 0,-6 0-7 0,8-3-7 0,-8 0-5 15,8 3-6-15,-8-3-7 0,7-1-12 0,-7-3-19 16,0 4-27-16,2-4-42 0,-2 0-64 0,0 0-83 16</inkml:trace>
  <inkml:trace contextRef="#ctx0" brushRef="#br0" timeOffset="-177193.67">21129 14815 292 0,'6'-7'305'0,"-6"3"-105"0,7-3-83 0,-1 3-50 0,-6-3-27 16,6 3-17-16,0-3-9 0,2 3-6 0,-2 4-4 16,0-4 1-16,1 8-2 0,-1-4 0 0,1 4 1 0,-7 3 0 15,7 0 1-15,-7 1 1 0,0 3 1 0,0 3-3 0,0 1 0 16,0-1-1-16,0 5-1 0,0-1-1 0,-7-4 0 0,7 5 0 15,0-4-1-15,0-1 1 0,-7 1 0 0,7 0 1 16,0-1-2-16,-6-3 0 0,6 0 1 0,0 0 0 16,-7-4 1-16,7 1-2 0,0-5 1 0,0 5 1 0,0-8 2 15,0 7 5-15,7-7 5 0,-7 4 7 0,0-4 5 0,0 0 5 16,0 0 4-16,6-4 2 0,-6 1 1 0,0-1-1 16,7-4-4-16,-7 1-4 0,7 0-6 0,-1-1-3 0,0-3-2 15,-6 1-3-15,7-1-3 0,0 0-3 0,5-4-4 0,-12 4-1 16,14-4-3-16,-8 1 0 0,1-1-1 0,-1 0 0 15,0 4 0-15,-6-3 0 0,7 3 0 0,0 0 0 0,-1 0 1 16,-6 3 0-16,6 1 0 0,-6 3-1 0,0 1 0 0,0-1-2 16,8 4 1-16,-8 0 1 0,0 0 0 0,0 7-1 0,0-3 1 15,0 3 2-15,0 1 0 0,6-1 0 0,-6 4-1 16,0-4 0 0,6 4 0-16,-6-3 0 0,7-1-1 0,-1 4-2 0,1-3 1 15,-1-5 0-15,7 5 1 0,-8-5 1 0,10 1-1 16,-2-1 1-16,0-3 0 0,-6-3 2 0,12 3 2 15,-6-7 2-15,1 2 2 0,5-1 1 0,-7-2 4 0,8-3 4 16,-7 4 3-16,0-4 1 0,7 0 2 0,-7 0-1 0,0 0-1 16,0 0-1-16,-7 0-1 0,7 0-5 0,-6 4-3 0,-1-1-2 15,-6 1-3-15,0-4 0 0,0 7-3 0,7 1-1 16,-7-1-3-16,-7 0 0 0,7 0-1 0,0 4-3 16,0-3-1-16,0 3-3 0,0 3-2 0,0 1-2 0,7 0-1 15,-7 0-2-15,6 3 0 0,-6 0 2 0,6 4-1 0,-6-3-1 0,8 3 0 0,-2-1 0 0,-6 1 2 16,6 0 0-16,-6 0 3 0,7 0-3 0,-7 0 3 15,0 0 3-15,7 0 2 0,-14 1 0 0,7-1 3 0,-7-1-1 16,7-2 1-16,-6 3 1 0,-8 0-2 0,2 0-4 0,-1 0-1 16,0-4-1-16,0 4-1 0,0-4-5 0,-7 0-9 0,7 1-10 15,-6-1-16-15,5 0-21 0,-5-3-34 0,6-4-56 0,0 0-106 16,7 0-94-16,-8 0-53 0</inkml:trace>
  <inkml:trace contextRef="#ctx0" brushRef="#br0" timeOffset="-175462.09">21870 14452 356 0,'0'-4'307'0,"0"4"-92"0,0-3-73 0,0 3-43 0,0-4-24 16,0 0-14-16,0 1-7 0,0 3-7 0,0-4-6 0,0 4-7 16,0 0-4-16,0-4-4 0,0 4-2 0,0 0-5 15,0 0-5-15,0 0-4 0,0 4-2 0,0 0 2 0,8 3 0 16,-8 4 1-16,6 0 1 0,0 3 2 0,1 5 2 0,-7 3 1 15,7 4-1-15,-1-1-1 0,0 4 0 0,8 1-1 16,-8 3-2-16,1 4-1 0,-1-1-2 0,0 1-2 0,1 3 0 16,6 0-1-16,-7 0 1 0,1 1-2 0,-1 3-2 0,1-4-1 15,0 4-1-15,5-3 2 0,-4-1-2 0,-2-4 0 16,6 5-1-16,-5-5 0 0,6 1 0 0,-6-4 1 16,5 0 1-16,2-4-1 0,-2-3-1 0,-4-1 0 0,4-3 0 15,1 1 1-15,1-9-1 0,-2 5 1 0,-7-5-1 0,10-3 1 16,-2-4 1-16,0 4 0 0,-6-3-1 0,5-5 1 15,-5-3 1-15,6 4-1 0,-7-4 1 0,0 0-1 0,2-4 0 16,-2 1 0-16,-6-1-1 0,7 0 0 0,-7-3 0 16,0 0-1-16,0 0 1 0,0-4 0 0,-7 0-1 0,1 0 0 15,-2-4 1-15,2 0 0 0,-6 0 0 0,5-3-1 0,-12 0 0 16,5 3-1-16,1-3-1 0,1-4-2 0,-8 4 0 16,7-5-2-16,-7 2 1 0,0 2 1 0,2-3-1 0,4 4 0 15,-5-4 3-15,5 4-1 0,-4-1 3 0,4 5 0 16,1-1 1-16,6 0-1 0,-6 4 0 0,7 0 2 0,0 1 0 0,6 2 2 15,-7-3-3-15,14 4 0 0,-7 3 1 0,6-3 0 16,0 0-4-16,1 3-3 0,6-3-2 0,0 3-6 16,1 0-2-16,-2-3-3 0,8 3-1 0,-7 0-1 0,7-3 1 15,-2 3 1 1,2-3 2-16,0 3 4 0,-1-3 3 0,1 0 2 16,-1 3 0-16,-5-3 4 0,5 0 1 0,-6-1 1 0,-1 1 0 15,2 0 1-15,-7 3 0 0,-1-3 0 0,0 3 1 0,1-3-1 16,-7 3 0-16,0-3 1 0,0 0 0 0,0 2 0 15,-7 2 0-15,1-5 0 0,0 5 0 0,-1-5 0 0,1 5 0 16,6-1 0-16,-8 1 1 0,2-1-1 0,0 0-1 16,0 1 1-16,-1-1 1 0,0 4-1 0,1-4 1 0,0 1 0 15,-1 3 2-15,0 0-1 0,1-4-1 0,6 4 0 0,-7 0-1 16,1 0 1-16,0 0-1 0,-3 0-1 0,9 4 0 16,-5-4 0-16,5 0 1 0,0 3 0 0,-6 1 0 15,6 0 0-15,0-1-1 0,0 5 0 0,0-5 2 0,0 4-2 0,0 1 0 0,0 0 1 0,6 3 0 0,-6-4-1 0,5 0 1 16,-5 0 0-16,9 1-1 0,-9-1 0 0,6 0 0 0,0 1 0 15,1-1 1-15,-1 0 0 0,1-3 0 0,0 3-1 16,-1-3 0-16,0 3 0 0,1-3 0 0,6-1 0 31,-7 1 0-31,0 0 0 0,8-4-2 0,-1 3 1 0,-7-3 0 0,8 0 2 0,-2 0 0 0,2 0 0 0,-8-3 0 0,7 3-1 16,0-4 1-16,0 0 1 0,1 1 0 0,-2-4 2 16,1-1 1-16,1 5 0 0,-8-5 4 0,6 1 2 0,2 0 2 15,0-4 4-15,-8 0 3 0,7 0 0 0,-7 0 2 16,0-1 1-16,8-2-2 0,-8 3 0 0,0 0 0 0,1-4-6 15,-7 4-2 1,7-3-1-16,-1 3-4 0,-6 0-3 0,7-4-2 0,-7 4-3 16,0 4 0-16,-7-4 0 0,7 0-5 0,-6 3 1 15,-1 1-1-15,0-4 0 0,-5 7-1 0,5-3 2 0,-6 3-2 16,7 1 2-16,-7-1 1 0,7 4 1 0,-2-4 2 0,-4 4 0 16,12 0 0-16,-8-3 0 0,2 3 1 0,6 0-1 0,0 0-1 15,0 0-1-15,0 0-2 0,0 0-3 0,0 0 0 16,6 0-1-16,-6 3-1 0,8-3-1 0,-2 4 2 0,-6 0 0 15,6-1 2-15,2 1 1 0,-2 0 2 0,0 3-1 0,1 0 3 16,-1 1 0-16,0-1 1 0,1 4 0 0,0 0 0 16,5-3 0-16,-5 3 0 0,0 0 0 0,-1-1 1 0,1 5-1 15,-7-4 1-15,6 0-1 0,1 0 0 0,6-4 0 16,-7 4 0-16,0-4 0 0,2 1 0 0,-2 0 0 0,0-2 0 0,1 2 2 16,-1-1-1-16,7-3-1 0,-6 0-1 0,-1-1-2 15,0 1-3-15,2-4-1 0,-2 4-1 0,0-4 0 0,-6 0-1 16,7 0 0-16,0 0 1 0,-1-4 1 0,-6 0 4 0,6 1 0 15,1-1 1-15,-2 0 2 0,3-3 0 0,-1-1 2 16,-1 2 3-16,0-6 1 0,1 5 0 0,0-4 0 16,5 0 0-16,-5-4 1 0,0 4-5 0,6 4 0 0,-7-4 2 15,0 0 0-15,8 0 0 0,-8-3-1 0,0 3 1 0,8 0 0 16,-8-1 4-16,1 1-3 0,-1 4-1 0,0 3-2 0,2 1 0 16,-2-1-2-16,-6 4-3 0,6-4-3 0,-6 1 1 15,7 3-1-15,-7 0-1 0,0 3 0 0,7 1 2 0,-7 3 0 16,0 1 2-16,6-1 0 0,-6 4 2 0,0 0-1 0,0 0-2 15,6 0 1-15,-6 0-3 0,7 0-1 0,-7 0-1 16,7-4 0-16,-1 4-1 0,1-3 0 0,-1-1 0 16,0 0 1-16,1 1 1 0,0-1 0 0,5-3 2 0,-5-1 1 15,6 1 1-15,-6-4-1 0,5 0 2 0,2 0 0 0,-2-4 1 16,-6 1 2-16,15-1 0 0,-15-3 1 0,14 3 4 0,-8-3 4 16,2-4 1-16,-1 3 4 0,0-3 4 0,0 0 1 15,7 1 3-15,-8-5-1 0,1 4-1 0,-6 0-1 16,6-4-3-16,-7 4-2 0,8 0-3 0,-14 0-3 0,6 4-3 15,-6-4-2-15,0 0-3 0,0 4-1 0,-6-4-1 0,-1 3 0 16,0 1-1-16,1 0-1 0,-7-1 1 0,6 5-1 0,-6-1 1 16,1 4 1-16,3-4 1 0,-2 4 0 0,5 4 0 0,-1 0 0 15,0-1 0-15,-6 5 0 0,7-5 1 0,6 5 0 16,-6 3 0-16,-2-4 0 0,8 8-1 0,0-5 0 0,0 1 1 16,0 0-1-16,0 4 0 0,0-4 0 0,0 4-1 15,8-4-3-15,-8 4-2 0,0-4-2 0,6-1-6 0,0 1-1 16,1 0-2-16,-1-3-1 0,1-1-3 0,0 0-1 15,-1 1 1-15,5-5 1 0,-2 1 1 0,3 0-2 0,1-4-2 16,1 3-5-16,-2-3-3 0,2-3-6 0,6 3-7 0,-8-4-13 16,1 0-19-16,7 1-31 0,-8-1-48 0,2-3-74 15,-1-1-112-15,-7 1-58 0</inkml:trace>
  <inkml:trace contextRef="#ctx0" brushRef="#br0" timeOffset="-175100.66">23447 14569 15 0,'0'0'419'0,"-7"-3"-93"0,7 3-114 15,0 0-86-15,0 0-49 0,0 3-30 0,0 1-18 16,0 3-13-16,-6 0-5 0,6 1-5 0,-7 3-1 0,7 0-1 16,-6 0-1-16,0 4 1 0,-1-1-1 0,0 1-1 15,1 3-1-15,-7-3 0 0,6-1-1 0,1 5 0 0,-7-5 1 16,6 5-1-16,0-4 0 0,1-1 0 0,0 1 1 0,-1-1 0 15,7-3 0-15,-7 0 0 0,7 0-1 0,0-3 0 16,0-1 0-16,0-3 0 0,7 3 0 0,-7-4 0 0,7-3 1 16,-7 0 0-16,12 0 0 0,-5 0 0 0,0 0 1 15,-1-3 0-15,1 3 0 0,-1-4-2 0,1 1 1 0,0-1-1 16,-1 4-1-16,0-4 0 0,1 1 0 0,0 3 0 16,-7 0 1-16,6 0 0 0,0 0-1 0,1 0 1 0,-1 0 1 15,1 0-1-15,0 0 0 0,-1 0 0 0,0 0-1 0,0 0 1 16,8 0 1-16,-8-4 4 0,8 4-3 0,-1-4-3 15,-2 1-8-15,-3-1-10 0,5 0-14 0,0 1-27 0,0-5-45 16,0 1-76-16,0 0-118 0,0-4-80 0</inkml:trace>
  <inkml:trace contextRef="#ctx0" brushRef="#br0" timeOffset="-174818.22">23525 14383 289 0,'0'-8'419'0,"0"-3"-112"0,5 4-111 0,10 0-65 0,-9-1-36 16,14 1-22-16,-1 3-16 0,7 0-10 0,-6 4-8 0,12 0-7 15,-5 0-4-15,-1 4 0 0,0 4 0 0,6-5 2 0,-6 8 2 16,0 0 2-16,0 0 5 0,0 4 3 0,1-1 5 16,-8 5 1-16,-6-1-2 0,6 8-1 0,-5-4-2 0,-8 7-3 15,0 0-4-15,-6 4-5 0,0 4-4 0,-6 3-5 16,-7-3-3-16,-7 3-4 0,1 1-6 0,-8 2-2 0,2 1-1 15,-7 4-3-15,-2-4-3 0,-5 4-7 0,-6-1-8 0,5 1-10 16,-5-1-13-16,6 1-14 0,-7-4-17 0,8 4-14 16,-1-5-12-16,6-2-15 0,1-4-12 0,-1-5-15 0,7-2-21 15,12-8-35-15,-5 0-65 0,6-4-112 0,7-7-56 16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3-11-09T05:47:49.751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4885 2073 218 0,'-6'0'161'0,"6"-3"-50"0,-6 3-29 0,6-4-17 0,0 0-8 16,-8 1-7-16,8 3-10 0,0-8-6 0,0 5-5 15,0-1 2-15,-6 0-1 0,6 1-2 0,0-5-5 0,0 1-2 16,0 4 0-16,0-5 1 0,0 4 1 0,0 0-3 0,0 1 0 16,0-1 0-16,0 0 1 0,0 1-1 0,0-1-1 15,0 1-3-15,0 3-2 0,0-4 0 0,0 4 0 16,0-4 0-16,-6 4 1 0,6-3 1 0,0 3 1 0,0 0-1 16,0 0-2-16,0 0-2 0,0 0-2 0,0 0-2 0,0 0-3 15,0 0-3-15,0 3-2 0,0 5-1 0,0-1 0 0,0 0 0 16,0 4-1-16,0 4 1 0,0 0 0 0,0 7-1 15,0-4-2-15,0 4 3 0,0 3 1 0,0 1 0 0,0 4-1 16,0-1 1-16,0 4 1 0,0 0 3 0,0 4-1 16,0-5 0-16,0 5-1 0,0-1-1 0,0 1 2 0,0 0 0 15,-6-1-3-15,6-3 2 0,0 1 1 0,0 2 0 16,0-7 0-16,0 4-1 0,0-4 0 0,0-2 0 0,0-2 1 16,0 1-2-16,0-4-1 0,0-4 0 0,0 0 0 15,0 0 1-15,0-3-1 0,0 0 0 0,6-4 1 0,-6 0-1 16,0-4 1-16,0-3 1 0,0 3 5 0,6-3 7 0,-6-1 9 15,0-3 8-15,0 0 6 0,0 0 5 0,6-7 2 16,-6 0 0-16,0 0-4 0,8-4-6 0,-8-4-8 0,6 4-8 16,0-8-6-16,1 5-6 0,-7-5-3 0,7 5-1 15,-1-4-2-15,1-1 3 0,-1-3-3 0,0 4 1 0,0-1-1 16,2 5 0-16,-8-4 1 0,6-1 0 0,0 5 1 0,-6-1-1 16,7-3-1-16,-7 7 0 0,6 0 0 0,-6 0-2 0,0 4 0 15,7-1-1-15,-7 4-2 0,0 1 0 0,7 3 1 0,-7 3-1 16,6 1 1-16,0 4 1 0,2 3 0 0,-2 3 1 15,0 1 1-15,6 3 1 0,-4 4 0 0,5 0 0 0,-1 0-1 16,2 0 1-16,-2 4 0 0,2-4 0 0,-1 3 1 16,7 1-1-16,-8-1-1 0,2 1 0 0,-2 0 0 0,8-4-2 15,-7 0 1-15,7 0 0 0,-8-4-1 0,2 1 1 0,5-5 2 16,-6 1-2-16,0-1 0 0,7-3 2 0,-7 0 0 16,0-3 0-16,0-5-1 0,0 1-1 0,0-4 2 0,6 0 3 15,-6 0-1-15,0-7 0 0,1-1 0 0,-2-10-1 0,8 0 1 16,-7-5 0-16,0-2 2 0,0-4-1 0,0-1-1 15,-6-2 2-15,6-5 1 0,0 4 3 0,-7-4 3 0,7-3 5 16,-7-1 4-16,8 1 3 0,-8 0 2 0,1 0 1 0,-1-4 0 16,1 0 0-16,-1 0-2 0,1 0-6 0,-7 0-5 15,6 4-4-15,0 0-5 0,-6 3-3 0,8 0-7 0,-8 4-5 16,0 4-4-16,6-1-4 0,-6 5-3 0,-6 3-6 16,6 4-9-16,0 7-13 0,0 0-9 0,0 3-7 0,0 5-11 0,0 6-11 15,6 1-14-15,-6 3-22 0,0 4-41 0,6 8-100 16,-6-1-93-16,7 0-58 0</inkml:trace>
  <inkml:trace contextRef="#ctx0" brushRef="#br0" timeOffset="391.77">5901 2974 271 0,'0'0'319'0,"-6"0"-128"0,6 0-84 15,0 0-44-15,6-3-23 0,-6 3-11 0,7-4-6 0,-1 0-2 16,1 1-1-16,0-1 2 0,-1 0 0 0,0 1-1 15,8-5 1-15,-2 5 1 0,-5-1 1 0,6-3-2 0,0 3 0 16,7-3-4-16,-8 0-1 0,8-1 0 0,-7 1-2 16,7 0 0-16,0-1-2 0,-1 1-2 0,1-1-3 0,6 1-1 15,-7 0 0-15,1-1-1 0,6 1-2 0,-6 0 0 0,5 3-1 16,-5-3-2-16,-1 3 0 0,1-3 0 0,-1 7-1 16,-6-4-4-16,7 1-7 0,-7 3-8 0,0 3-11 0,-6-3-12 15,5 4-13-15,-6-4-18 0,2 4-27 0,-2 3-38 16,0-7-58-16,-6 7-105 0,0-3-70 0</inkml:trace>
  <inkml:trace contextRef="#ctx0" brushRef="#br0" timeOffset="594.79">6240 2960 219 0,'0'0'330'0,"-6"0"-109"0,-1 3-85 0,7-3-50 0,-7 0-31 16,7 0-21-16,0 0-13 0,0 4-9 0,7 0-5 0,-7-1-5 15,7 1-3-15,-7 3 0 0,6 4 0 0,0-3 1 16,2 7 0-16,-2-1-1 0,0 1 0 0,1 7 2 0,-1 0 0 15,-6 3 1-15,6-3-1 0,-6 8-1 0,7-1 1 16,-7-3 2-16,7 3-1 0,-7 0-1 0,6 4 2 0,-6-3-2 16,0 2 1-16,0-2 3 0,6-1-1 0,-6 1-1 15,0-1-1-15,7-4 2 0,-7 1-3 0,0-1 2 0,7-3-1 16,-7 1-7-16,6-1-9 0,-6-8-17 0,7 1-21 0,-1-4-38 16,1-4-73-16,-1-3-138 0,7-1-73 0</inkml:trace>
  <inkml:trace contextRef="#ctx0" brushRef="#br0" timeOffset="891.63">7067 2960 166 0,'0'0'289'0,"0"3"-112"0,0 1-72 0,7-4-37 16,-1 4-19-16,0-4-6 0,2 0 0 0,4 0 2 0,1 0-1 15,0 0-3-15,7-4-3 0,-1 0-5 0,7 4-5 0,-6-3-4 16,5-5-4-16,2 5-4 0,-1-1-3 0,6-3-2 16,-5 3 0-16,-1-3-3 0,0 0-1 0,7 3-3 15,-7-3 0-15,0 3-3 0,0-3-1 0,-1 3-7 0,-5 0-11 16,6 1-16-16,-7-1-21 0,1 0-34 0,0 4-52 0,-7-4-96 15,7 4-96-15</inkml:trace>
  <inkml:trace contextRef="#ctx0" brushRef="#br0" timeOffset="1172.76">7269 3191 24 0,'0'3'341'0,"7"-3"-116"0,6 4-91 0,-7-4-53 0,14-4-27 15,-1 4-10-15,1-3-9 0,-1-5-2 0,8 5-3 16,-2-5 1-16,7 1 1 0,-5-1 1 0,6 1 0 16,-1-4-1-16,0 4 1 0,2-4 1 0,-2 4-1 0,1-4 0 15,-1 0-3-15,1 3-2 0,-1-3-2 0,1 4-1 0,-1-4-1 16,-6 4-3-16,1-4 1 0,-1 4-1 0,-1-1 0 0,-5 1-1 16,0-1-2-16,-1 5-2 0,-6-1-4 0,0-3-2 15,1 7-3-15,-8-4-1 0,0 0-3 0,-6 4-2 16,6 0 0-16,-6 0-2 0,8-3-2 0,-8 3-1 0,0 0-5 15,0 0-3-15,0 3-5 0,6-3-5 0,-6 0-7 0,0 4-6 16,0 0-10-16,0-4-8 0,0 3-13 0,0 1-17 16,0 0-28-16,0-4-48 0,0 3-95 0,0 1-93 0</inkml:trace>
  <inkml:trace contextRef="#ctx0" brushRef="#br0" timeOffset="4816.37">9053 2165 192 0,'0'-11'268'0,"-6"0"-103"0,6 3-61 0,-6-3-31 0,6 0-17 16,0 0-11-16,0 1-5 0,0-1-3 0,0 0-2 16,0 0 0-16,0 0-6 0,6 3-3 0,-6 1-4 0,0-4 0 15,6 3 0-15,-6 1 2 0,0 0-3 0,8 3-2 0,-8 0 0 16,0-3 2-16,0 4-1 0,0 3-1 0,6-4-4 16,-6 0-6-16,0 4-1 0,0 0-2 0,0 0-4 0,0 0-1 15,0 0-1-15,0 4-1 0,0 0 0 0,0 3 1 0,0-4 1 16,0 8 1-16,0 0 0 0,0 1 2 0,0 6-1 15,0-3 0-15,0 7 2 0,6-1 2 0,-6 9-1 0,0-5 1 16,6 9 1-16,1 2 0 0,0 1 2 0,-1 3-1 16,1 0-2-16,-1 4 0 0,8 0-1 0,-2 0 0 0,-6 4-1 15,1 3-1-15,0 1-2 0,6-1-1 0,-7 0 0 16,1 4 0-16,0-4 1 0,-1-3-2 0,0 3-1 0,0-7 0 16,2 3 1-16,-2-6 1 0,0-1 0 0,-6 0 0 0,7-6 0 15,-1-1 1-15,1-1 0 0,-7-6 0 0,7 3 2 16,-1-6-2-16,-6-1 0 0,6-8 0 0,-6 4 1 0,0-7 1 15,0 0-1-15,6-3 4 0,-6-1 7 0,0-3 12 0,0-1 14 16,0 1 13-16,0 0 7 0,0-4 6 0,0-4 4 16,0 0-2-16,0-3-5 0,0 0-11 0,0-4-11 0,0-4-12 15,0 4-8-15,0-3-4 0,-6-5-6 0,6 1-1 16,0-1-3-16,0-3-2 0,0 0 0 0,6 1-3 0,-6-1-1 16,0 0-1-16,0-4 1 0,8 4 0 0,-8-4 1 0,6-3-2 15,-6 0 0-15,6 0 1 0,1-1-1 0,0-3 0 0,6 4-1 16,-7 0 0-16,8-1-3 0,-2 4 1 0,1 4-1 0,-6 4 2 31,6 4-3-31,-1-1 3 0,2 4-3 0,-2 0 0 16,2 7 2-16,-1 1-1 0,0 3-1 0,6 0-1 0,-5 7 4 15,-2 0-2-15,8 4 2 0,-1 4 1 0,-5 0-1 0,5 6 1 16,-6-2 0-16,6 6 0 0,1-2-1 0,-6 2-1 16,5 4 1-16,-6 1 0 0,6-1-1 0,1 1 1 15,-7-1-1-15,0 0 1 0,6 4-1 0,-5-3 0 0,-2 2 0 16,2-2 2-16,-8-1-1 0,7 0 1 0,-7 1 1 0,1-1-1 15,0 0 0-15,-1-3 0 0,0 3-2 0,-6-4-4 0,8 1-4 16,-2-7-7-16,-6 3-7 0,6-4-9 0,-6-3-10 0,0-1-16 16,7-3-12-16,-7-4-17 0,7 1-16 0,-7-1-17 0,6-3-22 15,-6-4-30-15,6 0-56 0,1 0-104 0,-7 0-64 16</inkml:trace>
  <inkml:trace contextRef="#ctx0" brushRef="#br0" timeOffset="5460.42">10578 3162 52 0,'6'0'350'0,"0"-5"-99"16,-6 5-85-16,0 0-58 0,7 0-31 0,-7 0-17 0,0 0-13 15,0 0-8-15,-7 0-4 0,7 0-5 0,-6 0-6 0,6 5-4 16,-6-5-5-16,-1 0-2 0,0 3-1 0,-5-3-1 0,-1 4 1 16,-1-1-1-16,2-3 0 0,-2 4 0 0,2 0 2 15,-8-1-2-15,7 1-1 0,-7 0-3 0,0-1-1 16,1 1-1-16,-1 0-1 0,2-1 1 0,-2 1 0 0,0-4 1 16,7 4 3-16,-7-1 4 0,8-3 3 0,-8 4 0 0,7-4 2 15,-1 4 2-15,8-4 0 0,-6 0 0 0,5 0-1 0,0 0-2 16,1 0-2-16,6 3-1 0,-7-3-1 0,7 0-6 0,0 0-2 15,-6 0-3-15,6 4-2 0,0 0 0 0,6 3-2 16,-6-4 1-16,0 8-1 0,0-3 1 0,7 6 1 0,-7-3 0 16,6 4 0-16,-6 0-1 0,7 3 0 0,-7-3 0 15,7 3 1-15,-7 0 0 0,6 1 1 0,0-5 1 0,-6 4-2 16,6-2 1-16,-6-2 0 0,0 1 0 0,8-4-1 0,-8 0 0 16,6-4 0-16,-6 4-2 0,6-7 1 0,-6 3 0 15,7-3 1-15,-7-1 1 0,6-3-1 0,1 4 2 16,-7-4 0-16,7 0 1 0,5-4 3 0,-5 4-2 0,6-3 0 15,0-1-1-15,7 0 1 0,-7-3-2 0,6 3 1 0,1 1-1 16,-1-1-1-16,1 0-2 0,6 4 1 0,0 0 0 16,-1 0-3-16,2 4 1 0,-1 0 0 0,0 3-1 0,0 4 0 15,0-4 2-15,1 4 0 0,-8 0 1 0,7 4 0 16,-6-1 0-16,-1 1 0 0,-6 4 0 0,6-5 0 0,-5 5-1 16,-8-1 2-16,0 4-1 0,1-4 0 0,-7 1 1 0,0-1 0 15,-7 0 3-15,1 0-2 0,-7 4 2 0,0-3 0 16,-7-1 2-16,1 4 3 0,-7-3 1 0,-7-1 0 0,7 0 3 15,-6-3 3-15,-7 3 3 0,0-4 0 0,5 1 1 0,-4 0 2 16,-1-1 0-16,0-2 0 0,0-1-2 0,-1-4-2 16,8 0-2-16,-1 1-4 0,1-5-5 0,-1 1-10 0,13 0-11 15,-7-4-18-15,9 0-26 0,-2 0-27 0,8-8-38 16,6 1-55-16,6 0-95 0,0-8-125 0,12 0-58 0</inkml:trace>
  <inkml:trace contextRef="#ctx0" brushRef="#br0" timeOffset="5916.65">11724 3235 210 0,'-7'-4'295'15,"1"4"-98"-15,6 0-76 0,-7-4-48 0,7 4-25 16,0 0-14-16,0 0-8 0,0 0-6 0,0 0-2 0,0 0-3 15,7 0-3-15,6 0-3 0,-7-3 2 0,14 3 0 0,-7 0 2 16,13-4 1-16,-6 4-1 0,12-4 0 0,-6 1 2 16,7-1 1-16,6 0-1 0,-7-3-1 0,7 3 1 0,7-3 0 15,-7 0 2-15,7 3 2 0,-1-3 1 0,0 0 0 16,1-1 0-16,7 0 0 0,-8 1 0 0,7 3-2 0,-7-3-1 16,2 0-2-16,-2 0-2 0,-6 3-2 0,0 0-2 0,0-3-3 15,-13 3-1-15,1 1-2 0,-1-1-2 0,-7 4 1 16,-6-4-1-16,0 4-1 0,-7 0-3 0,1 0-5 0,0 0-8 15,-7 0-7-15,6 0-12 0,-6 0-21 0,0 0-37 16,-6 0-73-16,-1-3-143 0,7 3-77 0</inkml:trace>
  <inkml:trace contextRef="#ctx0" brushRef="#br0" timeOffset="6622.56">13638 2095 294 0,'0'-3'269'0,"0"-1"-108"0,-6 4-68 0,6-4-38 0,0 4-18 15,0-3-15-15,0 3-6 0,0 0-4 0,0 3-5 0,6 1 2 16,-6 0 0-16,0 3 0 0,0 0-1 0,6 8 4 16,-6-1 4-16,0 5 2 0,8 7 2 0,-2 3-2 0,-6 0 2 15,7 8-2-15,-1 3 2 0,0 0-1 0,2 4-4 16,-8 8-2-16,6-5 1 0,-6 4-4 0,6 1-1 0,0 3-1 15,-6-1-2-15,0 2-2 0,8-1 1 0,-8-1-2 16,0-2 1-16,0 3-3 0,0-7 2 0,0 3-1 0,0-7-1 16,0 3 0-16,0-6 3 0,0-1 1 0,-8-4 1 0,8-2 3 15,0-5 1-15,0-4 0 0,-6-3 2 0,6 0 4 0,0-7 5 16,0-1 6-16,0-2 7 0,0-5 12 0,0 0 14 16,0 1 17-16,0-5 12 0,-6-3 9 0,6 0 2 0,0 0 4 15,0-3 1-15,0-5 4 0,0-2-4 0,0-1-5 0,0-5-1 16,0 2-3-16,0-4-5 0,6-1 0 0,-6-3-5 0,0 1-11 15,6-5-11-15,2 4-12 0,-2-4-13 0,0 4-7 16,1-3-7-16,6 3-9 0,-6-4-7 0,-1 4-5 16,5-4-2-16,4 1-2 0,-2 3-1 0,0 0-2 0,0 0-2 15,0 4-2-15,0 3-1 0,7 0-3 0,-1 4-4 0,-6 0-2 16,6 4-2-16,-5 3 2 0,5 0-2 0,1 4 4 16,-7 4-4-16,6 3 3 0,-6 1 2 0,7 3 2 0,0 0 1 15,-8 3-1-15,2 4 0 0,-2 1 1 0,8 3-1 16,-7 0 3-16,7 0 0 0,-7 3-1 0,6 2 2 0,-6-2 0 15,7 1-1-15,-7-1-4 0,0 4-2 0,0-3-6 0,-1 4-3 16,2-1-6-16,-1-4-3 0,0 5-2 0,-7-1-9 16,8-3-5-16,-8 3-4 0,1-3-2 0,5 3-8 15,-5-4-7-15,0 1-10 0,-7 0-14 0,6-4-7 0,0 0-7 16,1 0-9-16,-1-4-8 0,1-3-11 0,0 3-16 0,-1-7-34 16,0 0-60-16,2 0-116 0,-2-4-54 0</inkml:trace>
  <inkml:trace contextRef="#ctx0" brushRef="#br0" timeOffset="7092.88">15110 3162 51 0,'7'-16'512'0,"-7"5"-30"0,0 1-187 0,7 2-143 15,-7 1-76-15,0 0-40 0,0-1-23 0,0 5-13 0,0-1-7 16,-7 4-2-16,7 0-2 0,-7 0 2 0,1 7-1 16,-7 1 2-16,0 3 3 0,-1 3 1 0,2 4 1 0,-8 1 0 15,7 7 2-15,-7-1 0 0,1 4 1 0,0 1 0 16,-8 3 0-16,8 0 1 0,0 3 1 0,-1 5 1 0,1-4 0 16,-1 3 1-16,7 0-1 0,-7 0 1 0,8 1-1 0,-2-1-1 15,8-4 0-15,0 1-1 0,6 0 0 0,0-4 0 16,0 0 0-16,6-4-1 0,0 1 0 0,8-1 2 15,5 0 0-15,-6-4 0 0,6-3 0 0,7 0 1 0,1-3-1 0,-1-4 2 16,0-4-1-16,6-4-1 0,1 0 2 0,-1-7 0 16,1 4 3-16,-1-8 4 0,1 4 4 0,0-7 4 0,-1 0 2 15,1-1 9-15,-7-3 6 0,6 0 7 0,-6 0 6 0,1 0 4 16,-8 0 5-16,0-4 2 0,-6 1 2 0,-6-1-4 16,6 1-3-16,-13-1-9 0,0 0-7 0,0 1-7 0,-6-1-7 15,-1 0-6-15,-6 1-6 0,-6 3-5 0,-1 0-1 16,-6 3-2-16,-7 5-3 0,1-1-2 0,-1 4 0 0,-12 4 0 15,-1 3 0-15,1 0 0 0,-8 4-1 0,1 0 1 0,7 0 0 16,-7 4-2-16,-1 3-9 0,2-3-10 0,5 3-18 16,7-3-20-16,0 3-22 0,6 0-22 0,7 1-28 15,0-5-29-15,6 5-41 0,8-4-77 0,-2-1-125 0,8 1-51 16</inkml:trace>
  <inkml:trace contextRef="#ctx0" brushRef="#br0" timeOffset="57540.36">8018 6653 189 0,'-7'0'244'0,"7"0"-61"0,-6 0-56 0,6 0-38 0,-7 0-23 15,7 0-12-15,-6 0-5 0,6-4-3 0,-6 4-5 16,6 0-4-16,0 0-4 0,-7 0-4 0,7-4-3 0,0 4-2 16,0 0-3-16,0-3-2 0,0 3-1 0,-7 0-2 0,7 0-3 15,0 0 0-15,0 0-3 0,0 0-2 0,0 0-3 16,0 0-1-16,0 0-4 0,0 0 0 0,0 0-1 0,0 0 0 16,0 0-1-16,0 0 2 0,0 0 2 0,0 0 1 15,0 0 4-15,0 0 0 0,0 0 1 0,0 0 3 0,0 0 1 16,7 0 2-16,-7 0 2 0,0 0 1 0,7 0-2 0,-1 0-2 15,0 0 0-15,1-4-1 0,6 4-3 0,0-4-1 0,1 1-2 16,-2 3-5-16,8-4 2 0,-1 0 0 0,1 1-2 0,-1-1 0 16,7 0 0-16,-6 1 0 0,6-4 1 0,0 2 0 15,-7-2-2-15,7 3 2 0,1-3-1 0,-1 0 1 0,0 0-1 16,0-1 0-16,-1 1 0 0,2 0 0 0,-7-1 1 16,6 1-2-16,-14 3 0 0,2-3 0 0,5 3-3 0,-12 4 0 15,-1-3-4-15,1 3-4 0,-1 0-2 0,0 0-4 0,-6 3-9 16,0 1-6-16,-6 3-13 0,6 1-10 0,-6-1-11 15,-1 0-11-15,1 1-21 0,-1 3-27 0,1-4-51 0,-7 0-83 16,6 4-83-16</inkml:trace>
  <inkml:trace contextRef="#ctx0" brushRef="#br0" timeOffset="57821.53">8063 6865 159 0,'8'0'223'0,"4"0"-66"0,1-4-52 16,1 4-35-16,4-3-18 0,2-1-11 0,0 0-6 15,-1 1-1-15,1-1-2 0,6 0-2 0,-1-3-2 0,2 3 0 16,-1-3-2-16,6 0 0 0,-5 3-1 0,-1-3-4 0,0-1-3 16,0 5-1-16,-7-1-3 0,7 1-2 0,-6-1-5 15,-7 0-3-15,7 4 0 0,-8-3-3 0,2 3-1 0,-8 0 0 16,1 0 0-16,-1-4 0 0,0 4 0 0,1 0 0 15,0 0 2-15,-7 0-1 0,6 0-1 0,-6 0 0 0,6 0-2 16,-6 0 1-16,0 0-4 0,8 4-5 0,-8-4-9 0,0 3-9 16,6 1-15-16,-6 0-25 0,0-4-41 0,0 0-71 15,6 3-126-15,-6-3-58 0</inkml:trace>
  <inkml:trace contextRef="#ctx0" brushRef="#br0" timeOffset="62259.57">9314 6264 224 0,'-6'0'240'0,"-1"0"-63"0,0 0-59 0,1 0-39 0,6 0-19 16,-6 0-9-16,6-3-6 0,-8 3 0 0,8 0-2 0,0 0-2 16,0-4-3-16,0 4-4 0,0-4-4 0,0 4-4 15,8-3-4-15,-8-1-4 0,0 4-5 0,6-4-1 16,-6 1-3-16,6-1 2 0,1 0 1 0,-7 1 0 0,7-1 2 16,-1 0 1-16,-6 1 3 0,7-1 0 0,-1 0 2 15,1 1 1-15,-7-5 0 0,7 5 2 0,-1-5 0 0,0 5 0 0,0-4 2 16,8 2-1-16,-8-1-1 0,1-2 0 0,5 0-3 15,2 1-2-15,-8 0-3 0,8 0-1 0,-2 3 2 16,1-3-5-16,-6-1-2 0,6 5-2 0,-1-1-1 0,2 0-2 16,-1 1-4-16,0-1 1 0,0 0-4 0,0 4 1 0,0 4 1 15,0-4 0-15,0 4 0 0,-6-1 0 0,5 1 0 0,2 3-4 16,-8 1-2-16,8-1-6 0,-8 0-2 0,0 1-5 0,1 2-2 16,-2-2-3-16,3 3-1 0,-8 0 0 0,6 0 3 15,-6 4 3-15,0-4 2 0,-6 0 3 0,6 0 3 0,-8 0 2 16,3 0 2-16,-2-1 2 0,1 1 2 0,0-3 1 15,-2-1 0-15,2 0 2 0,-7-3-1 0,6 4 1 0,1-5 1 16,6 1 0-16,-6 0 0 0,6-4 0 0,0 3 0 0,-7-3 1 16,7 0 0-16,0 0-1 0,7 0-1 0,-7 0 1 15,0 0 1-15,6 0-1 0,-6 0 1 0,6 0 0 0,1 0 0 16,6 0 1-16,-7 4-1 0,8-4 1 0,4 4-1 0,-4-4 0 16,5 3-2-16,1 5-2 0,-6-5 2 0,5 5-4 15,1-1 2-15,-1 0-4 0,1 4-1 0,-8 0-1 0,8 0 0 16,-6 0-1-16,-2 7-2 0,-5-3 2 0,6 4 0 15,-7-1 3-15,-6 0 0 0,0 4 2 0,0-4 0 16,-6 1 2-16,0 2 1 0,-8-2 0 0,8-1 0 0,-14 1-1 16,7-1 1-16,-13 0 2 0,6-3 2 0,-6 3 4 0,1-3 4 15,-1-1 5-15,-7-2 5 0,7 2 7 0,-7-3 6 16,1-3 2-16,6 2 1 0,-7-2-3 0,7-1-1 0,0-3-3 16,0-1-4-16,7 1-7 0,-1-4-4 0,0 0-8 15,7 0-12-15,0 0-19 0,6-4-21 0,1 1-27 0,6-5-30 16,0 1-46-16,6 0-75 0,1-4-134 0,6-4-62 0</inkml:trace>
  <inkml:trace contextRef="#ctx0" brushRef="#br0" timeOffset="62828.13">10128 6301 235 0,'0'-4'287'0,"0"0"-92"0,5 1-75 0,-5-1-43 0,9 0-20 16,-3 1-11-16,0-5-4 0,0 5-2 0,8-4 0 16,-8 3 0-16,7-3 1 0,1 3-1 0,-8-3-4 0,6 3 0 0,2-3-3 0,-1 3-3 15,0-3-4-15,0 3-3 0,0 0-5 0,0 1-5 0,0-1-2 16,0 0-3-16,0 4-1 0,-6 4-4 0,0 0-2 16,5-1-1-16,-6 5 0 0,-6-1 0 0,7 4-2 15,-7 0-1-15,0 4 0 0,0-1 3 0,0 4-2 0,-7 1 1 16,1-1-1-16,0 4 1 0,0 0 1 0,-8 0 1 0,1 0 0 15,0 0-1-15,-6 0 2 0,5 0-1 0,-5 0 0 0,-1-4 1 16,0 4 0-16,2-3 1 0,-2-1-1 0,0-4 2 16,1 1-1-16,4-4 1 0,-3 0-2 0,5 0-1 15,0 0 0-15,7-3 2 0,0-5-1 0,-2 1-2 0,2 0 2 16,6-1 1-16,-6-3 4 0,6 4 1 0,0-4 2 0,6 0 2 16,0 0 0-16,2 0 1 0,-2-4 1 0,6 4-3 15,2-3-1-15,5-1-2 31,-5 4-2-31,4-4-2 0,2 1-1 0,0-1-2 0,-1 0 0 0,1 1 0 0,-1-1 0 0,7 0 0 0,-6 1 0 0,6 3-1 16,-6-4-1-16,-1 4-3 0,1 0-5 0,-1 0-7 0,1 0-9 0,0 0-10 0,-1 0-12 16,-6 0-12-16,0 0-13 0,7 0-13 0,-8 0-17 15,2 4-19-15,-1-4-40 0,-1-4-75 0,-5 4-97 0</inkml:trace>
  <inkml:trace contextRef="#ctx0" brushRef="#br0" timeOffset="63347.75">10773 6177 258 0,'0'-5'246'0,"0"5"-69"15,0 0-57-15,0 0-39 0,0-3-25 0,0 3-10 0,0 0-8 16,0 0-4-16,6 0-7 0,-6-3-3 0,0 3-3 0,0 0 2 16,0 0 0-16,0 0-1 0,0 0 0 0,0 0 1 15,0 3 2-15,0-3-2 0,0 0 0 0,0 0-5 0,0 0-2 16,0 3-3-16,0-3-3 0,0 0 0 0,0 0-4 15,0 5-4-15,7-2-2 0,-7 1 1 0,0 3 0 0,0 4-1 0,0 0 0 16,0 0-2-16,7 7 1 0,-7-3 1 0,0 3 0 16,0 4 1-16,0-3-1 0,0 3 0 0,0-4 0 0,0 4-1 15,0 0 1-15,0 0 0 0,-7 0 0 0,7 0-1 0,0-4 1 16,0 4 1-16,0 0-1 0,0-4 2 16,0 1 0-16,0-1 0 0,0 1 1 0,0-5 1 0,0 1-3 0,0-1 0 15,7-3-1-15,-7 0 0 0,0 0-1 0,0-4 0 16,0 4-3-16,0-3 2 0,0-5 1 0,6 5 0 0,-6-5 1 15,0 1 1-15,0 0 1 0,0-1 1 0,0-3 1 16,0 4 2-16,0-4-1 0,0 0 0 0,0 4 0 0,0-4 0 16,0 0-1-16,0 0 0 0,0 0-3 0,0 0 0 15,0 0-1-15,0 0-4 0,0 0-7 0,0 0-9 0,0 0-16 16,-6-4-25-16,6 0-44 0,0 1-86 0,6-5-137 16,-6 1-67-16</inkml:trace>
  <inkml:trace contextRef="#ctx0" brushRef="#br0" timeOffset="64359.43">11438 6129 45 0,'0'0'183'0,"0"0"-42"15,0 0-41-15,0 0-37 0,0 0-25 0,0 3-16 16,0-3-9-16,0 0-6 0,0 0-2 0,0 4 0 0,0-4 0 15,0 0 2-15,0 0 0 0,0 0 2 0,0 4 3 16,0-4 2-16,0 0 1 0,0 0 1 0,0 0 1 0,0 0 3 16,0 0 3-16,0 0 0 0,0 0 0 0,0 0 3 0,0 0 0 15,0 0-2-15,0 3-1 0,0-3-3 0,0 0-5 16,0 0-1-16,0 0-2 0,0 0-5 0,0 0-1 0,0 0-2 16,0 0 0-16,0 0 0 0,0 0 0 0,0 0 0 15,0 0-2-15,0 0 2 0,0 0-2 0,0 0 0 0,0 0-1 16,0 0 1-16,0 0-1 0,0 0 1 0,0 0-1 15,0 0 1-15,-8 0 1 0,8 4-1 0,0-4 2 0,0 0-1 16,0 0 0-16,0 3 0 0,0-3-1 0,-6 0 1 16,6 0-1-16,0 4 2 0,0-4 1 0,0 0 1 0,0 0 2 15,-6 4 2-15,6-4-1 0,0 0 2 0,0 0 0 0,-7 3 1 16,7-3-3-16,-6 0 2 0,6 0-2 0,-7 5-2 16,7-5 0-16,-7 0 0 0,7 0 1 0,-6 3-1 0,6-3 0 15,-6 0-1-15,6 3 1 0,-6-3-2 0,-2 0 0 0,8 5-1 16,-6-5-4-16,0 3 1 0,-1 1-1 0,1-4 0 0,-1 3 1 15,0 1 0-15,1 0-1 0,0-1 0 0,-1 1 0 16,0 0 0-16,1 3 0 0,0-3 0 0,-1-1 0 0,0 1-1 16,-6 3 0-16,7 1 1 0,0-5 1 0,-2 5 0 0,2-5-1 15,0 5 0-15,-8-5 1 0,8 1 0 0,0 3 0 16,-1-3 0-16,1 3-1 0,-1-3-2 0,0-1 1 16,7 1 0-16,-6 0 0 0,0-1 0 0,0 1 0 0,6 0 0 15,-7 3 2-15,7-7-1 0,-7 4 1 0,7 0 0 0,0-1-1 16,-6-3 1-16,6 4 0 0,0 0 0 0,0-4-1 0,0 3 0 15,0-3 0-15,0 0 0 0,6 0 2 0,-6 4 1 0,7-4 1 16,-7 0 1-16,7 0 0 0,-1 0 2 0,0 4 1 16,0-4 0-16,8 0-1 0,-8 0 0 0,7-4 0 0,1 4 0 15,-2 0 0-15,8 0-2 0,-1-4-1 0,1 4-2 16,0-3 0-16,-1-1 1 0,7 0-3 0,-6 4 0 0,6-3 1 16,-1-1 0-16,1 0 2 0,1 1 0 0,-1-1 2 0,0 4-2 15,0-4 2-15,0 0-2 0,0 1 0 0,0-1-1 16,-6 0-1-16,6 1-1 0,0-1 0 0,-7 0 1 0,7 1 0 15,-6 3-1-15,-1-4 0 0,-5 0 1 0,4 4 1 16,-10-3-2-16,5-1 1 0,-7 4 0 0,0 0-1 0,1-3 0 16,0 3 0-16,-7 0-2 0,6 0-2 0,-6-4-5 0,0 4-4 15,0 4-4-15,0-4-3 0,0 0-7 0,0 3-10 16,-6-3-12-16,6 0-21 0,-7 0-34 0,0 0-65 16,1 0-96-16,0 0-88 0</inkml:trace>
  <inkml:trace contextRef="#ctx0" brushRef="#br0" timeOffset="64626.02">11529 6103 369 0,'0'-7'373'0,"-8"3"-129"0,2 0-102 0,6 1-53 0,0-1-31 15,-6 4-18-15,6-4-14 0,0 4-9 0,0 0-6 0,0 0-4 16,6 0-3-16,-6 0-3 0,6 4-1 0,-6 3 0 0,8-3 1 15,-8 7 3-15,0 0-2 0,6 0 2 0,-6 4-1 0,6-1 1 16,-6 1 0-16,7 3 0 0,-7 1 0 0,0-1-2 16,7 0 1-16,-7 4 1 0,0-4-1 0,0 4 1 0,0 1-2 15,6-1 1-15,-6 0 0 0,0-1-2 0,7 1-1 16,-7 0 0-16,0-4 0 0,0 5 0 0,0-1 1 0,6-4 0 16,-6 0-3-16,0 1-6 0,0-1-9 0,0-4-14 15,6 2-14-15,-6-2-25 0,7-3-38 0,0-4-68 0,-7-3-129 16,6 0-80-16</inkml:trace>
  <inkml:trace contextRef="#ctx0" brushRef="#br0" timeOffset="64829.08">11965 6400 329 0,'6'-4'474'0,"-6"-3"-150"16,0-1-126-16,0 5-74 0,7-4-40 0,-7 3-27 0,0 0-17 16,0 1-15-16,0-1-14 0,6 0-13 0,-6 4-14 0,0-3-16 15,0 3-18-15,0 0-21 0,0 0-24 0,7 0-36 16,-7 0-63-16,0 3-126 0,0-3-79 0</inkml:trace>
  <inkml:trace contextRef="#ctx0" brushRef="#br0" timeOffset="65466.25">12401 6121 213 0,'0'-3'305'0,"0"3"-115"0,-6-4-85 0,6 4-47 16,-6 0-23-16,-2 0-12 0,-4 0-5 0,5 0-3 0,-6 0-2 16,0 4 0-16,0-1 0 0,-6 1 1 0,4-4-1 15,-3 7 0-15,5-3 0 0,-6 0 0 0,5 3-1 0,-5-4 1 16,-1 1 3-16,8 0 7 0,-2-1-1 0,1 2 1 0,7-2-1 16,-8 0 1-16,8-3-2 0,0 5-1 0,-1-5-2 15,7 0-9-15,-7 3 1 0,7-3-2 0,-6 0 0 0,6 0 0 16,0 0 2-16,0 4-1 0,0-4-3 0,0 0-1 15,0 0 0-15,0 0-1 0,0 3-4 0,0 1 0 0,0 0 0 16,0-1 0-16,0 5-1 0,0-1 1 0,6 0 0 16,-6 4 0-16,0-3 0 0,0 3 0 0,0-4 1 0,0 4-1 15,7 0 1-15,-7 0 1 0,0 0-1 0,0-4 0 0,0 4 1 16,0 0-1-16,7-3-1 0,-7-1 0 0,0 0 1 0,0-3-1 16,0 3 0-16,6-3 1 0,-6 3 4 0,0-3 4 15,0-1 5-15,0 1 7 0,6-4 1 0,1 0 4 0,0 0 0 16,-7-4-1-16,6 4-3 0,7 0-3 0,-7-3-5 15,2-1-3-15,4 4-4 0,1-3-1 0,-6-1-2 0,6 4-2 16,-1 0 1-16,2 0-2 0,-1 0-1 0,0 0 0 16,5 0 0-16,-3 4-1 0,-3-1 0 0,8 4 0 0,-7 1 0 15,7-1 1-15,-8 4 0 0,8-4 0 0,-7 1 0 0,0 3 0 16,0 0 1-16,1-1-1 0,-2 6 0 0,-6-5-1 0,2 3 0 16,4 1 1-16,-12-1-1 0,7 1 1 0,-7 0-2 15,7-1 0-15,-14 1 1 0,7-4 1 0,-7 4 0 0,1-1-1 16,0 1 0-16,-8-4 1 0,2 4 2 0,-2-4 0 0,-5-1 0 15,-7 1-1-15,6 0 2 0,-6-3-1 0,0 3 1 16,-8-4 2-16,10 0-2 0,-10 1 2 0,9-1 1 16,-7-3 0-16,5 0-1 0,-5-1 1 0,6 1-2 0,6-4-5 0,-5 4-10 15,11-4-14-15,-6 0-18 0,7 0-30 0,7 0-41 16,6-4-78-16,0 0-147 0,6-3-76 0</inkml:trace>
  <inkml:trace contextRef="#ctx0" brushRef="#br0" timeOffset="66029.05">13091 6440 253 0,'0'4'223'0,"-6"-4"-62"16,6 0-53-16,0 0-35 0,-7 3-20 0,7-3-9 0,-6 0-7 15,0 4-2-15,6-1 0 0,-7-3-1 0,0 0-2 0,7 5-4 16,0-5-3-16,-6 0-5 0,6 0-3 0,0 3-1 16,0-3-1-16,6 4 1 0,1-4-1 0,0 0 1 0,-1 0 0 15,7 0 3-15,7 0 0 0,-1 0-2 0,0-4-3 16,8 1-3-16,-1-2-3 0,0 2 1 0,7-1-2 0,-7 1-3 15,6-5 0-15,7 5-3 0,-6-1 0 0,5-3 0 0,1 3 2 16,-5 0-3-16,5 1 2 0,-1-1-1 0,-5 0-1 16,5 1 1-16,-5-1 0 0,1 4-1 0,-2-4 2 15,-8 1-1-15,4 3 1 0,-2 0 1 0,-13-4 0 0,6 4 0 16,-5 0 1-16,-8 0 1 0,1 0 2 0,-1 0 1 16,0 0 0-16,-6 0 0 0,0 0 1 0,-6 0 0 0,0 4 1 15,-1-4-3-15,1 3-4 0,0 1-4 0,-2 0-6 0,2-4-9 16,0 3-12-16,-1 1-14 0,7 0-24 0,-7-1-38 15,7-3-75-15,0 0-144 0,0 0-69 0</inkml:trace>
  <inkml:trace contextRef="#ctx0" brushRef="#br0" timeOffset="67047.78">15247 6136 9 0,'0'0'197'15,"0"0"-32"-15,0 0-33 0,-6 0-35 0,6 0-27 16,0 0-22-16,0 0-14 0,0 0-8 0,0 0-5 0,0 0-3 16,0 0-2-16,0 0 0 0,-7 0 1 0,7-4-1 0,0 4 5 15,0 0 3-15,0 0 4 0,0-3 4 0,0 3 1 16,0 0 3-16,0-4 0 0,0 4 4 0,0 0-2 0,0-4 0 16,-6 1-3-16,6 3 0 0,0-4-2 0,0 0-1 15,0 4-4-15,0-3-2 0,0-1-3 0,0 0-6 0,0 4 0 16,6-3-5-16,-6-1-1 0,0 4 1 0,0-4-3 0,0 1-1 15,7 3-1-15,-7-4 1 0,6 0-2 0,-6 1-2 16,7-1 0-16,-1 1-1 0,1 3-1 0,-1-4 2 0,0 0 0 16,2 4 1-16,-2-3 0 0,0-1 2 0,8 0-2 0,-2 4 1 15,1-7 1-15,-6 3 0 0,12 4-1 0,-5-3 0 0,-2-1 1 16,8 0-3-16,-7 4-1 0,7-4 0 0,-2 4-1 16,-4-3-1-16,5 3 1 0,-5 0-1 0,-2 0-1 0,8 0 0 15,-13 3 0-15,6-3-1 0,0 4 1 0,-7 0-1 0,8 0-2 16,-14-1 1-16,6 5 1 0,-6-1 1 0,6 4 0 15,-12-4 0-15,6 8-2 0,-6-4 2 0,-3 3 0 0,4 5-1 16,-7-5 1-16,-8 4-1 0,7 1 1 0,-7-1-2 16,0 4 2-16,-5-3 0 0,5 3 0 0,-6-4-1 0,-7 4 0 0,7-4 0 0,0 1-1 15,1-1 1-15,-1-3-1 0,-1 3 2 0,8-7-1 0,-8 3 0 16,8-3 0-16,0 0 1 0,6 0 0 0,-7 1 1 16,14-5 0-16,-7 0-1 0,6-3 1 0,0 0 0 0,1-1 1 15,6 1 2-15,-6-4-1 0,6 3 1 0,6-3 1 16,-6 0 2-16,6 0 0 0,8 0 0 0,-1 0-2 15,6-3-1-15,1 3-1 0,-1-4-1 0,8 4-1 0,5-3-1 16,-7 3 0-16,15-4-2 0,-7 0 2 0,-1 1 0 0,7-1 0 16,-1 4 1-16,-5-4 0 0,7 1-1 0,-1 3 0 0,-7-5 1 15,7 2-1-15,-5-1 1 0,-9 4 0 0,7-3-1 16,-5-1 1-16,-7 0 0 0,6 4 2 0,-14-3 2 0,8-1 3 16,-7 4 1-16,-7-4 5 0,0 4 4 0,2-3 2 15,-8-1 1-15,0 4 1 0,6 0-1 0,-6-4-4 0,-6 1-4 31,6-1-4-31,0 4-7 0,0-4-6 0,-8 1-7 0,8 3-7 16,-6-4-11-16,6 4-13 0,0 0-15 0,-6-4-20 16,6 4-30-16,-6-3-57 0,6-1-91 0,0 0-114 0,0 4-60 15</inkml:trace>
  <inkml:trace contextRef="#ctx0" brushRef="#br0" timeOffset="67338.89">16074 6056 65 0,'0'-11'472'0,"0"3"-101"0,6 1-147 0,-6 3-101 16,0-3-56-16,0 3-30 0,0 0-17 0,0 1-7 16,0-1-6-16,0 0-3 0,8 4-3 0,-8 0-1 0,0 0 0 15,0 8-2-15,0-5 1 0,0 5 0 0,6 3 1 0,-6 0 0 0,0 4 2 16,0-1-1-16,0 4 1 0,0 4 1 0,0-3 1 0,0 2 0 15,-6 1 0-15,6 1-1 0,-8-1-2 0,8 0 3 0,-6 3-3 16,6-3 1-16,-6 0-1 0,6 0 1 0,0 0-2 0,0 0-3 16,0 0-3-16,6 0-13 0,0-4-19 0,-6 0-30 15,8-2-50-15,4-2-103 0,2-3-110 0,-1-4-69 16</inkml:trace>
  <inkml:trace contextRef="#ctx0" brushRef="#br0" timeOffset="68021.88">16524 6129 210 0,'0'0'252'16,"0"0"-55"-16,0-4-51 0,0 4-42 0,0 0-27 0,0 0-18 16,0 0-11-16,0 0-7 0,0 0-7 0,-6-4-6 0,6 4-6 15,0-3-6-15,0 3-4 0,-8 0-1 0,8-4-4 0,-6 4-2 0,0-4-1 16,6 4-1-16,-7 0 0 0,1-3 0 0,6 3 1 0,-6 0-1 15,-2 0 2-15,2-4-2 0,0 4 1 0,0 0-2 16,-8 0 0-16,8 0 0 0,-1 4 0 0,-6-4-2 0,0 3 1 16,0 1-1-16,6 0 1 0,-5 3 0 0,-2 0-1 15,1 1 0-15,1-1 0 0,-2 4-1 0,2 0 0 0,4 4 1 16,-4-4 0-16,-1 0 0 0,5 3 1 0,3 1-1 0,-2-4 1 16,1 0-1-16,6 3 0 0,-6-3 0 0,6 0 0 15,0 0-1-15,0-3 1 0,6-1 0 0,-6 4 0 0,6-7 1 16,1 3 2-16,-2-3 1 0,9 0 1 0,-7-4 2 15,5 0 0-15,2 0-1 0,-1-4 2 0,0 0 2 0,0-3 1 16,7 3 3-16,-8-3 5 0,2 0 4 0,-2-1 4 0,8 1 7 16,-7-4 4-16,1 3 2 0,-2-3 2 0,2 1-1 15,-2-1-2-15,-5 3-2 0,5-3-1 0,2 0-2 0,-8 0-2 16,0 4-3-16,2-4-3 0,-2 4-3 0,0 0-2 16,1-1-3-16,-7 0-3 0,6 1-3 0,-6 3-5 0,7-3-3 31,-7 4 0-31,0-1-3 0,0 0 0 0,0 1-1 0,7 3-2 15,-7 0-1-15,0 0-1 0,0 0 1 0,0 3-1 0,0 1-1 16,0 3 1-16,0 0 0 0,0 4 2 0,0 0 0 16,0 4 2-16,0 0-4 0,0 3 2 0,0 1 1 0,0-1 1 15,0 0-1-15,0 0 1 0,0 5-1 0,0-1 0 0,0 0 3 16,6-1-1-16,-6 1 0 0,0 4-1 0,0-4 1 0,0 0 0 16,6-4-1-16,-6 4 0 0,0-3 0 0,7-1-4 0,-7 0 3 15,0 0-2-15,0-2-5 0,0-2-7 0,0 1-10 16,7-4-7-16,-7 0-11 0,0 0-8 0,0-4-15 0,0 0-14 15,0 0-16-15,0-3-22 0,6 0-40 0,-6-1-84 0,0-3-111 16,0 0-60-16</inkml:trace>
  <inkml:trace contextRef="#ctx0" brushRef="#br0" timeOffset="68506.11">16869 6166 295 0,'6'-8'468'0,"-6"4"-144"0,0-3-139 0,6 3-81 0,2-3-43 0,-2 0-21 16,7-1-12-16,-6 1-6 0,-1-4 0 0,7 4 0 15,-6-1 3-15,6 1 1 0,-1 3 0 0,2-3 0 0,-1 4 1 16,0-1-3-16,0-3-3 0,-1 3-3 0,2 4-1 15,-1-4-4-15,0 4-1 0,0-3-2 0,-1 3-1 0,-4 3-2 16,4 1-1-16,-5 0-2 0,0-1-2 16,-1 5 0-16,1-1-1 0,-1 4-1 0,-6 3 2 0,0 1-1 0,0 0 0 15,-6 6-1-15,6-2 1 0,-7 3 0 0,-6 0 1 16,6 0-2-16,-5 4-1 0,-2-1 1 0,-5-3-1 0,6 4 1 16,-6-4 1-16,5 0 0 0,-5 0-1 0,6-4 0 15,-7 4 0-15,1-3-1 0,6-1 1 0,-7 0-1 0,7 0 1 16,-6-3 1-16,5 0 0 0,2-4-1 0,-2 3 1 0,1-3 1 15,7-4 0-15,0 1 0 0,-2 0-2 0,2-1 0 16,0-4-1-16,6 1 2 0,0-4 0 0,0 4 4 0,0-4 2 16,6 3 2-16,0-3 4 0,8 0 2 0,-8 0 1 15,14 0-1-15,-7-3 0 0,7 3-4 0,-1-4-3 0,7 4-3 16,-6-4-1-16,6 4-2 0,0-3-2 0,7 3 0 0,-8-4-5 16,1 1-4-16,7 3-10 0,-7 0-12 0,0-5-17 15,0 2-20-15,7-1-24 0,-7 4-29 0,0-7-43 0,-1 3-72 16,2 0-121-16,-1-3-74 0</inkml:trace>
  <inkml:trace contextRef="#ctx0" brushRef="#br0" timeOffset="68709.17">17546 6360 286 0,'-6'-4'551'16,"6"0"-79"-16,0 4-156 0,-6-3-108 0,6-1-61 15,0 4-37-15,-8-4-24 0,8 4-17 0,0 0-17 0,0-3-12 16,0 3-13-16,0 0-4 0,0 0-6 0,0 0-6 0,0 0-10 16,0 0-16-16,0 0-20 0,0 0-17 0,0 0-17 0,0 0-20 15,0 0-22-15,0 0-18 0,0 0-21 0,8 3-20 16,-8-3-29-16,6 0-56 0,-6 0-99 0,0 0-66 16</inkml:trace>
  <inkml:trace contextRef="#ctx0" brushRef="#br0" timeOffset="69483.39">17937 6129 109 0,'7'-4'231'0,"-7"4"-45"0,6-4-40 0,-6 4-34 16,0 0-24-16,0-3-11 0,0 3-3 0,7 0-3 16,-7 0-1-16,0 0-1 0,0 0-2 0,0 0-3 0,0-4-1 15,0 4-5-15,0 0-5 0,0 0-5 0,-7 0-6 0,7 0-7 16,0 0-6-16,0 0-6 0,-6 0-8 0,6 0-3 15,-7 0-5-15,1 0-3 0,6 0-2 0,-14 0-1 16,8 4-1-16,-8-4-1 0,8 3 1 0,-13-3 0 0,6 4-1 16,0 0-1-16,-1-4 0 0,2 3 2 0,-8 1 0 15,7 0 1-15,0-1-1 0,6-3 0 0,-5 4 0 0,-3-1 0 0,10-3 1 16,-8 4-2-16,7-4 0 0,-1 4 0 0,0-4 0 16,1 3 0-16,0-3 1 0,0 5 0 0,-2-2 0 0,2 0-1 15,6 2 0-15,0-2-1 0,-6 1 2 0,6 3-1 0,-7-3 0 16,7 3-1-16,0 4 0 0,-7-4 2 0,7 8 0 15,0-4 1-15,-6 0-1 0,6 3-1 0,0-3 0 0,-7 4 1 16,7-4 1-16,0 4-1 0,-6-4 0 0,6 4 0 0,0-4 0 16,0 3 0-16,-6-3 1 0,6-4 0 0,0 4-1 15,0-3 0-15,0-1 0 0,0 0 0 0,6 1 0 0,-6-5 2 16,0 1 3-16,0 0 5 0,6-1 5 0,1 1 5 16,-7-4 2-16,6 0 5 0,8 0 2 0,-8 0-1 0,8 0-1 15,-2-4-5-15,8 1-4 0,-7 3-5 0,7-4-4 0,-8 0-3 16,14 1-3-16,-6-1 0 0,-1 4-2 0,1-4 0 15,6 4-1-15,-7 0 0 0,7 0 1 0,-6 0 2 0,0 0-2 0,5 4-1 16,-5 0-2-16,-1-1-2 0,1 1 0 0,0 0 0 16,-1 3-2-16,-5-4-5 0,-2 9 0 0,8-5 0 0,-14 1-2 15,8-1-1-15,-8 4-4 0,1-4 1 0,-1 4-2 16,0 0-1-16,1-4-3 0,-14 4 0 0,7 0 1 0,0 0 3 16,-6-4 1-16,0 4 1 0,6-3 3 0,-7 3 3 0,-6 0 6 15,0-4 2-15,-1 1 1 0,2-1 2 0,-8 0 1 16,1 1 4-16,-1-5 1 0,0 5 2 0,-5-5 5 0,5 1 4 15,-6 0 6-15,0-1 7 0,-1-3 5 0,9 4 8 16,-9-4 10-16,1 0 7 0,7 0 3 0,-1 0 2 0,-6 0-2 16,14-4-2-16,-8 4-8 0,7 0-8 0,-1-3-13 15,2 3-10-15,6-4-7 0,-2 4-6 0,2 0-7 0,0-4-11 16,-1 4-12-16,7 0-17 0,0 0-18 0,0 0-22 0,0 0-24 16,0 0-27-16,7-3-33 0,-1 3-50 0,0-4-83 15,2 0-115-15,4 1-53 0</inkml:trace>
  <inkml:trace contextRef="#ctx0" brushRef="#br0" timeOffset="71483.5">8396 8590 163 0,'0'0'278'0,"-6"0"-71"0,6 0-63 15,0 0-45-15,0 4-26 0,0-4-17 0,0 0-11 0,0 0-9 16,0 0-9-16,0 0-7 0,0 0-6 0,0 0-6 15,6 0-1-15,-6 0-1 0,0 4-1 0,0-4 0 0,6 0 2 16,0 0 1-16,-6 3 2 0,8-3 0 0,-2 0 1 0,0 0 2 16,1 4 1-16,-1-4-1 0,1 4-1 0,6-4-1 15,-7 4 1-15,8-4-1 0,-2 0 0 0,2 0-1 0,-1 0-1 16,6 0 0-16,0 0 1 0,1 0 0 0,-1-4-1 16,1 4-2-16,6 0 0 0,-6-4 0 0,5 4 2 0,2-4 1 15,-8 1-1-15,8-1 3 0,-1 0 1 0,-7 1 0 0,1-1-1 16,0 4-1-16,-1-4-2 0,-6 1-1 0,0-1-1 15,-1 4-1-15,2-4-2 0,-8 4-2 0,1-3-1 16,-1 3 1-16,-6 0-2 0,7 0-2 0,-7 0-5 0,6 0-3 16,-6 0-2-16,0 3-3 0,0-3-4 0,0 4-5 0,0-4-3 15,0 4-6-15,0-1-4 0,0 1-10 0,-6 0-13 0,6-1-20 16,-7 1-32-16,7 0-56 0,-6-1-86 0,-7 1-90 16</inkml:trace>
  <inkml:trace contextRef="#ctx0" brushRef="#br0" timeOffset="71827.17">8481 8785 3 0,'0'0'265'0,"0"3"-69"0,0 1-63 16,6-4-44-16,0 4-24 0,1-4-12 0,6 0-6 0,0 0-5 15,0 0-3-15,6 0-5 0,1-4-2 0,-1 4-2 0,1-4 0 16,0 1-1-16,6-1-2 0,-1 1-3 0,-5-1-1 15,6 0-2-15,1-3-2 0,-1 3-2 0,-7 1 0 0,1-2-3 16,0 2-2-16,-1 0 0 0,0-1-3 0,0 0 1 0,-5 0 0 16,-1 4-3-16,0-3-2 0,-7 3 0 0,1 0 0 15,-1-4 1-15,1 4 1 0,-7 0 4 0,7 0-1 16,-7 0 5-16,0 0 2 0,0 0 0 0,6 0-1 0,-6 0-1 16,0 0-2-16,0 0-3 0,0 0-2 0,0 0-3 15,0 0-2-15,0 0-2 0,0 0-1 0,0 0 0 0,0 0 0 16,0 0 0-16,0 0 0 0,0 0-1 0,0 0 1 0,0 0-2 15,0 0-2-15,0 0-3 0,0 0-5 0,0 0-5 16,0 0-6-16,0 0-10 0,0 0-10 0,0 4-12 0,0-4-17 16,0-4-22-16,6 4-40 0,-6 0-74 0,0-4-118 0,0 4-56 15</inkml:trace>
  <inkml:trace contextRef="#ctx0" brushRef="#br0" timeOffset="72679.23">10493 8246 221 0,'0'0'248'16,"0"-3"-62"-16,0 3-55 0,0 0-37 0,0 0-23 0,0 0-14 15,0 0-8-15,0-4-7 0,0 4-8 0,0 0-7 0,0 0-6 16,0-4-5-16,0 4-4 0,0 0-3 0,0 0-2 15,0 0-3-15,0 0-1 0,0 0-1 0,0 0 1 0,0 0-1 16,0 0 1-16,0 0 0 0,0 0-1 0,0 4 3 16,0-4-2-16,0 4 1 0,0-1 0 0,0 1 0 0,0 3 2 15,0-3-2-15,0 7 3 0,0-4 1 0,0 8 1 16,0-1 1-16,0 1 0 0,0 4 0 0,0-5 0 0,0 8 0 0,0-4-3 16,0 4 0-16,0 0 1 0,0 4 1 0,0-4 1 0,0 4-1 15,0-1 1-15,0 1 0 0,0-4 1 0,-6 4-1 16,6-4-3-16,0 3 0 0,0-7 0 0,0 4-2 15,0-3 1-15,0-1-2 0,0 1 1 0,0-1 0 0,0-4 4 16,0 1 2-16,0-4 2 0,0 0-1 0,0 0-2 0,0-4 2 16,0 4 1-16,0-4-6 0,0-3 0 0,0 3-2 0,0-3-3 15,0 0 4-15,0-4 0 0,0 3 1 0,0-3 2 16,0 0 5-16,0 5 1 0,0-5 3 0,0 0-1 16,0 0 2-16,0 0-2 0,0 0 2 0,0 0-3 0,0 0 0 15,0 0-3-15,0-5-3 0,0 5-2 0,0-3-1 0,6 3-3 16,-6-4-2-16,0 0-5 0,0 4-4 0,0-3-6 15,6-1-5-15,-6 0-10 0,6 4-6 0,-6-3-10 0,0-1-17 16,8 1-19-16,-8-5-32 0,6 1-51 0,0 0-96 16,1-1-102-16,0 1-61 0</inkml:trace>
  <inkml:trace contextRef="#ctx0" brushRef="#br0" timeOffset="73473.48">11073 8429 189 0,'0'-3'208'0,"0"3"-71"0,0 0-49 15,0-4-30-15,0 0-11 0,-7 4-8 0,7 0 0 0,0 0 2 16,0-3 5-16,0 3-3 0,0 0-2 0,-7 0-2 16,7 0-2-16,0-4-1 15,0 4-3-15,0-4-2 0,0 4-9 0,0 0-2 0,0 0-3 16,0-3-3-16,0 3-2 0,0 0-3 0,0 0-3 16,0 0-3-16,0 0-2 0,0 0 0 0,0 0-1 0,-6 0 0 15,6 0 0-15,0 0 0 0,0 0 0 0,0 0 0 0,0 0 0 16,0 0 1-16,0 0 0 0,-7 3 0 0,7-3-1 15,0 0 0-15,0 0-4 0,-6 4 2 0,6-4 1 0,0 0-1 16,0 4 1-16,0-4 1 0,-6 0 0 0,6 0 0 16,0 0 2-16,-8 3 0 0,8-3 0 0,0 0-2 0,0 0-1 15,0 0 1-15,-6 4 0 0,6-4 0 0,0 0 0 16,0 0 0-16,0 0 0 0,0 0 1 0,0 0 0 0,0 0 0 16,-6 0 0-16,6 0 0 0,0 0 0 0,0 4-1 0,0-4 1 15,0 0-1-15,-6 0 2 0,6 3-2 0,0 1 1 16,0 0-3-16,0-1 1 0,-7 4 1 0,7-3 0 0,0 0-1 15,-7 4 0-15,7-5 1 0,-6 5 0 0,6 2 2 0,-7-2-1 16,7-1-1-16,-6 0 1 0,6 4 1 0,-7 0-1 16,7-3 1-16,-6 3 2 0,6-1-1 0,0 5 1 15,-7-4-2-15,7 0 1 0,0 4 0 0,0 0-1 0,0-1-1 0,0-3-2 16,0 4 0-16,7-1 1 0,-7-3 1 0,6 4-1 16,-6-4 0-16,7 0 0 0,-1 0 0 0,7 0 2 0,-6-3 1 15,0 3 1-15,5-4 0 0,2 0 2 0,-2 0-1 16,1-3-1-16,1 0 1 0,-2-1 2 0,8 1-1 0,-7 0-1 15,7-4 0-15,0 0 0 0,-2 0-1 0,2 0 2 16,-1-4-1-16,7 4 1 0,-6-4-4 0,0-3 0 0,-1 3 1 16,1-3 2-16,6 0 2 0,-7 0 2 0,-5-1 5 15,5-3 1-15,1 4 7 0,0-8 6 0,-2 4 8 0,-4-4 6 16,-1 4 4-16,0-3 3 0,0-1 1 0,-7 4 3 0,0-3 2 16,2 3 3-16,-2-4 5 0,-6 4 3 0,0-4 2 15,0 4 2-15,-6-4-3 0,-2 1-5 0,2-1-7 0,0 4-9 16,-7-3-14-16,0 3-12 0,0 3-8 0,-1-2-8 15,-4-1-4-15,-2 3-2 0,0 0-3 0,-5 1-3 0,5 4-4 16,-7-1-4-16,1-3-8 0,0 7-8 0,1-4-7 0,-1 0-13 16,-1 4-8-16,1 0-10 0,0 0-10 0,7 0-9 15,-7 4-6-15,6-4-7 0,0 4-14 0,1-4-14 0,-1 3-21 16,8-3-41-16,-2 4-69 0,1-4-106 0,7 0-52 16</inkml:trace>
  <inkml:trace contextRef="#ctx0" brushRef="#br0" timeOffset="76818.86">11932 8510 42 0,'0'0'277'0,"-6"-4"-52"0,6 4-55 16,-7 0-44-16,7-3-32 0,-6 3-16 0,6-4-9 0,-7 0-3 15,7 1-4-15,0-1-3 0,0 0-4 0,-6 4-8 0,6-3-3 16,6-4-5-16,-6 7-3 0,0-8-6 0,7 5-3 15,-1-5-6-15,-6 4-3 0,7-3 2 0,-1 3 0 0,7-3 0 16,-8 3-1-16,4-3-1 0,3 0 1 0,1 3 2 0,0-3 2 16,0-1-1-16,1 1 0 0,6 3 0 0,-2-3 1 15,2 3-2-15,-1-3 0 0,7 3-3 0,-6-3-2 0,7 4-3 16,-9 3-3-16,9-4-2 0,-7 4-2 0,-1 0-1 16,-6 4-3-16,5-1-1 0,-3 4-2 0,-3-3 0 0,-5 7-1 15,0 0-1-15,-1 0 0 0,-6 4-2 0,0-1 2 0,-6 4-1 16,-1 5 3-16,0-1 0 0,-12 0 0 0,6 3 0 15,-6-3 0-15,-1 4 0 0,-6 0-2 0,-1-1 0 16,1 1-2-16,1-1 0 0,-1 1 2 0,-7-4-1 0,7 0 1 16,0-3 1-16,6 2 2 0,-6-2-2 0,7-5 2 15,-1 5 0-15,7-5 0 0,0-3-2 0,0 1 0 0,1-6 0 16,4 2 1-16,2-1 0 0,6-3-1 0,-6 0 0 0,6-1 2 16,6-3 1-16,-6 0 1 0,6 0 0 0,8 0 0 15,-1 0 1-15,0-3 0 0,6-1 3 0,1 0-2 0,6 1-1 16,-7-5 1-16,7 4-1 0,7-2 1 0,-7 1-1 15,6-2-1-15,1 0-1 0,-7 3-1 0,7-3-5 0,-7 3-7 16,0-3-8-16,7 3-11 0,-7-3-13 0,0 3-13 0,-1 1-13 16,-5-1-17-16,6 0-25 0,-7-3-39 0,1 3-57 15,6 1-115-15,-6-5-73 0</inkml:trace>
  <inkml:trace contextRef="#ctx0" brushRef="#br0" timeOffset="77210.78">12681 8415 223 0,'0'-8'454'0,"0"1"-136"0,6 0-135 16,8-1-80-16,-1 1-42 0,0-4-23 0,6 4-10 15,1 0-5-15,-1-1-2 0,1 1-1 0,0-5 0 0,0 9 0 16,-1-4 1-16,7-1 3 0,-6 5-1 0,-1-1-2 0,7 4-4 15,-6-4-3-15,-8 4-1 0,8 4 1 0,-7 0-5 16,-1-1-2-16,2 5-3 0,-8 2 1 0,-6 2 0 0,7 3 0 16,-7-1 1-16,-7 1-3 0,7 3 2 0,-6 0-2 0,-8 4 1 15,2-4-4-15,-1 5 0 0,-7-1 0 0,1 3 0 16,-1-3 0-16,1 0-3 0,-8 4 1 0,1-4 0 0,7-4 0 16,-7 4 0-16,0-4 0 0,0 1 1 0,7-5 1 0,-1 1 0 15,0 0 0-15,1 0 1 0,5-4 0 0,2 0-1 16,5-1 1-16,-6-2 0 0,7-1-1 0,-1-3 0 0,7 3 0 15,0-3 1-15,0 3-1 0,7-3 1 0,-1 3 2 16,7-3 4-16,0-1 3 0,1 5 3 0,5-8 4 16,-6 3 2-16,11 1 0 0,-3-4 0 0,6 0-1 0,-1 0-5 15,0 0-3-15,6 0-10 0,1-4-10 0,-1 4-15 0,7-3-17 16,0-5-18-16,7 5-26 0,-7-5-30 0,7 5-56 0,-1-5-103 16,0 1-100-16,1 0-54 0</inkml:trace>
  <inkml:trace contextRef="#ctx0" brushRef="#br0" timeOffset="78288.48">13808 8261 21 0,'0'0'264'0,"0"-4"-70"15,0 4-64-15,0 0-47 0,-7 0-28 0,7 0-12 0,0 0-7 16,0 0-2-16,0 0-2 0,0 0 0 0,0 0-3 0,-6 0-1 16,6 0-1-16,0 0-2 0,0 0-1 0,0 0 0 15,0 0 0-15,0 0-2 0,0 4-1 0,0-4-2 0,0 0-3 16,0 0-4-16,0 3-2 0,0 1-3 0,0 0-2 16,0 3 0-16,0 0 2 0,0 4 1 0,0-3 2 0,0 7 3 15,0-4 0-15,0 7 2 0,0 0 3 0,0 0 0 0,0 4-2 16,0 0-1-16,0 0-1 0,0 1 1 0,0-2-2 0,6 5 3 15,-6-4-4-15,0 3-2 0,0 1-1 0,0-4-1 16,0 4-1-16,0-4-3 0,0 3 1 0,0-3-8 16,0 0 2-16,-6-4 1 0,6 5 0 0,0-5 0 0,0 0-1 15,0-3 1-15,0 0 0 0,0-1 2 0,-7 1 0 16,7-4 1-16,0-3 4 0,0-2 4 0,0 2 6 0,0-4 6 16,-6-1 9-16,6 1 10 0,0 0 11 0,0-4 8 0,0 3 8 15,0-3 1-15,0-3 3 0,-6 3-1 0,6-4-6 16,0 0-5-16,0-3-3 0,0 3 0 0,0-3 2 0,0-1-7 15,0 1-6-15,0-4-4 0,0 0-1 0,0 0-3 0,0 0-8 16,0 0-8-16,0 0-7 0,0 0 3 0,0-3 2 0,6 3 1 16,0-4-1-16,-6 1 0 0,7-1 0 0,-1-4-1 15,8 5-5-15,-2-5-5 0,-5 1-2 0,6 4-4 16,7-1 0-16,-7 0-1 0,6 0-3 0,0 4 0 0,-5 0-1 0,5 0 0 16,1 4 0-16,0 3 0 0,-8-3 0 0,1 7-1 15,7-3-2-15,-14-1 1 0,8 4-4 0,-8 0-4 0,7 0-7 16,-6 0-7-16,-7 4-4 0,6-1-4 0,-6 1-1 15,0-1-4-15,0 1 2 0,0 3 4 0,-6 1 4 0,-1-1 2 16,0 0 0-16,-5 1 0 0,4 3-1 0,-4-4 2 0,-1 1 2 16,6 3 1-16,-6-4 2 0,1 4 5 0,-2-4 5 15,8 0 3-15,-7-3 5 0,6 3 1 0,1-3-1 16,-1 3 1-16,1 1 1 0,-1-5-1 0,7 1 0 0,0 0-2 16,0 3 0-16,0-3 0 0,0 3-1 0,0-3-3 0,7 3 0 15,-7 1 0-15,13-2 0 0,-7 2-1 0,7 0-1 16,-6-1 1-1,6 0 0-15,0 0 1 0,6 1 1 0,-6 3 1 0,6-4 2 16,-5 0 1-16,6 1 1 0,-8-1 0 0,8 0 1 16,-1 1 0-16,-5-1 0 0,5 0-2 0,-6 0-3 0,0-3-6 15,1 3-4-15,-2-2-4 0,-5-2-2 0,-1 4-1 0,1-3-1 16,-1-4 1-16,1 4 3 0,-7-1 5 0,0-3 6 0,6 0 2 16,-6 4 3-16,0-4 0 0,0 0 3 0,0 0 0 15,6 0-4-15,-6 0-5 0,0 0-6 0,0 0-6 0,0 0-8 16,0 0-3-16,0 0-9 0,0 0-7 0,0 0-4 0,0 4-3 15,0-4-4-15,0 0-5 0,8 3-6 0,-8-3-16 0,0 0-20 16,0-3-47-16,0-1-87 0,0 0-104 0,0-3-57 0</inkml:trace>
  <inkml:trace contextRef="#ctx0" brushRef="#br0" timeOffset="78623.63">14486 8400 172 0,'0'0'402'16,"-8"0"-122"-16,8 0-107 0,0 0-65 0,0 0-33 0,8 0-20 15,-8 0-10-15,6 0-9 0,0 0-5 0,0 0-5 0,2 0-4 16,4 0-3-16,1 0 0 0,1 0-1 0,-2-4-2 16,8 4-2-16,-1 0 0 0,1 0 1 0,0-3-2 0,0 3-1 15,-1 0-2-15,1 0 0 0,-2-4 0 0,2 4-3 0,0 0-2 0,-1 0-2 16,1 0-3-16,-7 4-7 0,7-4-9 0,-8 0-10 0,2 3-13 16,-8 1-14-16,7-4-18 0,-6 4-18 0,6-1-17 15,-7 1-23-15,-6 0-30 0,6-4-47 0,-6 3-65 0,0-3-73 16</inkml:trace>
  <inkml:trace contextRef="#ctx0" brushRef="#br0" timeOffset="78889.3">14733 8484 238 0,'-14'0'343'0,"8"4"-102"15,0 3-90-15,0-3-59 0,6 3-30 0,-8 1-20 0,8 3-14 16,0 0-7-16,0 3-4 0,0-3-1 0,0 4-4 16,0-1 3-16,8 5-3 0,-8-4 1 0,6-1 0 0,-6 5 2 15,6-5 0-15,-6 4 1 0,0 1 0 0,6-1-2 0,-6 1 1 16,0-1-1-16,8-3-3 0,-8 3-1 0,0 0-2 15,0-3 0-15,-8-1-2 0,8 1-1 0,-6-1-3 0,6 2-1 16,-12-2 4-16,4-3-2 0,2 0 0 0,-7 0 2 16,7 0 2-16,-8-4 4 0,2 1 4 0,5-1 5 0,-6-4 7 15,0 1 5-15,0 0 7 0,0-4 4 0,-2 0 5 0,4 0 6 16,-2 0 5-16,6 0 4 0,-6 0 1 0,7 0-3 16,0-4-6-16,-2 0-6 0,2 1-10 0,0 3-17 0,6-4-24 15,0 1-28-15,0-1-26 0,0 0-28 0,0-3-29 16,6 0-37-16,0-4-49 0,8 3-72 0,-1-3-131 0,0-4-56 15</inkml:trace>
  <inkml:trace contextRef="#ctx0" brushRef="#br0" timeOffset="79329.8">15534 8378 423 0,'6'-7'366'0,"-6"-1"-127"0,0-2-91 16,7 2-51-16,-1 1-31 0,-6 0-19 0,7 2-14 0,-7-1-12 16,0 2-6-16,7-4-3 0,-7 5 1 0,0 3 0 0,0-4 2 15,0 4-2-15,-7 0 15 0,0 4-15 16,1 3-2-16,-1 7-2 0,-5-2-2 0,-2 6-1 0,-6 4 2 16,8 4 2-16,-9-1 1 0,-3 4 3 0,4 5 4 15,-7-1 2-15,1 3 1 0,0 4 1 0,-6 1 0 0,-1 3 0 16,1 3 0-16,-1-2-1 0,-6 2-6 0,0 0-2 0,7 1 1 15,-8 0-4-15,-5-4-2 0,6 4-4 16,-1-1-1-16,-5-3 0 0,13 0 0 0,-8-4-1 0,8-3-2 16,6-4 0-16,0 0-2 0,6-4-5 0,0 0-9 0,8-3-14 15,-1-4-18-15,7 0-24 0,6-3-31 0,0-1-52 16,6-7-92-16,0-4-125 0,1 0-67 0</inkml:trace>
  <inkml:trace contextRef="#ctx0" brushRef="#br0" timeOffset="79708.82">15800 8561 79 0,'0'0'371'0,"8"0"-116"0,-8 0-104 0,6 4-59 0,-6-1-27 15,0 5-14-15,6 3-5 0,-6 0-2 0,0 4 0 16,0 3 0-16,0 0-1 0,0 4-3 0,0 4-2 0,0-1-3 16,0 1-4-16,0 7-1 0,0-4 2 0,-6 4 2 15,6 0 1-15,0-3 1 0,0 3-1 0,-6-1-3 0,6-2 0 16,-8-1-2-16,8 1-5 0,0-1-6 0,0-4-4 15,-6 1-6-15,6-4-2 0,-6 4-1 0,6-4-2 0,0 0-1 16,-6-4 0-16,6 0-1 0,-7 0-2 0,7-3-1 0,0 0-6 16,-7 0-9-16,7-4-9 0,0-4-15 0,-6 4-18 15,6-4-21-15,0-3-25 0,0 0-40 0,0-1-65 0,0-3-113 16,0-3-77-16</inkml:trace>
  <inkml:trace contextRef="#ctx0" brushRef="#br0" timeOffset="80038.7">16088 8781 223 0,'-20'7'269'0,"0"1"-73"0,1-1-65 0,-1 0-41 15,1 1-22-15,-7-1-10 0,6 0-7 0,-6 1-4 0,7-1-4 16,-1-3-1-16,6 3-2 0,-4-4-2 0,4 1-3 15,1 0-2-15,7-4-6 0,0 3-3 0,-2-3-4 0,2 0-6 16,6 4-6-16,0-4-1 0,0 4-1 0,6-4 0 0,-6 3-1 16,8 5-1-16,-2-5 1 0,7 5-1 0,-7-1 1 15,8 1 1-15,-2 3-2 0,2 0-1 0,-8 0-1 0,7 0 2 16,0 3 2-16,0-3 2 0,0 4 1 0,-6-1 3 16,5 1-3-16,2 0 3 0,-1 0-2 0,-7-1 0 0,7 1-2 15,0-1 0-15,1 1-3 0,-2 0-3 0,1-4 3 0,0 3-2 16,6-3 1-16,-5 1-3 0,-1-5-2 0,0 4-5 15,7-4-7-15,-7 4-14 0,-1-4-18 0,2 1-23 0,5-1-33 16,-6-3-52-16,0-1-91 0,7 1-112 0,-7-4-57 0</inkml:trace>
  <inkml:trace contextRef="#ctx0" brushRef="#br0" timeOffset="80592.61">16556 8971 221 0,'-12'-7'479'0,"-2"4"-134"16,8-1-153-16,-8 0-90 0,2 8-49 0,-1 0-25 15,7-1-14-15,-8 4-8 0,2 4-4 0,-2-3-2 0,1 6 0 16,6-3-1-16,-6 4 1 0,7-4 0 0,0 4 1 0,-1 0-1 16,0-1 2-16,7 1 1 0,0-4-1 0,0 3-2 15,-6-6 0-15,12 3 0 0,-6-4 0 0,0 0 0 0,7 0 1 16,0-3 3-16,-1 0-1 0,0-4 3 0,7 0 0 0,1 0 2 15,-2 0 0-15,2-8 2 0,-2 5 1 0,2-8 4 16,-1 4 4-16,-1-4 6 0,2 3 4 0,6-6 8 0,-8 3 15 16,1 0 10-16,1-4 14 0,-8 1 14 0,7 3 15 15,-6-4 14-15,-1 4 1 0,0 0-2 0,1 0-15 0,-1 0-10 16,1 0-17-16,-7 3-19 0,7 1-21 0,-7 4-18 0,6-5-12 16,-6 8-7-16,6-3-5 0,-6 3-1 0,0 3-1 0,8 1-1 15,-8 3 2-15,0 0 0 0,0 8 1 0,6 0 3 0,-6 3 0 16,6 1 1-16,0 3 2 0,1 3 2 0,0 1-1 15,-1 3 2-15,1 0-1 0,5 4-1 0,-4-3 2 0,-2 3-1 16,0 3-1-16,7-3-1 0,-6 4 2 0,-1-1-2 16,1 1-3-16,-1 0-5 0,-6-1-11 0,0 1-14 0,0-1-13 15,0-2-6-15,-6-1-6 0,-1 0 0 0,-6-4-1 0,6-4 0 16,-5 1 13-16,-2-4 15 0,-5-3 15 0,6-5 7 0,-6-3 8 16,-1 0 15-16,0-4 14 0,1-3 21 0,-1-4 13 0,1 0 16 15,-1 0 23-15,0-7 23 0,8-1 14 0,-8 1 4 16,7-4 2-16,1-3 2 0,4 3-8 0,2-4-11 0,0-3-21 15,6 3-21-15,0-4-17 0,6-3-17 0,8 4-14 16,-2-4-16-16,1 0-15 0,7 0-21 0,6 4-24 0,0-1-35 16,0-2-33-16,6 2-39 0,2 1-35 0,-2 3-29 0,1 1-22 15,-1-4-14-15,1 7-3 0,-1-4 5 0,1 4 2 16,-7 0-2-16,0 0-29 0,0 0-74 0,-7 3-72 0,-6-3-36 16</inkml:trace>
  <inkml:trace contextRef="#ctx0" brushRef="#br0" timeOffset="81909.16">6129 8140 6 0,'-6'-8'444'0,"-1"1"-99"0,1 0-138 16,6 0-83-16,-6-1-43 0,-2 1-21 0,8 0-10 0,-6 3-7 16,6 0-3-16,-6-3 2 0,6 3 1 0,0 1-2 0,-6 3-1 15,6-4-4-15,0 0-4 0,0 4-3 0,0 0-5 0,0 4-8 16,0 0-7-16,0 3-6 0,6 4-4 0,-6 4-1 16,0 3 0-16,6 7 0 0,-6 2 1 0,0 5 1 15,6 1 1-15,-6 4 2 0,0 3 1 0,0 4-1 0,8-4 0 16,-8 4-2-16,0 0 1 0,0 0-1 0,0 0-1 0,-8-3 1 15,8 3 1-15,0-4 0 0,0-4 3 0,0 1 3 16,0-4 2-16,0-7 5 0,0-1 5 0,0 1 10 0,0-8 14 16,0-3 12-16,0-4 18 0,0 0 25 0,0-4 33 15,0 1 41-15,8-5 35 0,-8-3 19 0,0 0 9 0,6 0 1 16,-6-7-9-16,6 0-22 0,1-8-33 0,-1 0-45 0,1 0-37 16,6-3-29-16,-7-4-22 0,1 4-15 0,6-4-10 15,-7 0-6-15,7 0-2 0,1 0-2 0,-8 0-2 0,7 4-2 16,0-4-1-16,-7 0-1 0,2 4 1 0,4-1 0 0,-5 1-2 15,-1 3-1-15,0 4-1 0,1 4-2 0,0-1-2 16,-7 5-3-16,6 3-3 0,0 0-2 0,1 3 0 0,0 5 1 31,6 3-1-31,-7 3 3 0,7 1-1 0,0 7 3 0,1 0-1 16,-2 0-1-16,1 4-6 0,1 3-7 0,4-3-7 0,-4 3-10 16,-1 0-5-16,0-3-6 0,5-1 1 0,-3 1 2 15,4-4 6-15,-6 0 6 0,0-3 10 0,7-1 8 16,-8-7 10-16,-4 0 15 0,4-4 17 0,1 0 14 0,-6-7 16 15,-1 4 13-15,7-8 9 0,-7-3 5 0,8-4 4 0,-1-4-2 16,0-3-8-16,-7-4-10 0,14-7-9 0,-13-1-9 16,5 1-4-16,2-4-2 0,-2 0-1 0,1-4 2 0,1-3 1 15,-2 4-4-15,2-8-2 0,-2 3-2 0,2-2-3 0,-8-1-3 16,7 4-3-16,-7-5-6 0,8 5-9 0,-1-4-8 0,-6 4-11 16,5 3-10-16,-5-3-8 0,6 3-13 0,-6 4-10 15,-1 0-12-15,0 4-6 0,1 0-13 0,0 6-22 0,-1 2-36 16,0 6-54-16,-6 4-41 0,0 4-29 0,7 3-21 0,-1 4-18 15,1 4-9-15,6 3-7 0,-7 4 2 0,8 4-10 16,-2-1-70-16,2 5-54 0,-8 3-32 0</inkml:trace>
  <inkml:trace contextRef="#ctx0" brushRef="#br0" timeOffset="82195.81">7119 8568 112 0,'-7'4'373'0,"7"-4"-95"0,-6 4-95 16,6-1-57-16,0-3-28 0,6 4-15 0,-6-4-13 16,14-4-5-16,-8 4-3 0,7 0-3 0,7-3-5 0,0-1-6 15,-1 0-7-15,7-3-9 0,0 3-5 0,0-3-4 0,7 4-7 16,-1-5-6-16,1 5-2 0,-1-5-3 0,1 5-2 15,-1-1-2-15,-5 0-7 0,5 1-10 0,-6-1-6 0,0 0-16 16,-7 1-17-16,8 3-17 0,-8 0-17 0,-6-4-18 16,1 4-21-16,-2 0-30 0,-5 0-44 0,0 0-58 0,-1 0-80 15</inkml:trace>
  <inkml:trace contextRef="#ctx0" brushRef="#br0" timeOffset="82399.31">7575 8521 224 0,'-6'0'388'0,"-1"0"-104"0,1-4-103 0,6 4-70 15,0 0-39-15,-7 0-26 0,7 4-16 0,0 0-13 0,0 3-5 16,0 0-2-16,0 4 1 0,0 4 3 0,0-1 7 16,0 8 4-16,0 1 5 0,-7-1 4 0,7 3 4 0,-6 4 3 15,6 1 1-15,-6-1 2 0,6 4-2 0,-7 0-4 16,7 0-5-16,-6 0-3 0,6 0-6 0,0 0-3 0,0-4-7 16,-7 4-6-16,7-3-4 0,0-1-3 0,7 0-6 0,-7 0-8 15,0-3-13-15,0 0-19 0,6-1-20 0,-6-3-26 16,7 0-32-16,-1 0-62 0,-6-7-119 0,6-1-83 0,1-3-50 15</inkml:trace>
  <inkml:trace contextRef="#ctx0" brushRef="#br0" timeOffset="83122.48">9647 10034 245 0,'-8'0'233'15,"8"3"-69"-15,-6-3-59 0,6 0-36 0,0 0-18 0,0 4-11 16,0-4-3-16,6 4-2 0,2-4-1 0,-2 4-1 16,0-4 1-16,14 3-1 0,-7 1 1 0,13-4-3 0,-6 0-2 15,12 4-4-15,-6-4-4 0,13 3 0 0,0-3-2 16,6 0-2-16,1 4-1 0,7-4-1 0,-2 0 0 0,8 0 1 16,6 0 0-16,0 0 2 0,1 0 3 0,12 0 4 0,-8 0 1 15,16 0 1-15,-1 0-1 0,0-4-2 0,6 4 0 16,6-3 0-16,1 3-2 0,-1-4-2 0,7 0 1 0,-5 1 0 15,5-1 2-15,-13 0 4 0,6 0 2 0,1 1 0 16,-13 0-2-16,6-2-1 0,-6-2-2 0,-6 3 0 0,-2 1-5 16,-6-1-1-16,2 0-5 0,-8 1-2 0,-6-1-2 0,-8 1-1 15,1 3-2-15,-7-4-4 0,-12 4-1 0,0 0-3 16,-7 0-9-16,-6 0-9 0,-1 0-7 0,-12 4-9 0,-1-4-9 16,-6 3-13-16,-13 1-15 0,0-1-19 0,-6 5-16 15,-7-1-24-15,-7-3-43 0,1 4-69 0,-7-5-102 0,-1 4-62 16</inkml:trace>
  <inkml:trace contextRef="#ctx0" brushRef="#br0" timeOffset="83470.08">9900 10411 233 0,'-6'4'359'0,"6"-4"-109"0,0 4-92 0,13-1-51 16,7-3-26-16,5 0-15 0,1 0-8 0,14 0-8 0,5 0-5 15,7 0-6-15,7 0-4 0,6-3-8 0,6 3-2 0,8-4-4 16,4 0 1-16,9-3 1 0,-1 0 1 0,7 3-1 0,7-3 3 16,5-4 3-16,1 3 4 0,0-3 1 0,6 4 5 15,-6-4 6-15,0 3 9 0,-1-3 11 0,1 4 9 16,-1-4 7-16,1 0 7 0,-7 4 6 0,1-4 5 0,-1 4 2 15,-7-1-3-15,-6 1-8 0,1 0-6 0,-7-1-8 0,0 5-9 16,-14-4-11-16,-6 3-11 0,-6 4-11 0,-13-4-12 16,-1 4-6-16,-13 0-8 0,-6 0-5 0,-6 0-5 0,-1 0-3 15,-12 4-2-15,-7-4 0 0,0 4-10 0,-7 3-14 16,-5 0-19-16,-8 0-26 0,1-3-30 0,-7 3-32 0,-1 1-31 16,1-5-35-16,-6 5-38 0,-1-5-54 0,7-3-130 0,-13 0-58 15,7 0-30-15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3-11-15T09:12:32.013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3669 3895 90 0,'0'0'88'0,"0"0"-22"0,0 0-17 0,0 0-11 16,0 0-5-16,0 0-3 0,0 0-1 0,0 0-1 0,0 0 1 16,0 0 0-16,0 0 0 0,0-4-2 0,-6 4-3 15,6-4-4-15,0 4 0 0,0-4-2 0,0 4 0 0,0-3-4 16,0 3 0-16,0-5 2 0,0 5 2 0,0-3 2 16,0 3 3-16,0 0 0 0,0-4 3 0,0 4 2 0,0 0 2 15,0 0-3-15,0-4-3 0,0 4-4 0,0 0-2 0,0 0-3 16,0-4-2-16,0 4-1 0,0 0-2 0,0 0 0 15,0 0-1-15,0 0-1 0,0 0-1 0,0 0 0 16,0 0 1-16,0 0 0 0,0 0-1 0,0 0 2 0,0 0-2 16,0 0 2-16,6-2 3 0,-6 2 0 0,0 0 1 0,7 0 1 15,-7-4 2-15,0 4-2 0,0 0 3 0,8 0-2 16,-8-4 0-16,0 4 0 0,0 0-1 0,0 0-1 0,0 0 0 16,6 0-2-16,-6 0-1 0,0 0-2 0,0 0 1 15,0 0-2-15,0 0-1 0,0 0 1 0,0 0 0 0,0 0 0 16,0 0-1-16,0 0 0 0,0 0-3 0,0 0 0 0,0 0-1 15,0 0-1-15,0 0 0 0,0 0 0 0,0 0 0 16,0 0-1-16,0 0 0 0,0 0 1 0,0 0 0 0,0 0 0 16,0 0 0-16,0 0-1 0,0 0 0 0,0 0 0 0,0 0 0 15,0 0-2-15,0 0 2 0,0 0 0 0,0 0-5 16,0 0 2-16,0 0-4 0,0 0-6 0,0 0-9 0,0 0-12 16,0 0-22-16,0 4-41 0,6-4-91 0,-6 4-122 15,0-4-76-15</inkml:trace>
  <inkml:trace contextRef="#ctx0" brushRef="#br0" timeOffset="1938.43">13937 3817 16 0,'0'0'138'0,"0"0"-19"0,0-4-20 0,0 4-16 15,0 0-15-15,0 0-17 0,0 0-16 0,0 0-8 16,0 0-8-16,0 0-6 0,0 0-2 0,0 0-4 0,0 0-3 16,0 0 0-16,0 0 1 0,0 0-2 0,0 0 2 15,0 0-2-15,0 0 1 0,0 0 2 0,0 0 2 0,0 0 0 16,0 0 5-16,0 0 0 0,0 0 2 0,0 0 2 0,0 0 1 15,0 0-2-15,0 0 3 0,0 4-2 0,0-4 1 16,0 0-2-16,0 0-2 0,-6 0-1 0,6 4 0 16,0-4-1-16,-7 0-3 0,7 3-1 0,-7 1-1 0,1-1-1 15,-1 1 0-15,2 0-2 0,5 0 1 0,-13 3 1 0,6 1-1 16,-1-6-1-16,2 6 1 0,0 4-1 0,-1-5-1 0,-6 3-1 16,7 2 2-16,-7-5-1 0,6 4 0 0,-6 0-1 15,7 0-1-15,-7 0 2 0,0-4 0 0,6 5 0 0,-6-2 0 16,7-3-2-16,-1 5 1 0,-6-4 2 0,7 1 0 15,-1-1 0-15,1 0 0 0,-1-4 1 0,1-2 0 0,6 3 2 16,-6-2 3-16,6 1 2 0,0-4 1 0,0 4 5 16,0-4 1-16,0 0 3 0,0 0 4 0,0 0 1 0,0 3 4 15,0-3 1-15,0 0 3 0,0 0-1 0,6-7 0 0,-6 3-3 16,6-4-4-16,1 2-5 0,6-5-4 0,-7-1-5 0,7 2-3 16,-6-2-5-16,6 1-3 0,0 0 0 0,0 1 0 15,0-5 0-15,0 4-2 0,0-3 0 0,6 2-1 16,-6 1 1-16,0-3-1 0,1 2 0 0,6 1 1 0,-8 5 0 15,1-6 0-15,7 1 0 0,-7 0 0 0,-1 4 0 0,-5 0 0 16,6-1 0-16,-6 1-2 0,6 3 1 0,-8 1 0 16,3-1 0-16,-8 4 0 0,5 0-2 0,-5-4 2 0,7 4-1 15,-7 0-1-15,8 4 1 0,-8-4-1 0,0 4-1 16,0 3 3-16,0-3-1 0,0-1 0 0,6 5 2 0,-6-1 0 16,0 0 1-16,0 0 0 0,0 5 1 0,0-5-1 0,7 3-1 15,-7-2 2-15,0 4-2 0,0-5 0 0,0 3-1 16,0-2 1-16,6 3 0 0,-6-3-1 0,0 2-5 0,0 1-2 15,6-3-8-15,1-1-10 0,-7 0-13 0,6 0-19 0,1 0-31 16,-7 1-54-16,6-1-117 0,-6-3-101 0,0 0-55 16</inkml:trace>
  <inkml:trace contextRef="#ctx0" brushRef="#br0" timeOffset="3798.32">13911 3938 148 0,'0'0'170'16,"0"0"-33"-16,0 0-35 0,0 0-28 0,0 0-22 0,0 0-23 16,0 0-11-16,0 0-8 0,6 0-5 0,-6 0-2 0,0 0-2 15,0 0-1-15,0 0 1 0,7 0 5 0,-7 0 0 16,0 4-1-16,0-4 2 0,0 0 1 0,0 0 2 0,0 0 2 16,0 0 0-16,0 0 3 0,0 0 1 0,0 3 1 15,0 1 0-15,0 0-1 0,0-1-1 0,0 1-2 0,0 3 0 16,0 0-3-16,0 0-1 0,0 1-3 0,-7-1-1 0,7 1-1 15,0 4-3-15,0-6 2 0,0 5 0 0,0-3-2 16,0 3-1-16,0 0 1 0,0 0-1 0,0 0 2 16,-6 4 2-16,6-5-1 0,0 1 0 0,0-3 0 0,-7 6 2 15,7-7 0-15,0 9 1 0,-5-7-1 0,5 3 0 0,0-1-1 16,0 0 0-16,-7 1 1 0,7-2-1 0,0 1 0 0,0 0 0 16,0 0-3-16,0 4 0 0,0-5 0 0,0 1-1 15,0 5 0-15,0-2 0 0,-6-2-1 0,6 2 5 16,0 1 0-16,0-5 0 0,0 5-1 0,0-4-1 0,-7 3 2 15,7-3-2-15,0 3 2 0,0-2-4 0,0-1 2 0,-8 0 3 16,8 4-1-16,0-4 1 0,0 0 0 0,0 0-2 16,0-1 0-16,0 2-1 0,0-1-2 0,0 0 0 0,0-1 1 15,0 1-1-15,0 0 0 0,0 1 1 0,0-1-1 16,0-4 1-16,0 4 1 0,0 1 1 0,0-2-1 0,0 5 0 16,0-4 1-16,0 3 1 0,-6 1 3 0,6-1 0 0,0-2-1 15,0 3 0-15,0-1 0 0,0-3 0 0,0 4 0 16,0-5-3-16,0 5 0 0,0-4-1 0,0 5-2 0,0-6 2 15,0 1-2-15,0-1 0 0,0 2-1 0,0 3 2 16,0-4-1-16,0-1-1 0,0 1 2 0,0 1 0 0,0-2 2 16,0 1-2-16,0 0 0 0,0 0-2 0,0 1 1 0,0 2 0 15,0-3 1-15,0 1-2 0,0-2 1 0,0 5-1 16,0-4 2-16,0 3 1 0,0 1-2 0,-6-4 2 16,6 3-2-16,0-3 2 0,0 4-1 0,0-4-1 0,0 4 0 15,0 0 1-15,0-5 0 0,0 5-1 0,0-4 0 0,0 4 0 16,0-1 0-16,0 1 0 0,0-1 0 0,0 2-1 0,0-3 0 15,0 3 1-15,0-2 0 0,0-3 0 0,0 0 0 16,0 3 0-16,0-2 0 0,0-1 0 0,0 4 0 0,0-5 0 16,0 5 0-16,0-3-1 0,0 2 1 0,0 1-1 0,0-4 1 15,0 4-1-15,0-5 1 0,0 5 0 0,0-1 1 16,0 1 0-16,-7 0 0 0,7-1-1 0,0 5 0 16,0-4 1-16,0 3-1 0,0-3 0 0,0-1 0 0,0 4 1 15,-6-4-1-15,6 6 1 0,0-6 0 0,0 4 0 0,0 1 2 16,-7-1 1-16,7-3-1 0,0 2 3 0,0 2-1 0,0-1 2 15,-6 1 0-15,6-4 0 0,0 3-2 0,0 0 2 16,0-4 1-16,0 5-1 0,0-1 1 0,0-3-1 16,0 0 1-16,-7 3 0 0,7 1 0 0,0-4-1 0,0 2-1 15,0 2 1-15,7-1-3 0,-7-4 0 0,0 5 0 0,0-2-1 16,0 6 1-16,0-4 1 0,0-1 0 0,0 4 0 16,0 0-1-16,0-5 0 0,0 6-2 0,0 0 1 0,0-2 0 15,0 1-1-15,0 0-1 0,0-3 1 0,0 3-1 16,6 0-1-16,-6-4 2 0,0 3 0 0,0-2-2 0,7 0 1 15,-7-2 0-15,6 3 0 0,-6-3 1 0,7 2 1 0,-7-1-2 16,6 0 0-16,-6 0 1 0,0 1-1 0,6-1 1 16,-6 0 0-16,8 1 0 0,-8-1 1 0,7 0 0 0,-1 1 2 15,-6-1 0-15,7 0-1 0,-2 1 2 0,-5-1-3 0,7 4-1 16,-1-4 0-16,-6 1-2 0,7 2 0 0,0-2 1 16,-7-1 1-16,6 3 1 0,-6 2-1 0,0-1 2 0,7 0 0 15,-7 1 1-15,0-6 0 0,6 5-2 0,-6-3 2 16,0 3-1-16,7-4 0 0,-7 5 0 0,6-6 0 0,-6 2 2 15,0-1 0-15,6 3 0 0,1-1-2 0,0-2 1 0,-1 0-2 16,1 4-1-16,-1-4 0 0,1 0-1 0,-2 1 1 16,3-2-1-16,-3 3 0 0,2-2 0 0,1 0 0 15,-2 1 2-15,1-2-1 0,-1 2-2 0,0-1 0 0,1 0 0 16,-1 5 1-16,-6-5 0 0,7 4-1 0,-1 0 0 0,-6-4 0 16,0 4 2-16,7-3 0 0,-7 3-1 0,0-1 1 0,7-2-1 15,-7-1 2-15,0 4-1 0,0-4 0 0,0 1 3 16,0-2-2-16,0 3 1 0,0-3-1 0,0 2 0 0,0-4-1 15,0 3 1-15,0-3 1 0,0 2-4 0,0-1 1 16,6-3 2-16,-6 3-2 0,0-1 1 0,0-1-1 0,7 5-1 16,-7-5 0-16,0 1 1 0,0-1 0 0,0 0-1 15,0 2 3-15,0-1-3 0,0-1 1 0,0 1-1 0,0-1 1 16,0 5 1-16,0-5 0 0,0 1-2 0,0 4-2 16,0-4 2-16,0 2 0 0,0-2 0 0,-7 0 1 0,7-1-5 0,0 5 3 15,0-8 1-15,0 3-1 0,0 2 0 0,0-7 1 16,0 7-1-16,-6-5-1 0,6-1 5 0,0 2-2 15,0-5 0-15,0 3 0 0,0 2-1 0,0-1 1 0,0-4 0 16,0 4 1-16,0 1 1 0,0-6 1 0,0 2-3 0,0 3 0 16,0-5 0-16,0 2 0 0,0 0 0 0,0-4 0 15,0 3-2-15,0 0-1 0,0-4 2 0,0 6 0 0,0-6 0 16,0 0-1-16,6 1-1 0,-6 0 2 0,0-1 0 16,7-3 3-16,-7 4-3 0,0 0 0 0,6-4 0 0,-6 4 0 15,0-4-1-15,0 0-4 0,0 0-3 0,0 0-6 0,6 0-7 16,-6 0-8-16,0 0-12 0,0 0-11 0,0 0-15 15,0 0-19-15,0 0-31 0,0-4-44 0,0 0-69 0,0 0-107 16,0 1-58-16</inkml:trace>
  <inkml:trace contextRef="#ctx0" brushRef="#br0" timeOffset="4548.24">13899 7067 207 0,'-7'7'213'0,"7"4"-49"0,-6 0-49 15,6 0-38-15,-7 3-25 0,7 5-14 0,0-1-8 16,-8 1-3-16,8 3-6 0,0-1-1 0,0 5-1 0,8 0 0 16,-8-1-1-16,0 5 0 0,7 0 1 0,-1-1-3 0,1 0 0 15,-7 3 1-15,5 2-2 0,2-1 0 0,-1 3 0 16,1 1 0-16,6 0-1 0,-6-1 0 0,-1 1 3 0,1-1-3 16,-1 1 0-16,0 0 1 0,1-5-1 0,0 5-1 15,-1-5 0-15,1 3-2 0,-1-3-2 0,-6 1 0 0,7-4 0 16,-2 4-2-16,-5 4-1 0,0-4-7 0,8 0 4 15,-8 4-1-15,-8-4 0 0,8 3-2 0,0-3 0 0,-5 0 0 16,5 0 0-16,0 4 7 0,-7-8-3 0,7 0-1 16,0 0-3-16,0 0 1 0,0-3 0 0,0 1-1 0,0-5 0 15,0 3-1-15,7-4 0 0,-7-2 1 0,5 3 0 0,-5-4 0 16,8 1 0-16,-3-5 0 0,-5 5 1 0,7-4 0 16,1-1-1-16,-8 1 1 0,6-1-2 0,-6 1 0 0,0-4 1 15,7 3-1-15,-7-3 0 0,0 1 0 0,6-2 0 0,-6 2-3 16,6-5-4-16,-6 0-10 0,7 1-12 0,-1-1-22 15,-6-3-36-15,7-1-63 0,-1-3-123 0,1 0-92 0</inkml:trace>
  <inkml:trace contextRef="#ctx0" brushRef="#br0" timeOffset="6643.06">14113 8726 208 0,'0'0'169'0,"0"-4"-61"0,7 4-43 0,-7 0-30 16,0-3-16-16,6 3-3 0,-6 0 1 0,0 0 4 15,0-4 2-15,6 4 5 0,-6 0 3 0,0 0 2 0,0 0 1 16,0 0-3-16,7 0-6 0,-7 0-5 0,0 0-5 0,0 0-2 15,0 0-1-15,0 4-2 0,0-4 1 0,6 3-2 16,-6 1 1-16,0-4 0 0,0 4 1 0,0 0-2 0,0-2-2 16,7-2-1-16,-7 8 1 0,0-8 1 0,6 4 4 15,1-1 4-15,-7 2 0 0,6-2 2 0,1 1 0 0,-1-4 1 16,7 4 0-16,-6-1-3 0,6-3-4 0,-1 3-4 0,3-3 0 16,-2 5-1-16,6-1 0 0,-6-1-1 0,6-3-2 15,0 3 0-15,2-3-2 0,-2 4 2 0,0-4-3 0,1 4-1 16,6-4 1-16,-7 3-1 0,8-3 1 0,-2 4 1 0,1-4 0 15,2 4-1-15,-3-4-1 0,1 4 1 0,7-4 1 16,-1 3 1-16,1-3-2 0,-1 4-1 0,1-4 0 0,-1 3 0 16,7-3-1-16,-6 4 1 0,7-4-3 0,-2 3 0 15,1-3 0-15,0 4 1 0,0 0 1 0,1 0 1 0,-2-1 1 16,1 1-2-16,1 4 1 0,-7-6 0 0,5 6-1 0,-5-4 1 16,6 3-2-16,-7-3 1 0,1 0-1 0,0 3 1 15,-1 0 0-15,1-2 2 0,-1-2 0 0,1 0 0 0,-7 1 0 16,6 0-2-16,1-1-1 0,-7-3 0 0,13 4-2 15,-7-4 2-15,0 4 0 0,8-4 1 0,-7 0-2 0,6 0 3 16,0 4 0-16,-6-4 2 0,6 0 0 0,-7 0-2 0,8 3-1 16,-8-3-3-16,1 0 2 0,-1 0-3 0,1 4 3 15,-8-4-1-15,8 0 1 0,-7 0 0 0,7 3 2 0,0-3 2 16,-8 0 1-16,8 0-1 0,-8 4-1 0,9-4 0 16,-8 3-1-16,0-3 0 0,6 4 0 0,-6 0-1 0,7-4-1 15,0 4 2-15,-7-1-1 0,6-3-1 0,0 4 1 0,2-1 1 16,-10-3-2-16,10 5-3 0,-2-3 0 0,1-2 0 15,-1 0 1-15,1 4 0 0,-7 0 0 0,7-4-1 0,-1 4 1 16,-6-4 2-16,0 0 2 0,7 3 0 0,-7 1-1 16,7-4 0-16,-1 0-1 0,-6 0 0 0,7 4 2 0,-1-4-2 15,1 0-1-15,0 0-2 0,-1 4 1 0,0-4 1 16,1 0 1-16,-1 3 0 0,1-3-1 0,0 0 3 0,-1 4-1 16,8-4 1-16,-7 3 1 0,-1-3-1 0,0 0 0 0,1 0 4 15,-1 0-1-15,1 0 0 0,6 0 1 0,-7 0-1 16,1 0-1-16,6 0 1 0,-6 0-1 0,-1 0-1 0,7 0-1 15,-6 0 2-15,-1 4 0 0,8-4-1 0,-8 0 0 16,1 0-1-16,6 5 0 0,-7-5-1 0,1 2-1 0,0-2 0 16,-1 0 0-16,1 4 2 0,-7-4 1 0,6 0 2 0,1 0 3 15,-7 0 2-15,6 0 5 0,-6 0 0 0,6 0 1 16,-5-4 0-16,-1 4 1 0,0 0-1 0,0 0 0 0,0 0-2 16,0 0-2-16,0 0 0 0,6 0-3 0,-5 0 0 15,-1-2-1-15,0 2-1 0,7 0-3 0,-7 0-2 0,7 0 2 16,-8 0-1-16,8-5-2 0,-7 5 1 0,6 0 0 0,-6 0 0 15,6 0 1-15,-4 0 2 0,4 0 1 0,-6 0 1 16,7 0 3-16,-1 0-2 0,1 0 1 0,-1 0 0 16,1 5-1-16,-1-5-1 0,0 0-1 0,1 0-1 0,7 0-3 15,-8 0 2-15,0 0 0 0,-5 0-2 0,5 0 3 0,2 0-2 16,-3 0-1-16,-5 0 1 0,6 0 1 0,-6-5 0 0,7 5-1 16,-6 0 1-16,-1 0-1 0,6-4 1 0,-6 4 2 15,7 0 1-15,-1 0-2 0,-6-3 2 0,7 3 1 16,-1 0 0-16,1 0-1 0,-1 0 0 0,-5 0 0 0,5 0-2 15,1 0 1-15,-1 0 0 0,1 0 0 0,6 0 0 0,-6 0-2 16,-1 0-1-16,7 0 2 0,-6 0-1 0,5 0-2 16,2 0 0-16,-7-4-2 0,5 4 2 0,3 0 0 0,-10 0 1 15,8 0 1-15,-6 0-1 0,-1 0 1 0,1 0-1 0,0 0 1 16,-1 0-1-16,-6 0 1 0,7 4-1 0,-1-4 1 16,-6 0 0-16,7 0-2 0,-7 0 1 0,6 0 2 0,-5 0-1 15,5 0-1-15,-6 3 0 0,7-3-1 0,-7 0 1 16,6 0 1-16,1 4 0 0,0-4-1 0,-8 5 0 0,8-3 1 15,0-2 1-15,-1 0 0 0,0 4 1 0,1 0-1 0,-7-4 0 16,8 4-1-16,-3-4-2 0,2 0 0 0,0 3-1 16,-2 1 0-16,-4-4-1 0,6 4 1 0,0-4 2 0,-8 4 1 15,8-4 0-15,-7 3 1 0,7-3 0 0,-7 4-2 16,7-4 1-16,-8 3 0 0,8-3-2 0,-2 0 1 0,-3 4 0 16,4-4-1-16,-6 0 1 0,0 3-1 0,6-3 3 0,-4 0 1 15,-3 4-1-15,8-4 1 0,-8 0 1 0,7 0 1 16,-4 0 0-16,4 0-2 0,-6 4 1 0,6-4-1 15,1 0 1-15,-7 0 0 0,7 4 0 0,0-4 1 0,-1 0-1 16,0 3 1-16,1-3-1 0,-8 0-2 0,8 0-1 0,-1 4 0 16,-5-4-1-16,-1 0-1 0,6 0 0 0,-6 0 0 0,1 0-1 15,-2 0 1-15,8 0 0 0,-7 0-1 0,1-4 1 16,-2 4 0-16,8 0 1 0,-7-3-1 0,0 3 0 16,0-4 1-16,0 4 0 0,6-4 0 0,-6 4-1 0,1-4-1 15,-1 1 1-15,0 3 0 0,0-4 1 0,0 4-1 0,-6-3 0 16,5-1 0-16,-5 1 0 0,6 3 0 0,-6-4 0 15,0 0 0-15,-1 0 0 0,-7 1 0 0,9 3 2 0,-9-4 1 16,9 0 0-16,-9 0 2 0,1 2-2 0,0-3 1 16,0 1 0-16,-6 1-1 0,6-1 1 0,-7 1 0 0,1-1-1 15,-1 0 1-15,1 0-1 0,-1 1 0 0,-6-1 2 0,6 0 1 16,-6 0-1-16,0 2 1 0,0-6-2 0,-6 4-1 16,0 1 1-16,-1-1-1 0,1-4-2 0,-7 5-1 0,-7-4-2 15,7 0-3-15,-13 3 3 0,6 0 0 0,-5-3 0 0,-2 3 0 16,2 0 1-16,5 1 0 0,0-5 2 0,2 4 0 15,-3 1-1-15,8 3 0 0,6-3 0 0,-5 3-1 0,5-4 2 16,7 4-1-16,-6 4 0 0,6-4 0 0,0 3 0 16,0-3 0-16,0 0 3 0,6 3 1 0,-6 1-2 0,13 1 2 15,-7 1 2-15,14-2 2 0,-7 3 1 0,7-3 0 16,-1 4-1-16,1 2-1 0,-1-3 0 0,7 5 0 0,-6-5-2 16,7 3-1-16,-8 2-1 0,0-1-2 0,7 0 1 0,-6 1-1 15,-1-2-1-15,0 1-1 0,1 4 0 0,-7-5 1 16,6 5 0-16,-6-3 0 0,8 2-1 0,-14 1 1 0,5-5 0 15,1 5 1-15,-7-1 2 0,1 2 4 0,-7-6 7 0,0 5 8 16,-7-1 9-16,1 1 7 0,-7-1 11 0,1 5 8 16,-3-4 5-16,-4-5-3 0,-7 5-2 0,0 1-4 15,-6-6-5-15,-1-3-6 0,1 5-9 0,-8-5-9 0,1 1-4 16,1-6-5-16,-2 3-3 0,1-2-12 0,7-3-24 0,-8 4-41 16,8-4-47-16,0 0-68 0,6-4-135 0,-6 1-118 0,5-2-82 15,0-1-39-15</inkml:trace>
  <inkml:trace contextRef="#ctx0" brushRef="#br0" timeOffset="7533.7">11495 5813 126 0,'0'4'395'0,"0"-4"-105"0,6 0-111 15,-6 0-77-15,0 4-48 0,7-4-26 0,-1 0-10 16,1 4-7-16,0-4-3 0,-1 3 2 0,0-3 2 0,7 4 3 15,0-4 1-15,0 4 3 0,7-4 1 0,-1 4 4 16,1-2 0-16,7-2-1 0,-2 4 2 0,-5 0-2 0,5 0-3 16,2-4 1-16,4 3 2 0,-3-3 1 0,-3 4 0 15,8-4 3-15,-7 4-2 0,6-4 1 0,-4 0 4 0,4 4-5 16,-7-4-2-16,8 0-5 0,-8 0-2 0,2 3-4 16,4-3-3-16,-10 0-4 0,5 0 1 0,0 4-5 0,-6-4-2 15,-7 3-9-15,6-3-14 0,-6 4-21 0,1-4-24 0,-9 3-35 16,2-3-64-16,1-3-139 0,-8 3-86 0,-8 0-55 15</inkml:trace>
  <inkml:trace contextRef="#ctx0" brushRef="#br0" timeOffset="7830.37">11905 5909 268 0,'0'0'414'0,"0"4"-131"16,0 0-119-16,0-1-75 0,6 4-42 0,-6 0-21 15,0 1-12-15,0-1-4 0,7 5-2 0,-7-6-1 0,0 5 4 16,0 4 1-16,6-1 4 0,-6 5 1 0,0 0 4 0,7 3-1 16,-7-1-2-16,0 4 0 0,0 5-3 0,0-1 1 15,-7 2-3-15,7 0-1 0,-6 3-3 0,6-1 0 0,-7 0-1 16,7 0-1-16,0 3-1 0,-6-2-2 0,6-1 0 15,0-4-2-15,6 0-1 0,-6 1-1 0,7-5-2 0,-1 1-11 16,1-4-16-16,-1-4-31 0,9 0-51 0,-2-3-118 0,-8-1-112 16,8-6-77-16</inkml:trace>
  <inkml:trace contextRef="#ctx0" brushRef="#br0" timeOffset="9033.93">21277 9854 292 0,'7'0'338'0,"-7"-3"-123"0,6-1-102 0,-6 1-54 16,6-1-30-16,-6 0-15 0,0 0-3 0,6 1 3 15,-6-1 1-15,0 0 4 0,0 1 0 0,7 0-2 0,-7-1 4 16,0-1 0-16,0 5 1 0,0-3-2 0,0 3 1 0,0-3 0 16,0 3 1-16,0-4 3 0,0 4-1 0,0 0 0 15,0-4-1-15,0 4-1 0,0 0-6 0,0 0 0 0,0-3 1 16,0 3 0-16,0 0 1 0,0 0 0 0,0 0-1 16,0 0 1-16,0 0 4 0,0 0-3 0,0 0-3 0,0-4-1 15,-7 4-3-15,7 0-3 0,0 0-3 0,-6 0-2 0,6 0 0 16,-6 0-1-16,0 0 0 0,-7 0-3 0,6 0 2 15,-6 0-1-15,0 0 2 0,0 4-2 0,-6-1 1 0,-1 5-2 16,0-5 0-16,-6 5 0 0,7 2 0 0,-7 1 0 0,6 1 1 16,1-2 0-16,-1 5 0 0,1 0 0 0,4-1 0 15,-3 5 0-15,5 0-1 0,6-2 0 0,1 2 0 16,-1 3 0-16,0-1 0 0,7 2 0 0,0-1-1 0,7 0 1 16,0 3 1-16,-1 0 0 0,8-2 1 0,-2 3-1 0,0-4 0 15,3 3 0-15,4-2 0 0,1-2 0 0,-8 1 1 0,9 0-2 16,-9 0-1-16,8 0 1 0,-8-4-1 0,1 5 1 15,0-6 0-15,-6 2 0 0,6 0 0 0,-6-5 1 16,-1 1 1-16,-6-5-1 0,0 2 3 0,0-1 1 0,-6 0 4 16,6-8 8-16,-12 4 7 0,-3 1 5 0,-4-4 8 0,0-1 8 15,-7-3 5-15,-1 0 5 0,-11-3 0 0,5 3-2 16,-13-8 0-16,1 4-1 0,-2-3-4 0,4 4-5 0,-4-4-4 16,1-1-7-16,8 1-5 0,-3-1-9 0,10 2-17 0,-2-2-29 15,7 4-34-15,0-3-42 0,14 0-54 0,-3 2-99 16,9-1-145-16,0-3-85 0,6 2-45 0</inkml:trace>
  <inkml:trace contextRef="#ctx0" brushRef="#br0" timeOffset="29684.1">13950 7265 55 0,'0'0'72'0,"-6"0"-6"15,6 0-6-15,0 0-3 0,0 0-3 0,0 0 0 0,0 0-1 16,0 0-1-16,0 0-4 0,0 0-4 0,0 0-5 16,0 0-4-16,0 0-5 0,0 0-5 0,0-4-6 0,0 4-6 15,0 0-3-15,0 0-3 0,0 0-2 0,0 0-2 0,0 0 0 16,0 0-2-16,0 0 2 0,0 0-1 0,0 0-1 16,0 0-1-16,0 0 0 0,0 0 1 0,0 0-1 0,0 0 0 15,0 4-3-15,0-4 1 0,0 0 1 0,0 2 0 16,0 3 2-16,0-5-2 0,0 3 1 0,0 4 0 0,0-3 2 15,0 4-1-15,0 0 0 0,0-2 0 0,0 6-1 0,0-5 0 16,-7 4-1-16,7 0-1 0,0 0 0 0,0 0 1 16,0 0 0-16,0 0 1 0,0-1 0 0,0 2 0 15,0-2 1-15,7 1 0 0,-7 0 1 0,0 0-1 0,0 1 0 16,0 2-1-16,0-3 0 0,0 1 1 0,0 2-1 0,0-3 0 16,0 0 0-16,0 3 0 0,-7-3 0 0,7 0 0 0,0 4-1 15,0-4-3-15,0 0 0 0,0 1-4 0,0-2-3 16,0 1-5-16,0-3-5 0,0 2-8 0,0 1-5 15,0 0-6-15,0 0-7 0,0-3-9 0,0 2-12 0,0-2-8 16,0 3-10-16,0 1-9 0,-6-3-15 0</inkml:trace>
  <inkml:trace contextRef="#ctx0" brushRef="#br0" timeOffset="116806.36">7241 16694 202 0,'0'0'249'0,"0"0"-57"0,0 0-51 0,0-4-41 0,0 4-29 15,0 0-18-15,0 0-13 0,0-3-7 0,8 3-5 0,-8-4-2 16,0 4 2-16,0-3 3 0,0 3 2 0,5-5 1 0,-5 5 0 15,0 0 0-15,0-2 1 0,0 2-2 0,0 0-4 16,0 0-4-16,0 0-5 0,0 0-1 0,0 0-4 0,0 0-1 16,0 0-4-16,0 0 0 0,0 0-2 0,0 0-3 0,0 0-2 15,0 0-2-15,0 0-1 0,0 0 0 0,0 0-2 0,0 0-1 16,0 2 0-16,0-2 2 0,0 5 3 0,0-2 1 0,0 4 1 16,8 1 2-16,-8-1 2 0,0 4 2 0,0 4-1 15,0-4 0-15,7 4 0 0,-7-1-1 0,0 5 0 0,5-1-1 16,-5 0-1-16,0 4 0 0,8-1-1 0,-8 2 0 0,5 0-2 15,-5 2 1-15,0-4-1 0,0 5 1 0,7 0-1 0,-7-1 1 16,0 4 2-16,0-2 0 0,0-1 1 0,-7 3 0 0,7-4-1 16,0 0-1-16,-5 0 1 0,5 2 0 0,-8-5-2 15,8 0 0-15,0-1-1 0,0-1 0 0,-5-3 0 0,5 2 1 16,0-9-3-16,0 6 2 0,0-6 0 0,0 2-3 0,-7-2 1 16,7-3 1-16,0 1-2 0,0-1 0 0,0-3 1 0,0 0-1 15,0 0-3-15,0-2-4 0,0 3-10 0,0-5-14 16,0 0-18-16,0-5-32 0,0 3-51 0,0-6-101 0,0 1-125 15,0-1-68-15</inkml:trace>
  <inkml:trace contextRef="#ctx0" brushRef="#br0" timeOffset="117853.39">7249 16698 167 0,'0'0'223'16,"0"0"-39"-16,0 0-52 0,0 4-43 0,5-4-25 0,-5 0-17 15,0 0-9-15,8 0-5 0,-1 0-1 0,-2 0-1 0,3 0 0 16,-3 0-2-16,2 0-2 0,6 0-4 0,-6 0 0 0,6 0-5 15,-1 0-3-15,1 0-1 0,1 0 0 0,-1 0-1 16,0 0 0-16,6 0 1 0,-5 3-1 0,5-3 1 0,0 0 0 16,1 0-1-16,-1 0-1 0,1 0 0 0,6 0 0 0,-7 4-4 15,8-4-1-15,-9 0 0 0,9 0-1 0,-1 0-1 0,0 0-2 16,1 0 0-16,-2 0 1 0,8 0-1 0,-7 0 0 0,7 0-1 16,-8 0 0-16,8 0-2 0,-1 0 3 0,0 0-2 15,-4 0 0-15,4 0 0 0,0 0 2 0,1 0-1 0,-7 0 0 16,8 0 0-16,-10 0-2 0,10 0 0 0,-2 0 2 0,-6-4 0 15,6 4-1-15,1-3-1 0,0 3 0 0,-7-4 1 0,6 4 0 16,1-4-1-16,0 4-2 0,-1 0 0 0,-6-4 0 0,6 4 1 16,-5 0 2-16,-2 0 1 0,8 0-1 0,-7 0-1 15,0 0 1-15,7 0-1 0,-7 0 0 0,0 0-1 0,0 0-1 16,1 0-2-16,-2 4 3 0,-5-4 1 0,6 0-1 0,-7 0 1 16,7 0 0-16,-6 0 0 0,0 0 1 0,-1 0 0 0,0 0-1 15,1 0 0-15,0 0 1 0,-1 0 0 0,-6 4-1 16,6-4 1-16,-4 4-1 0,3-4 0 0,-5 0 0 0,-1 0 0 15,3 3-1-15,-2-3 0 0,-1 0 1 0,-5 0-1 0,6 4 0 16,-7-4 0-16,7 0 1 0,-6 0-1 0,-1 3 0 0,-6-3 0 16,7 0 1-16,0 0 0 0,-7 0 2 0,0 0 0 0,6 0 2 15,-6 4-2-15,0-4-1 0,0 0 1 0,0 0-1 16,0 3-1-16,0-3 2 0,0 4-2 0,0-4-1 0,0 4 1 16,0 0 2-16,0-1 0 0,0 5 0 0,0-1 0 0,0 1-2 15,0-2 1-15,0 5 2 0,0 5-1 0,0-6-1 0,0 5 0 16,0 3 3-16,0 1-1 0,0-2 3 0,0 6-2 0,0 0 0 15,0-2-2-15,0 1 1 0,-6 4-1 0,6-1-2 16,0 2 0-16,0-2 0 0,0-4 0 0,0 5 0 0,6-4 0 16,-6 0 0-16,0 0 0 0,0-1 2 0,7-1-1 0,-7-3-1 15,6 6-3-15,-6-8-8 0,6-1-13 0,1 1-16 0,-2-5-27 16,3 1-49-16,-2-3-82 0,1 0-136 0,-7-1-68 0</inkml:trace>
  <inkml:trace contextRef="#ctx0" brushRef="#br0" timeOffset="118556.57">7209 17376 94 0,'0'3'235'0,"7"-3"-81"15,-7 3-65-15,6-3-39 0,-6 5-17 0,13-1-7 0,-7-1 1 16,2 1 5-16,5-1 3 0,-6 1 6 0,6-1 5 16,-1 1 2-16,8 0-3 0,-1 0-4 0,-6-1-7 0,7 1-6 15,-1-1-5-15,7 2-5 0,-6-3-5 0,6 2-5 0,-6 4 0 16,5-5-1-16,1 1 1 0,0 4-1 0,7-6 1 0,-8 3 1 16,2 2 1-16,6-4 3 0,-8 2 1 0,8-2 2 0,0 5 3 15,-1-5 0-15,8 0 1 0,-2 2 0 0,-5-5 0 16,13 4 0-16,-7-1-1 0,0-3-3 0,7 0-1 0,-1 4 0 15,0-4-2-15,1 0-3 0,0 0-1 0,6 0-1 0,-6 0-2 16,5 0 0-16,1 0-1 0,1 0-2 0,-1-4 1 0,-1 4-1 16,2 0-1-16,-7-3 0 0,6 3 0 0,-7-4-1 15,2 4-1-15,-9 0 0 0,8-5 0 0,-7 5 0 0,-6 0 0 0,5 0 0 16,-11-3-1-16,5 3 1 0,-6 0 1 0,0 0 0 16,-6 0 1-16,6 0-1 0,-14 0-1 0,9 0 1 0,-15 0 1 15,7 0-2-15,-7 0-1 0,1 0-1 0,-1 0-2 0,-6 0-3 16,0 0-3-16,0 0-8 0,-6 0-10 0,-1-3-17 0,1 3-29 15,-1-4-48-15,-5 0-81 0,-2 1-123 0,-5-2-65 16</inkml:trace>
  <inkml:trace contextRef="#ctx0" brushRef="#br0" timeOffset="119821.98">7939 17090 133 0,'0'0'134'0,"0"-4"-14"0,0 4-13 0,6 0-12 0,-6 0-12 0,0 0-13 16,0 0-10-16,7 0-8 0,-7 4-7 0,0-4-6 16,5 4-3-16,-5-4-5 0,8 3-5 0,-3-3-3 0,-5 4-6 15,8-1-3-15,-1 1-3 0,-1-4-3 0,0 0-1 0,1 3 1 16,-7-3 0-16,7 4 2 0,-1-4 3 0,1 5 4 0,-1-5 2 15,-6 0 1-15,6 0 2 0,1 0 0 0,-7-5 0 16,6 5-2-16,1-4-4 0,0 1-5 0,-7-1-2 0,6-3-2 16,1 4 0-16,-1-5-1 0,-6 4 1 0,7-4 1 0,-7 6 1 15,6-3 2-15,-6-1-1 0,0-2 1 0,0 4-1 0,0-3-1 16,0 3-2-16,0-3-2 0,-6 4 0 0,6-5-4 0,0 4 1 16,-7 1 0-16,7-5-2 0,-6 5 0 0,6 0 0 0,-7-2 1 15,1 5 0-15,-8-4-1 0,8 4-1 0,-1 0 1 16,1 0 0-16,-7 0 0 0,0 0 0 0,6 4 0 0,-5 1 1 15,-3-2-1-15,2 0 1 0,1 5-1 0,-1-5 0 0,0 5 0 16,6-4 0-16,-5 4 0 0,-1-2 0 0,6 1 1 0,-6 5 0 16,6-6 0-16,1 6-1 0,-6-1 0 0,5-4 0 0,0 4 0 15,7 1-2-15,-7-2 2 0,7 0-1 0,-6 2 1 16,6-1 1-16,0 0-1 0,0 1 2 0,0-3-1 0,0-1 2 16,0 4-1-16,6-5 0 0,-6 3 2 0,7-1-3 0,0-3 1 15,-7 2 0-15,7-2 1 0,-1 3 4 0,0-6 0 0,7 4-2 16,-7-3-1-16,8 3 0 0,-1-3-1 0,-1-4 1 0,1 4-2 15,1-1-4-15,-1-3 2 0,0 4-3 0,0-4-3 16,0 0-5-16,7-4-6 0,-7 4-10 0,-1 0-9 0,1-3-11 16,1-1-14-16,5 4-19 0,-6 0-24 0,0-4-38 0,0 0-59 15,0 1-104-15,-5-1-67 0</inkml:trace>
  <inkml:trace contextRef="#ctx0" brushRef="#br0" timeOffset="120946.9">8173 17072 347 0,'0'0'306'0,"7"0"-98"0,-7 0-85 0,0-5-56 15,7 5-31-15,-7 0-18 0,6 0-11 0,-6 0-6 0,7 0-2 16,-7 0 1-16,6 0 0 0,-6 0 0 0,6 5 0 0,-6-5 0 16,7 2 2-16,-7 3 3 0,6-2 0 0,-6 5-1 0,0-1 3 15,0 4 1-15,0-4 1 0,0 1 1 0,0 3-1 0,0 0-1 16,0 3 2-16,-6-3-1 0,6 5 2 0,0-7-2 16,-7 7 0-16,7-5-1 0,0 3 1 0,0-3-1 0,0 0-3 15,0-3 1-15,0 3-2 0,0-4 3 0,0 0-3 0,0 1 0 16,0-1 3-16,0-4-1 0,7 2 3 0,-7-3 2 0,0 2 2 15,0-4 0-15,6 4 4 0,-6-4 2 0,0 0 1 16,7 0-1-16,-7 0 0 0,7 0-3 0,-1-4 1 0,-6 0-2 16,7 2-4-16,-1-6-3 0,-6 1-4 0,6 3 1 0,-6-7-1 15,6 4 0-15,-6 0-3 0,7-2-1 0,-7-1 1 0,0 3 0 16,0-5-1-16,0 4-1 0,0 2 0 0,0-1 1 0,0-1 0 16,0 0 0-16,0 1-1 0,0 5 3 0,0-3 0 0,0 2-1 15,0 3 0-15,0-4-3 0,0 4 0 0,8-4 1 16,-3 4 1-16,-5 0-5 0,7-4 2 0,0 4 2 0,6 0 1 15,-7 0 0-15,7-3-1 0,-6 3-1 0,6 0 0 0,-7-4 2 16,7 4 0-16,0 0 0 0,-7 0-1 0,7 0 1 0,-6-3 0 16,6 3 1-16,0 0 0 0,-6 0 1 0,-1-4-1 0,0 4-1 15,1 0 1-15,-1-3-1 0,2 3 1 0,-1 0-1 16,-7 0 0-16,5-4-1 0,-5 4 1 0,8 0 0 0,-8 0 0 16,0-5 1-16,5 5 0 0,-5 0 2 0,0 0 1 0,0-3 2 15,0 3 0-15,0 0 1 0,0 0 0 0,0 0 0 0,0 0-2 16,0 0 0-16,0 3-2 0,0-3-1 0,0 5 0 0,0-5-2 15,0 0-1-15,0-5 0 0,0 5 0 0,0 0 1 16,0 5-1-16,-5-5 0 0,5 4-1 0,0-1 0 0,0 1 2 16,-8-1 0-16,8 4-1 0,0-3 0 0,-5 4 1 0,5 0 1 15,0-6-1-15,0 5 1 0,0 1-1 0,0 0 1 0,0-1 0 16,0-1 0-16,0 2-1 0,0-4-2 0,5 4 2 0,-5-5-1 16,0 5 0-16,0-5-1 0,0 0-1 0,8 2 0 0,-8-5 0 15,0 4 2-15,5-4-1 0,-5 3 0 0,7-3-2 16,-7 4 0-16,6-4-1 0,-6 0-2 0,7 0-2 0,-7-4-6 15,7 4-2-15,-7-3-7 0,6 3-3 0,-6-4-4 0,7-1-5 16,-7 2-7-16,6 0-9 0,1-5-14 0,-7 5-19 0,6-5-31 16,0 4-48-16,1-4-83 0,-1 2-92 0</inkml:trace>
  <inkml:trace contextRef="#ctx0" brushRef="#br0" timeOffset="122119.4">8597 17130 294 0,'0'0'273'0,"0"-4"-77"0,0 4-70 15,0 0-50-15,0 0-34 0,0 0-20 0,0 0-10 0,-7 0-5 16,7 0-3-16,0 0-2 0,-7 0 1 0,7 0-2 0,-6 4 2 16,-1-4 1-16,7 0 1 0,-6 0-1 0,6 0 0 0,-6 0 3 15,6 4 0-15,-7-4 0 0,7 3 0 0,-6-3 0 0,-1 3 3 16,7 2 1-16,-6-1 1 0,-1-1-2 0,7 1 1 15,-7-1-2-15,1 4 3 0,6 1-3 0,-7-4-3 0,2 4-1 16,5-1 0-16,-8-1 0 0,3 2-1 0,5 0 0 0,-7 1 0 16,7-1 0-16,-8 1 0 0,8-6-1 0,0 4 2 0,0 0-1 15,0-4-1-15,0 2 1 0,0 2 1 0,8-3 0 0,-8-4-1 16,0 7 3-16,7-4 0 0,-2 1 0 0,-5 0 2 16,8-8-1-16,-3 4-1 0,2 0 1 0,-1-4 0 0,1 1-2 15,0 3-2-15,-1-4-2 0,1-3 0 0,6 4 0 0,-7-1-2 16,7-4 0-16,-7 1 1 0,1 0 1 0,6-1 0 0,-6 1 1 15,-2 0-1-15,8-4-1 0,-6 3 3 0,1 0 1 0,-2 1-1 16,0 0 1-16,-6 0-1 0,7 3 2 0,-1-3 2 16,-6 3 1-16,0 1 1 0,7-1-2 0,-7 1 1 0,0 3-1 15,0-4 0-15,0 4-2 0,0 0-3 0,0 0 0 0,0 0-2 16,0 0-1-16,0 0 1 0,0 0 0 0,0 4-1 0,-7-4 0 16,7 3 0-16,0 1 1 0,0-1 0 0,-6 4-1 0,6-3 0 15,0 4 1-15,0-5 0 0,0 4 0 0,0 0-1 16,0-3-1-16,0 4 1 0,0-4 0 0,0 3-1 0,0-3 0 15,6-2 0-15,-6 3 0 0,0-2 2 0,0 1-1 0,7 4 0 16,-7-8 0-16,6 3-1 0,0 1-1 0,-6 0 3 0,7-4 1 16,0 3-2-16,-1-3 2 0,1 0-1 0,6 3 1 0,-7-3 0 15,1 0-3-15,-1 0-6 0,7-3-7 0,-6 3-9 16,-1 0-9-16,7-3-12 0,-6-1-14 0,6 0-17 0,-7 4-24 16,8-3-37-16,-9 0-54 0,3-2-92 0,-1-2-76 0</inkml:trace>
  <inkml:trace contextRef="#ctx0" brushRef="#br0" timeOffset="122463.26">8792 17082 260 0,'0'-3'461'0,"0"3"-138"0,0-5-138 16,0 5-90-16,0-2-47 0,0 2-27 0,0 0-14 0,6 0-10 16,-6 0-1-16,0 0-1 0,7 0 3 0,-7 2 2 0,6 3 2 15,-6-2 3-15,7 5 2 0,0-4 0 0,-2 6-2 16,3-3-2-16,-8 5 0 0,7 2-2 0,-1-2 1 0,-6 5-2 16,7-2-1-16,-7-1 1 0,5 6 1 0,-5-3-1 0,7 2 2 15,-7 0 1-15,0-5-2 0,6 4 0 0,-6-4 0 0,0 6 0 16,0-6 0-16,7 4-1 0,-7-4 2 0,0 2-2 0,0-2-1 15,0-3 0-15,0 3 0 0,0-2 1 0,0-5 0 0,-7 3-1 16,7-2-3-16,0-1-2 0,0 1-6 0,0-8-4 16,0 4-9-16,0 0-11 0,0-4-23 0,0 0-29 0,7 0-58 15,-7-4-104-15,0 0-95 0,0 1-54 0</inkml:trace>
  <inkml:trace contextRef="#ctx0" brushRef="#br0" timeOffset="122807.08">8779 17009 215 0,'0'-4'444'0,"6"1"-131"0,-6 0-135 0,7 3-79 16,6-5-46-16,-7 1-24 0,8 4-16 0,-1-3-6 0,0 3-4 16,6 0-3-16,-6 0 1 0,0 0-1 0,0 3 0 0,6 1 0 15,-5 1 0-15,5-2 0 0,-7 0-1 0,2 5 1 16,0-5 0-16,-8 5-1 0,7 4 1 0,-7-6 1 0,1 5 0 16,-7 1-1-16,0-3 0 0,-7 7 1 0,1-2 0 0,-7 2 0 15,0-2-1-15,0 1 0 0,-7-1 0 0,-6 1 2 0,7 2 1 16,-7-5 0-16,-1 3-1 0,-6-1 0 0,8-3-2 0,-1 3-2 15,0-2-10-15,0-1-18 0,0-4-35 0,6 1-61 16,1-1-126-16,6-4-94 0,-1 2-61 0</inkml:trace>
  <inkml:trace contextRef="#ctx0" brushRef="#br0" timeOffset="123572.73">9503 17207 87 0,'0'0'211'0,"0"-4"-32"0,0 4-32 15,0-4-35-15,0 4-31 0,0 0-24 0,0 0-16 16,0-4-12-16,-8 4-7 0,8 0-2 0,0 0-1 0,0 0 0 15,0-2 0-15,0 2 0 0,0 0-2 0,0 0-1 0,0 0-2 16,0 0-3-16,0 0-3 0,0 0-2 0,0 0-1 0,0 0-2 16,0 0-1-16,0 0 1 0,8 0-2 0,-8 0 2 0,0 0 1 15,0 0 1-15,5 0 2 0,-5 0 0 0,8 0 1 16,-3 0 1-16,2 0 2 0,0-5 1 0,6 5 1 0,-7 0 0 16,7 0 0-16,0 0 1 0,0-2-3 0,0 2-1 0,6 0 1 15,1 0-3-15,6-5-2 0,0 5-2 0,0 0-1 0,7-3-2 16,-7 3 2-16,6-4 0 0,7 4-1 0,-6-4 0 0,6 4 0 15,0-4-1-15,0 4 2 0,6-3-1 0,-5-1-2 0,6 1 1 16,0 3 0-16,-2-4 0 0,2 1 1 0,0-1 1 16,6 4 0-16,-6-5-1 0,6 2 3 0,0 3-1 0,0-3 0 15,-7-1 1-15,8 4 0 0,-8-4-1 0,1 4-1 0,-1 0 1 16,1-3-1-16,-13 3 0 0,5 0-2 0,-5 0-1 0,-1-3 0 16,-5 3 0-16,5 0 0 0,-13 0-2 0,1-5 2 15,0 5 0-15,0 0 2 0,-7 0-2 0,-7 0 2 0,7 0 0 16,-7 0 2-16,1 0 2 0,-7 0-3 0,0-4 1 0,7 4 1 15,-14 0-2-15,7 0-1 0,0-3-2 0,-7 3-9 0,1 0-10 16,0 0-10-16,-1 0-12 0,1 0-18 0,-7 0-27 0,6 0-40 16,-6 0-70-16,6-4-113 0,-6 4-67 0</inkml:trace>
  <inkml:trace contextRef="#ctx0" brushRef="#br0" timeOffset="124010.43">10121 17009 328 0,'0'0'282'0,"-7"4"-99"0,7-4-77 16,0 0-47-16,7 3-30 0,-7-3-12 0,0 4-6 0,6-4 2 15,-6 4 0-15,7-4 3 0,-1 4 4 0,0-4 3 0,1 0 4 16,6 3 4-16,-6-3 1 0,6 0-4 0,5 0-1 16,-3 5-1-16,4-5-2 0,-6 0-3 0,6 0-1 0,1 2-2 15,0-2-2-15,5 0-1 0,-5 0-2 0,6 4-1 0,-7-4-2 16,8 3-2-16,-8-3-2 0,8 4-2 0,-2-4 0 0,1 4-1 15,-6 0 1-15,6 0-2 0,-6-4-1 0,-1 4 0 16,0-2 0-16,2 3 0 0,-9 2 0 0,1-4 0 0,-7 5 0 16,1-1 3-16,-7 4 3 0,0 1 2 0,-7-2 4 0,1 5 1 15,-13 3 3-15,-1 0 1 0,-6 4 1 0,-6-1-1 0,-1 2-2 16,-7 0-3-16,-5 2-2 0,0 0-2 0,-8-2-2 0,2 2-3 16,-2 1-13-16,-5 0-21 0,-1-5-32 0,7 2-62 0,-7-6-134 15,1 2-102-15,-1-4-70 0</inkml:trace>
  <inkml:trace contextRef="#ctx0" brushRef="#br0" timeOffset="124838.37">11019 17134 197 0,'0'0'169'0,"0"0"-48"0,0 0-42 0,7 0-25 0,-7 0-14 15,6 0-3-15,-6 0 0 0,7 0 2 0,-1 0 0 0,1 0 0 16,0 0-2-16,6-4-3 0,-8 4-3 0,10 0-4 0,-3 0-2 16,8-4-4-16,-7 4-4 0,6 0-2 0,1 0-1 0,6 0-1 15,-7-3-1-15,14 3-2 0,-8 0 1 0,3 0 0 16,3-3 1-16,2 3 2 0,0 0 2 0,-2 0 1 0,3-5 0 15,-8 5 2-15,7 0-4 0,-1-4-1 0,-6 4-1 0,0 0-5 16,0 0-1-16,-6 0-5 0,-1 0-2 0,1 4-2 0,-7-4-4 16,-7 0-7-16,7 5-6 0,-7-5-5 0,-6 0-7 0,7 0-11 15,-14 3-19-15,7-3-40 0,-6 3-71 0,-7-3-125 16,1 0-64-16</inkml:trace>
  <inkml:trace contextRef="#ctx0" brushRef="#br0" timeOffset="128072.96">11762 17082 71 0,'0'-3'207'0,"0"3"-59"16,0 0-49-16,0 0-34 0,0 0-25 0,-7 0-13 0,7 0-7 15,0 0-2-15,0 0 2 0,0 0 1 0,0 0 2 0,-7 0 0 16,7 0 1-16,0 3 2 0,-6-3-3 0,6 0 2 0,0 4-2 15,-7 0 0-15,7 0-3 0,-6-1 0 0,6 1-2 0,-7 3-1 16,7 0-2-16,0 1-2 0,-6-1-3 0,6 0-1 16,0 1 0-16,0-1 2 0,0 0-1 0,6 0-1 0,-6 1 1 15,0-1-1-15,7-2 2 0,-7-3 2 0,6 5-2 0,1-7 1 16,-1 4 1-16,1-4 0 0,0 0 0 0,0-4 0 0,4 4-1 16,-3-2-2-16,-3-3 2 0,3 3-1 0,-1-6-2 0,6 4-1 15,-7-4 0-15,-6 1 0 0,7 4 2 0,-1-8 2 16,-6 6-1-16,0-1 3 0,0-2-1 0,0 5 1 0,-6 0 1 15,-1-6 0-15,7 6-2 0,-13 3-5 0,7-4-1 0,-9 4-2 16,10 0-3-16,-8 4-1 0,0-4 2 0,6 3-2 0,0-3 0 16,-6 9-1-16,7-6 0 0,6 0 0 0,-7 1 0 15,7 0-1-15,-6-1-4 0,6-3 1 0,6 3-1 0,-6 2-2 16,7-1-1-16,-1-4-4 0,1 3-2 0,6-3-5 0,-6 0-4 16,6 0-3-16,5-3-3 0,-3 3 0 0,-2-4-3 0,0 4 1 15,-1-5 2-15,1 2 4 0,1 3 5 0,-8-3 3 0,1-1 6 16,-1 0 4-16,-6 4 4 0,7-3 2 0,-7 0 2 15,-7-2 2-15,1 1 1 0,-1 1-1 0,1 3-1 0,-1-4-1 16,-6 4-3-16,0-3-7 0,0 3-7 0,7 0-20 0,-7 0-35 16,-2-4-64-16,10 4-121 0,-8 0-91 0</inkml:trace>
  <inkml:trace contextRef="#ctx0" brushRef="#br0" timeOffset="128994.85">12413 17229 172 0,'-6'-5'346'16,"6"3"-104"-16,0-2-97 0,0 4-66 0,0-3-36 0,0 3-20 15,0 0-12-15,0-4-5 0,0 4-3 0,0 0-1 0,0 0 1 16,0 0 0-16,0 0-2 0,0 0 3 0,0 0 1 16,0 0 0-16,0 4-1 0,0-4-1 0,0 3 2 0,6 1 0 15,-6-2 1-15,0 6-2 0,0 1 3 0,0-3-3 0,0 5 3 16,7 1 0-16,-7-2 1 0,0 1-1 0,0 4 1 0,0-5 0 15,0 5-1-15,0 4 2 0,0-4-1 0,0-1-2 0,0 1-3 16,0-1 0-16,0 1-1 0,0-1-2 0,0 1 0 16,6-3-1-16,-6 2 1 0,0-3 0 0,0 0 1 0,0 1-1 15,0-2 1-15,0 1-1 0,-6-3 0 0,6-1 0 0,0 1-2 16,0-6-5-16,-7 6-4 0,7-4-7 0,0-1-6 0,-6 1-10 16,6 0-13-16,0-4-17 0,0 4-30 0,0-4-45 0,-7-4-76 15,7 0-100-15</inkml:trace>
  <inkml:trace contextRef="#ctx0" brushRef="#br0" timeOffset="130166.49">9782 17186 33 0,'-6'0'223'0,"-1"-5"-25"0,-6 5-28 0,6-3-32 0,-6 3-33 15,0-4-22-15,1 4-18 0,-2-4-10 0,1 4-9 16,0-4-7-16,0 4-2 0,-7-3-3 0,7-1-3 0,-6 4-6 16,6 0-2-16,-6 0-5 0,-7 0-2 0,6 0-3 0,-5 0-6 15,-9 4-1-15,8-1-4 0,-6-3 1 0,5 4-1 0,-5 0-1 16,-1-4-1-16,1 4-2 0,-1-4-2 0,7 3-9 0,1-3-15 15,-2 5-28-15,14-5-48 0,0 0-146 0,0 0-104 0,6-5-57 16</inkml:trace>
  <inkml:trace contextRef="#ctx0" brushRef="#br0" timeOffset="131901.76">4715 17166 186 0,'-13'0'220'0,"6"0"-65"0,-6 0-59 0,1 0-44 16,4 0-24-16,-5 0-15 0,7 0-6 0,-7 0 0 0,7 0 2 16,-1 0 4-16,-6 0 6 0,7 0 2 0,-1-3 6 0,-6 3 3 15,7 0 1-15,-1 0-3 0,1 0-1 0,-1 0-2 0,1 0-3 16,-1 0-2-16,1 0-3 0,6 0-2 0,-7 0-2 0,7 0-1 15,0 0-2-15,-6 0-4 0,6 0-2 0,0 0-3 0,6 3 0 16,-6-3 0-16,0 0 0 0,7 4 0 0,-7-4 1 16,6 4 0-16,-6-4 3 0,7 0-1 0,-1 4 1 0,-6-4 0 15,7 0 2-15,-1 0 0 0,1 3-2 0,-1-3 0 0,0 0 0 16,8 0 0-16,-8 0-1 0,1 0 0 0,6 0-2 0,0 0 1 16,-7 0-1-16,7 0 0 0,1 0-1 0,-2 0-1 15,1 0 1-15,0 0 1 0,1 0-2 0,-1 5-1 0,6-5 0 16,-6 0 0-16,7 0 0 0,-2 2 1 0,2-2 1 0,0 5-1 15,0-3 0-15,-1-2 1 0,1 0 0 0,-1 0 1 0,7 4-1 16,-6-4-1-16,-1 0 0 0,0 0-1 0,2 4 1 0,-2-4-1 16,1 4 1-16,-1-4 0 0,0 0 1 0,1 0 0 0,-6 4 0 15,10-4 1-15,-9 0 1 0,4 4-3 0,0-4 0 16,1 0 3-16,6 0-1 0,-13 3 1 0,6-3 0 0,1 0-1 16,1 0-2-16,-10 0 2 0,10 4 0 0,-10-4-1 0,4 0-1 15,-3 0 0-15,8 2 0 0,-13-2 0 0,5 0 0 0,1 5 0 16,0-5-1-16,1 3-1 0,-1-3 1 0,-1 4 1 15,1-4-1-15,7 0 1 0,-7 0 0 0,6 5 1 0,-6-5-1 16,1 0 2-16,5 0-1 0,-6 0 1 0,7 0-1 0,-8 0 0 16,1 0-1-16,7 0-1 0,-7 0 1 0,1 3-1 0,-1-3 1 15,0 0-2-15,-1 0 1 0,2 0 1 0,5 0 0 0,-13 0-2 16,7 3 2-16,1-3 0 0,5 0 0 0,-6 0 0 0,0 4-1 16,0 0 0-16,1-1 1 0,-2-3 2 0,8 0-2 0,-7 0 1 15,6 0 0-15,-6-3 2 0,7 3-1 0,0 0 1 16,-7 0 0-16,7-4 1 0,-1 4 0 0,0 0-1 0,1-4 1 15,-7 4 1-15,6 0-1 0,-6-3 0 0,6 3-3 0,2 0 0 16,-9 0 0-16,8-3-1 0,-8 3-1 0,3 0 1 0,3-5 0 16,-5 5 0-16,0 0 0 0,1 0 0 0,-2 0-1 0,1 0 1 15,7 0 0-15,-7 0 0 0,-1 0 0 0,1 0 0 16,2 0 0-16,-2 0 0 0,6 0 1 0,-6 0 0 0,0 0-1 16,0 0 0-16,0 0 0 0,0 0 0 0,0 0 0 0,6 0-1 15,-4 0 1-15,-2 0 0 0,-2 0 1 0,2 0-1 0,1 0-2 16,5 0-3-16,-12 0 0 0,5 0 1 0,2 0-3 0,-1 0 1 15,-1 0-1-15,1 0 1 0,1 0 4 0,-7 0 1 16,6 0 0-16,-2 0 0 0,-3-4 1 0,5 4 1 0,-6 0 0 16,6 0 0-16,-7-3-1 0,7 3 0 0,-7 0 0 0,7-5 0 15,-6 5-3-15,6-2 0 0,0 2 2 0,-6 0 1 0,5-4-2 16,2 4 1-16,-2 0-1 0,3-3 2 0,-2 3 0 0,-2-4 0 16,3 4 0-16,-1-4 1 0,0 4 0 0,0 0 0 15,7 0 1-15,-7 0-1 0,-1 0 0 0,7 0 0 0,-5 0-1 16,6 0-1-16,-1 0 1 0,1 0 3 0,-7 0-2 0,6-4-2 15,1 4 0-15,-1 0 1 0,1 0 0 0,-1 0 0 0,0-4 0 16,1 4-1-16,0 0 1 0,-7 0 1 0,7 0 0 0,-1-4 0 16,1 4 0-16,-7 0 1 0,5 0-2 0,-4 0 1 15,6-2 1-15,-7 2 0 0,0 0 2 0,0-5-1 0,0 5 2 16,0 0-1-16,0 0 1 0,-7-2 0 0,1 2-2 0,-1 0 1 16,1 0 0-16,0 0-2 0,-7 0 3 0,6 0-2 0,-6 0-3 15,-6 0-5-15,6-5-7 0,-7 5-11 0,0 0-19 0,1 0-25 16,-1 0-48-16,1-3-70 0,-1 3-113 0,-5-4-71 15</inkml:trace>
  <inkml:trace contextRef="#ctx0" brushRef="#br0" timeOffset="132855.13">5829 17104 245 0,'0'0'369'0,"-7"0"-108"0,0-3-107 0,1 3-69 0,-1 0-37 0,1 0-21 16,6 0-11-16,0 0-4 0,-6 0-3 0,6 0 0 15,0 0 1-15,0 0 0 0,0 3 3 0,6-3 0 0,-6 4 3 16,6-4 0-16,1 0 1 0,-1 3 1 0,1 1 1 0,7 1 0 16,-2-2 0-16,1-3-3 0,0 3-2 0,0 1 0 0,8 0-3 15,-3-1-2-15,-5 0-1 0,7-3-2 0,-1 5-2 16,1-1-1-16,0-1-1 0,-7 1 0 0,7-4 1 0,-1 3-2 16,0 1-1-16,-6-1 2 0,7-3-1 0,-7 4 0 0,0 0 0 15,-7 0 1-15,7-1-2 0,-7 2 1 0,1 2 2 0,-7-5 0 16,0 6 2-16,0 4 1 0,0-5 1 0,-7 3 1 0,-5 5 0 15,-1-1-1-15,0 2 0 0,-7 2-1 0,-6 3 0 0,0-1 0 16,-6-3-2-16,-1 6-1 0,-6-1-1 0,0-4 1 16,-1 3 1-16,2 2-2 0,-2-5-2 0,1 4 0 0,1-3 0 15,6-1-10-15,-8 1-19 0,7-5-32 0,7 1-58 0,0-1-120 16,7-3-107-16,-1 0-72 0</inkml:trace>
  <inkml:trace contextRef="#ctx0" brushRef="#br0" timeOffset="138574.54">4480 17193 53 0,'0'0'79'0,"0"0"-56"15,0 0-53-15,0 0-49 0</inkml:trace>
  <inkml:trace contextRef="#ctx0" brushRef="#br0" timeOffset="139106.37">4454 17186 25 0,'0'0'136'0,"0"0"-8"0,0 0-13 0,0 0-16 16,0 0-23-16,0 0-19 0,0 0-18 0,0 0-13 0,0 2-10 16,0-2-5-16,0 5-4 0,0-3-3 0,0-2-1 0,0 0-1 15,0 4 0-15,0-4-1 0,0 4-1 0,0 0 0 16,0-4 1-16,8 0 1 0,-8 0 2 0,0 4 1 0,0-4 2 16,0 0 1-16,5 0 1 0,-5-4 0 0,0 4 1 0,8 0 1 15,-8-4 2-15,5 0 1 0,-5 0-1 0,7 4 2 0,-7-7 2 16,0 7 1-16,0-2 0 0,7-3 1 0,-7 2-1 15,0 3-2-15,0-4 1 0,0 4-1 0,0 0-1 0,0 0-1 16,0-4-2-16,0 4-3 0,0 0-2 0,-7 4-3 0,7-4-1 16,0 4-3-16,0-1 0 0,-7-3 0 0,7 5 0 0,0-5 0 15,-5 2 0-15,5-2 0 0,0 5-1 0,0-3 0 0,0-2-1 16,0 0-3-16,0 4 0 0,0-4 0 0,5 4 2 0,-5-4-3 16,0 0-1-16,7 0 0 0,-7 0-2 0,7 0 2 15,-7 0 1-15,6 0 0 0,-6 0-1 0,0-4 3 0,0 4 2 16,0 0 0-16,0 0 2 0,0-4 0 0,0 4 0 0,0 0 0 15,0 0 1-15,0 0-1 0,-6 0 0 0,-1 0 0 0,7 0 0 16,0 0-2-16,-7 0 1 0,7 0 1 0,-5 0-1 0,5 4-1 16,0-4-1-16,-8 4-4 0,8-4-7 0,0 4-9 15,0-4-14-15,0 0-19 0,0 4-32 0,8-4-55 0,-8 4-92 16,5-8-77-16</inkml:trace>
  <inkml:trace contextRef="#ctx0" brushRef="#br0" timeOffset="140559.66">4552 17218 158 0,'-6'-3'241'0,"-1"3"-52"16,1-4-54-16,6 4-45 0,-7 0-33 0,1 0-20 0,-1 0-11 15,7 0-7-15,-6 0-3 0,6 0-2 0,0 0-2 0,-7 4-1 16,7-4-1-16,0 0-2 0,0 0-1 0,0 3-1 0,0-3-1 15,0 0-2-15,0 4 1 0,7-4-2 0,-7 2-1 0,6-2 0 16,-6 5 3-16,7-5-1 0,-1 3-1 0,1-3 0 0,-1 4-1 16,1-4 1-16,-1 0 0 0,1 0-1 0,-1 0-1 15,1-4 0-15,-1 4 2 0,0-3-2 0,1 3 0 0,0-5 3 16,-7 5 3-16,6-2 4 0,-6 2 3 0,7 0 3 0,-7 0-3 16,0-4 3-16,-7 4 3 0,7 0-3 0,-6 0-2 0,-1 0-4 15,0 0-4-15,1 0-1 0,0 0 1 0,-1 0-3 0,1 0-2 16,-7 0 0-16,6 0 2 0,1 0-1 0,-1 0 3 15,1 0-1-15,-1 0 0 0,7 4 1 0,-6-4-5 0,6 0-11 16,0 0-13-16,0 0-24 0,6 0-42 0,1-4-84 0,-1 4-131 16,1-3-74-16</inkml:trace>
  <inkml:trace contextRef="#ctx0" brushRef="#br0" timeOffset="141200.5">4155 17464 266 0,'7'-4'389'0,"-1"-4"-113"0,1 5-114 16,5-5-71-16,-5 4-40 0,6 2-24 0,-7-3-12 0,7 2-8 16,-7-1-3-16,1 4 0 0,0-3-1 0,0 3 1 0,-1 0-1 15,-6 0 1-15,0 3 2 0,0 1 1 0,0-1 1 0,0 4 0 16,-6-3-1-16,-1 7 0 0,0-3 1 0,-6 3-1 16,0 4-2-16,-6-4 2 0,0 4 1 0,6-1 2 0,-13-3 3 15,5 3 1-15,2 1 2 0,-7 0 2 0,6-1 0 0,-5-3-1 16,5 0 0-16,0 3 0 0,1-6-2 0,-1 3-2 0,6-3-1 15,2-1-1-15,0 0-3 0,5 0-1 0,-7-3-1 0,14 0-3 16,-6 0 0-16,6-1-2 0,-7 1 4 0,7-4-3 16,7 4-1-16,-7-4 1 0,6 0 1 0,1 4-2 0,7-4 0 15,-8 0 1-15,12 0-5 0,-4 0 3 0,6-4 0 0,-1 4 0 16,1 0 0-16,0-4 0 0,-1 4 0 0,0-4 0 0,7 4 2 16,-6-3 0-16,0-1 1 0,6 4-3 0,-6-4 0 0,-1 0 0 15,7 4 1-15,-7-3-1 0,1-1-1 0,-1 1 1 16,-6 3 0-16,7-4 0 0,-7 4 0 0,6-4-3 0,-6 4-4 15,-6-3-5-15,7 3-5 0,-8-4-7 0,0 4-6 0,-6-4-8 16,7 1-8-16,-7 3-10 0,0-4-12 0,0 0-16 0,0 4-23 16,-7-3-39-16,7 3-69 0,-6-5-101 0,0 3-62 0</inkml:trace>
  <inkml:trace contextRef="#ctx0" brushRef="#br0" timeOffset="141450.57">4155 17515 378 0,'0'0'375'0,"-8"0"-120"0,8 0-108 0,0 0-66 16,0 0-39-16,0 4-20 0,-5-1-11 0,5 4-5 0,0 1-2 16,-6-1-2-16,6 0 3 0,0 4 0 0,-7 0 0 0,7 3 1 15,-7 5 2-15,0-4 0 0,1 3 0 0,1 4 1 16,-3-4 0-16,1 5-2 0,1 2 1 0,0-3-2 0,-1 0 1 15,0 0-2-15,1 0-2 0,-1 0-4 16,1-3-8-16,6 2-8 0,-6-2-13 0,6-1-21 0,0-3-34 16,0-1-58-16,0 1-106 0,6-4-96 0,-6-3-53 15</inkml:trace>
  <inkml:trace contextRef="#ctx0" brushRef="#br0" timeOffset="187031.37">11566 15884 168 0,'0'4'322'0,"0"-4"-93"15,-6 3-90-15,6-3-62 0,0 4-32 0,0 0-19 16,0 0-4-16,0-1-2 0,0 2-1 0,0 2-1 0,0 0 2 15,0 0 0-15,0 1 0 0,0-1-1 0,0 3-4 16,0 2-2-16,0-1 0 0,0 4 3 0,0-5 2 0,0 5 2 16,0-1-2-16,0 1 0 0,6 0 2 0,-6 3-1 15,0-3-1-15,0 4-2 0,0-5-2 0,0 4 0 0,0 0 1 16,7-3-1-16,-7 3-1 0,0-3 1 0,0 4 0 16,0-5 1-16,0 5-1 0,6-9-1 0,-6 9-2 0,0-4 2 15,0-1-6-15,0 1 2 0,0 0 2 0,0 3 1 0,0-3 0 16,0 0 1-16,0-1-1 0,0 1-2 0,7-1 3 15,-7 1-1-15,0-1-4 0,0 5-1 0,0-4-2 0,0 0-1 16,7 2 0-16,-7-3-2 0,0 1 1 0,0 4-1 16,0 0 0-16,0-5-1 0,0 4 0 0,0-3 0 0,0 4 0 15,0-5 0-15,-7 4 2 0,7-4-2 0,0 1 0 0,0 4 1 16,-7-5 0-16,7 1-2 0,0 3 2 0,-6-3-1 0,6 3-3 16,-7 1 2-16,7-5 0 0,-6 4-1 0,6-3 1 0,0 3 0 15,-7-3 0-15,7 0 0 0,0-1 2 0,0 1-1 16,0-4-4-16,0 1 3 0,0 2 0 0,0-3 2 0,0 1-1 15,0-3-1-15,0 3 0 0,0-2 2 0,0 2 3 0,7-5-1 16,-7 4-1-16,0-4-2 0,0 0 0 0,0 5 1 0,0-5 0 16,6-3 0-16,-6 2 1 0,0-1 0 0,0-1-1 0,0 3 1 15,0-4 0-15,0-3 0 0,0 4-1 0,0-1 0 16,0-3-3-16,0 0-3 0,0 0-8 0,0 0-6 0,7 0-11 16,-7-3-11-16,0 3-14 0,0-4-20 0,6 1-30 0,-6-1-61 15,7-3-115-15,-7-1-91 0,7-3-47 0</inkml:trace>
  <inkml:trace contextRef="#ctx0" brushRef="#br0" timeOffset="187875.21">11241 15038 257 0,'0'0'371'0,"-6"4"-131"0,6 0-106 0,0-4-61 16,0 3-36-16,-7 2-18 0,7-2-5 0,0 3 0 0,0-1 3 16,0 2 3-16,7 4 1 0,-7 0 1 0,0 0 4 15,6 3 4-15,-6 1-2 0,6 0-2 0,1 3 0 0,-7 4 1 16,6-1 3-16,1 2 1 0,-1 3-3 0,-6-1-3 0,6 4-1 15,1 1-2-15,-7-5-2 0,7 9-2 0,-7-5-4 16,0 0-1-16,0 0-2 0,0 0 2 0,0-2 0 0,0 2 0 16,0-3 0-16,0-1 1 0,0 1 1 0,-7-4 0 15,0-4 1-15,7 4 2 0,-6 0 1 0,6-4 1 0,-6 1 3 16,-1-1 1-16,1 0 2 0,-1-3 0 0,1 0 1 0,0-5-1 16,-1 1-2-16,0-3 0 0,7-1-5 0,-7 0-3 15,7 0-4-15,-6-3-3 0,6 0-3 0,0 0-3 0,0-4-1 16,0 3-3-16,0-3 1 0,0 0 0 0,0 5 0 0,0-5 1 15,0 0 3-15,0 0 0 0,0 0 0 0,0 0 3 16,6 0-1-16,-6 0 1 0,7 0 0 0,7 0 0 16,-8 0-1-16,7 0-1 0,-7 0 0 0,7 0-1 0,7 0-2 15,-6 0 0-15,-2 0 0 0,7 0 0 0,1 3-1 0,-1-3-1 16,1 4 0-16,5-2 0 0,3 3 1 0,-9-2-1 16,13 1 0-16,-5-4 1 0,5 4-1 0,-6 0 0 0,13-1 0 15,-6-3-1-15,6 0 0 0,-7 4-2 0,14-4-1 16,-7 0-2-16,0 0-1 0,7 0 0 0,-1 0 0 0,1 0 0 15,-1-4 1-15,0 4 0 0,8-3 2 0,-7-1 2 0,-1 0 0 16,-6 0 0-16,0 4-6 0,0-3-5 0,-6-2-8 16,0 3-6-16,-7 2-8 0,-7-4-10 0,1 1-12 0,-1-2-12 15,-6 5-13-15,0-3-23 0,-6-5-47 0,0 4-80 16,-7-3-121-16,0 0-67 0,-7 0-33 0</inkml:trace>
  <inkml:trace contextRef="#ctx0" brushRef="#br0" timeOffset="188484.6">11338 14954 227 0,'0'4'318'0,"7"-4"-99"0,6 4-80 16,-7-4-48-16,7 3-28 0,0-3-15 0,1 0-11 15,4 0-4-15,2 0-7 0,0-3-2 0,0 3-3 0,6 0-5 16,-6-4-3-16,5 4-2 0,1 0 0 0,0-4 1 0,0 4-1 16,1-4 1-16,5 1 1 0,-6-1 0 0,0 0 1 15,1 4 0-15,-3-3 0 0,4 3-3 0,-3-3 0 16,2 3-4-16,-8 0-1 0,0 0-1 0,1 0-3 0,1 0 0 15,-3 0 1-15,-5 0-1 0,7 0 0 0,-7 3 0 0,-7-3-1 16,7 0-1-16,-7 0 0 0,1 3 0 0,0-3-1 0,0 0 1 16,-1 4 0-16,0 0 4 0,-6-1 2 0,6 1 1 15,-6 4 1-15,0-1 4 0,7 0 1 0,-7 4 0 16,0 0 2-16,6 3-2 0,-6 1 1 0,7 4 0 0,-7-2 0 16,7 3-1-16,0-3 2 0,-7 9 2 0,6-4 2 0,1 5 0 15,-7 2 2-15,6 0 0 0,-6 0-1 0,5 4-1 16,-5-1-1-16,8 2-1 0,-8 3-4 0,0-5-2 0,0 5 0 15,0 0-2-15,0-1 0 0,0-2 1 0,0-3 0 16,0 4-1-16,-8-6-2 0,8-4-1 0,0 1 0 0,0-1-3 16,0-3-1-16,-5 1-1 0,5-5-1 0,-6-4-1 0,6 1 0 15,0-1-1-15,-7-3-10 0,7-3-11 0,0-1-17 16,0 0-22-16,0-3-33 0,0-4-57 0,0 0-117 0,0-4-105 16,0 1-68-16</inkml:trace>
  <inkml:trace contextRef="#ctx0" brushRef="#br0" timeOffset="189016.04">11827 15181 364 0,'0'-4'462'0,"-6"2"-140"0,6 2-145 0,-7-5-81 0,1 1-46 16,6 4-23-16,-7-3-11 0,7 3-2 0,-8-5-2 16,3 5 0-16,5-3-2 0,-8 3-1 0,3 0 0 0,-1 3-1 15,6-3-3-15,-7 5-3 0,0-2-2 0,0 1-1 16,-6 1 1-16,7 1 0 0,-1 1 0 0,-5-3 1 0,6 4 0 16,-1 3 0-16,0-4 3 0,0 4 1 0,1 0 0 0,-6-1 3 15,5 5 1-15,1-1 3 0,-1 2 1 0,0 2 2 16,0-4 0-16,1 5 1 0,-1-2-1 0,1 3 0 0,-1-3 1 15,7 2 1-15,0-1 1 0,0-2 4 0,0 1 4 16,0-3 1-16,7 2 5 0,-1-5 4 0,1 4 3 0,-1-4 2 16,8-4 1-16,-1 0-1 0,0 0-2 0,6 1-4 0,1-8-2 15,-1 3-4-15,7-3-4 0,-6 0-5 0,13-3-4 16,-7 3-3-16,-1-4-3 0,8 0-2 0,-1-3 1 0,-4 4-6 16,3-5-14-16,-4 5-22 0,-2-5-23 0,2 5-31 15,-2-4-39-15,-5-1-66 0,6-3-129 0,-13 1-107 0,7-2-61 16,-7 1-21-16</inkml:trace>
  <inkml:trace contextRef="#ctx0" brushRef="#br0" timeOffset="191501.37">11599 14991 51 0,'0'0'166'0,"0"0"-8"16,0 0-15-16,0 0-21 0,0 0-25 0,0 0-24 0,0 0-19 16,0 0-15-16,0-4-8 0,0 4-6 0,0 0-1 0,-6-4 1 15,6 4-1-15,0 0 0 0,0 0-4 0,0-4 1 16,0 4-2-16,0 0-4 0,0-3-2 0,0 3-2 15,0-4 2-15,0 4-1 0,0-3 1 0,0-1 0 0,0 4 0 16,0-3 3-16,0-1 2 0,0 0 1 0,0 0-3 0,0-3 2 16,0 3-3-16,0 1-2 0,0 0-2 0,0-2 1 15,0 2-2-15,0-4 1 0,0 7-3 0,0-5 0 0,0 2 1 16,6 0-1-16,-6-2-1 0,0-1-1 0,0 1-2 16,0-2-3-16,0 4 2 0,0-5 0 0,0 1-2 0,0-1 4 15,0 1 1-15,6-3 2 0,-6 2 1 0,0-3 2 0,0 4-1 16,0-4 3-16,0 4 1 0,7-4 2 0,-7 3 0 15,0-4-2-15,0 3-1 0,0 1-2 0,0-4 0 0,0 2-2 16,0-1-2-16,0 3-3 0,0-2-1 0,0-1-2 16,0 0 0-16,0-1 2 0,0 2-1 0,0 1-1 0,6 0 0 15,-12 1 0-15,6-4 0 0,0 5 2 0,0-3-2 0,6-2 0 16,-6 5-1-16,0-3 0 0,7 2 0 0,-7-3 0 16,0 3 1-16,6-2-1 0,-6-1 0 0,0 3 1 0,7-2 0 15,-7-1 0-15,7 0 1 0,-7-1-2 0,0 1 1 0,0 1 0 16,7-5 2-16,-7 7 0 0,0-3 2 0,0 0 0 15,0 0 0-15,0 1 1 0,0 2 1 0,0-3-1 16,0 0 0-16,0 0-2 0,0-1 0 0,0 6-2 0,0-5 1 16,0-1-2-16,0 2 0 0,0 3-1 0,0-5 0 0,0 2 0 15,0-1 0-15,0 0 0 0,0 3 0 0,6-7 0 0,-6 5 0 16,0-2-1-16,7 1 2 0,-7 0-1 0,0 1 0 16,0-2 0-16,6-2-1 0,-6 2 0 0,0 2 1 15,6-5-1-15,-6 4 0 0,0-3-1 0,6-2 1 0,-6 7-1 16,0-7 1-16,0 5 1 0,0-3 0 0,7 3 0 0,-7 0-1 15,0-1 1-15,0 2 0 0,0 3 0 0,0-5 0 16,0 5 0-16,0-3-1 0,7 2 0 0,-7 1 2 0,0 2 0 16,0 2 0-16,0-3-1 0,0 2 0 0,0 4 0 15,0-4 0-15,0 0-3 0,0 4-4 0,0 0-6 0,0 0-6 16,0 0-11-16,0 0-9 0,0 0-19 0,0 0-22 0,0 0-41 16,0 0-71-16,0 0-135 0,0 0-74 0</inkml:trace>
  <inkml:trace contextRef="#ctx0" brushRef="#br0" timeOffset="192329.81">11547 16456 286 0,'0'-4'427'0,"0"1"-133"0,0 3-132 16,0-4-76-16,0 4-39 0,0-4-16 0,0 4-6 0,-7 0-4 16,7-3 2-16,0 3 0 0,0 0 0 0,0 3-2 15,-6-3-4-15,6 4-4 0,-6 0-4 0,-1 3-2 0,-6 0 0 16,6 4 2-16,-6 1 0 0,0-2 3 0,0 2 1 0,1-2 1 16,-3 5 2-16,2 0 1 0,1-4 2 0,-1-1-1 15,0 2 1-15,6 2 1 0,-6-2-1 0,7-6-3 0,0 2 0 16,-1 0-3-16,0-1-3 0,1 1-2 0,6-6 0 15,0 2 3-15,0-4 0 0,0 4 2 0,0-4 3 16,6-4 2-16,-6 4 1 0,7-6 2 0,6 1-1 0,-7-2-3 0,7-4-2 16,0 0-2-16,-6 0-4 0,6 0-2 0,7-4 1 15,-8 1-3-15,1 3-3 0,1-4-2 0,-1 0 0 0,0 5 0 16,0-2 0-16,0 2 1 0,0 3-4 0,-7-2 2 16,7 6 0-16,-6-4 1 0,-1 7 0 0,7 0 1 0,-6 0 1 15,0 7 3-15,-1-4 1 0,0 6 2 0,1-2 0 0,-1 0 0 16,1 4 0-16,-1 0-1 0,1-3-1 0,0 2-1 15,6 5-3-15,-6-9-1 0,5 6 0 0,1-1-6 0,-6-4-11 16,6 4-19-16,6-7-24 0,-6 4-36 0,7-8-64 16,-2 0-117-16,3 0-112 0,-1-5-74 0,-1-2-33 0</inkml:trace>
  <inkml:trace contextRef="#ctx0" brushRef="#br0" timeOffset="193064.73">11690 14328 102 0,'-7'-4'276'16,"1"-4"-59"-16,6 5-54 0,0-5-46 0,-6 4-30 15,6-3-18-15,0 4-8 0,0-1-2 0,0 1-1 0,0-1 1 16,-6 0 1-16,6 0-1 0,0 1-1 0,0-1-3 0,0 1-3 15,0-1-4-15,0 4-3 0,0 0-3 0,0-4-7 16,0 4-6-16,0 0-4 0,0 0-6 0,-7 0-6 0,7 4-5 16,-6 0-4-16,-1 3-3 0,0 4 1 0,-6 3 1 15,0 1-2-15,0 0-1 0,-7 3 1 0,7 1 0 0,0-5 1 16,-6 4 1-16,6 1-2 0,0-5 2 0,0 1 3 0,0-5 5 16,0 2 6-16,6-5 7 0,0 1 5 0,2-1 9 15,-3-4 8-15,8 2 5 0,-7-3 8 0,7 3 4 16,0-5 1-16,0 4-2 0,0-4-4 0,0-4-8 0,7-3-8 15,1 2-8-15,-3-5-9 0,2-2-8 0,6 3-9 0,-6-3-2 16,6-3-4-16,-7 5 0 0,7-6-2 0,1 2-1 0,-2 3-1 16,1-4 1-16,0-4 0 0,-6 9 0 0,6-5 0 15,0 4-1-15,0 1 2 0,-7-2 0 0,1 5-1 0,-1 3 0 16,8-3-2-16,-14 7 0 0,7 0 0 0,-1 0 1 16,1 3-1-16,-1 5 0 0,0 3 0 0,0-1 2 0,1 5 1 15,0-1 0-15,0 1-1 0,-1 4-1 0,0-4-1 16,7 3-5-16,-7 0-10 0,7 1-13 0,1-2-17 0,-1-2-16 15,0 1-17-15,0-3-24 0,7 3-30 0,-7-5-42 0,-1-4-89 16,8 0-123-16,-7 0-69 0,0-3-38 0</inkml:trace>
  <inkml:trace contextRef="#ctx0" brushRef="#br0" timeOffset="194486.95">12993 17207 24 0,'-7'0'426'0,"7"0"-83"15,-7 0-110-15,7 0-99 0,0-4-69 0,0 4-38 16,0 0-23-16,0-4-14 0,0 4-4 0,7 0 0 0,0 0 2 15,-7-4 6-15,5 4 8 0,8 0 7 0,-5 0 2 0,4 0 4 16,-4-2-1-16,5 2-3 0,0 0 0 0,-1-5-3 0,1 5 2 16,7-2-3-16,-7 2 2 0,0 0 0 0,6-5 2 0,-6 5 0 15,2 0-2-15,-3-3 1 0,0 3-3 0,2 0 0 16,-1 0-1-16,-6-4-4 0,-1 4 0 0,0 0-2 0,1 0 0 16,-7 0 0-16,6-4 0 0,-6 4-1 0,-6 0-1 0,6 0 1 15,-7 4 0-15,1-4 0 0,0 4 0 0,-7-4-1 0,-1 3-2 16,1 2 1-16,-5-5-1 0,3 2-1 0,-4 5 0 0,0-7-1 15,-1 4 2-15,6 0 1 0,-5 0 2 0,7 0 1 16,-8 0-1-16,14-4 1 0,-7 3-1 0,6 1 1 0,-1-4 0 16,8 2-2-16,-5-2-1 0,5 5 1 0,0-5-1 0,5 3 2 15,-5-3 1-15,8 4-1 0,-1-4-1 0,6 0-7 0,0 0-6 16,0 0-12-16,-1-4-17 0,7 4-32 0,2 0-51 0,-2-3-82 16,7 3-118-16,0-5-59 0</inkml:trace>
  <inkml:trace contextRef="#ctx0" brushRef="#br0" timeOffset="195519.07">13846 17024 113 0,'0'0'199'0,"6"-4"-37"0,-6 4-34 16,0 0-33-16,0 0-24 0,0-4-20 0,0 4-10 0,7 0-6 15,-7-3-3-15,6 3 0 0,-6 0 3 0,6 0 0 0,-6-4 5 16,8 4 2-16,-1 0 1 0,-7-4-1 0,6 4-3 0,1 0-2 16,-7 0-4-16,5-3-5 0,2 3-3 0,-1 0-3 0,-6 0-4 15,7-3-1-15,-7 3 0 0,7 0-2 0,-1 0-1 0,-6 0 2 16,7 0-2-16,-7 0 3 0,6 0 1 0,-6 0 1 15,7 0 1-15,-7 0 0 0,0 0-1 0,6 0 1 0,-6 0 3 16,0 0 3-16,-6 0 2 0,6 0 4 0,0 0-1 0,0 0 0 16,-7 3-1-16,1-3-4 0,-1 0-5 0,-6 3-5 0,0-3-7 15,1 4-5-15,-1-4-2 0,-8 4-2 0,8-4-1 0,-6 3 0 16,6 1 3-16,-7 0-1 0,7-4 4 0,-6 4-2 16,6-1 2-16,-7-3 0 0,7 5 0 0,0-5 0 0,7 2 2 15,-7-2 1-15,7 0 3 0,-2 0 2 0,1 4 1 0,1-4 1 16,6 0 0-16,-6 0 0 0,6 0-1 0,0 0-5 0,0 0-3 15,0 3-3-15,0-3-2 0,0 0 0 0,0 4 2 0,0 0-2 16,0 4 1-16,0 3 1 0,-6-4 2 0,6 4 1 16,0 0 0-16,0-1-2 0,0 5-1 0,0-1 0 0,0 2-1 15,0-6 0-15,0 5 0 0,-7-1-1 0,7-2-1 0,0 3 2 16,0-5-1-16,0 2 1 0,0-1 0 0,0-5-1 0,0 3 2 16,0-2 0-16,7-4 2 0,-7 4 2 0,0-3 5 0,0 0 5 15,0-4 5-15,0 0 6 0,0 0 7 0,6 0 8 16,-6 0 7-16,0 0 4 0,6 0 1 0,0 0 1 0,1-4-3 15,1 0-3-15,-2 1-3 0,0-1-6 0,7 1-5 0,0-1-6 16,-8 1-6-16,10-1-3 0,-2-1-6 0,0 2-2 0,0 3-7 16,0-3-3-16,0 3-4 0,0-4-1 0,-7 4-1 0,7 0 0 15,-6 0 1-15,6 4-1 0,-7-4 0 0,0 3-1 16,9 0 2-16,-9 2-1 0,1-1-1 0,5-1-5 0,-6 1-3 16,1 3-4-16,0-4-5 0,-1 5-7 0,1-1-6 0,-1-3-4 15,-6 4-4-15,7-6 0 0,-7 6 0 0,-7-1 3 0,7-2 5 16,-6 2 6-16,6 0 7 0,-13 0 4 0,6 1 6 15,-6-1 4-15,1 0 4 0,-8 1-1 0,6-1 3 0,1 0 0 16,-6-3 3-16,-1 3 5 0,1-3 3 0,-1 3 3 0,1-3 1 16,-1-1 6-16,1-3 4 0,-1 5 3 0,0-3-1 0,1-2 1 15,0 4-3-15,-1-4-1 0,1 0-1 0,6 0-4 0,-8 0-4 16,9 0-4-16,0 0-3 0,-2 0-1 0,8 0-12 16,-2 4-21-16,8-4-23 0,-6 4-24 0,6-4-25 0,0 0-28 15,6 0-27-15,2-4-32 0,4 0-43 0,1 0-71 0,0-3-119 16,7 4-48-16,0-4-18 0</inkml:trace>
  <inkml:trace contextRef="#ctx0" brushRef="#br0" timeOffset="196066.51">14529 17082 328 0,'-5'0'287'0,"5"-3"-70"0,-7-2-70 0,0 3-49 0,7 2-33 15,-7 0-15-15,7 0-10 0,0-5-3 0,-6 5-3 16,6 0 0-16,0-2-1 0,0 2 0 0,0 0-1 0,-7 0 0 16,7 0-1-16,0 0-4 0,0 0-2 0,0 0-4 0,0 0-3 15,0 0-3-15,-6 0-2 0,6 0-3 0,0 0-2 0,-6 0-4 16,6 2-1-16,-7-2 0 0,-6 5 0 0,6-3 3 0,1 3 6 31,-7 2 5-31,0 1 7 0,0-1 4 0,0 3 4 0,0 2 3 0,0-1 2 0,-6 0 0 0,5 3-4 0,-5-3-3 31,6 5-4-31,-6-3-1 0,5 3-2 0,2-2-2 0,-1 1-1 16,-2 2 0-16,3-5 2 0,5 2 0 0,-6 1 2 0,7-3 1 16,6 2 1-16,-7-3 3 0,7 3 2 0,0-2 2 0,7-1 5 15,-7-5 5-15,13 6 4 0,-7-1 0 0,13-4 2 0,2 1-1 0,-2-1-2 0,7-4-4 0,0 4-7 0,1-3-7 31,5-4-8-31,7 4-5 0,-7 0-11 0,7-4-12 0,7 0-15 16,-6 0-16-16,5 0-18 0,7 0-21 0,-6 0-22 0,-1-4-26 0,1 0-32 0,6 0-33 0,-12-6-62 0,5 3-117 0,-6-1-87 31,-7 1-42-31</inkml:trace>
  <inkml:trace contextRef="#ctx0" brushRef="#br0" timeOffset="201800.6">8219 17512 98 0,'0'-4'136'0,"0"4"-35"15,0-5-35-15,0 5-26 0,0-3-19 0,6 3-14 16,-6-3-5-16,0 3-2 0,0-4 0 0,7 0 2 0,-7 4 5 16,0-3 5-16,0-2 3 0,7 2 3 0,-7-1 2 0,0 1 0 15,6 3 2-15,-6-5 1 0,0 3 0 0,0 2-1 0,0-4-1 16,7 4-1-16,-7-4-2 0,0 4 0 0,0 0-2 0,0-4-2 16,0 4-1-16,0 0 0 0,0 0-2 0,0 0 0 0,0 0-1 15,0 0 1-15,6 0-2 0,-6 0-1 0,0-3 0 16,0 3 0-16,0 0 0 0,0 0 2 0,0-4 0 0,0 4 3 15,0 0 4-15,0-4 2 0,0 4 3 0,0 0 3 0,0-4 2 16,0 4 3-16,0-2 0 0,0 2 1 0,0 0-1 0,0-5 1 16,0 5-2-16,0 0-3 0,0 0-2 0,0 0-3 0,0 0-3 15,0 0-5-15,0 0-3 0,0 0-2 0,0 0-3 16,0 0-1-16,0 0-3 0,0 0-1 0,0 0 0 0,0 0 1 16,0 5-1-16,0-5-1 0,0 2 1 0,0 2 4 0,0 0 3 15,6 0 2-15,-6 3 3 0,0 3 2 0,0 2 1 0,0-1 3 16,0 3 2-16,0 2 0 0,0 2 0 0,-6 3-1 0,6-2-2 15,0 6 0-15,0-3-2 0,0 4 1 0,0-4-3 16,0 4-2-16,0-1-4 0,0-3-2 0,0 4-1 16,0-7 0-16,0 3-1 0,0-5 0 0,6 2-1 0,-6-4-2 15,0-1 2-15,0 1 0 0,0-1-2 0,0-3 1 16,0-3 1-16,0 3-1 0,0-4 6 0,0-2 8 16,-6 1 2-16,6-6 6 0,-6 4 3 0,6 0 2 0,-7-4-1 15,1-4 4-15,-1 4-5 0,0-4-5 0,-6 0-3 16,7 2-4-16,0-6-1 0,-7 1-3 0,6-1 1 15,0 0 0-15,0 2 5 0,1-3 0 0,0 3 2 16,6-2 0-16,-7 5 1 0,7-1-2 0,-5 0-2 16,5 0-3-16,0 1-6 0,0 3-5 0,0-4-2 15,0 4-2-15,5 0-1 0,-5 0-2 0,7 0 2 0,-1 0 0 16,0 0 0-16,1 0 1 0,0 0-1 0,6 0 2 16,0-3 1-16,-7 3-4 0,14 0-3 0,-7-4-7 15,0 4-14-15,-1-3-17 0,3 3-18 0,-3-4-24 0,-5 4-27 16,6-4-39-16,-2 4-71 0,4-4-125 0,-9-3-71 0,1 3-30 15</inkml:trace>
  <inkml:trace contextRef="#ctx0" brushRef="#br0" timeOffset="202426.19">7724 17914 119 0,'6'-3'215'0,"-6"-2"-49"0,0 5-46 16,0-4-42-16,0 1-30 0,0 0-17 0,0 3-10 16,0-4-7-16,0 4-2 0,0-4-3 0,0 4-2 0,0 0 1 15,-6 0 3-15,6 0 2 0,0 0 3 0,-6 0 2 16,6 0 1-16,-7 0 3 0,7 0 3 0,-7 0 3 16,0 4 1-16,1-4 1 0,0 0-1 0,-1 0 2 15,1 4-2-15,-1-4-2 0,1 3-2 0,-7 0-6 0,6 1-3 16,-5 4-4-16,-3-1-2 0,2 5-4 0,1-5-1 15,-1 3 1-15,-7 2 1 0,8-1 1 0,-2 0 2 32,1-1 0-32,0 2 4 0,1 2-1 0,5-2-1 15,-6 2-2-15,6-3-1 0,1 3 1 0,-1-2 2 0,1-1 2 16,6 0 0-16,-7-1 0 0,7-2 1 0,0-1 1 16,7 0 2-16,-1 4-1 0,1-6-3 0,-1 1-3 15,8-2-1-15,-1 3-2 0,6-4-1 0,7 2 0 16,-7-5-5-16,14 4-1 0,-8-4-8 0,9 3-12 15,-2-3-17-15,-6 0-22 0,7 0-26 0,6-3-44 0,-13 3-88 16,7 0-127-16,-8-4-64 0</inkml:trace>
  <inkml:trace contextRef="#ctx0" brushRef="#br0" timeOffset="202926.7">8049 18098 391 0,'-6'-4'365'0,"-1"0"-143"0,7 4-100 16,-6 0-54-16,0 0-33 0,6 0-15 0,-7 0-11 16,7 0-5-16,-6 4-1 0,-1 0-2 0,7-2 0 15,-7 3-1-15,1 2 1 0,6-4-1 0,-6 5 0 16,6-1 0-16,-7 0-1 0,7 0 0 0,0 2 1 16,-8-6 0-16,8 4 1 0,0 0 1 0,0-4 1 0,0 2 2 15,0 2-1-15,0-2 1 0,0-5 2 0,0 2 1 16,0 2 1-16,0-4 4 0,8 0 2 0,-8 0 2 15,0 0 4-15,0 0 2 0,0 0 2 0,7 0-2 0,-7-4 0 16,6 2-2-16,0 2-2 0,1-8-3 16,0 4-3-16,-1-4-3 0,7 1 0 0,0 3-1 0,0-2 0 15,0-3-1-15,0 2-2 0,0 0-1 0,6 4-1 16,-5-1 0-16,0 0-2 0,-2 0 0 0,0 4-2 16,2 4 0-16,-7-4 0 0,6 0 0 0,-1 4 1 0,-5 0 0 15,-1-1 0-15,1 1-1 0,0-1 0 0,-1 1 0 16,1-1-1-16,-7 1 1 0,6 1-2 0,-6-5 2 15,0 3 0-15,0-3 0 0,0 0 1 0,0 3 1 16,0-3 1-16,0 0-1 0,0 0 2 0,0-3-2 16,0 3 3-16,0 0 0 0,0 0 2 0,0-3 2 0,0 3 0 15,0 0-2-15,0 0 0 0,6 0 0 0,-6 3-2 16,0-3-3-16,0 0-1 0,6 3-1 0,1-3-1 16,-7 4 1-16,8 0 1 0,-3 2 0 0,2-1-2 15,0 2 2-15,-1-2-1 0,1 1 0 0,4-3 0 16,-3 5-2-16,5-4-3 0,0 0-4 0,-6 0-8 15,6-1-13-15,6 1-15 0,-6-1-20 0,0-3-23 16,7 4-34-16,-8-4-57 0,1 0-96 0,2 0-92 0,-2 0-44 16</inkml:trace>
  <inkml:trace contextRef="#ctx0" brushRef="#br0" timeOffset="203223.87">8590 18069 412 0,'0'-8'414'0,"0"1"-144"15,0 2-119-15,0 5-65 0,7-3-37 0,-7 3-21 16,0 3-11-16,0-3-6 0,0 5 0 0,0-2-2 16,0 4 3-16,-7 0 0 0,7 1-2 0,-7 3 0 15,7-1 0-15,0-2-3 0,-6 3-1 0,6 0-3 0,-7 0 0 16,7 1-3-16,-6-2 0 0,6-3 0 0,0 5 1 16,-6-4 0-16,6-2-1 0,0-3 0 0,0 5 0 15,0-4 0-15,0 0 0 0,0-4 0 0,0 4 0 16,6-4-1-16,-6 3 0 0,6-3 1 0,1 0 1 15,-7-3-1-15,6 3 1 0,1 0 0 0,0-4-1 0,-1 4 1 16,1-4-1-16,-2 4 1 0,2-4-1 0,-1 4 1 16,1 0-2-16,7-3-2 0,-8 3-5 0,7 0-12 15,0 0-15-15,0 0-20 0,7 0-29 0,-1 0-48 16,-6 0-94-16,7 3-114 0,-1-3-62 0</inkml:trace>
  <inkml:trace contextRef="#ctx0" brushRef="#br0" timeOffset="-209348.66">11658 13869 22 0,'0'4'118'0,"0"-4"-15"0,0 0-17 16,0 0-16-16,0 0-14 0,0 4-10 0,-6-1-8 0,6-3-6 15,0 4-5-15,0 0-3 0,0 0-3 0,-7 0-3 16,7-4-1-16,7 4-3 0,-7-2-3 0,0 2 0 0,0-4 0 16,0 3 1-16,6 2 0 0,-6-2 0 0,7-3-2 0,-7 4 0 15,6-4 0-15,-6 0 0 0,6 0-1 0,0 0 0 16,1 0 3-16,0-4 1 0,0 4 1 0,-1-3 2 0,0-2 2 15,0 2 1-15,1-1 1 0,-1 2-4 0,1-2-1 16,-1 0-1-16,1 0-1 0,-7-4 0 0,7 5 0 0,-7-1 1 16,0-3 1-16,7 4 3 0,-7-2 0 0,0 1 1 15,0 1-4-15,-7 0-1 0,7-5-3 0,0 8-5 0,-7-3-3 16,0 3-1-16,7 0-2 0,-6 0 0 0,-1 0-1 0,1 0 0 16,-1 3 0-16,7-3 1 0,-6 4 0 0,0 0-2 0,6-1 2 15,-6 0-2-15,6 1 2 0,0 1-1 0,0-2 0 16,0 0 0-16,6 1-1 0,-6 0 1 0,6-1 0 15,-6 1 0-15,6 0 0 0,7-4-1 0,-6 4-2 0,-1-4 2 16,1 4-1-16,0-4 1 0,0-4 0 0,-1 4 0 0,-1-4 1 16,3 4 1-16,-8-4 2 0,5 0-1 0,-5 1 0 15,8-1 0-15,-8 0 2 0,-8 1 0 0,8 3-2 0,0-3 3 16,-5-2-2-16,-3 5 2 0,3-4-1 0,-8 4 1 16,6 0-1-16,-6 0-2 0,6 0 2 0,-6 4-3 0,7-4 1 15,0 5-1-15,0-5 0 0,-1 3-2 0,0-3-1 0,7 3-2 16,-7-3 2-16,7 0 1 0,0 4 2 0,0-4 0 15,7 0 0-15,0 4 1 0,0-4 0 0,-1 0 2 0,0 3-1 16,7-3-1-16,-7 0-1 0,7-3 0 0,-6 3-2 16,7 0 1-16,-8-4 0 0,-1 4 0 0,3-4 1 0,-8 4 1 15,5-3 1-15,-5 0 1 0,0-2 1 0,0 5 0 0,0-4 0 16,0 1 1-16,-5 0-1 0,-3 3-2 0,3-4 0 16,-1 4-1-16,-8 0-1 0,7 0 0 0,-6 0-2 0,0 0 0 15,7 0-4-15,0 0-1 0,-7 4-5 0,6-4-7 16,0 0-8-16,1 3-13 0,6-3-15 0,0 0-26 0,0 0-56 15,0 0-98-15,6 0-85 0</inkml:trace>
  <inkml:trace contextRef="#ctx0" brushRef="#br0" timeOffset="-207770.87">11625 17094 3 0,'0'0'106'0,"0"-4"-27"15,0 4-23-15,0 0-18 0,6 0-9 0,-6-4-3 0,0 4 2 16,0-4 6-16,0 4 6 0,0-3 4 0,0 3 5 16,0-5 5-16,7 5-2 0,-7-2-4 0,0 2-8 0,0 0-8 15,0 0-6-15,0 0-8 0,0 0-6 0,0 0-4 0,0 0-4 16,0 0-1-16,-7 0-2 0,7 0-1 0,0 0 0 15,0 2 0-15,0-2 0 0,0 5 1 0,0-5-1 0,0 3 0 16,0-3 1-16,0 0-1 0,-6 0 1 0,6 4 0 0,0-4 4 16,0 0 0-16,0 0 3 0,0 0 1 0,0 0-1 0,0 0 1 15,0 0-1-15,0 0-3 0,0 0 0 0,0 0-3 0,0 0 0 16,0 0-2-16,0 0 0 0,0 0 1 0,0-4 0 0,0 4 0 16,0 0-1-16,0 0 0 0,0-3 1 0,0 3 1 15,0 0-1-15,0 0-1 0,0-5 1 0,0 5 1 0,0 0 0 16,0 0 0-16,-7 0 1 0,7 0 1 0,0 0 0 0,-6 0 3 15,6 0 1-15,0 0 0 0,-7 5 2 0,7-5-2 0,-6 3 2 16,6 1-4-16,-6-4-1 0,6 4-3 0,0 0 0 0,-7-1-1 16,7-3-2-16,0 4-1 0,0-1-1 0,0 1-2 15,0-4 1-15,0 3-1 0,0 1-2 0,0-4-2 0,0 5 0 16,0-5 2-16,7 0 0 0,-7 3 1 0,0-3 3 0,6 0 0 16,-6 0 2-16,6 0 2 0,-6-3-2 0,7 3 1 0,-1 0 2 15,-6-5 0-15,7 1 1 0,-7 1 1 0,0-1 2 0,0 1 0 16,6-1 3-16,-6 4 2 0,0-3-1 0,0 3 4 15,0-4-1-15,0 4-1 0,-6-4 0 0,6 4 0 0,0 0-3 16,0 0-2-16,-7 0-2 0,7 0-1 0,-6 0-3 0,6 0-1 16,-7 0 0-16,7 4 0 0,-6-4 0 0,6 4 1 0,-6-4 0 15,6 3-2-15,0-3 1 0,0 0-3 0,0 0-1 0,0 4-2 16,0-4-1-16,0 0-2 0,0 3-2 0,0-3 1 0,0 0 0 16,0 4 2-16,6-4 1 0,-6 0 1 0,0 0 2 15,6 0 1-15,-6 0 3 0,0-4 1 0,0 4-1 0,0 0 1 16,0-3-1-16,0 3 1 0,0 0-1 0,0 0 1 0,-6-4 0 15,6 4-1-15,0 0-1 0,-6 0 1 0,6 0 1 0,0 0-1 16,0 0 0-16,-7 0 0 0,7 0-1 0,0 0 0 0,0 0-1 16,0 0-2-16,0 0-7 0,0 0-4 0,0 0-5 15,0 0-6-15,0 0-7 0,0 0-10 0,0 0-11 0,0 0-9 16,7 0-14-16,-7 0-15 0,0 4-19 0,0-4-20 0,0 0-20 16</inkml:trace>
  <inkml:trace contextRef="#ctx0" brushRef="#br0" timeOffset="-194987.64">11404 13917 287 0,'-14'0'218'0,"-5"0"-84"0,6-3-56 16,-7 3-27-16,7 0-12 0,7 0-1 0,-1-5 1 15,2 5 7-15,-2 0 0 0,7 0 0 0,0 0 1 16,0 0-8-16,7 0-6 0,-2-3-6 0,2 3-9 0,6 0-7 16,7 0-5-16,-8 0-5 0,14 0-2 0,-6 0 1 0,0 3 0 15,5-3 0-15,2 0 0 0,-8 5-1 0,14-5 1 0,-7 3 1 16,0-3 0-16,0 4-1 0,0-4 0 0,1 4 0 16,-2-4 0-16,1 4 0 0,0-4 2 0,-6 0 1 15,-2 3 3-15,3-3 2 0,-1 0-1 0,-7 0 2 0,-7 4-1 16,0-4 3-16,1 0-3 0,-14 0-1 0,7 0-3 0,-12 3 0 15,-1-3 1-15,-7 4-2 0,-1-1 0 0,-4-3-3 16,-1 4 0-16,-6 0-1 0,0-4-1 0,-8 4 0 0,1-4-1 16,0 0 0-16,6 0 0 0,-6 0 1 0,-1 0 1 15,9 0 1-15,4 0 0 0,2-4-1 0,-2 4 1 0,9 0 1 16,4-4-1-16,-6 4 0 0,14 0 1 0,-1-4-1 0,7 4 1 16,0 0-2-16,0 0-2 0,13 0-7 0,-7 0-9 15,15 4-13-15,-2-4-17 0,7 0-29 0,0 0-55 0,7 0-109 16,-2 0-87-16</inkml:trace>
  <inkml:trace contextRef="#ctx0" brushRef="#br0" timeOffset="-188077.75">12426 13808 29 0,'0'0'97'0,"0"0"-12"0,0 0-9 15,0 0-11-15,0 0-11 0,0 0-10 0,0 0-10 16,0 0-7-16,0-4-6 0,0 4-6 0,0 0-5 0,0 0-3 15,0 0-2-15,0 0-1 0,0 0-3 0,0 0 1 0,0 0 0 16,0 0-2-16,0 0 0 0,0 0 2 0,0 0-1 16,0 0 2-16,0 0 3 0,0 0 2 0,0 0 2 15,0 0 5-15,0 0 1 0,0 0 2 0,0 0 2 0,0 0-1 16,0 0 0-16,0 0 0 0,0 4-1 0,0-4-1 0,0 0-2 16,0 0-1-16,0 0 0 0,0 0-1 0,0 0-1 0,0 0-2 15,0 0-1-15,0 0 2 0,0 0-2 0,0 0 2 16,0 0-1-16,0 0 3 0,0 0-1 0,0 0 1 15,0 0 0-15,0 0 2 0,0 0 0 0,0-4-1 0,0 4 0 16,0 0-4-16,7 0 1 0,-7-4 0 0,0 4 1 0,0 0-3 16,5 0 2-16,-5 0-2 0,0 0 1 0,0-4 1 15,0 4-2-15,0 0-2 0,7-3-3 0,-7 3 1 0,0 0-3 16,7 0-1-16,-7 0 1 0,7 0-1 0,-7 0 2 0,7 0-1 16,-7 0 3-16,6 0-1 0,-6 0 1 0,6 0 2 0,1 0 0 15,-1 0 0-15,1 0 0 0,-7 0 0 0,6 0-3 16,1 3-2-16,-1-3 2 0,1 4-2 0,0 0-2 15,-7-4 0-15,6 4 1 0,0-1 2 0,1 4 1 0,-1-3 2 16,-6-1-3-16,7 5 2 0,-1-1-1 0,-6 1 3 0,0-2 0 16,0 3 0-16,0-3 0 0,0 2 0 0,-6 3 2 15,-1-3-1-15,7-2 2 0,-6 1 0 0,-1 1-1 0,1 0 3 16,0 3-2-16,-1-4 1 0,-6 0 1 0,6-3 2 16,1 3 0-16,-7 1-2 0,0-5-1 0,7 0-2 0,-8 6 3 15,7-6-1-15,-5 0-2 0,-1 1-3 0,6 0 0 0,1-4 0 16,-1 3 0-16,0-3-1 0,1 0-2 0,-1 4 0 15,7-4-1-15,0 0 0 0,-6 0-1 0,6 0 1 16,0 0-1-16,0 0 2 0,0 0 0 0,6 0 0 0,-6 4 2 16,0-4 1-16,7 0-1 0,-1 0-2 0,1 4 1 0,0-4 0 15,-1 0-1-15,1 0 0 0,6 3 0 0,-1-3-1 0,2 0 0 16,-7 5 0-16,12-3 0 0,-6 2-1 0,0-1 0 16,7 1-1-16,-8 4 0 0,1 0 1 0,7-1-1 0,-7 0-1 15,6 0 1-15,-6 1-1 0,0 2 1 0,1-3 0 16,6 5 0-16,-15-1 0 0,8 0 1 0,-6 0 0 0,0-4-1 15,-1 4 0-15,-6 0 0 0,0-1-1 0,0 2 1 16,-6-4 1-16,-1 1-1 0,0-1 2 0,-6 0 1 0,1-1 2 16,-8 1 2-16,0-2 3 0,1 2 1 0,0-4 3 0,-8 0 4 15,8-1 0-15,-7 1 2 0,0-4 1 0,0 3-1 0,-7-3-1 16,14 0-4-16,-8-3-2 0,2 3-3 0,-2-4 0 16,9 1-3-16,-2 3-2 0,-1-4-2 0,9 4-1 15,-8-4-4-15,7 1-7 0,6 3-11 0,1-5-14 0,-1 5-19 16,1 0-23-16,6 0-31 0,6-3-48 0,1 0-69 0,6-1-123 15,0 0-63-15</inkml:trace>
  <inkml:trace contextRef="#ctx0" brushRef="#br0" timeOffset="-187218.16">12953 13914 5 0,'0'0'176'0,"0"0"-33"0,0 0-30 15,0 0-27-15,0 0-21 0,0 0-16 0,0 0-8 0,0 0-4 16,0 0-3-16,0 0-3 0,0 0-1 0,-6 0-1 0,6 0-1 16,-6 0-2-16,6-5-4 0,-7 5-3 0,7 0-1 0,-6 0-1 15,6 0 0-15,0 0-2 0,-7 0-2 0,0 0 0 16,1 0 2-16,6 5-1 0,-7-5 1 0,1 0 1 16,0 0 1-16,0 3 1 0,-1 1 0 0,0-4-1 0,-6 4 0 15,6 3 1-15,1-3 2 0,-7 3 0 0,7 0 1 0,-8 1 0 16,7 3 3-16,-5-5 1 0,-1 6 2 0,6-1-4 0,1 4 1 15,-7-5-2-15,6 1-3 0,0 5-2 0,1-7-1 16,6 3-2-16,-6 3-1 0,6-5 0 0,-7 2-5 16,7 2-1-16,7-2 1 0,-7-2-2 0,0 5-2 0,6-4-1 15,0-1-1-15,1 2 0 0,0-1 1 0,0-5 2 0,5 6 0 16,-5-1 1-16,6-3 0 0,-1-2 1 0,2 2 0 16,5-4-1-16,-6 3 1 0,7-3-2 0,0-4-1 0,-8 3 0 15,8-3-1-15,-7 0 1 0,6 0 0 0,-6-3 1 16,0 3 0-16,1-7 2 0,4 3 1 0,-3-3 5 0,-10-1 2 15,9 1 2-15,-7-4 2 0,6 0 3 0,-7 4 4 0,0-8 2 16,1 3 0-16,-1 2-5 0,0-5-1 0,1 1 1 16,-7-2-2-16,7 2-1 0,-7-1-3 0,-7 1-3 15,7-1 0-15,-7 0 2 0,1 1-3 0,0-1 0 0,-1 1-3 16,-5-1-3-16,5 5-1 0,-12-2-1 0,6 1-2 0,-2 4-2 16,2-1-3-16,-6 1-7 0,6 0-12 0,0 4-8 0,1-1-13 15,-1 0-14-15,6 4-19 0,-6-4-18 0,6 8-23 16,1-4-21-16,6 4-33 0,0-4-70 0,0 4-124 0,0-4-50 15</inkml:trace>
  <inkml:trace contextRef="#ctx0" brushRef="#br0" timeOffset="-186592.75">13513 14030 155 0,'0'0'255'0,"0"-3"-61"15,0 3-61-15,-6-4-47 0,6 4-34 0,0 0-19 16,0 0-10-16,0-2-4 0,-7 2-2 0,7 0 0 0,-6-5-1 15,6 5-1-15,-6 0 2 0,6 0 1 0,-7-3-3 0,1 3 1 16,6 0-2-16,-7 0-1 0,1 0-1 0,-1 0 2 16,0 0-3-16,1 0-1 0,-1 0 4 0,1 0-2 0,-7 0 1 15,7 3 2-15,-8-3 0 0,8 5 4 0,-7-3 2 16,-6 2 0-16,6 3 0 0,-1-3 1 0,-6 4 1 0,8-2-2 16,-8 1 1-16,7 5-1 0,-6-1-1 0,6 0 0 0,0 1-1 15,-1 2-2-15,2-3 0 0,0 3 2 0,-3 1-3 16,2-4-3-16,7 3 0 0,-1-3 0 0,1 3-2 0,0 2 1 15,-1-5 1-15,7 4-4 0,0-4 0 0,0-1 0 0,0 5 2 16,7-3-1-16,-1-2 3 0,0-3-1 0,7 5-1 16,-6-5 2-16,14 0-2 0,-9 1-1 0,7-1-2 0,1-3 0 15,6 2-3-15,0-1 0 0,-7-5-2 0,7 3 1 16,1 1 0-16,5-4-1 0,-6 0-1 0,0 4-1 0,0-4-1 16,0 0-7-16,-7 0-6 0,1 0-10 0,-7 0-13 15,0 0-17-15,0 0-20 0,1 0-30 0,-8-4-45 0,1 4-76 16,-1-4-127-16,-6 1-63 0</inkml:trace>
  <inkml:trace contextRef="#ctx0" brushRef="#br0" timeOffset="-182638.86">9476 14030 85 0,'-7'0'209'0,"7"0"-45"16,0 0-39-16,-6 0-36 0,6 0-26 0,0 0-14 0,0 0-9 15,0 0-4-15,0 0-2 0,0 0 0 0,0 0 1 16,0 0 0-16,0 0 1 0,0 0-1 0,0 0-2 0,0 0-2 16,0 0-3-16,0 0-5 0,6 0-3 0,-6 0-6 15,7 0-3-15,0-3-5 0,-2 3-2 0,2 0 0 0,1-4-2 16,-3 4 0-16,3 0 0 0,4 0 2 0,-5 0 2 16,6 0-1-16,0-2 0 0,0 2 0 0,-7 0 2 0,7 0-1 15,0 0 0-15,6 0-1 0,-6 0 0 0,1 0 1 16,5 0-1-16,-6 0 0 0,6 0-1 0,1 2 3 0,0-2 0 15,-1 0 0-15,1 0 0 0,-7 0 1 0,6 4-1 0,1-1-1 16,-8-3 1-16,8 4-5 0,-6-4 1 0,5 0-1 16,1 4-2-16,-7 0 0 0,6 0 0 0,1-4-1 0,-8 4-1 15,2-2 2-15,5-2-1 0,-6 5-1 0,0-5 2 16,6 2 0-16,-4-2 1 0,-3 0 0 0,1 5 2 0,0-5-2 16,-6 0-1-16,6 3 1 0,-1-3-1 0,-5 0 2 0,6 0-2 15,-6 0 1-15,6 0-1 0,-7 0 1 0,1 0-1 16,-2 4 0-16,3-4 1 0,-1 0 0 0,6 0 0 0,-7 0 0 15,1 0 1-15,-1 0-1 0,0 0 0 0,1 0-1 16,-1 0 1-16,7 0-1 0,-6 0 0 0,0 0 0 0,-1 0 0 16,1 0 0-16,-1 0 0 0,7 0 0 0,-7 0 0 0,1 0 0 15,6 0 0-15,0 0-2 0,-5 0 1 0,3 4 1 16,2-4 0-16,-6 0 2 0,5 0-2 0,3 4 0 0,-3-4 0 16,1 0 0-16,-6 0 0 0,6 3 0 0,0-3-1 15,-7 0 1-15,7 0-1 0,-6 0 1 0,6 0 0 0,0 0 1 16,-7 0 1-16,6 4-2 0,3-4 0 0,-2 0 0 0,0 3 0 15,-1-3 0-15,1 0-2 0,-6 0 1 0,7 0 0 16,-2 0 1-16,1 0 0 0,-7 0 0 0,7 0 0 0,0 0 2 16,-6 0-1-16,6-3-1 0,0 3 0 0,-7 0 0 15,8 0 0-15,-7 0 0 0,4-4 0 0,-3 4 0 0,-1 0 0 16,5 0 0-16,-5 0 0 0,-1 0-1 0,1 0 0 16,0 0 1-16,-1 0 1 0,7 0 1 0,-7 0-2 0,0 0 1 15,1 0-1-15,0 0-1 0,0 0 2 0,-1 0-1 0,1 0-1 16,-1-3-1-16,7 3-1 0,-7 0 1 0,1-4 2 15,7 4-2-15,-7 0-2 0,-2-4 1 0,2 4-1 0,6 0 0 16,-7 0 0-16,7-4-3 0,-6 4 0 0,6-3-6 16,-7 3-2-16,7 0-3 0,-6 0-2 0,-1-5-1 0,8 5-4 15,-9 0-1-15,3 0 2 0,-3-2 2 0,10 2 3 0,-10 0 3 16,2-5 3-16,6 5 0 0,-6-2 6 0,-1 2 0 16,1-4 1-16,6 4 2 0,-7-4 1 0,0 4 2 0,8-4 1 15,-8 0 0-15,1 4 0 0,-1-4-1 0,7 1 1 16,-7 3 1-16,1-4-1 0,0 4 0 0,-7-2 1 0,7 2 1 15,-1-5 0-15,0 5 0 0,-6-3-1 0,7 3-1 0,-1 0 0 16,-6-4 0-16,0 4 1 0,7 0 0 0,-7 0-1 16,0-4 0-16,0 4 0 0,6 0-1 0,-6 0-3 0,0-4-7 15,0 4-5-15,0 0-12 0,-6 0-12 0,6 0-15 16,0 0-24-16,0 0-40 0,0-3-61 0,0 3-87 0</inkml:trace>
  <inkml:trace contextRef="#ctx0" brushRef="#br0" timeOffset="-182388.73">10785 14013 92 0,'7'0'224'0,"-1"0"-71"0,0 0-59 15,7 0-38-15,1 0-18 0,-2 0-9 0,7 0 0 16,-5 0 2-16,12 0 0 0,-7 0 3 0,9-4 1 0,-3 4 1 15,1 0-2-15,6 0-3 0,0-4-1 0,1 4-2 0,0 0-1 16,6 0-2-16,-6-4 1 0,6 4-2 0,-1 0-3 16,-5 0-1-16,0-3-2 0,-1 3-4 0,-5 0-4 0,-1 0-3 15,-6 0-7-15,-8 0-8 0,1 0-12 0,-6 0-10 16,-1 0-12-16,-6 0-16 0,7 0-21 0,-14 0-29 0,1 0-72 16,-1 0-113-16,-6 0-56 0</inkml:trace>
  <inkml:trace contextRef="#ctx0" brushRef="#br0" timeOffset="-181466.96">9372 13730 4 0,'0'0'238'0,"0"3"-43"15,0-3-46-15,0 5-49 0,0-5-30 0,6 4-23 16,-6-4-10-16,0 3-7 0,0 0-3 0,0 1-2 0,6 0-1 15,-6-1-2-15,0 2-2 0,0 2-1 0,0-3-2 16,0 2 0-16,0 6 3 0,-6-5 1 0,6 4 0 0,0 3 1 16,-6-2 2-16,6 2 3 0,-7 1-1 0,1 3 1 15,6 0 0-15,-7 1-2 0,0-1 1 0,1 1-1 0,-2 2-1 16,8-2-3-16,-5 4 1 0,-2-2-1 0,1-4-3 0,6 6 0 16,-6-5 1-16,-1 4-3 0,1 0 0 0,6-3-1 15,-7 2-2-15,0 2-1 0,1-5-4 0,-1 3-1 0,7 2-1 16,-6-5-1-16,-1 0-1 0,7 1 0 0,-6-1 0 0,6 4-1 15,0-3 0-15,-6-1 1 0,6 1-2 0,0-2 3 16,-7-3-2-16,7 5 0 0,0-4-1 0,0 0 1 16,0-1-2-16,0 1 0 0,0-3 0 0,0-2-2 0,0 1 1 15,0-3 1-15,0-1-2 0,0-4-1 0,0 4 0 0,0-7 2 16,0 4 0-16,0 0 0 0,0-4 0 0,0 4 1 0,0-4-2 16,0 0-4-16,0 0-13 0,0 0-22 0,0 0-29 15,7-4-57-15,-1-4-109 0,0 1-109 0,-6-1-68 16</inkml:trace>
  <inkml:trace contextRef="#ctx0" brushRef="#br0" timeOffset="-180263.34">9378 13779 84 0,'-6'0'153'0,"6"0"-28"0,0 0-25 0,-7-4-23 16,7 4-18-16,0 0-13 0,0-4-11 0,-6 4-4 0,6-4 0 16,0 4-1-16,0 0-3 0,-7-3-3 0,7 3-5 0,0 0-3 15,0-5-2-15,-7 5-3 0,7 0-4 0,0-3 0 16,0 3-2-16,0 0 0 0,-6-4 0 0,6 4 1 0,0 0 1 16,0 0 0-16,-8 0 0 0,8-4 0 0,0 4 1 0,0 0 3 15,-5-3 3-15,5 3 1 0,0 0 0 0,-7 0 0 16,7 0 1-16,0-3 0 0,-6 3 0 0,6 0-2 0,-6 0-2 15,-1 0 0-15,1 0-1 0,6 0 2 0,-7-4 2 16,0 4 0-16,1 0-3 0,6 0 1 0,-7-5 2 0,1 5-1 16,-1 0 0-16,1 0-4 0,0-3-2 0,6 3-1 0,-7 0 2 15,0 0-2-15,0-3-3 0,2 3 1 0,-8 0-1 16,6 0 0-16,-1-4 2 0,3 4 1 0,-9 0 0 16,8 0 0-16,-1-4 1 0,-4 4-2 0,3 0 0 0,-5 0-1 15,7-3 0-15,-8 3-1 0,8 0-3 0,-7 0 1 0,0 0-1 16,7-4 0-16,-8 4 0 0,8 0 0 0,-7 0-1 15,0 0-1-15,7 0-1 0,-7 0 1 0,6 0 0 0,-6 4 1 16,5-4 0-16,3 3 0 0,-8-3-1 0,0 0 0 0,6-3 1 16,0 3 0-16,-5 0 0 0,5 0 0 0,-6 0 0 15,0 0 0-15,6-4 0 0,-6 4 1 0,1 0-1 0,-1 0 0 16,0 0 1-16,-1 0-1 0,1 0 1 0,-6 0-1 16,6 0 6-16,0 0-1 0,-7-4-3 0,8 4-2 0,-2 0 0 15,1-4 1-15,-6 4-1 0,6 0 1 0,0 0-6 16,-1 0 2-16,1-3 2 0,1 3 1 0,-1 0 0 0,-1 0 0 15,1-4 0-15,1 4 0 0,-1 0 1 0,6-3-1 0,-6 3-1 16,0 0 1-16,6 0 0 0,-6 0 0 0,1-4-1 16,-2 4 0-16,1 0-1 0,0-3 1 0,0 3 1 0,0 0-2 15,0 0 1-15,0-4 1 0,-6 4 0 0,6 0-2 16,-7-4 0-16,7 4 0 0,-6-4 1 0,5 4-1 0,-6-3 0 16,2 3-1-16,5-4 1 0,-7 4-1 0,1-3 1 0,-1 3 2 15,0-5-3-15,2 3 0 0,-3 2 0 0,1-4-1 16,1 0 2-16,0 0 0 0,5 4-1 0,-5-3 1 0,0-1 1 15,-1 0 1-15,7 4 1 0,-8-4 1 0,3 2-1 0,4-3-1 16,-5 5 0-16,6-3 1 0,0-1 1 0,-7-1-1 16,8 5-1-16,-8-3-1 0,7 0 1 0,-7-1 2 15,8 0-2-15,-8 1 0 0,0-1-1 0,7 0 1 0,-6 0 0 16,5 4 0-16,-5-3 0 0,0-1-1 0,-1 1 0 0,1-1 1 16,6 1 0-16,-7-5 0 0,7 8-1 0,-7-7 2 0,8 3-1 15,-2 4 0-15,1-3 0 0,0-2 2 0,-6 3-2 16,6 2-1-16,6-4 0 0,-6 0 0 0,0 0-1 0,1 1 2 15,-2 3 0-15,0-4 0 0,2 4 1 0,-7 0 0 16,5-4 0-16,1 4-1 0,1 0 1 0,-8 0-1 0,7 0-1 16,-7 0-2-16,8 0 0 0,-9 0-1 0,2 0 1 15,6 0 1-15,-6-4-1 0,-1 4-3 0,1 0 2 0,-1 0 0 16,1 0 0-16,-1-2 1 0,-6 2 2 0,6 0-3 16,1-5 2-16,0 5 2 0,-1 0-1 0,1 0 1 0,6-3 1 15,-1 3-1-15,-4 0 0 0,10 0 0 0,-5-4 0 0,0 4 1 16,7 0-1-16,-1 0 0 0,-6 0-1 0,7 0 1 15,-1 0 0-15,1 0 0 0,-1 0-2 0,1 0 1 0,6 0 0 16,-7 0 1-16,0 0 0 0,7 0 1 0,0 0-1 16,0 0 0-16,0 0-1 0,-6 0-5 0,6 0-3 0,0 0-5 15,6 0-8-15,-6 0-6 0,0-5-11 0,0 5-15 0,7 0-22 16,0-2-43-16,-1 2-70 0,1-4-112 0,-1 0-60 16</inkml:trace>
  <inkml:trace contextRef="#ctx0" brushRef="#br0" timeOffset="-178856.79">6877 13508 265 0,'-7'0'295'0,"7"0"-105"0,-6 2-79 0,6-2-50 15,-6 0-28-15,6 0-13 0,0 4-3 0,0 4-1 0,-7-1 3 16,7 1 2-16,0-1 2 0,0 3 3 0,0 2 2 0,-6-2 1 16,6 5-2-16,0 3-1 0,0 2-2 0,0 5 0 15,0-4 2-15,0 5-2 0,0 3 1 0,0 0-4 0,0 1-1 16,-7 3-3-16,7-1-1 0,-6 2-2 0,-1 3-2 15,0-4-3-15,7-1-1 0,-6 1 3 0,-1 1 1 0,1-2 2 16,6 1 0-16,-6-4 3 0,-1 0 1 0,1 0 1 16,6 2-3-16,-7-6 0 0,7 1-2 0,-6-1-2 0,-1-3-4 15,7 1-1-15,-6-5-1 0,6 0-2 0,-7 0-1 16,7-3 0-16,0-4-1 0,0-1 0 0,0 2 0 0,7-1 1 16,-7-3 0-16,0-2 0 0,6-1 0 0,-6 2-1 15,7-3 2-15,-7-1-1 0,6 1 1 0,1-1 0 0,-1 1 0 0,1-4 1 16,5 4-1-16,1-1 2 0,-6-3-1 0,13 4 3 15,-7-4-1-15,6 0-3 0,-6 4-2 0,8-4-1 16,3 0 0-16,-3 3-1 0,4-3-1 0,2 0-5 0,-2 0 2 16,8 0 2-16,-2 0 1 0,3-3 0 0,5 3-1 15,0 0 1-15,1-4 1 0,-2 4 1 0,2 0 1 0,-1 0 2 16,-1-4-1-16,2 4-1 0,-7 0 1 0,5 0-1 0,1 0 0 16,1 0 0-16,-7 0-1 0,-1 0 0 0,6 0 0 15,2 4 0-15,-8-4 1 0,7 4 1 0,-5-4-1 0,4 3 1 16,-6-3 0-16,1 5-2 0,0-3 0 0,0 2 0 0,-1-4-1 15,1 4-2-15,-8 0 1 0,8-1-1 0,-1-3 0 16,-5 4 0-16,-1-4 1 0,0 4 1 0,-1-4-1 0,2 4 0 16,-1-4 0-16,0 2 3 0,-6 3-2 0,5-5 0 15,-5 3-2-15,6 1-1 0,0-1 2 0,-5-3 1 0,4 0 6 16,1 0-5-16,0 0 0 0,0 0 1 0,-1 0 2 0,3 0-1 16,-3 4 0-16,-6-4-1 0,8 0-5 0,-8 4 3 15,7-4 0-15,-6 4 0 0,-1-4 0 0,8 3 0 0,-7 2 1 16,-2-5 0-16,9 0-1 0,-8 0 0 0,0 0 0 15,2 0 1-15,3 2-1 0,-10-2 0 0,13 0 0 0,-15 0 0 16,8 0 0-16,0 0 0 0,-1-2 1 0,0 2 0 16,-5 0-1-16,5-5 0 0,0 5 0 0,1-3 1 0,0 3 0 15,-7 0 1-15,6-4-2 0,-5 4 0 0,-2 0 1 0,1 0 0 16,-6-4-3-16,6 0-4 0,-6 4-3 0,-1 0-6 0,1-3-5 16,-7-1-8-16,6 1-13 0,-6-2-15 0,6 3-21 15,-6-2-37-15,7-4-61 0,-7 5-106 0,5-5-92 16,3-3-47-16</inkml:trace>
  <inkml:trace contextRef="#ctx0" brushRef="#br0" timeOffset="-178074.84">10310 13909 24 0,'-7'-3'351'0,"7"-1"-92"0,0 2-101 0,0-2-71 0,0 0-40 16,0 0-21-16,0 0-10 0,7 0-5 0,-7 4-1 0,0-3 3 16,0 3 0-16,6-4 1 0,-6 4 9 0,0-4-1 15,6 4-2-15,-6 0-1 0,0 0 0 0,7-3-2 0,-7 3 2 16,0 0 1-16,0 0-5 0,6 0 4 0,-6-3 1 0,0 3 0 15,0 0 3-15,0 0-4 0,0 0-1 0,0 0-3 16,0 0-4-16,-6 0-3 0,6 3 0 0,0-3-1 16,-7 0-3-16,7 3 2 0,-6 5 1 0,0-5 2 0,-1 5 2 15,-6-4 2-15,6 4 4 0,-6-2 3 0,0 5 2 0,7-3 1 16,-7 3 0-16,-6-1 0 0,4 2-2 0,3 2-1 0,0-2-1 16,-2 2-4-16,-6 1-1 0,1 2 0 0,6-1 0 15,-7 2-2-15,2-3 3 0,-2 2 0 0,0 2-1 0,0 0 2 16,7-5-1-16,-7 4-2 0,1 0 0 0,6 1 0 15,-6-5-2-15,6 5-2 0,0-4-1 0,0-1 0 0,6 1 2 16,-5-1 1-16,4-3 0 0,3 0-2 0,-3 1-1 16,1-2 0-16,2-3 0 0,5 1-2 0,-7 3-2 0,7-3-2 15,-6-1 0-15,6 0 0 0,6 0-1 0,-6 1 0 16,7-5 0-16,-2 5 2 0,2 0 0 0,1-6-2 0,5 6-2 16,-1-1 0-16,1-3 1 0,0 4 0 0,0 0 1 0,0-6-1 15,7 5 1-15,-1-3 0 0,-6 4 4 0,13-4-1 16,-6 2-2-16,0-1-1 0,0 2 1 0,-2-3-1 0,2-1 1 15,0 1 1-15,-1-1-1 0,1 1 0 0,-7 0 0 0,0-1-2 16,0-3 1-16,-1 4 0 0,2-4-1 0,-7 4-2 0,-1-4 0 16,0 0 0-16,-6 3 1 0,7-3 2 0,-7 0 2 15,0 0 4-15,6 0 2 0,-6 0 5 0,0 0 5 16,0 0 2-16,0 0 1 0,0 0-1 0,0 0 1 0,0 0-4 16,0 0-4-16,0 0-4 0,0 0-3 0,-6 0-9 0,6 0-13 15,0 0-20-15,0 0-27 0,0 0-41 0,0-3-66 16,6-1-119-16,-6 0-113 0,0 1-66 0,0-5-32 0</inkml:trace>
  <inkml:trace contextRef="#ctx0" brushRef="#br0" timeOffset="-177074.75">11501 13455 229 0,'0'-3'365'0,"0"3"-97"0,0-4-91 15,-6 4-59-15,6-3-31 0,0 3-15 0,0 0-6 16,0-4-4-16,0 4-5 0,6-4-4 0,-6 4-5 0,0 0-9 15,7-4-7-15,-1 4-8 0,1-3-4 0,0 3-3 16,-1-4 0-16,0 1 3 0,7-2 3 0,0 5 3 0,-6 0 0 16,6-2 0-16,-6 2-1 0,5 0-1 0,-5-4-1 0,6 4-4 15,0 0-3-15,1 4-3 0,-8-2-1 0,7 6 0 16,-7-1-3-16,7 1 0 0,-6-4-2 0,0 6-2 16,-7 1-4-16,6 0 0 0,-6 3 0 0,0 3 0 0,0 0-1 15,-6-3 0-15,-1 5 0 0,0-4 0 0,0 3 5 0,1-3-2 16,-6 0-1-16,5-1 0 0,-6 1 0 0,6-5 1 0,-6 2 4 15,0-1 5-15,6 0-3 0,-5-4 3 0,5 0 2 16,0 1 2-16,1-1 0 0,-1-3-3 0,1-1-2 16,-1 0-4-16,7 2-2 0,-6-1-1 0,6-4 0 0,0 3 0 15,0-3 4-15,0 0 4 0,0 0 7 0,0 3 8 0,6-3 6 16,1 4 6-16,6-4 7 0,-7 0 4 0,14 0 2 16,-7 0 0-16,6 0-8 0,2 0-6 0,4 0-7 0,2 0-7 15,-2 0-5-15,1-4-5 0,7 4-8 0,-7 0-13 0,6 0-20 16,-5 0-30-16,-1-3-33 0,6 3-36 0,-6 0-43 15,0 0-65-15,-6-3-118 0,-1 3-105 0,0 0-58 0,-5 0-15 16</inkml:trace>
  <inkml:trace contextRef="#ctx0" brushRef="#br0" timeOffset="-175745.84">7372 13925 66 0,'-6'-4'285'0,"6"4"-64"0,0 0-63 0,-7-4-52 0,7 4-32 15,-7 0-18-15,7-3-5 0,-6 3-1 0,-1-5 3 16,1 2 3-16,6 3 0 0,-6-4 0 0,-1 2 0 0,1-2-3 16,-1 4-6-16,-6-4-7 0,6 0-11 0,2 0-5 0,-3 4-6 15,-4-4-5-15,4 4-6 0,-5-3 0 0,0 3-1 16,1 0 0-16,-1 3 1 0,0-3-2 0,0 4 1 0,6 0 0 16,-6-4 0-16,0 8-3 0,0-4 0 0,7 2-2 15,-7-3 2-15,-2 5 1 0,10 0 3 0,-8-1 0 0,7 0 2 16,-1 4 3-16,0-3 0 0,0-1 2 0,1 3-1 0,6-1 0 15,-7 1-2-15,7-3 0 0,0 5 1 0,0-4 0 16,7 1-3-16,-7-1 0 0,13 4-1 0,-6-5 1 0,6 0 0 16,0 0 0-16,0 1-2 0,7-1 0 0,-1-4 0 15,7 4-1-15,0-3 0 0,0 1-1 0,6-5-3 0,1 3-4 16,0 0-8-16,-7-3-12 0,7 0-14 0,-1 4-18 0,-6-4-23 16,7 0-29-16,-7 0-44 0,0 0-71 0,0-4-111 15,0 4-76-15,-6-3-33 0</inkml:trace>
  <inkml:trace contextRef="#ctx0" brushRef="#br0" timeOffset="-175089">7672 14034 39 0,'-7'0'311'0,"1"0"-81"15,6-4-81-15,-7 4-59 0,7 0-34 0,-6 0-19 0,6 0-9 16,0 0-3-16,-7 0-4 0,7 0-1 0,-7 0-1 0,7 4-1 15,-5-4 2-15,5 0-4 0,0 0 1 0,-7 0 0 16,7 4 0-16,-8 0 1 0,8-4-1 0,0 4 0 16,-5-4-2-16,5 4 2 0,-8-2 1 0,3 3-1 0,5-3-2 15,-7 3-2-15,0-2 1 0,1 1-1 0,-1 4-1 0,1-5-2 16,6 4-2-16,-7-3 1 0,1 3-1 0,6-2 0 0,0 1 0 16,-6-2-1-16,6 3 0 0,0-4-1 0,-7 2 0 15,7 2-2-15,0-3-2 0,0-1-1 0,0 1 2 0,0-1 1 16,0 1-1-16,0 0 1 0,7-4 1 0,-7 0-1 0,0 4 2 15,6-4 1-15,-6 3 0 0,6-3-2 0,1 0 0 16,-1 4-2-16,1-4 0 0,-1 0 0 0,1 0-2 16,0-4-1-16,-2 4 0 0,8-3 1 0,-5 3 0 0,4-4 2 15,-5 4-1-15,0-4 2 0,6 0 2 0,-7 1 1 0,1-1 0 16,-1-3-1-16,7 4 2 0,-7-1 3 0,1-4 8 0,0 5-6 16,-7-1-1-16,7 0 0 0,-1-2 0 0,0 1 0 15,-6 1-2-15,7 1-3 0,-7 3-8 0,6-4 3 16,-6 1-2-16,0 3 0 0,7 0 1 0,-7 0-1 0,6 0-1 15,1 0 1-15,-7 3 0 0,6 1-1 0,1-4 1 0,-7 3 1 16,0 6-1-16,7-6 0 0,-7 4 0 0,0-3 1 16,0 2-1-16,0 3 0 0,0-6-1 0,0 4 1 0,0-3 0 15,0-1 0-15,0 5 0 0,0-8 0 0,0 4-1 16,0-1 1-16,0 1 0 0,0-4 0 0,0 0-1 0,0 0 1 16,0 3 2-16,0-3 1 0,0 0 3 0,0 0 0 0,0-3 0 15,0 3 1-15,6-4 1 0,-6 1 1 0,0 3-2 16,6-4-2-16,-6 0-1 0,7-3-2 0,-1 3 0 0,1 1-1 15,-7-1 0-15,6 1 0 0,1-1-2 0,0-1 0 16,-7 2-1-16,7 3 1 0,-1-3 1 0,0 3 0 0,-6-4-1 16,6 4 0-16,1 0 1 0,-7 4 2 0,6-4-1 0,-6 3 1 15,7 0-2-15,-7 2-2 0,7-1 1 0,-7 3 0 16,0 0-1-16,6 0 1 0,-6 1 0 0,7-1 0 16,-7 1 1-16,0-2 1 0,6 2-3 0,-6 0-5 0,6-1-8 15,1 0-12-15,-7-4-12 0,6 5-16 0,1-1-24 0,6-3-39 16,-6 0-60-16,6-4-97 0,-8 0-91 0,10 0-47 15</inkml:trace>
  <inkml:trace contextRef="#ctx0" brushRef="#br0" timeOffset="-174353.79">8166 13979 77 0,'0'-4'378'0,"0"4"-100"0,-6 0-108 0,6 0-75 16,0 4-43-16,-6-4-19 0,6 5-11 0,0-2-3 0,-7-3 0 15,7 7 1-15,-5-3 0 0,5 3 1 0,-8 1 3 16,2 2 0-16,-1-3-2 0,0 5-1 0,-6-2-1 0,7 5 0 16,-7 0 3-16,0-4 1 0,7 4 1 0,-8-1-1 0,1 1 1 15,7-1-1-15,-7-2-3 0,7 3-2 0,-1-5-3 16,0 2-2-16,1-3-3 0,6 3-1 0,-6-4-3 0,6 3-1 15,0-5 0-15,0-1 0 0,0 2-2 0,0-3 0 16,0-1 1-16,6-3-1 0,0 0 0 0,1 0-2 0,0 0 1 16,-1 0-1-16,1-3 1 0,-1-1 1 0,0 0-2 0,1 1 0 15,-1-5 0-15,1 5 0 0,0-1-1 0,-1 0-1 16,-6 4 0-16,7-3 0 0,-7 3 0 0,0-4-2 0,0 4 1 16,6 0-2-16,-6 0 1 0,0 4 1 0,0-4 1 15,0 3 0-15,0 1-1 0,0 0 2 0,0 2 0 0,0-1 1 16,7 2 0-16,-7 0-1 0,6-3-1 0,0 3 1 0,-6-3 0 15,7 0 0-15,-1-1 2 0,1 1-1 0,0-1-2 16,7-3 3-16,-9 5 0 0,8-5-1 0,-7 0 0 16,8-5-2-16,-7 5 0 0,6-3 0 0,-7-1 0 0,7 1 0 15,-7-5 0-15,1 4 0 0,0-3 1 0,-1 0 1 0,-6 0-1 16,7 2-1-16,-7-1 2 0,0-2 0 0,6 1-1 16,-6-1-1-16,-6 5 0 0,6-2 0 0,0 3 2 0,0 2-2 15,-7-4 0-15,7 1 0 0,0 3 0 0,-6 0 0 16,6 0 0-16,-7 0 0 0,7 3-2 0,-7 1 1 0,7-4 0 15,0 2 0-15,0 6-1 0,-6-4 2 0,6 0-1 0,0 3 0 16,0-3 0-16,0 3 0 0,6-4 1 0,-6 5 0 16,7-4 0-16,-7 0 0 0,7-1 1 0,-1-3 1 0,1 4-1 15,-1-4-1-15,6 3 0 0,-5-3 1 0,6 0 0 0,1 0-1 16,-8-3 0-16,7 3 0 0,0-4 0 0,0 1 0 16,-6-1 1-16,6 4-1 0,0-4 0 0,-7 1 1 0,0 3 0 15,1-5 0-15,-1 5-1 0,1 0 0 0,-7 0 0 16,7 0-1-16,-7 0-1 0,0 0 0 0,6 0 1 0,-6 0 1 15,0 5-2-15,0-5 1 0,0 3 1 0,0-3 0 0,0 4-1 16,0-4 2-16,0 4-1 0,0-4 0 0,7 0 2 16,-7 3 1-16,6-3 2 0,1 0 0 0,-1 0 1 0,7-3-1 15,-7 3 0-15,9 0 2 0,-2-4-4 0,-1 4-1 16,1 0 0-16,0 0 0 0,0 0-1 0,0 0-1 0,6 0-7 16,-5 0-10-16,-1 0-19 0,-1 4-29 0,1-4-60 15,1 3-114-15,-8-3-111 0,7 4-76 0</inkml:trace>
  <inkml:trace contextRef="#ctx0" brushRef="#br0" timeOffset="-173055.83">6870 13854 118 0,'0'0'142'0,"0"0"-24"0,0 0-24 0,0-3-21 0,-6 3-19 16,6 0-13-16,0 0-9 0,0 0-8 0,0 0-3 0,0-3-2 15,-6 3 0-15,6 0-2 0,0 0-2 0,0-4-2 16,-7 4-1-16,7 0-2 0,0 0-1 0,-6-4-2 0,6 4 0 16,-7 0 1-16,7 0 1 0,-6 0 2 0,-1 0-1 15,7 0 1-15,-7 0 0 0,7 0 0 0,-6 0-1 0,-1 0 2 16,7 0-3-16,-6 0 1 0,0 0-1 0,-1 0 0 0,1 0 2 15,-1-3-1-15,1 3 2 0,-1 0-1 0,7 0 2 16,-6 0-2-16,-1-4 2 0,-1 4-2 0,3 0-1 0,-1 0-2 16,-1 0 0-16,1-4-1 0,-8 4-2 0,7 0 1 0,-6 0 1 15,7 0 2-15,-6 0 1 0,-2-4 1 0,1 4 2 16,0 0-1-16,-6 0 1 0,5 0-2 0,-5 0-1 0,6-3-2 16,-7 3 1-16,1 0 1 0,6-4-1 0,-6 4 2 15,-1-3 2-15,7 3 1 0,-7-4 2 0,8 4-2 0,-9-3 2 16,1-1-2-16,2 4 0 0,-2-4-1 0,0 0 0 0,-6 1-1 15,7-1 1-15,-6 0 1 0,-2 0-4 0,1 2-2 16,-1-2-1-16,2 0-1 0,-1 0-1 0,0 1-4 16,0-2 0-16,-1 2 0 0,7-1 1 0,-5 4 0 0,-1-4 0 15,7 1 0-15,-8 0 0 0,9-1-1 0,-10-1 1 0,9 2-1 16,-6 3 0-16,4-3 0 0,-4 3-1 0,5 0 0 0,-6-4 0 16,7 4 0-16,-8-4 0 0,1 1-1 0,7-1 1 15,-7 4 0-15,0-4-2 0,-1 0 2 0,8 4-2 16,-7-3 1-16,0 3-1 0,-7-4 0 0,7 1-1 0,-7 3-2 15,0-4 4-15,1 1-1 0,0-1-1 0,-1 4 1 0,1-4 2 16,6 0 0-16,-6 4 0 0,4-3 0 0,4-1 0 16,-3 4 0-16,1-3 0 0,0 3 2 0,6-5-1 0,0 5-1 15,1-2 0-15,0 2 2 0,-1-4-2 0,0 0 0 0,8 0 2 16,-8 4-2-16,8-3 4 0,5 3-1 0,-6-4 2 0,6 4-1 16,1-4 3-16,-1 4-2 0,1 0-1 0,-1-4-1 15,7 4-2-15,0 0-1 0,0 0-1 0,0 0-2 16,7 0-1-16,-1 0 2 0,-6 0-4 0,7 0-5 0,-1 0-2 15,1 0-5-15,-1 0-7 0,8 0-8 0,-8 0-13 0,7 0-12 16,-7 0-21-16,1 0-36 0,5 0-56 0,2-2-101 16,-8 2-82-16</inkml:trace>
  <inkml:trace contextRef="#ctx0" brushRef="#br0" timeOffset="-171696.13">4767 13694 116 0,'-13'0'256'0,"6"0"-46"0,1-4-50 0,0 1-54 0,-1 3-37 16,1-4-20-16,-8 4-9 0,8-4-4 0,-1 4-3 15,7-4-2-15,-6 4-1 0,-1-3-2 0,-5 3-3 0,4-4-4 16,-5 4-6-16,1 0-4 0,5 0-3 0,-6 0 0 0,0 0-1 16,0 4 1-16,-6-1 1 0,6 1 2 0,0 4 0 15,0-1 2-15,6 0 2 0,-6 4 1 0,7-4 0 16,-1 4 0-16,1 1-3 0,-1-2 0 0,7 2 1 0,-7-1-1 15,14 3-3-15,-7-3-3 0,7-3 0 0,6 2-1 0,0-3-1 16,0 1-2-16,6-1-1 0,-6-3-2 0,6 0 0 0,1-4 0 16,6 0-1-16,-7-4 0 0,2 0 0 0,-2 1 0 15,0-1-1-15,1-4 2 0,-7 1 0 0,0 0 1 16,0 0 0-16,0-4 4 0,-6 7 0 0,-1-6 1 0,1 2 1 16,-7 4-2-16,-7-4 2 0,7 5-2 0,-6-1 1 0,-8 0-4 15,1 4-1-15,-6 4 1 0,0-4 0 0,-1 7-2 16,-5-2 1-16,4 2-1 0,2 1-1 0,-7-2 1 0,13 2 0 15,-7 3-1-15,7-4-1 0,0 0 2 0,0 0-1 16,7 1-1-16,6-1-1 0,-7-3-3 0,14 3-2 0,-1-4 0 16,7 1 0-16,0-4 0 0,0 5-1 0,7-10 1 0,-1 5 1 15,1-4 2-15,-1 4 1 0,2-6 1 0,-9 2 0 16,7-3 0-16,1-1 2 0,-7 1 0 0,0 0 1 0,0 0 4 16,0-5 3-16,0 5 5 0,-6-1 3 0,-2 2 2 0,-5-2 2 15,7 0 3-15,-7 1 1 0,-7 3-3 0,7 1-2 16,-5 0-4-16,-2 3-5 0,-6 0-2 0,0 0-2 0,0 0-5 15,6 3 0-15,-12-3 0 0,6 7 0 0,0-7-1 16,0 7 1-16,1-2 1 0,-3-2-2 0,2 5 0 0,1-4 1 16,5-2-2-16,7 2 0 0,-6 0 1 0,-1 0-3 0,7-1-3 15,7 1 0-15,-7-4-1 0,6 4-2 0,1 0-2 16,5-4-1-16,-5 0-2 0,7 0-1 0,-2-4 0 16,1 0 0-16,0-3 0 0,1 3 1 0,-1-4 1 0,-7 6 1 15,7-6 3-15,-7 1-2 0,1-1-4 0,-7 4-6 0,0-3-7 16,0 0-9-16,0 2-7 0,0-1-6 0,-7 2-7 0,1 4-11 15,-1-4-10-15,-5 4-19 0,5 0-27 0,-6-3-43 16,0 3-59-16,0 0-75 0</inkml:trace>
  <inkml:trace contextRef="#ctx0" brushRef="#br0" timeOffset="-171368.05">4839 13701 19 0,'0'0'171'0,"0"3"-39"0,0-3-33 15,0 0-27-15,0 0-18 0,0 4-13 0,0-4-8 16,0 0-7-16,0 0-4 0,0 0-2 0,0 0-3 0,6 0-8 16,-6 0-10-16,0 0-15 0,0 0-24 0,0-4-44 0,0 4-68 15,0-3-113-15</inkml:trace>
  <inkml:trace contextRef="#ctx0" brushRef="#br0" timeOffset="-168383.62">3653 13485 14 0,'7'0'433'0,"-7"-4"-95"0,7 0-132 0,-1 1-92 15,1 0-50-15,-1-2-24 0,7 1-9 0,0 1-1 0,6-1 1 16,1 1 4-16,-1-1 3 0,0 1 2 0,2-1 4 0,5 0-1 16,0 4-4-16,-1 0-4 0,2 0-3 0,-9 4-7 15,10 0-3-15,-9 3-2 0,0 0-5 0,1 5-3 0,-13 2 0 16,-1 1-3-16,1 3-1 0,-14 3 2 0,1 2-2 15,-7-2 0-15,-7 5 0 0,7 0 1 0,-13-1-2 0,5 2 2 16,-3-6 0-16,3 1 2 0,-4 0 4 0,6-7 2 0,5-1 3 16,-5 1-1-16,6-3-1 0,5-5 0 0,3 3-2 15,-2-6-4-15,0 4-3 0,7-1-2 0,7-3-4 16,-7-1 0-16,12 0-1 0,-4 1 1 0,12 1 0 0,-8-5 0 16,14 3-1-16,-7-3 0 0,1 0 1 0,0 0 0 0,-2 3-2 15,3 1 0-15,-1 0-1 0,-1-1-1 0,-13 5 1 0,8 0-3 16,-8-2 1-16,1 1 0 0,-7 5 1 0,-7-1 0 15,1 0 1-15,-1 0 0 0,-6 0 0 0,0-1 1 16,-6 2 1-16,-1-1 3 0,0 0 1 0,1-4 2 0,-8 0 5 16,8 0 3-16,-7 1 0 0,7 0 3 0,-7-4-3 0,6-2-1 15,2 3-2-15,-3-3-6 0,8 3-16 0,-7-2-23 16,14 1-25-16,0-4-34 0,-1 0-46 0,7 0-84 0,0-4-154 16,7 1-85-16,-1-4-37 0</inkml:trace>
  <inkml:trace contextRef="#ctx0" brushRef="#br0" timeOffset="-167523.51">4383 13965 182 0,'-6'0'289'0,"-1"0"-84"0,0-4-76 16,7 4-52-16,-7 0-29 0,7 0-16 0,0 0-8 0,-6 0-4 15,6 0-5-15,0 0 2 0,0 0-3 0,0 0-1 31,0 0-2-31,0 0-4 0,0 0 1 0,0 0-2 0,0 4 2 0,0-4 0 0,0 0 1 0,0 4 2 0,0-4 2 16,0 3 3-16,0 0-1 0,0 1 3 0,-7 1 1 0,7-2 2 31,0 4 2-31,0-3 0 0,-6 3-2 0,6 1-1 16,0 0 0-16,-6-2-2 0,6 1-1 0,0 1-1 0,0 2 3 16,-7-3-3-16,7 5 1 0,0-1-1 0,0 3 1 0,0 1 2 0,0-1 3 0,0 2 0 0,7 2-1 0,-7 1-1 15,6-2 0-15,-6 5 0 0,6-3 0 0,-6 3 1 0,7 0-1 31,-7 3-2-31,6-2 1 0,-6 2 1 0,7-3 0 16,0 4-2-16,-7-5 0 0,7 6-4 0,-1-2-1 0,-6-4 0 0,6 6-2 0,1-2-3 0,-1-2-1 0,-6 2 0 16,7-4 0-16,-1 6 0 0,-6-2-3 0,7-2-1 0,0 2 2 15,-7-4-2-15,6 2 1 0,1-1-2 0,-7 0 2 0,5 0-1 32,-5 0-1-32,7 0 1 0,-7-5-1 0,0 3-1 15,0-2 1-15,0-4 0 0,0 1 0 0,0 0 0 0,0-1 0 16,0-3 1-16,-7 0 0 0,7 0 1 0,0-4 1 0,0 1 0 15,0-1-1-15,-5-3 1 0,5 0-1 0,0 4 1 16,0-8-2-16,0 3 0 0,0-3-2 0,0 3-7 16,0-3-11-16,0 0-17 0,0 0-24 0,0 0-35 0,5-3-53 15,-5-5-92-15,7 1-142 0,-7-1-67 0,0 1-31 0</inkml:trace>
  <inkml:trace contextRef="#ctx0" brushRef="#br0" timeOffset="-166882.69">3946 14972 252 0,'-6'0'337'16,"6"0"-96"-16,-8 0-93 0,8-3-55 0,0 3-33 0,-5 0-18 15,5 0-7-15,0 0-2 0,0 0 0 0,0 0 1 0,0 0-2 16,0 0-4-16,0 0-3 0,0 0-6 0,0 0-6 0,0 0-3 16,5 0-2-16,-5 3-2 0,8-3 1 0,-8 0 2 15,6 4 4-15,1-1 1 0,6-3 3 0,-6 4 0 16,5 0 0-16,1 0 2 0,1-1 0 0,5 1-2 0,0 3 0 16,1-4-4-16,-1 1-2 0,7 0-1 0,1 0-2 0,-1-1-3 15,0 1-1-15,6 0-3 0,-5-4-1 0,5 3 0 16,1 1 1-16,-1-4 0 0,1 4-1 0,-1-4 1 0,0 4 0 15,1-4-1-15,0 3 0 0,-7-3 1 0,7 0-1 16,-7 5 0-16,0-5 1 0,-7 0-1 0,0 0-1 0,1 0 1 16,0 0 0-16,-7 0-1 0,0-5 0 0,0 5 1 0,0 0 1 15,-7 0-2-15,1 0 1 0,-7 0-4 0,6 0-3 16,-6 0-7-16,7-3-11 0,-7 3-14 0,0 0-20 0,0-4-20 16,-7 0-25-16,7 0-32 0,0 1-56 0,-6-1-78 0,-1-3-92 15</inkml:trace>
  <inkml:trace contextRef="#ctx0" brushRef="#br0" timeOffset="-152926.22">4096 15063 42 0,'8'0'216'0,"-8"0"-30"16,0 0-34-16,0-3-39 0,0 3-36 0,5 0-27 16,-5 0-16-16,0-3-10 0,0 3-6 0,6 0 0 15,-6 0 1-15,0 0 2 0,0 0 1 0,0 0 1 0,0 0-3 16,0 0-1-16,0 0-4 0,0 0-4 0,-6 0-3 0,6 0-3 16,0 0-1-16,0 0-1 0,0 3 0 0,0-3-1 0,0 0-1 15,-5 3 2-15,5-3-1 0,0 5 0 0,0-2-2 16,0-3 1-16,-8 4-1 0,8 0 1 0,0 0 0 15,-7-1-1-15,7 1 3 0,-6-1-1 0,0 4 1 0,-1-3 0 16,0 4-1-16,1-1 1 0,-1 0 0 0,-5 0 0 0,5 1-1 16,-6 3-2-16,7-5 1 0,-8 2-1 0,1 3 0 15,7-4 1-15,-7 1-1 0,7 0 2 0,-8 3-1 0,0-4-1 16,9 0 0-16,-8 1 1 0,0-1 0 0,-1 1-1 16,1 2 1-16,7-3-1 0,-7 1 2 0,7-2 0 0,-7 2 0 15,6 0 0-15,0-5 0 0,2 1 0 0,-2-1 0 0,7 1-2 16,-6 0 0-16,6-4 1 0,0 3 0 0,-7-3-1 15,7 0 1-15,0 4 0 0,0-4 0 0,0 0 1 0,0 0 0 16,0 0 0-16,0 0 1 0,0 0 2 0,0 0-1 0,7 0 0 16,-7 0-2-16,0 0 0 0,6 0 1 0,-6 0-1 15,7 0 0-15,-2 0-1 0,-5 0 1 0,7 0-1 0,0 0 1 16,6 0-1-16,-7 0 1 0,1 5-6 0,-1-5 3 16,-6 0 1-16,13 0-1 0,-7 2 1 0,1-2-1 0,0 0 2 15,0 0 0-15,5 0 3 0,-5 5-1 0,6-5-2 0,0 0 1 16,-6 0-1-16,6 0 0 0,-1 0 0 0,1 0-1 15,7 0 1-15,-7 0-1 0,0 0 0 0,0 0 2 0,0 0-1 16,6 0 1-16,-4 0-1 0,-4 0-1 0,3 0 0 16,-1 0 1-16,0 0-1 0,0-5 0 0,-1 5 0 0,-5 0 0 15,7 0 0-15,-2 0 0 0,-5 0 0 0,5 0 0 0,2-2-1 16,-1 2 0-16,0 0 1 0,0 0 0 0,0-5-1 16,0 5 1-16,7 0 0 0,-8 0 1 0,8-4 0 15,0 4-1-15,-1 0 0 0,-6 0 0 0,7 0 0 0,-8 0-1 16,8 0 0-16,-7 0 1 0,1 0 0 0,-1 0-1 0,0 0 0 15,0 0 0-15,0 0 0 0,-7 0-3 0,7 0-2 0,0 0-5 16,-7 0-3-16,8 0-6 0,-8 0-6 0,1 0-9 16,-1 0-11-16,1 0-23 0,-7-3-39 0,6-1-73 15,-6 0-118-15,-6 1-60 0</inkml:trace>
  <inkml:trace contextRef="#ctx0" brushRef="#br0" timeOffset="-151801.13">4494 15184 83 0,'0'-3'155'16,"0"3"-17"-16,-7-4-25 0,7 4-23 0,0 0-23 15,0-2-16-15,-7 2-12 0,7-5-6 0,0 5-6 16,0-4-1-16,0 4-1 0,0-3-3 0,-5-2-2 0,5 5-6 16,0-3-1-16,5 0-5 0,-5 3-1 0,0-4-2 0,7 0-3 15,-7 1 1-15,0 3-2 0,7-4 0 0,-7 0 0 16,6 0 1-16,-6 4 2 0,7-3-1 0,-7 3 2 0,6-4-1 16,-6 4 1-16,7-3 1 0,-7 3 1 0,0 0-2 15,6 0-2-15,-6-4 0 0,0 4-3 0,7 0 0 0,-7 0 1 16,0 4 1-16,6-4-2 0,-6 0 2 0,7 3 1 0,-1-3 1 15,-6 4 2-15,7-1 5 0,-1 1 0 0,1 0-1 16,5 3 1-16,-5-3 0 0,0 3 1 0,6 1-1 0,-7-1 1 16,7 0-3-16,0 4-1 0,0 1 1 0,1-5-2 15,-2 4-1-15,1 4 0 0,0-5-1 0,1 5 0 0,-1 0-3 16,-1-1 1-16,1 1 1 0,0-4-2 0,1 3 2 0,-8 1-1 16,6 0-1-16,3-1 0 0,-10-2-1 0,3-1-1 15,-2 3 0-15,7-3 0 0,-7 0 1 0,-6-4-1 0,7 4 1 16,-1-4 0-16,-6 5 0 0,7-4 0 0,-7-1 1 15,0 1-1-15,0-2-1 0,0-2-1 0,0 0-5 0,0-1-4 16,0 1-8-16,0-4-9 0,0 4-22 0,0-8-39 16,0 0-71-16,-7 1-132 0,7-5-67 0</inkml:trace>
  <inkml:trace contextRef="#ctx0" brushRef="#br0" timeOffset="-151332.44">4475 15334 19 0,'0'4'167'0,"5"-4"-34"0,-5 0-32 15,7 4-29-15,0-4-21 0,-1 0-12 0,-6 4-3 16,7-4 0-16,6 4 1 0,-7-4 0 0,7 4 1 0,0-4-1 16,0 3-3-16,0-3-3 0,7 4-7 0,-1-4-5 0,1 2-5 15,-1-2-2-15,2 6-4 0,-3-6-3 0,2 2-3 16,0-2-2-16,-1 4-8 0,0-4-7 0,1 4-11 0,-8-4-20 15,3 0-29-15,-2 0-49 0,6 0-88 0,-6-4-90 0</inkml:trace>
  <inkml:trace contextRef="#ctx0" brushRef="#br0" timeOffset="-150410.39">3849 15334 54 0,'0'0'232'0,"0"0"-51"0,0 4-47 15,0-4-46-15,6 0-31 0,-6 4-21 0,0-4-13 16,0 0-5-16,7 0-4 0,-7 0-3 0,6 4-1 15,-6-4-1-15,6 0-1 0,1 4 1 0,-7-4 3 0,6 4 2 16,1-4 0-16,-7 3 2 0,7-3 3 0,0 4 0 0,-1-2 0 16,0 4 0-16,1-4-4 0,-2 2-2 0,3 0 0 0,5 0 0 15,-6-1-3-15,-1 1-2 0,7 0 0 0,-7 2 0 16,1-1 1-16,-1 2-1 0,8-3-1 0,-1 3 1 16,-7-4 1-16,7 5-1 0,0-5 0 0,-7 5 0 0,8-5-1 15,5 4 0-15,-6-3-1 0,0 4-2 0,1-5 0 0,5 2-1 16,-6 2 0-16,-1-5-1 0,9 4 3 0,-9-4-2 15,7 6 3-15,-5-4-1 0,6 3-3 0,-8-3 2 0,1 2-2 16,7 2-2-16,-7 0 0 0,0-1 0 0,0 0-1 16,0 0-1-16,1 1-1 0,-8-5 2 0,7 8-1 0,-7-3 1 15,7-5 0-15,-6 5 1 0,0-2-3 0,-1 2 2 0,1-4 1 16,-2 4-1-16,2-5 1 0,1 5 0 0,-8-4 1 16,5-2 0-16,-5 3 0 0,8-2 0 0,-8 1 0 15,0-1-1-15,5-3 1 0,-5 4 1 0,0-4-2 0,0 0 1 16,0 0-1-16,0 0 0 0,0 0 0 0,0 0 0 0,0 0 0 15,0 0 0-15,0 0 0 0,0 0-1 0,0 0 0 0,0 0 0 16,7 0 1-16,-7 0-3 0,0 0-3 0,0 0-5 16,0 0-6-16,0 0-7 0,0 0-10 0,0-4-15 0,0 4-21 15,0 0-31-15,7-3-45 0,-7-1-64 0,6-4-87 16</inkml:trace>
  <inkml:trace contextRef="#ctx0" brushRef="#br0" timeOffset="-149504.16">4825 15379 233 0,'0'-4'207'15,"8"4"-39"-15,-8 0-41 0,6 0-37 0,-6-4-26 0,6 4-16 16,-6 0-8-16,7 0-3 0,-7 0-2 0,0 0 1 16,0 0-2-16,0 0-2 0,0 0-3 0,0 0-5 0,0 0-4 15,-7 0-6-15,7 0-4 0,-6 4 1 0,0 4-3 16,-7-5-1-16,5 5-2 0,-4-2 1 0,5 2 0 0,-6 3-1 16,0-4 2-16,-7 4-2 0,8 0-1 0,-1 0 1 15,-7 0 1-15,0 1 0 0,0-2-1 0,-5 2-1 0,5 3-1 16,-6-5 0-16,0 1 0 0,0 4-1 0,0-4-3 0,0 0 3 15,6 0 1-15,0 0 1 0,2-5 1 0,-2 6-2 16,0-4-2-16,8 3 3 0,-9-5 2 0,8 2-5 0,7-4 0 16,-7 3-1-16,0-3 1 0,6 3-1 0,1-3 1 15,6-1-4-15,-7 1-4 0,7 0-5 0,0-1-7 0,0-3-9 16,0 4-11-16,0-4-13 0,0 0-15 0,0 0-22 0,7 0-30 16,-7 0-56-16,6-4-80 0,-6 1-82 0</inkml:trace>
  <inkml:trace contextRef="#ctx0" brushRef="#br0" timeOffset="-149019.33">4677 15394 208 0,'0'0'210'0,"0"0"-33"0,0 0-39 0,0 0-42 15,0 0-35-15,0 0-24 0,0 0-15 0,0 0-10 16,0 0-4-16,0 0-4 0,0 0 0 0,0 0-1 0,0 4 0 16,0-4 1-16,-7 2-2 0,7 6 2 0,-8-4-2 0,2 3 1 15,-1 0 0-15,1 1 3 0,0 3 0 0,-7-1 1 16,0 2 1-16,0-1 0 0,-1 3-1 0,2 1 2 0,-1-3 1 15,-7 6-2-15,1-4 0 0,6 1-1 0,-7-1-1 0,8-3-1 16,-9 3-1-16,9-2-2 0,-8 3-1 0,7-5 1 16,0 5-1-16,-6-3-1 0,5-2 0 0,1 5-1 15,-6-4-6-15,6 0-6 0,-7 0-9 0,7 0-12 0,0-4-20 16,0 4-32-16,7-4-50 0,-1-3-81 0,-7-1-99 0</inkml:trace>
  <inkml:trace contextRef="#ctx0" brushRef="#br0" timeOffset="-148487.81">4311 15679 41 0,'0'0'258'0,"-7"0"-61"0,7 0-56 0,0 0-48 0,0 0-33 16,0 0-22-16,0 4-15 0,0-4-8 0,0 0-6 16,7 4 1-16,-7-4 0 0,0 3 1 0,0 1 2 0,0 0 3 15,0-1 2-15,0 1 2 0,0 3-1 0,0 1 1 0,0-1 1 16,0 0-1-16,0 0 0 0,0 5-1 0,0-2-3 16,0 2 1-16,0-1 0 0,0 3-1 0,0 5-1 0,-7-5-2 15,7 4-1-15,0 1-1 0,-6-1-2 0,6 0-1 16,0-4-1-16,-7 6-1 0,7-3-1 0,0-2 2 0,0 4-2 15,0-5-1-15,0 1 1 0,0-4-2 0,0 3 1 0,0-3 1 16,0-3-1-16,0 3-1 0,0-4 1 0,0 4-1 16,0-3 0-16,0-5 1 0,0 5 0 0,0-4-2 15,0-1 0-15,0 1 0 0,0-1-2 0,0 1 0 0,0-4-2 16,0 3-7-16,0-3-7 0,0 0-12 0,7 0-16 0,-7-3-30 16,0-1-47-16,6-3-82 0,-6 0-119 0,7-4-60 0</inkml:trace>
  <inkml:trace contextRef="#ctx0" brushRef="#br0" timeOffset="-147956.6">4409 15730 252 0,'0'-3'217'0,"0"3"-52"0,0-3-51 0,0-1-40 0,-7 0-26 16,7 4-14-16,0-4-8 0,0 4-4 0,0-3-1 15,0 3-2-15,0-4-2 0,0 4-2 0,0 0-2 0,0 0-2 16,0-4-3-16,0 4-3 0,0 0-3 0,7 0-2 16,-7 0 1-16,0 4 0 0,0-4-1 0,6 0 0 0,-6 4 1 15,7-1 1-15,0 5 1 0,-7-4 1 0,6 2 1 0,1 2 1 16,-7-1 2-16,0 4 0 0,5 0 1 0,-5 0 1 16,7 4-2-16,-7 0-1 0,0-1 0 0,8 1-1 0,-8-4 0 15,0 3-3-15,0 1-1 0,0-1 0 0,0-2 0 16,0 3 1-16,0-5-1 0,0-2 0 0,0 3-1 0,-8-4 0 15,8 0 2-15,0-2 0 0,0-2 2 0,0 0 4 0,0 1 2 16,0-4 0-16,0 0 1 0,0 0 0 0,-7-4-1 16,7-2-1-16,0-3-3 0,0-1-3 0,0-1-2 0,-5 0-1 15,5 0-1-15,0-4 0 0,-7 0 0 0,7 1-1 16,0-5 1-16,-6 5 0 0,6-1-1 0,0 1 0 0,0-4 1 16,-7 6 0-16,7-3 0 0,0 5 0 0,0 2-1 15,0-3 1-15,0 7-2 0,0-2-2 0,0 2-5 0,0 0-1 16,0 4-3-16,0 0-4 0,0 4-6 0,7 0-10 0,-7 2-13 15,6-2-22-15,-6 3-39 0,7 1-72 0,-7-1-107 16,5 4-71-16</inkml:trace>
  <inkml:trace contextRef="#ctx0" brushRef="#br0" timeOffset="-147284.69">4363 15855 8 0,'0'0'269'0,"-7"0"-67"0,7 0-64 0,0 0-53 16,0 4-36-16,0-4-22 0,0 3-12 0,0 1-5 0,-6 0-2 16,6 3-1-16,0-3 1 0,-7 3 3 0,7 0 2 0,0 4 0 15,-6-3 0-15,6-2 1 0,0 6 0 0,-6-1-1 0,6-3 0 16,0-2-4-16,0 6-4 0,0-5 1 0,-7 0 2 15,7-3-1-15,0 4 0 0,0-1 0 0,0-4 0 0,0 1 2 16,0-1 5-16,0 1 1 0,0-4 2 0,7 0 2 16,-7 0 3-16,0 0 0 0,6-4 1 0,-6 1-1 0,6-1-2 15,1-3-3-15,-7 0-3 0,6-1-1 0,1-3 0 16,0 5 0-16,0-6 1 0,-7 5 0 0,6-4 0 0,-6 3 0 16,6 0 0-16,-6 2-1 0,0 3-1 0,0-5-2 0,7 4-1 15,-7 0 1-15,0 4-1 0,0-4-2 0,0 4-1 16,0 0-4-16,0 0-2 0,0 4 0 0,-7 0 0 0,7 3 1 15,0 5 0-15,-6-2-1 0,6 2 0 0,0 2 0 16,-6-2-1-16,6 5-4 0,0-5-3 0,0 5-6 0,0-2-8 16,0 3-8-16,-7-2-12 0,7-2-13 0,0 1-19 0,0-4-31 15,0 0-52-15,0-4-82 0,-7 4-92 0</inkml:trace>
  <inkml:trace contextRef="#ctx0" brushRef="#br0" timeOffset="-146987.79">4343 15991 43 0,'0'4'226'0,"0"3"-52"15,0 0-55-15,0 0-44 0,0 1-27 0,0 2-19 16,0 1-10-16,0-3-8 0,0 3-4 0,0-3-3 0,0 2-1 16,0-2-1-16,0 3-6 0,0-4-14 0,0 4-33 0,7-4-59 15,-7-3-106-15,0 3-82 0</inkml:trace>
  <inkml:trace contextRef="#ctx0" brushRef="#br0" timeOffset="-145753.37">4370 15881 37 0,'0'0'86'0,"0"0"1"0,7 0-1 0,-7-4-4 0,0 4-8 16,0 0-8-16,0-3-10 0,0 3-10 0,0 0-9 0,0 0-7 16,0 0-3-16,0 0-3 0,-7 0-5 0,7 0-4 15,0 0-4-15,0 0-4 0,-7 0-1 0,7 0 0 16,0 0-2-16,-7 0 0 0,7 3-1 0,0-3 2 0,-6 4 1 16,6-1 0-16,-7-3 2 0,7 4 1 0,0-1 0 0,-6 1 1 15,6-4-1-15,0 4 5 0,-6 0-2 0,6-1 2 0,0-3-2 16,-7 5 0-16,7-2 2 0,0 1 2 0,-6-2 0 15,6 3-2-15,0-2 0 0,-7 1-3 0,7 0 0 16,0 3-2-16,-7-3-2 0,7 0-1 0,-6 2-1 0,-1-2-1 16,7 4 1-16,-6-5 2 0,-1 5 0 0,7-5 2 0,-6 5 2 15,0-4 0-15,6-1 2 0,-7 4 1 0,1-3-1 16,-1-1 0-16,0 1 0 0,0 4-1 0,1-1 4 0,0-4-2 16,-1 4-2-16,1-3 0 0,0 4 1 0,-1 0 0 15,-7-5-5-15,9 5 1 0,-2-5-4 0,1 0 1 0,-1 1 0 16,-1 4 0-16,-3-5-4 0,4 1 3 0,0 3-2 0,0-3 0 15,1 0-1-15,1 3-1 0,-3-3-1 0,1-1-1 16,1 1 1-16,6-1-1 0,-6 1 1 0,-1 0 1 0,0 0-1 16,7-4 1-16,0 3 0 0,-6-3 1 0,6 4-2 15,0-4-1-15,-7 0-5 0,7 3-3 0,0-3-4 0,0 0-6 16,0 0-7-16,7 0-10 0,-7-3-11 0,6 3-12 0,1-4-27 16,0 1-34-16,-1-5-64 0,7 1-112 0,-5 3-65 15</inkml:trace>
  <inkml:trace contextRef="#ctx0" brushRef="#br0" timeOffset="-145362.12">4291 16009 68 0,'7'0'167'0,"-7"-4"-19"0,6 4-21 0,1 0-22 0,-7-3-22 16,0 3-16-16,7-4-13 0,-7 4-7 0,0 0-7 0,6 0-3 15,-6 0-6-15,0 0-3 0,-6 0-3 0,6 0-5 16,0 0-3-16,-7 4-4 0,7-4-5 0,-7 3-3 0,-6 1 2 15,7-1-1-15,-1 1 1 0,-5 4 1 0,-1-1 1 0,-1 0 2 16,1 4 1-16,0-4 1 0,-6 1 0 0,5 3 0 16,2-4-2-16,-1 4-1 0,0-3-2 0,0-1-1 15,-1 4-2-15,8-7-3 0,-7 3-1 0,6 0-1 0,-5 1 0 16,5-5 0-16,0 1 0 0,1 4-1 0,-1-6-6 0,7 2-4 16,-6 0-9-16,6 0-11 0,0-1-13 0,0-3-22 0,0 4-31 15,0-4-47-15,0-4-69 0,0 4-101 0</inkml:trace>
  <inkml:trace contextRef="#ctx0" brushRef="#br0" timeOffset="-144940.18">4377 16031 256 0,'0'0'226'0,"6"-4"-59"16,-6 4-53-16,0 0-41 0,0 0-28 0,0-3-17 0,6 3-8 16,-6 0-4-16,7 0 0 0,-7 0 2 0,6 0 2 0,-6 0 2 15,7 3 0-15,-1-3 2 0,1 4-1 0,0-4 0 0,-1 3 1 16,1 1-2-16,5 3-2 0,1-3-1 0,-5 0-1 15,4 4-2-15,-5-1-2 0,6 0-5 0,-7 0-2 16,7 1 0-16,-6-1-2 0,6 4 0 0,-7-3 1 0,7-1 1 16,-6 3-1-16,5 2 1 0,-5-5 2 0,6 3-2 15,0-2 0-15,-6 3-1 0,6-3-2 0,-7 2 1 0,7-1 0 16,1-3-2-16,-7 2-2 0,5-2 1 0,-6 3-1 0,7-2 1 16,-6-4-1-16,0 4 0 0,-1-3-1 0,1 0 0 15,-1 0-1-15,0-1 1 0,-6 1-6 0,7-1-3 0,-7-3-9 16,0 5-7-16,0-5-11 0,6 2-15 0,-6-2-24 0,0 0-46 15,-6-2-74-15,6-3-117 0,0 5-63 0</inkml:trace>
  <inkml:trace contextRef="#ctx0" brushRef="#br0" timeOffset="-144252.39">4147 16152 152 0,'-5'0'217'0,"5"0"-44"0,0 0-46 16,0 0-41-16,0 0-34 0,0-4-22 0,0 4-13 16,0 0-8-16,0 0-3 0,0 0-4 0,0 0-1 0,0 0-2 15,0 0 1-15,0 0 0 0,0 0 0 0,0 0 0 0,0 0 0 16,0 4 0-16,0-4 0 0,0 0 1 0,0 0 1 16,0 0 0-16,0 0 2 0,0 0 2 0,0 0 2 0,0 0 2 15,0 0 3-15,0 3 4 0,5-3 1 0,-5 0 3 16,0 5 0-16,0-5 1 0,0 2 2 0,0 2-3 0,0 0-3 15,0-4-1-15,8 4-4 0,-8-1-1 0,0 5-3 0,0-4-1 16,7-2-3-16,-7 3 0 0,0 2 0 0,0-2-2 16,0 1 1-16,0-2-2 0,0 3-1 0,6-4-1 15,-6 2 2-15,0-1-1 0,0-1 0 0,0 1 0 0,0 3 0 16,0-4-1-16,0 1 2 0,0 4 1 0,0-5-3 0,0 1 2 16,0-1 2-16,0 4-1 0,0 1 1 0,-6-4-1 0,6 3 1 15,0-3-1-15,0 2 2 0,-7-1-3 0,7-2-1 16,0 1 0-16,-8 1 1 0,8-3 0 0,0 2 0 0,0 0 0 15,0 0-1-15,-5-4-1 0,5 3 1 0,0-3-2 16,0 3-3-16,-6-3-5 0,6 5-5 0,0-5-3 0,0 4-3 16,0-4-1-16,0 3-3 0,-7-3-1 0,7 0 1 0,0 0 2 15,0 0 2-15,0 4 1 0,0-4 0 0,0 0-1 16,0 0 1-16,0 0-5 0,0 0-6 0,0-4-12 0,0 4-20 16,7 0-28-16,-7-3-40 0,6-1-63 0,-6-1-77 15</inkml:trace>
  <inkml:trace contextRef="#ctx0" brushRef="#br0" timeOffset="-143877.15">4109 16295 21 0,'0'0'257'16,"0"-4"-49"-16,0 4-49 0,0 0-48 0,0 0-43 0,0-4-27 16,0 4-16-16,0 0-9 0,6 0-4 0,-6 0-1 0,0 0-2 15,0 0 2-15,0 4 1 0,0-4 0 0,0 4 1 16,0-1 2-16,0 1 2 0,0 0 1 0,0 2 3 0,-6 2 0 16,6 3 0-16,-5-3-1 0,5-1 0 0,-8 5-4 15,8-2-3-15,0 1-3 0,-7 0-2 0,7 1-1 0,0-2-1 16,-6 1 0-16,6-1-2 0,0 2-3 0,0-5 1 0,0 4 2 15,0-4-3-15,0 2-1 0,0-2 0 0,0 0 1 16,0-4-1-16,0 5 3 0,0-4-2 0,0-1-1 0,0 1 1 16,0-4-1-16,0 3 2 0,0-3-2 0,0 5-1 0,0-5-3 15,0 0-1-15,0 0-4 0,0 2-4 0,0-2-7 16,0 0-10-16,6-2-8 0,-6 2-14 0,7 0-15 16,1-5-24-16,-8 5-34 0,5-3-50 0,1-1-74 0,-6 1-76 15</inkml:trace>
  <inkml:trace contextRef="#ctx0" brushRef="#br0" timeOffset="-143313.72">4142 16533 42 0,'0'0'223'0,"0"0"-47"0,0-4-47 0,0 4-39 15,0 0-29-15,5 0-23 0,-5-4-13 0,8 4-7 16,-8 0-3-16,7 0 0 0,-7-2 2 0,6 2-2 0,-6 0-2 16,7-5-1-16,-2 5 0 0,-5 0-2 0,7 0-3 15,0-3 0-15,0 3-1 0,-1 0 1 0,0 0 1 0,1-4 5 16,-1 4 1-16,7 0 5 0,-6 0 2 0,6-3 3 16,-6 3 3-16,12-4 0 0,-6 0-2 0,0 4-2 0,7-4-2 15,-1 4-2-15,8-3-2 0,-8-1-4 0,7 1-3 0,-6-2 0 16,13 3 0-16,-8-3 0 0,1 1-2 0,0 4-2 0,-6-3 1 15,6-1-1-15,-7 1-1 0,1 3-1 0,-1 0-1 16,2 0-2-16,-9-4 2 0,-6 4-1 0,7 0-3 16,-6-4 1-16,0 4 0 0,-1 0 0 0,1 0-1 0,-1-3 0 15,-6 3 1-15,0 0 0 0,6 0 2 0,-6 0-1 0,-6-4 0 16,6 4 0-16,0-4-1 0,-6 4 0 0,6 0 0 16,-7-3 0-16,7 3 0 0,0-5 0 0,-6 5 2 0,6 0 0 15,0 0-1-15,-7-2-1 0,7 2 1 0,0 0-1 0,0 0 0 16,0-4 0-16,0 4-2 0,0 0 1 0,0 0 1 15,0-4 0-15,0 4 0 0,0 0 0 0,0-4 0 0,0 4 0 16,0 0 2-16,0 0-2 0,7-3 0 0,-7 3 0 16,0 0 0-16,0-4 0 0,0 4 0 0,0 0 0 0,6 0 0 15,-6-4 0-15,0 4-1 0,0-4 2 0,0 4 0 0,7-2-1 16,-7 2 0-16,6-5 0 0,-6 2 3 0,6-4 1 16,-6 3 3-16,0-4 1 0,7 5 5 0,-7-4 6 0,6 0 1 15,-6-2 0-15,0 3-1 0,0-2 0 0,0 2-4 16,0-3-1-16,0 1-5 0,0 2-4 0,0 2-3 0,0-3-1 15,-6 3-5-15,6-4-11 0,0 1-15 0,0 4-21 0,0-4-32 16,0-1-58-16,0-3-103 0,-7 4-101 0,7 0-62 16</inkml:trace>
  <inkml:trace contextRef="#ctx0" brushRef="#br0" timeOffset="-142578.86">4005 15354 72 0,'0'0'140'0,"-7"0"-9"0,7-4-14 0,0 4-20 0,0 0-21 16,0 0-20-16,-6-4-16 0,6 4-8 0,0 0-11 16,0 0-7-16,0 0-2 0,0 0-1 0,0 0 1 15,0 0 0-15,0 0 0 0,0-4 1 0,0 4 0 0,0 0 0 16,0-4-1-16,0 0-1 0,6 4-1 0,-6-2 0 0,0-3-2 15,0 5 2-15,7-2 2 0,0-3 1 0,-7 1 0 0,6 1-2 16,-6-1 0-16,7 4-2 0,-1-4-1 0,-6 1-1 16,7 3-3-16,-1-4-3 0,0 4 0 0,7-3 1 15,-6 3-1-15,6-4-1 0,-7 4 0 0,9-4 0 0,-4 4 2 16,3 0 0-16,-1 0-2 0,7 0 1 0,-2 0 0 0,3-3 0 16,-2 3-1-16,0-5 0 0,1 5 0 0,6-3-1 0,-7 3 0 15,1 0-2-15,-1 0-4 0,1 0-3 0,-6 0-4 16,5 0-7-16,-6 0-11 0,0 0-11 0,-6 0-12 15,-1 0-15-15,1 0-16 0,-2 0-24 0,-5 0-30 0,-5 0-39 16,5-3-56-16</inkml:trace>
  <inkml:trace contextRef="#ctx0" brushRef="#br0" timeOffset="-142187.69">3966 15295 40 0,'-6'0'198'0,"6"0"-43"0,0 0-39 0,0 0-35 15,0 0-27-15,6 0-21 0,1 0-14 0,-7 0-6 16,12 0-1-16,-5-4-2 0,-1 0 5 0,8 4 2 0,-8-3 4 16,7 3 0-16,0 0 3 0,0-5 0 0,7 2-2 15,-8 3 0-15,8-3-2 0,0-1 0 0,6 4-1 0,-6-4 0 16,6 1 1-16,-1-1-1 0,2 0 0 0,5 0 0 0,-6 2 0 16,6-6 1-16,2 4 0 0,-2 1-2 0,1-1 0 15,-8 0-3-15,2 0-1 0,-8 1-2 0,1 3-3 0,-1-5-3 16,-6 5-4-16,-6-2 1 0,-1 2 0 0,-6 0-1 15,0 0 0-15,0 0 1 0,-6 0 0 0,-7 0-1 0,0 2 0 16,-7-2-2-16,1 5 0 0,-8-2 0 0,1 1 0 0,1 0 0 16,-8 0 0-16,0-1 0 0,7 1-1 0,-7-4 0 15,1 3 1-15,6 2 0 0,-7-3 0 0,7 2 0 0,1-4 1 16,5 4 0-16,0-4 1 0,2 4 0 0,3-4-2 0,3 0 1 16,5 3-2-16,0-3-1 0,1 0 0 0,6 0-1 15,6 0 2-15,1 0 0 0,0 0-1 0,5 0 0 16,8-3 0-16,-7 3-1 0,12 0-4 0,3 0-5 0,-2-4-9 15,5 4-8-15,3 0-9 0,4 0-17 0,1-4-21 0,1 4-40 16,-1-4-74-16,6 2-116 0</inkml:trace>
  <inkml:trace contextRef="#ctx0" brushRef="#br0" timeOffset="-141374.92">4331 15640 29 0,'0'0'216'16,"0"2"-37"-16,0-2-41 0,0 5-41 0,0-2-32 15,6 1-21-15,-6-4-12 0,0 3-8 0,6 5-4 0,-6-4-4 16,0 3-3-16,7 0-2 0,-7 0 2 0,0 1 0 16,6-1 1-16,-6 0-3 0,0 5-1 0,7-2 0 0,-7 1-1 15,7-3-2-15,-7 2-2 0,7 2-2 0,-7-1-2 16,0 0 1-16,0-4-1 0,0 4 0 0,6-4 0 0,-6 1 1 16,0-1-2-16,0-3 1 0,0 3 2 0,0-4 3 15,0 1 5-15,0-4 3 0,0 4 1 0,0-4 2 0,0-4 1 16,6 4 0-16,-6-4-2 0,0 1-4 0,7-4-3 0,-7-1-2 15,0 1-2-15,6 0 2 0,-6-1-1 0,0-3 2 16,0 1 1-16,7 2-1 0,-7 1 2 0,0-5 0 0,0 5 0 16,0 0-3-16,0-1-1 0,6 1-1 0,-6 3-1 0,0-2-1 15,0 2-3-15,0 4 0 0,0-4-1 0,0 4 0 16,0 0-1-16,0 0-1 0,0 4-1 0,0 0-6 0,0 2-12 16,0 2-20-16,0-1-37 0,0 4-77 0,7 0-141 15,-7-3-71-15</inkml:trace>
  <inkml:trace contextRef="#ctx0" brushRef="#br0" timeOffset="-140734.08">4584 15793 78 0,'0'0'237'0,"0"0"-38"15,0 0-40-15,0-3-46 0,0 3-40 0,-6 0-29 0,6 0-16 16,0 0-9-16,0 0-6 0,0 0-4 0,0 0-2 16,-6 0 0-16,6 0-2 0,0 0 0 0,-7 0-1 0,7 0-3 15,0 0-1-15,-6 0 2 0,-1 3-1 0,7-3 0 0,-6 4-1 16,-1-1 0-16,1 1 0 0,6 0 3 0,-7-1 2 16,1 1 0-16,-1 0 2 0,7-1 2 0,-6 1 3 0,6 0 0 15,-7-1 1-15,7 1-3 0,0 0 0 0,-6 3-2 16,6-4-1-16,0 1 0 0,0 0 0 0,0 3-2 0,0-3-1 15,0 0 1-15,0 3-4 0,0-4 1 0,6 1 0 0,-6 3-2 16,0-3 0-16,7 0-1 0,-1-1 1 0,-6 2 1 16,7-2 2-16,-1 1 0 0,1-2-1 0,6 3 0 0,-7-5 1 15,1 3 0-15,6-3-1 0,-7 0-2 0,7 0-1 16,-6 0 0-16,-1 0-4 0,1 0-6 0,-1 0-8 0,1 0-7 16,-1 0-7-16,-6 0-13 0,0 0-15 0,7 0-20 0,-7 0-29 15,6 0-43-15,-6 0-61 0,0-3-81 0</inkml:trace>
  <inkml:trace contextRef="#ctx0" brushRef="#br0" timeOffset="-140499.84">4520 15881 206 0,'0'0'234'0,"-7"0"-56"0,7 0-54 0,0 0-46 15,0 0-31-15,7 0-21 0,-7 0-13 0,6 0-5 16,1 0-3-16,-1 0-1 0,7 0-1 0,-6 0 2 0,6-4 1 15,-1 4 0-15,2 0-1 0,5 0-1 0,1-3 2 16,-1 3 1-16,2-4 1 0,4 0-1 0,1 4 2 0,-7-4 1 16,7 1 2-16,6-1 1 0,-4 0-1 0,-3 1-3 15,8 0 0-15,-7-1-2 0,6 0 0 0,-6 0-3 0,6 1-2 16,-4-1-3-16,-3 4-6 0,1-4-12 0,-7 4-20 0,1-3-37 16,-6 3-58-16,-2-4-104 0,0 4-88 0</inkml:trace>
  <inkml:trace contextRef="#ctx0" brushRef="#br0" timeOffset="-139265.44">4454 16419 110 0,'0'0'223'16,"0"0"-46"-16,0 0-50 0,0 0-43 0,0 0-30 15,0 0-21-15,0 0-11 0,0 0-5 0,0 0-2 0,0 0 1 16,0 4-1-16,0-4-1 0,-7 0 0 0,7 4-1 0,0-4-2 16,0 4-1-16,0-4-2 0,0 2 0 0,0 3 1 0,0-5 2 15,0 3-1-15,0 1 1 0,0 0 0 0,0-4 2 16,0 3 0-16,0 1 0 0,0 0 1 0,7-1 0 15,-7 1 2-15,0-1 1 0,0 1 0 0,0 1 1 0,0-3 1 16,0 6 1-16,0-4 1 0,0-1-2 0,0 5-3 0,0-1-2 16,0-3 0-16,0 4 0 0,0-2-3 0,0 2-1 15,-7-1-2-15,7 1 0 0,-5 2 3 0,5-3 1 0,0 5-1 16,-7-2 0-16,7 1-2 0,-6-3-1 0,6 3 1 16,0 0 0-16,-7-4 0 0,7 4-1 0,0-3 1 0,-7-1 1 15,7 1 0-15,0 2-1 0,0-3 1 0,-6 1-2 0,6-1-1 16,0 0-1-16,-7 0-1 0,7 5-2 0,0-5 1 0,0-3-2 15,-6 7 0-15,6-4-1 0,0 0 0 0,0 0 1 0,0 1-1 16,0 0-1-16,0-4 1 0,0 2 0 0,0 2-2 0,0-1 1 16,0 1 0-16,0-1 0 0,-7 0 0 0,7 0 1 15,0 1-2-15,0-5 0 0,0 5 2 0,0-2 0 0,-6 3 0 16,6-3 0-16,0-2-1 0,0 3 0 0,0-3 0 0,0 4 1 16,0 0-2-16,0-2 0 0,0-3 0 0,-6 5 0 0,6 4 1 15,0-5 0-15,0 0 0 0,0 0 0 0,0 1 1 0,0-1-1 16,0 0 1-16,6 0 1 0,-6 1-2 0,0-5 1 15,6 5 5-15,-6-5-4 0,0 5-1 0,7-4-1 0,-7-1 0 16,6 4-1-16,-6-3 1 0,7 3 0 0,-7-3-6 0,0 4 4 16,6-2 1-16,-6-1 1 0,7 2 0 0,-7 0 0 0,0 1 1 15,0-1-1-15,7 0 0 0,-7 0 0 0,0 1-1 0,0 3 2 16,0-5 0-16,0 6-1 0,0-1 0 0,0 0 0 16,0-4 0-16,0 5 0 0,0-6 0 0,0 6-1 0,0-1-1 15,0-4 2-15,0 5 0 0,0-6 0 0,0 5 2 0,0-3-1 16,0-1-1-16,6 0 2 0,-6 0 0 0,0-3 0 0,0 0-2 15,7 3 0-15,-7-3 0 0,0-1 0 0,0 2 1 0,0-3 1 16,0 2 1-16,0-4-1 0,0 4 1 0,0 0 1 16,0-4 1-16,0 3-2 0,0-3 0 0,0 5-1 0,0-5-1 15,0 3-1-15,-7-3-2 0,7 4-3 0,0-4-8 0,0 0-11 16,0 0-21-16,0-4-32 0,0 1-58 0,0-2-115 0,-6 2-102 16,6-5-63-16</inkml:trace>
  <inkml:trace contextRef="#ctx0" brushRef="#br0" timeOffset="-138514.93">2839 15470 241 0,'-7'-3'263'0,"1"3"-75"0,-7-4-73 0,7 0-42 16,-7 0-22-16,7 4-12 0,-8-2-4 0,7-3-4 15,1 5-3-15,-7-3-2 0,8 3 0 0,-3 0-2 0,-5-4-2 16,6 4-2-16,1 0-1 0,6 0 2 0,-7-4 1 0,1 4 1 15,6 0-3-15,-7 0-1 0,7 0-3 0,0 0-2 0,0 0-2 16,-6 0-2-16,6 0-2 0,0 0-1 0,0 0-1 16,0 0-4-16,0 4-1 0,0-4 0 0,6 0 2 15,-6 0 0-15,0 0 2 0,7 4 1 0,-1-4 2 0,1 3 2 16,-1-3 1-16,1 5 2 0,6-5-1 0,0 2-1 0,0-2-2 16,7 4 0-16,0-4-1 0,-2 4-1 0,9-4 0 15,-8 4-1-15,14-4-2 0,-7 3 0 0,6-3-3 0,-5 0 2 16,5 5-2-16,1-5 0 0,0 0 0 0,-1 0 0 15,-6-5-1-15,6 5 2 0,1-3 0 0,-8 3-2 0,2-4 1 16,-1 4 0-16,-6-4-1 0,-1 4-1 0,-6 0 1 16,0-4-4-16,-7 4-1 0,8 0-4 0,-8 0-5 0,-6 0-6 15,7 0-5-15,-7 0-10 0,0 0-14 0,0 0-13 16,0 0-18-16,-7-2-33 0,7 2-59 0,-6-5-110 0,-1 2-79 16</inkml:trace>
  <inkml:trace contextRef="#ctx0" brushRef="#br0" timeOffset="-138280.8">3146 15423 268 0,'-7'3'306'0,"7"-3"-91"0,0 4-81 0,-7-4-54 16,7 7-26-16,0-3-13 0,0 3-5 0,0 4-2 0,0 0-1 16,0 1 1-16,0 6 0 0,0 1 0 0,0-1-5 15,0 3-5-15,7 1-5 0,-7 3-1 0,0 2-1 16,0-2-4-16,7 5 0 0,-7-5-2 0,-7 8-2 0,7-3-1 15,0-1 0-15,0 0-2 0,-7 0-1 0,7 0-3 0,0 0-1 16,-7-2-2-16,7 2 1 0,-6-7 0 0,6 0-1 16,0-1-2-16,0-1-8 0,0-3-15 0,0-2-22 0,0-4-41 15,6 1-84-15,-6-5-144 0,7-4-79 0</inkml:trace>
  <inkml:trace contextRef="#ctx0" brushRef="#br0" timeOffset="-136624.82">4533 13858 247 0,'6'-10'242'0,"7"-1"-76"0,-6-4-67 0,6 4-41 16,-7 0-24-16,7 0-14 0,-6 1-8 0,-1 2-3 0,7-4-4 15,-6 5-1-15,-1 0-1 0,1 4-1 0,-1-1-2 0,0-4 2 16,-6 5-2-16,7 3-7 0,-1-4-7 0,-6 4-8 0,0 0-19 16,8 0-27-16,-8 0-33 0,0 0-50 0,0 0-63 15,0 4-69-15</inkml:trace>
  <inkml:trace contextRef="#ctx0" brushRef="#br0" timeOffset="-136203">4578 13811 43 0,'0'-3'306'0,"0"3"-95"0,0-4-88 0,0 4-56 15,0-4-33-15,-6 4-23 0,6 4-11 0,0-4-7 16,-7 4-1-16,7-1 0 0,-6 1 0 0,-1-1 1 0,1 4 2 15,-1 1-3-15,1-1-15 0,-1 1-26 0,1-2-47 16,6 3-85-16,-7-3-100 0</inkml:trace>
  <inkml:trace contextRef="#ctx0" brushRef="#br0" timeOffset="-131656">7672 14921 155 0,'0'-3'248'0,"0"3"-63"0,0 0-57 0,0 0-42 0,-7 0-29 0,7-5-16 16,0 5-8-16,0 0 0 0,0-3 0 0,0 3 1 15,-6 0 2-15,6 0 1 0,0-3-2 0,0 3-3 0,0 0-4 16,-7 0-6-16,7 0-6 0,-6 0-2 0,6 0-4 16,-7 0-3-16,0 0 0 0,2 0-1 0,-2 0-1 0,-1 0 1 15,-5 0-1-15,8 0 1 0,-9 0-1 0,8 0 1 0,-7 3-1 16,0-3 1-16,0 0 1 0,0 3 2 0,0 2 0 16,0-5 3-16,0 3-2 0,0 1 1 0,0-1-3 15,-7 2 1-15,1-2-1 0,5 4-1 0,-5-3 0 0,0-1-2 16,5 5-3-16,-5-4 3 0,6 3 2 0,-6 0 1 0,0 0-1 15,6 1 0-15,-7-1 1 0,-1 0-1 0,2 4 4 0,0-4-4 16,-1 4 0-16,7 1-1 0,-13 2 0 0,7 1 0 16,-1 0-2-16,1-1 0 0,-8 4 0 0,8 1 1 15,-7-2-2-15,6 2 0 0,1-1-1 0,-1 0 1 0,2 2 0 16,5-5 0-16,-8 2 1 0,8 2-1 0,0-1 1 0,0 0 1 16,7 0 0-16,-7 1 0 0,6-1-1 0,-6 5-2 15,6-5 0-15,1 0 2 0,0 3-3 0,-1-1 0 0,1-3 0 16,6 6 1-16,-7-5 1 0,7 0 2 0,0 0-2 15,0 1 0-15,0-4 1 0,0 2 2 0,7 3-2 0,-7-6 0 16,6 4-1-16,1 0 0 0,-7-3-1 0,6 4 1 0,0-2-1 16,7 3-2-16,-6-3 1 0,0 2-1 0,6-1 0 15,-7 0 1-15,7 0-1 0,0 1 1 0,6-1 0 0,-4 0 2 16,3 1-1-16,2-1 2 0,0-4 0 0,-1 1-1 16,7 0 1-16,-7 0 0 0,7-1-2 0,-6-3 2 0,6 0-1 15,0 0 1-15,0 1-1 0,1-1 2 0,-2-1-2 0,7-2-1 16,-4-1 0-16,-3 4 0 0,8-3-1 0,-8-1 2 15,8 0-2-15,0 0-1 0,-7 1 0 0,7-1 1 16,-1-4 0-16,1 4-1 0,-1-3 1 0,1 0-2 0,-1 0 1 16,-6-1-1-16,6 1 0 0,1-4 1 0,0 4 0 0,-7-4 0 15,6 4-1-15,-5-4 1 0,-2 0 0 0,8 0 0 16,-7 2 0-16,-1-2 0 0,3-2 0 0,-9 2 0 0,7 0 1 16,-7-4-1-16,8 4 0 0,-8-4 0 0,0 4 0 0,9-4 0 15,-10 1 0-15,2-1 0 0,-7 4 0 0,6-4 0 16,1 0 0-16,-7-3 2 0,0 4-2 0,6-1 0 0,-6-3-1 15,1-1 0-15,-1 1 1 0,-2 0-1 0,4 0 0 16,-2-4-1-16,0 3 2 0,0-3 0 0,-1 1 1 0,1-1 0 16,-6-1-1-16,6 1 2 0,0-3-1 0,-6 2-1 0,5 2 0 15,1-5 1-15,2 4-1 0,-2 1 0 0,-1-2 0 16,1 1-2-16,0-4 0 0,0 5 1 0,6-2 0 0,-6 1 1 16,1 0 0-16,-1 1 0 0,5 2-1 0,-3-7 1 15,-3 5 1-15,1-1-1 0,0-4 0 0,0 4-1 0,0 0 1 16,1 0 0-16,-2-1 1 0,1 3-1 0,-6-3 0 0,6 1 0 15,-7 0 0-15,1 0 0 0,-1 0-1 0,1 0 0 16,-1 4 1-16,1-4 1 0,-7 0 0 0,6 3 1 16,-6 1-2-16,0-1 2 0,0-2-1 0,0 3 2 0,0-1-1 15,0 2-1-15,0-2-1 0,0 0 3 0,0 4-1 0,0-3 0 16,-6 3-1-16,6 1 2 0,-7-5-1 0,7 5-1 0,-6 3 1 16,-1-8-1-16,1 8 0 0,-7-3-1 0,6-1 1 15,1 4-1-15,-7 0 0 0,6 0 1 0,-5 0 0 0,5 0-1 16,-6 0 0-16,-1 0 1 0,2 4-1 0,-1-4 0 15,0 3 0-15,-8 1 0 0,8 0 0 0,-5 4 0 0,-2-5 0 16,1 4-1-16,-1-3 1 0,-6 3 0 0,6-3 0 16,0 2 0-16,-5 2 0 0,5-4 0 0,7 4 1 0,-7-5 1 15,8 1-1-15,-1 0 0 0,6 0-1 0,-6-2 0 0,7 3-2 16,6-5 1-16,-7 3 0 0,7-3 0 0,-8 4 1 16,8-4-2-16,0 0 1 0,0 3 0 0,0-3 1 0,8 4 0 15,-8 0 0-15,7-4-1 0,6 0 1 0,0 0 1 16,0 0 0-16,6 0 1 0,1 0-1 0,6 0-1 0,-7-4 0 15,7 0 1-15,0 1-2 0,1 3 1 0,-2-4 0 16,-5 1 0-16,5-2 0 0,3-1-1 0,-3 2 0 0,1 0 0 16,-6 1 2-16,-1-2 0 0,-6 2 0 0,7-1 0 0,-7 2 2 15,-7-4 0-15,7 6 0 0,-6-2 1 0,-7 2-2 16,6 0 2-16,-6 0-1 0,7-4-1 0,-7 4 1 0,0 0-1 16,7 0 1-16,-7 4-2 0,-7-4 1 0,7 2-2 0,0 6 2 15,-7-4 0-15,1 7 0 0,-1 1-2 0,7 2 1 16,-13-3 2-16,7 7-1 0,-1 0 0 0,-6 1-2 15,7-1 2-15,-7 7-1 0,6-2 0 0,-5 2 1 0,-2 1-2 16,1-1 0-16,-6 4 0 0,6 5-7 0,0-5-13 0,-1 4-21 16,-6 0-25-16,8-4-44 0,-1 4-74 0,-7-3-151 0,8-1-91 15,-8-4-41-15</inkml:trace>
  <inkml:trace contextRef="#ctx0" brushRef="#br0" timeOffset="-117229.99">15428 8111 62 0,'0'0'81'0,"0"0"-28"16,0 0-23-16,0 0-16 0,7 0-13 0,-7 0-8 0,0 0-3 15,0 0-1-15,0-4-1 0,6 4 3 0,-6 0 2 16,0 0 2-16,0-4 3 0,7 4 5 0,-7 0 4 0,0 0 6 15,0-3 9-15,0 3 10 0,0 0 9 0,0 0 6 16,0 0 5-16,0 0 8 0,0 0-1 0,0 0-1 16,0 0-6-16,-7-5-7 0,7 5-7 0,0 0-5 0,0-2-4 15,7 2-8-15,-7-4-3 0,0 0-3 0,0 4-2 0,0-4-2 16,7 1-4-16,-7-1 0 0,0 0 0 0,5 0-3 0,-5 2 0 16,8-4 0-16,-8 4-2 0,7-2-1 0,-1 1 2 15,-6-1-1-15,6 4 0 0,-6-4 0 0,6 0 0 0,-6 0 0 16,0 4-1-16,7-4 0 0,-7 2 0 0,7-3 0 15,-7 3-1-15,6-3 1 0,-6 2-1 0,7-1 0 0,-1-4 2 16,-6 5 2-16,7-4 0 0,-1-1 1 0,-6 5 2 0,6-4 0 16,1 3 1-16,-7-4 3 0,6 5-2 0,-6-5-1 15,7 2 1-15,0-2-2 0,-7 1 0 0,7 3-1 0,-1-4 0 16,-6 0-3-16,6 2 1 0,-6-1-1 0,7-1 0 0,-7 4-1 16,5-3 0-16,-5 1-1 0,8-3 0 0,-1 2-1 15,-7 0 0-15,6-1 0 0,-6 1 0 0,7-1 0 16,-7 5 1-16,0-4 0 0,6 0 0 0,-6-1 0 0,0 1 2 15,7 3-2-15,-7-3-1 0,6 4 1 0,-6-5-2 0,0 4 0 16,0-4 0-16,6 5 1 0,1-3-2 0,-7 2 0 0,6-4 2 16,-6 4-2-16,0-3 2 0,7-1 0 0,-7 5-1 15,0-1 1-15,6 1 0 0,-6-5 0 0,0 5 1 16,0-5 0-16,7 1 0 0,-7-1-1 0,0 1 1 0,0 4-1 0,7-4-1 16,-7-1 1-16,0 4-2 0,0-3 1 0,0 0 1 15,0 4-1-15,6-5 1 0,-6 1-1 0,0-1 1 16,0 5 1-16,7-5 0 0,-7 1-1 0,0-1 0 0,0 1 0 15,0 3 0-15,6-3 1 0,-6-1-1 0,0 1 1 0,6 4 0 16,-6-4-1-16,0 3 0 0,7-4 0 0,-7 1 0 0,0 4-1 16,6-4 0-16,-6-1-1 0,0 4 1 0,7-3 1 15,-7 3 0-15,0 1-1 0,6-5 1 0,-6 5-1 16,0-1 1-16,0-1 0 0,0 2 1 0,0-3-1 0,0 1 0 16,7 2 2-16,-7-5-2 0,0 4 0 0,0-3 0 0,0 4 0 15,6-4-1-15,-6 3-1 0,0-4 0 0,0 5 1 0,7-4 1 16,-7 3 0-16,8-3 0 0,-8 3 0 0,0-3 0 15,5 3 2-15,-5 0-2 0,6-2-1 0,-6 1 1 16,7 2-1-16,-7-6-1 0,0 7 0 0,7-5 1 0,-7 3-1 16,0-3 0-16,6-2 1 0,-6 2 0 0,0 0 0 0,7-4 1 15,-7 4-1-15,0-5 1 0,0 6-1 0,0-5 1 16,0-1 0-16,5 5 0 0,-5-4-2 0,0 4 0 0,0-4 2 16,0 4 0-16,0 0 0 0,0 0 1 0,0-1-2 15,0 0 0-15,0-3 1 0,0 3 0 0,0 2-1 0,0 2-1 16,0-3-1-16,0-1-1 0,0 2 1 0,0-6 1 0,0 5-3 15,8-1-2-15,-8 1 1 0,0 0-1 0,7-5-1 16,-7 6 1-16,6-2-1 0,0-3 0 0,-6 5 1 16,6-2 0-16,1-4 1 0,-7 5 0 0,7-1 1 0,0 1 1 0,-7-3 0 15,6 2 1-15,-6-3 0 0,6 4-3 0,-6-4 3 16,7 4 1-16,-7-4 1 0,6 3 0 0,-6 1 1 0,0-4-1 16,0 3 0-16,0 1 7 0,6-3-5 0,-6 2-1 15,0 1-1-15,0-1 1 0,0-3 0 0,0 4 0 16,0 0 3-16,0-1 1 0,7 1 1 0,-7 0 1 0,0-1-1 15,0 1 0-15,0 0 2 0,7 0 0 0,-7-1-5 0,7 1 0 16,-7 0-1-16,6 0-1 0,-6-1 1 0,7 0-1 0,-1 1 0 16,-6 0-2-16,6 0 2 0,1 3 1 0,-7-4 0 15,6 1 0-15,-6 0 0 0,7 0 3 0,-7-1-2 16,7 1 1-16,-7 0 1 0,6-1 1 0,-6 1 2 0,7-4-4 16,-7 0 3-16,6-1 1 0,-6 3 1 0,0-7 1 0,7 5-2 15,-7-3 2-15,0-1-2 0,6 0 4 0,-6 1-1 16,7-1-3-16,-7 1 0 0,6-1 0 0,-6 3 0 0,6-2-2 15,-6-1-1-15,7 4-3 0,-7-4-1 0,7 5 0 0,-7-1 0 16,7 0 0-16,-7-1 0 0,0 2-1 0,6 3 1 16,-6-5 0-16,0 5 0 0,0 0 0 0,0-1 0 0,0 1-1 15,0 0-1-15,0-1 2 0,0 1 0 0,0 0 0 16,0 0 1-16,0-1-1 0,0 1 0 0,0 0 0 0,0 0 1 16,0-1-2-16,0 1 1 0,0-1 0 0,0 2 0 0,6-6 1 15,-6 5-1-15,7-5 1 0,-7 6-2 0,0-6 1 16,6 1-2-16,1 4 0 0,-7-4 0 0,6-1 2 0,-6 2 0 15,7 3-1-15,-7-5 1 0,7 5 1 0,-7-3-1 16,5 2 1-16,-5-3 0 0,0-1 0 0,0 6-1 0,8-2 1 16,-8-3 0-16,0 4-1 0,0 0 1 0,0 0-1 15,0-5 1-15,5 5-1 0,-5-1 0 0,0-2 0 0,0 3 0 16,0-1 0-16,0 1 0 0,0 0 0 0,0 0-1 0,0-1 1 16,0 4 0-16,0-3 0 0,7 3 1 0,-7-4-1 15,0 5 0-15,0-4 1 0,0 0 0 0,0 3 0 0,8-4 0 16,-8 5-1-16,0-5 0 0,0 2 1 0,0-2 0 0,0 4-1 15,0-3 1-15,5-1-2 0,-5 1-1 0,0-3 0 16,7 2 0-16,-7 1 0 0,0-1 1 0,6 2 1 0,-6-6 0 16,0 5 0-16,7 0 0 0,-7-5 1 0,7 4 0 15,-7 2 0-15,6-2-1 0,-6 1 0 0,7-1-1 0,-7 1-1 16,0 0 1-16,6 0 1 0,-6 3 0 0,0-3 0 0,0 3 0 16,7-3 0-16,-7 4 0 0,0-1 1 0,0-1-1 15,0-1 0-15,0 2 0 0,6 0 0 0,-6 1 0 0,0-5-2 16,0 4 2-16,6 1-1 0,-6-4 1 0,0 3-1 0,7-4 0 15,-7 5 0-15,0-5 0 0,7 2 1 0,-7-2 0 16,6 1 0-16,-6-1-2 0,7 1 2 0,-7 0 1 16,6-4 0-16,1 3 0 0,-7 1 1 0,6-3-2 0,0 1 0 15,-6 1 1-15,7-1-1 0,-7 1-1 0,6 0 1 0,-6 2 0 16,0-1-1-16,8-1 2 0,-8 0-1 0,0 1 1 0,0 0 1 16,0 0 0-16,6-2 0 0,-6-1-1 0,0 3 2 15,0-1-2-15,0-3 0 0,0 4-1 0,0-4-1 16,0-1 1-16,0 5-1 0,0-3-1 0,0-2 1 0,0 5 1 15,0-3 0-15,0 1 3 0,0-1 0 0,6 0-3 0,-6-2 1 16,0 5 0-16,7-4-1 0,-7 0-2 0,6-1 2 16,-6 6-3-16,7-5 0 0,-7 3 2 0,6-3 1 0,-6 0 0 15,0 4 1-15,6-1 1 0,-6 2-2 0,0-2 0 0,0 0 0 16,7-2-1-16,-7 2 0 0,0 4 0 0,0-6 1 16,0 3-1-16,0-1 0 0,7 1 1 0,-7-1 1 0,0 2 0 15,0-2-1-15,0 1 1 0,0-1 0 0,7 0 0 16,-7 2 2-16,0-2 0 0,0 1 1 0,0-1 3 0,0 1 0 15,7-4 1-15,-7 4-2 0,0-4 1 0,5 3 0 0,-5-3-1 16,0 5-2-16,7-6-4 0,-1 1 1 0,-6 4-2 16,7-5 3-16,-1 2-2 0,-6-1-1 0,7 1 1 0,-7-2 1 15,7 1 1-15,-1 0-2 0,-6-1 0 0,6 2 0 16,1-1 0-16,-7 0 0 0,6 4 0 0,1-4 1 0,-7 0-1 16,6-1 1-16,1 1 1 0,-7 1-2 0,6-2 0 0,1 2 1 15,0-1-1-15,-2 0-2 0,3-3 1 0,-3 2 1 16,2 1 0-16,6 0 0 0,-6 1 0 0,0-2 0 15,-7 1 0-15,6 0 1 0,1-1-2 0,-1 2-1 0,1-5 1 16,-1 9 0-16,1-6 1 0,-7 1 0 0,6 0 3 0,1 4 0 16,-7-5 2-16,6 6 1 0,-6-5-1 0,0 3 0 0,7 1 1 15,-7-4-1-15,6 3-4 0,-6 1 1 0,7-4 0 16,-7 4-1-16,6-4 0 0,1 0-1 0,-1 4 0 16,0-4 1-16,1 0-1 0,0 0 0 0,0-1 0 0,-1 2 0 15,7-2-1-15,-7 1 1 0,1 0-1 0,5 1-1 0,-4-2 1 16,-1 2-1-16,6-1 1 0,-7 0 1 0,0 0 0 15,7 0 0-15,-7 0-1 0,1 4 0 0,0-5 1 0,-1 4 0 16,0-1 0-16,1-3 0 0,-1 4 1 0,1-1-1 0,-7 1 0 16,6 0 1-16,1-3-1 0,0 4 0 0,0-1 0 15,-1 1 0-15,-6-4-1 0,5 4 1 0,-5 0 0 0,8-1 0 16,-3 0-1-16,-5 2 1 0,8-2 1 0,-1 5 0 16,-7-5-1-16,6 2 0 0,-6-2 2 0,7 4 0 0,-7-4-2 15,6 5 1-15,-6-5-1 0,7 4-1 0,-1-3 1 0,-6 4 0 16,6-4 0-16,1 3-1 0,-7-3 1 0,6 3 0 15,-6-3 0-15,7-1 2 0,-7 5-2 0,6-1 0 0,-6-3-1 16,7 3-1-16,-7-3 1 0,7-1 0 0,-1 2 1 16,1-2 0-16,-1 1-1 0,0-1 1 0,1 0 1 0,-1 2 0 15,1-2-1-15,-1 1 0 0,1-5-1 0,1 2 1 0,5 2 0 16,-8-3 0-16,1 4 0 0,1-4 1 0,-1 3-1 16,1-2 0-16,0 3 1 0,0-5 0 0,-1 2 0 15,1 3 1-15,-1-5 0 0,0 4 2 0,-6-2-1 0,6 2 3 16,1 1 1-16,-7 3-1 0,7-3 1 0,-7 3 0 0,7 1-2 15,-7-4-2-15,6 2 0 0,-6 2-1 0,0 3-1 0,6-3-1 16,-6 3 0-16,0-4-2 0,0 4 0 0,6 0 1 16,-6-4 0-16,7 4 0 0,-1-3 0 0,1 3-1 15,0-4 1-15,0 4 0 0,-1-4 1 0,1 4-8 0,4-4 2 16,-3 2 4-16,-3 2 1 0,10-6 0 0,-9 6 1 0,1-2 0 16,6 2 0-16,-7-4 8 0,0 4-4 0,1 0-1 0,-1 0-2 15,1 0 0-15,6 0-1 0,-6 0 0 0,-1 0 0 16,1 0 1-16,-1 0 1 0,0 0-2 0,8 0 1 15,-8 0-1-15,0 4-1 0,9-4 0 0,-10 2 0 0,3-2 0 16,-3 6 0-16,1-4 0 0,1-2-1 0,7 4 0 0,-8-4 2 16,1 4-1-16,-1 0 1 0,7-1 0 0,-7 5 0 15,8-5 0-15,-1 0 0 0,-7 5 0 0,6-4 1 0,1-1 1 16,-6 1 0-16,7 3 0 0,-1-3-1 0,0 0 1 16,-7-1-2-16,7 5 1 0,1-5 0 0,-8 1-2 0,7-1 0 15,0 5-2-15,-7-4 3 0,7-1-2 0,0 2 2 0,-6-2-1 16,6 3 0-16,-7-2 1 0,1 0 0 0,-1 0-1 15,1 0-1-15,0 0 2 0,-2-1-1 0,3 5-1 0,-1-4-2 16,-2-2 3-16,3 6-2 0,-3-4 1 0,2 3 0 16,0-3 0-16,-1 3-2 0,1 0 1 0,-1 1 1 0,1-5-1 15,-1 4 0-15,0 5 2 0,1-9 0 0,-1 9 0 0,1-6 1 16,6 2 0-16,-6 3 0 0,-1-3 1 0,1-2-1 16,-2 6 0-16,9-5 0 0,-7 1 0 0,0-1-1 0,5 4 1 15,-5-4 1-15,-1 0-1 0,1 4 0 0,6-4 1 16,-6 0-1-16,-1 1 0 0,7 3 2 0,-7-3-1 0,1 0-1 15,6-2 0-15,-7 5 1 0,1-3-1 0,0 3 0 16,5-4-2-16,-5 4 2 0,6-4 0 0,-7 4-1 0,1-4 2 16,6 4 0-16,-6 0-1 0,6 1 0 0,-6-2 2 0,6-3-1 15,-8 5-2-15,9-2 1 0,-8 2-1 0,1-1 0 16,6-4 1-16,-7 4 0 0,0 1 0 0,1-2 0 0,0 1 1 16,0-3 0-16,-1 2 0 0,1 1 0 0,-1-3 0 15,0-1-4-15,1 3 3 0,-7-2 0 0,6-1 0 0,1 1 1 16,-7 3-1-16,6-4 1 0,-6 1-1 0,7-1 4 0,-7 0-3 15,7 1-1-15,-7-1 0 0,6 4 0 0,-6-4 0 16,7 1 0-16,-7-1 0 0,6 3 7 0,-6-2-4 0,6-1 1 16,-6 1-4-16,7-2 0 0,-1 6 1 0,-6-4 0 15,7-1-1-15,0 3-4 0,-7-1 3 0,7-2 0 0,-1 0 1 16,-6 4 0-16,6-4 0 0,-6 0 2 0,7 4 0 0,-1-7-1 16,-6 7 0-16,6-3 1 0,-6-1 0 0,0 0-1 15,7 0-1-15,-7 0 0 0,0 1 1 0,0-5 0 16,7 6-1-16,-7-3-1 0,0 2 4 0,0-1-1 0,0 1-1 15,0-1-1-15,7-4 0 0,-7 4-1 0,0-3 1 0,0 0-1 16,6 3-3-16,-6-3 4 0,0 4 0 0,6-6 0 0,-6 6 0 16,6-1 1-16,-6-3-1 0,7 4 0 0,-7-1 0 15,8 1-1-15,-3 2 0 0,-5-2 1 0,7-1 0 0,-7 4 0 16,6-4 1-16,-6 0-1 0,7 1 2 0,-7 3 0 16,7-3 0-16,-7 2-1 0,0-3 1 0,6 5-1 0,-6-2-2 15,5-1 0-15,3 1 1 0,-8 1-1 0,0-3 0 16,7 2 1-16,-7-3 0 0,6 5 0 0,1-5 0 0,-7 3 0 15,6-2 0-15,1 3 0 0,-7 0 1 0,6-4-1 16,1 4 0-16,-7 0 1 0,6-3 1 0,-6 2-1 0,6 5-1 16,1-3 2-16,-7-2-2 0,6-3 0 0,1 5-3 0,-7-1 0 15,7 0 2-15,-1-1 1 0,-6 2 0 0,7-2-1 16,-1 1-1-16,1 0 2 0,-7 0 3 0,6 1 0 0,0-2-2 16,1 2-1-16,-7-1 0 0,6 3 0 0,1-3 2 0,-7 0-1 15,6 3-1-15,1-2 0 0,1 2 0 0,-3-2 0 16,2 2 0-16,-7 1 0 0,6-5 0 0,0 2 0 0,1 3 0 15,0-5 0-15,0 1 0 0,-1 0 0 0,1 0 1 16,-1 1-1-16,0-2 0 0,1 1 1 0,-1 0 1 0,1 3 0 16,-1-2-1-16,1-1-1 0,0 0 0 0,-7-4 0 0,6 4 1 15,0-3-1-15,0 3-1 0,1-4 1 0,-7 4-1 16,8-4 0-16,-8 4 2 0,5-4 0 0,2 0-1 0,0 5 0 16,-1-4 1-16,-6 1 0 0,7-1 2 0,-1 4 6 15,-1-1-3-15,3-5 0 0,-1 6 1 0,-1-1 0 0,1 0 0 16,-1-4 0-16,1 4-3 0,-1 0-4 0,1-4 2 0,-1 5-1 15,0-2 0-15,1-3 0 0,-7 5 2 0,6-2-2 16,1 2 2-16,0-5 0 0,-7 4 1 0,6 0-1 0,1 0 0 16,-1 0 1-16,1-4-2 0,-1 5 0 0,-6-2-1 15,7 1 1-15,-1 0 0 0,0 0 0 0,2 0-1 0,-3 0-1 16,3 1 1-16,-1-2 1 0,5 1 0 0,-6 0-1 0,1 1-1 16,0-2 2-16,-1 1 0 0,1 0 0 0,6 0 0 15,-7 0-1-15,0 0 0 0,1-1-1 0,-1 2 1 0,1-1 0 16,0 0-1-16,-1-4 1 0,-6 4-1 0,7 0 1 15,-1-3-1-15,1 3 1 0,-2-4 1 0,-5 4-1 0,7 0-1 16,1-4 0-16,-2 0 0 0,1 4 1 0,-7-3-1 16,6 3 0-16,0-4 0 0,1 4 0 0,-7-3 0 0,6 3 1 15,1-5 0-15,-1 6-1 0,-6-5 0 0,13 4 0 0,-6 0 0 16,0 1 0-16,-7-2 1 0,6-3-2 0,0 5 1 16,1-4 0-16,-1 2 0 0,1 1 0 0,-1-1 0 0,1 2 1 15,-1-5-1-15,1 4 0 0,-1-4-1 0,1 0 0 16,-1 5 1-16,1-5 0 0,-7 0 1 0,6 5-1 0,8-4 1 15,-9 1 3-15,3-1 0 0,-1 4 1 0,-1-5-3 0,1 3 2 16,-2 2-2-16,2-5 0 0,6 3 1 0,-6-2-2 16,6 3-1-16,-7-4 0 0,1 5-3 0,5-5 2 0,-5 3 1 15,0-2 1-15,6 4-1 0,0-5 2 0,-7 0 0 16,7 4 0-16,-6-4 3 0,0 0-2 0,6 0 0 0,-7 1-3 16,7-1 0-16,-7 1 0 0,1-2 0 0,6 3 0 0,-6 1 0 15,-1-3 0-15,1 1-1 0,5 3 1 0,-5-4 0 16,-1 0 0-16,8 4 0 0,-8-3-1 0,0 3 1 0,1-4 0 15,6 4 1-15,-5-3-1 0,-3-2 0 0,8 6 1 0,-6-5-1 16,0 0 2-16,-1 1 0 0,1 3 0 0,-1-4-1 16,7 4 1-16,-7-4 0 0,1 5-1 0,0-2 0 0,-1-3 0 15,1 5 0-15,-1-5-1 0,0 0 0 0,7 1 0 16,-6 3 0-16,0-4 0 0,-1 0 1 0,1 4-1 0,6-4 0 16,-7 5 1-16,-1-5 0 0,3 3 1 0,-2-2 0 0,1 3 0 15,6-3-1-15,-5 2-1 0,4-3 0 0,-6 5 0 16,0-5-1-16,8 4-1 0,-7-3 2 0,5 2 0 0,-5 2 1 15,-1-5 0-15,7 3 0 0,-7 2 2 0,1-1 0 16,7 1 0-16,-9 1-2 0,2-1 0 0,-1-1-1 0,1 3 0 16,6-3-1-16,-6 0 1 0,0 3-1 0,6-2 0 0,-7 3 0 15,1-5 0-15,-1 5 1 0,7-3 1 0,-6 1 0 16,6-1 0-16,-7 1-1 0,1-1 1 0,5-1-1 0,-5 4 1 16,6-4 1-16,-6 0-1 0,6 0 1 0,-7 0-1 0,7-1 0 15,-7 5 1-15,7-4 0 0,-5-3 0 0,4 4 0 16,-5 2 0-16,6-3 1 0,-7 0-2 0,7-1 0 0,1 2-2 15,-8 2 1-15,7-3-1 0,0 4 1 0,-7-1-2 16,8-2-1-16,-8 2 2 0,6 1 1 0,3-1 0 16,-2 1 0-16,-7 3-1 0,7-3 1 0,0 0 1 0,0 3 0 0,0-4 1 15,-7 1-1-15,8-4 0 0,-2 4 0 0,1-1-1 16,0 1-1-16,0-1 0 0,-6-2 1 0,6 2-1 16,0-3 0-16,0 4 1 0,-1-4 0 0,3 1 1 0,-3 2-1 15,1-3 1-15,-7 0-1 0,14 3 0 0,-7-3 0 0,0 1 1 16,0-2 0-16,7-2-1 0,-7 2 3 0,7 2 0 0,-7-2-2 15,0-3 1-15,6 5-2 0,0-4 0 0,-5 1-1 16,5-1 1-16,-6 0-1 0,6 3 1 0,1-3-1 16,-7-1 1-16,6 0 1 0,-5 0 1 0,6 1 3 0,-2-1-2 15,-4 0-1-15,5 0 0 0,0 1 1 0,1-1-1 0,0 0-1 16,-2 1 0-16,3-4-1 0,-1 4 0 0,-1-2 0 16,-6 2 0-16,7-5 0 0,-1 5 0 0,0-4 1 0,-6 3-1 15,7 0 0-15,-7-3 1 0,0 3-1 0,1 0 0 0,5-3 0 16,-6 3 0-16,0 0 0 0,0 1 0 0,0-1 0 15,0-3 0-15,-1 3-1 0,2 1 0 0,-7 0 2 0,6-6-2 16,0 5 1-16,6 1-1 0,-5-4 1 0,-2 4-1 16,1-1 1-16,0-4 0 0,7 4-1 0,-7-3 1 0,0 4-1 15,6-5 0-15,-5 4-1 0,4-3 1 0,-3 3-1 0,4 1 0 16,-6-5 0-16,6 5 0 0,-6-5-1 0,7 5 1 16,-7-4 1-16,0-1 0 0,-1 1-1 0,9 3 0 0,-9-4 1 15,8 1-1-15,-8 4 1 0,2-5 1 0,5 2-1 16,1-3-1-16,-7 3 1 0,7-3 1 0,-1 3 0 0,7-2 0 15,-6-3 0-15,0 8-1 0,6-8 1 0,-7 4 0 0,0-1-1 16,8 1 1-16,-8-4 0 0,7 3 0 0,-5 1 0 16,-3-1-2-16,2 1 2 0,0-4-1 0,-2 5 0 15,3-2-1-15,-3-3 0 0,-5 3 1 0,7-3 1 0,-6 4 0 16,-3-4-1-16,-3 0 1 0,5 0 0 0,-6 4 1 0,-1-4 0 16,-6 0-2-16,7 0-3 0,-7 0-10 0,0-4-19 0,0 4-32 15,0 0-74-15,-7-4-158 0,1 1-85 0,-9-5-49 16</inkml:trace>
  <inkml:trace contextRef="#ctx0" brushRef="#br0" timeOffset="-115385.11">20189 7481 133 0,'0'0'134'0,"0"0"-29"0,-6 0-26 0,6 0-24 16,0 0-14-16,0 0-7 0,-7 0 0 0,7-3 1 0,0 3 2 15,0 0 3-15,-6 0 1 0,6-5 1 0,0 5-2 16,0 0-6-16,0 0-7 0,0-3-3 0,-7 3-4 0,7 0-3 15,0-4-3-15,0 4-1 0,0-5-4 0,0 5 0 16,-5 0 0-16,5 0-2 0,0 0-2 0,0 0 0 0,0 0 0 16,-7 0-3-16,7 0 0 0,0 5 0 0,0-5-1 0,-8 4 1 15,8-1 2-15,-6-3 1 0,6 5 1 0,-7 1 1 16,1-2 1-16,6 0-1 0,-6-1 0 0,6 5 0 16,-7-4-1-16,7 3-1 0,-6-4-1 0,6 4 0 0,-7 1-1 15,7-1 1-15,0-3 0 0,0 3 0 0,-6-4 0 0,6 5-1 16,6-4 1-16,-6-1-1 0,0-3 1 0,7 4 2 0,-7 0 0 15,6-4-2-15,-6 0 3 0,7 0 0 0,-1-4 1 16,0 0-1-16,1 1 1 0,-1-1-1 0,9-4 2 16,-10 5 0-16,2-4-1 0,-1-4-1 0,1 3 0 0,-1 1 2 15,-6 0 2-15,7 0 1 0,-7-1-1 0,0 5 0 0,0-5 1 16,0 2 0-16,-7 1 1 0,7 2-3 0,0-1-2 0,-6-1-2 16,6 5-2-16,-7 0 0 0,1 0-2 0,6 0-3 15,-7 0-1-15,2 0-1 0,-2 5 0 0,-1-5 0 16,2 4 1-16,-1-1 0 0,7 2 2 0,-6-2 1 0,6 0-2 15,0-3-2-15,0 4-1 0,0 0-1 0,0-1 0 0,6-3 1 16,-6 4-1-16,7 0-1 0,-7 0-1 0,6-4 2 16,2 0 1-16,-1 0 0 0,-2 0 0 0,2 0-1 0,-1 0-1 15,-6-4 3-15,7 4 1 0,-7-4 2 0,6 0 4 0,-6 1 2 16,7-1 3-16,-7 0 0 0,0 1 2 0,0 0-1 16,0-2 1-16,-7 5 0 0,7-3-1 0,0-1-2 0,-6 4-1 15,6 0-3-15,0-5-1 0,-7 5-2 0,1 0-1 16,6 5 0-16,-7-5-1 0,7 0 0 0,-5 0-3 0,5 4 2 15,0-4-1-15,-7 0 2 0,7 0-1 0,0 3 0 0,0-3-2 16,0 0 2-16,0 0 2 0,7 5-1 0,-7-5-2 16,5 0-2-16,-5 3-2 0,7-3-5 0,-7 3-5 0,0-3-9 15,6 0-9-15,-6 0-12 0,0 4-12 0,7-4-20 16,-7 0-30-16,0 4-51 0,0-4-81 0,0 0-85 0</inkml:trace>
  <inkml:trace contextRef="#ctx0" brushRef="#br0" timeOffset="-114290.7">20672 7228 72 0,'0'0'315'0,"0"3"-100"16,0 2-90-16,0 1-59 0,0 2-34 0,0-5-15 15,-8 9-8-15,8-5-3 0,0 3 0 0,0 5-1 0,0-4 2 16,0 4 0-16,0 0 5 0,0-1-3 0,0 1 0 0,-5 0-1 16,5 3-1-16,0-3-1 0,0-1-1 0,0 1-2 0,0-4 1 15,-7 0 1-15,7 1 2 0,0-6 2 0,0 2 7 16,0-5 9-16,0 5 8 0,7-8 11 0,-7 4 6 0,0-4 6 15,0 0 3-15,0 0 1 0,0-4 0 0,5-4-5 16,-5 1-7-16,8 0-8 0,-8-4-5 0,6-1 0 0,-6-2-1 16,7-1-1-16,-7 1-5 0,6-5-2 0,-6 5-2 15,6-5-1-15,-6 5-2 0,0-4-3 0,0 2-3 0,7-2-2 16,-7 0-3-16,0 4 0 0,0-1-1 0,0 1-2 0,0 2-2 16,-7 1 0-16,7 4-2 0,0 3-2 0,0-3 0 0,0 2-1 15,0 5 0-15,-6 0-2 0,6 0 0 0,0 5 0 16,0 2 1-16,-6 4-2 0,6 4 0 0,-7-1-4 15,7 1 0-15,0 3-6 0,-6 1-2 0,6-2-4 0,0 3-2 16,-8 1-2-16,8 1-2 0,-5 0-3 0,5-3-3 0,-7 2 3 16,7-2-1-16,-8-4 0 0,8 3 2 0,-5-3 1 15,5-4 4-15,0-1 6 0,-7-2 5 0,7-1 5 0,0-3 4 16,0-1 2-16,0 1 3 0,0-4 1 0,0 0 0 0,0-4 2 16,0 1 0-16,0-4 1 0,7-1-1 0,-7 1 1 15,0-4 1-15,5 0 0 0,-5 0 1 0,8-4-3 0,-1 0-1 16,-7 1 0-16,5-1-3 0,-5 1-1 0,0-5 0 15,0 5-1-15,0-1 0 0,0-3-4 0,0 3-4 0,0 1-5 16,0-2-8-16,-5 6-11 0,5-2-18 0,0 2-25 0,0 3-50 16,0-1-98-16,0 1-109 0,0 7-67 0</inkml:trace>
  <inkml:trace contextRef="#ctx0" brushRef="#br0" timeOffset="-112915.56">11722 17123 89 0,'0'-8'97'0,"-6"1"-6"0,6 3-9 0,0-3-9 0,0 4-12 16,0-5-13-16,0 4-12 0,0 1-11 0,0-2-6 0,0 3-5 15,0 2-1-15,0-5 2 0,-6 3 1 0,6 2 3 16,0-4-1-16,0 4 2 0,-6 0 0 0,6 0 7 0,0 0 2 0,-7 0 0 16,7 0 0-16,0 0 1 0,0 0-1 0,-7 0-3 15,7 0-2-15,0 0-7 0,-7 0-4 0,7 0-4 0,-6 0-3 16,6 0-3-16,0 0-1 0,-6 4 0 0,6-2-2 0,0 3 2 16,-6-3 2-16,6 6 1 0,0-4-1 0,-7 4 2 0,7-1-1 15,0 0 2-15,0-4 0 0,0 6-3 0,0-3-1 0,0-2 0 16,0 0 0-16,0 2-2 0,0-1 1 0,7-1-1 15,-7-4 0-15,0 3 0 0,0 1-1 0,0-4 0 0,0 3 0 16,0-3 1-16,6 0 0 0,-6 0 0 0,0 0 2 0,6-3-1 16,-6-1 0-16,6 1 1 0,1-1 0 0,-7-1-2 0,7 2 2 15,-7 0 0-15,7-1 1 0,-7 0 1 0,0 4 1 0,0-3 1 16,0 3 1-16,0 0 0 0,-7-3-1 0,7 3 0 0,0 3-2 16,-7-3 0-16,7 3-1 0,-7-3-2 0,7 4-2 15,-6 0-1-15,6-1 1 0,-6-3-1 0,6 3 0 0,0-3 0 16,0 5 0-16,0-5 0 0,0 0-2 0,0 0 1 0,0 0-1 15,0 0 1-15,6-5 2 0,-6 5 1 0,6-3-1 0,1 0-3 16,0-1 2-16,0 0 0 0,-1 1-1 0,0 0-2 0,0-2-1 16,1 1 0-16,-7 1 1 0,6 3 1 0,-6 0-1 15,0 0 0-15,0 0 1 0,0-4 0 0,0 4-1 0,0-3 1 16,-6 3 0-16,6 0 0 0,-7 0 0 0,1 0 3 0,6 3 0 16,-6-3 1-16,0 0 0 0,6 4 1 0,-7-4 1 0,7 0 1 15,-7 0-1-15,7 3 0 0,0-3-1 0,-7 0 0 0,7-3 2 16,0 3-3-16,0 0-3 0,7 0-2 0,-7-4-3 15,7 1-1-15,-7-1-3 0,0 1-2 0,7 3-5 0,-7-4-3 16,6 0-6-16,-6 0-3 0,6 1-5 0,-6 3-6 0,0 0-5 16,0-5-6-16,0 5-4 0,0 5-7 0,0-5-14 0,0 3-20 15,-6-3-27-15,6 4-35 0,-6 0-55 0</inkml:trace>
  <inkml:trace contextRef="#ctx0" brushRef="#br0" timeOffset="-112430.96">11625 17111 322 0,'-7'-3'339'0,"1"3"-115"16,-1 0-97-16,7 0-62 0,-6 0-34 0,0 0-16 0,6 0-8 16,-7 0-5-16,7 0-1 0,-7 0 1 0,7 0 1 0,0 0 0 15,-6 0-2-15,6 0-1 0,0 3 0 0,0-3 0 0,0 0 1 16,0 4-1-16,-7-4-2 0,7 5-1 0,0-5 0 0,0 0 1 15,0 3-1-15,0-3 0 0,0 3-1 0,-6-3 1 16,6 4 1-16,0-4 2 0,0 0-1 0,0 4 1 0,0-4 0 16,0 0 0-16,0 0-1 0,0 3-1 0,0-3-3 0,0 0-1 15,0 0-2-15,0 3-2 0,0-3-2 0,6 0 0 0,-6 0 0 16,7 0-1-16,-7-3 0 0,6 3 2 0,1-3 1 0,0 3 2 16,-7-4 3-16,6 4 1 0,-6-4 1 0,6 4 2 0,-6-3 6 15,0 3 2-15,0 0 3 0,0-3 3 0,0 3 1 16,0 0 1-16,0 3-1 0,-6-3 1 0,0 0-2 0,6 3-2 15,-7 1-4-15,0 0-2 0,1-1 0 0,6 0 1 0,-7 2 0 16,7-1 0-16,0-1-2 0,-6 1-1 0,6-1 0 0,6 1 1 16,-6-1-2-16,0-3-2 0,7 4 0 0,-7-4-1 0,6 0 0 15,1 0 0-15,0-4 0 0,-1 4-1 0,7-3-2 16,-7-1-2-16,7 1 0 0,-6-4-2 0,0 3-1 0,0-1 0 16,-1 2-2-16,1 0-1 0,-1-1 2 0,-6 0 0 0,0 1 2 15,6 3 1-15,-6 0 0 0,-6 0 0 0,6 0 3 0,0 0 1 16,-6 0 1-16,-1 3 0 0,1-3 0 0,-1 4 2 0,0-4 1 15,0 4 2-15,1-1-2 0,6-3 0 0,-7 3-1 16,1 2-5-16,6-5-8 0,-7 4-13 0,7-4-23 0,0 3-41 16,0 1-62-16,0-4-97 0,0 0-74 0</inkml:trace>
  <inkml:trace contextRef="#ctx0" brushRef="#br0" timeOffset="-110649.88">20189 7510 56 0,'0'0'56'0,"0"0"-20"0,0 0-15 15,0 0-13-15,0 0-7 0,0 0-4 0,0 0-4 16,0 0-2-16,0 0-1 0,-6 0 1 0,6 0-1 16,0 0 3-16,0 0 0 0,6 0 0 0,-6 0 0 0,0 0-4 15,0 0-5-15,7 0-5 0,-7 0-5 0</inkml:trace>
  <inkml:trace contextRef="#ctx0" brushRef="#br0" timeOffset="-110149.61">20176 7503 168 0,'0'-4'160'0,"0"4"-19"0,0-4-22 15,0 4-29-15,0-3-28 0,0 3-23 0,0-4-14 0,7 4-14 16,-7-4-7-16,0 4-4 0,0 0-1 0,0 0-3 0,6-3-3 16,-6 3-2-16,0 0-2 0,7 0-1 0,-7 0-1 15,6 0-2-15,-6-3-4 0,0 3 0 0,0 0-1 0,0 0 1 16,7 0 0-16,-7 0 5 0,0 0-1 0,0 0 2 0,0 0 6 16,0 0 2-16,0 0 3 0,0 0 0 0,0 3 1 15,0-3-1-15,0 0 1 0,0 0 0 0,0 0 0 0,0 3 0 16,0-3 0-16,0 0 1 0,0 0 0 0,0 0-1 15,0 4 1-15,0-4 1 0,7 0 0 0,-7 4 0 0,0-4-1 16,0 3 0-16,0-3 0 0,0 0 0 0,6 0 0 0,-6 4 0 16,6-4 0-16,-6 0 0 0,7 0 1 0,-1 0 1 15,1 0 2-15,-1-4-1 0,8 4 0 0,-8 0 0 0,1-3 2 16,5-1 0-16,-4 0-2 0,-8 4 0 0,5 0 0 16,3-3 2-16,-8 0 0 0,0 3 1 0,0-5-2 0,0 5-1 15,0-3 2-15,-8 3-2 0,3 0-1 0,-3 0-2 16,1 0 0-16,2 0-2 0,-8 0 1 0,6 0 0 0,0 0 0 15,1 3 0-15,-1-3 1 0,1 0 0 0,-1 0-2 0,7 0 0 16,-6 0-1-16,6 5-4 0,0-5-2 0,0 0-2 16,0 0-2-16,0 3-8 0,6-3-5 0,-6 0-11 0,7 3-8 15,-1-3-9-15,1 0-12 0,-1 0-12 0,1 0-8 0,0 0-11 16</inkml:trace>
  <inkml:trace contextRef="#ctx0" brushRef="#br0" timeOffset="-105742.92">19813 3718 229 0,'0'0'212'0,"0"-4"-64"0,0 4-58 16,0-4-42-16,0 4-26 0,0 0-15 0,0 0-6 0,5 0-1 16,-5-3-1-16,0 3-2 0,0 0-1 0,0 0 1 15,0-4-1-15,0 4 2 0,0 0 1 0,0 0-1 16,0 0 2-16,0 0 3 0,0 0 2 0,0 0 3 0,0 0 2 16,0 0 2-16,0 0 1 0,0 0-1 0,0 0-1 0,0 0-2 15,0 0-2-15,0 4-2 0,0-4-4 0,7 0-1 16,-7 0 0-16,0 3 0 0,0-3 0 0,0 4 0 0,6 0 0 15,-6 0 0-15,0 4 1 0,0-5 0 0,6 1-1 16,-6 2 1-16,0-2 0 0,7 4 1 0,-7-4-2 0,7 3 0 16,-7-3 0-16,7 2 0 0,-7-2 0 0,6 4 2 0,-6-1 1 15,6-3 0-15,-6 3 0 0,7-3 2 0,-7 3 1 16,0 0 1-16,6 0-1 0,-6 1 0 0,0-1 0 0,7 5-1 16,-7-6 0-16,0 2 1 0,6 0-1 0,-6-1-1 15,0 1-1-15,6 2 0 0,-6-3-2 0,0 1 1 0,0 3 0 16,0-4 0-16,0 0-2 0,7 1 3 0,-7-1 0 0,0 0-1 15,0 0 1-15,0 0 1 0,0 1 1 0,0-1 1 16,0 5-1-16,0-4-1 0,0 1 1 0,0 3-2 0,0-2 1 16,0 2-2-16,0-1-2 0,0 0 0 0,0 0 0 15,0 3 0-15,0-3 1 0,0 4-1 0,0-1 0 0,7-2 0 16,-7 3 0-16,0-5 0 0,0 2 0 0,7-2 0 0,-7 1-1 16,0 4 1-16,0-4 0 0,5 0 0 0,-5 0 1 15,0 0 0-15,0-4 0 0,7 4 0 0,-7 0 0 0,6-4 1 16,-6 5-1-16,0-2 1 0,0-1-1 0,7 1-1 0,-7-3 0 15,0 5 0-15,0-5 0 0,8 0 0 0,-8 0 0 16,0 4 0-16,0-4 0 0,0 0 2 0,0 5-1 16,0-5-1-16,0 0 1 0,0 1-1 0,0-1 1 0,0 1 1 15,0-1-1-15,0 0-1 0,0 5 1 0,0-5-1 0,0 0 0 16,0 4 1-16,5-4-1 0,-5 5-1 0,0-6 1 0,0 5 0 16,0 1 0-16,0-2 1 0,7 1-1 0,-7 1 1 15,0-1 0-15,0-1 0 0,0 1 0 0,0 1 0 16,7-2 1-16,-7 1-2 0,0 0 1 0,0 3 1 0,0-2 1 15,0 3-1-15,0-5 2 0,6 5-2 0,-6-4-1 0,0 4 1 16,0-4-1-16,0 4 1 0,0 0-1 0,-6-1-1 16,6-3-1-16,0 3 1 0,0-3-1 0,0 4 1 0,-7-1 0 15,7 1 0-15,0 0 0 0,-7-1 0 0,7-2 0 16,0 3 1-16,-5-1 0 0,5 1-1 0,0-1 1 0,0 1-1 16,0-1-1-16,0 1 1 0,0 0 2 0,0 4-2 0,0-5 0 15,0 1-1-15,0 3 0 0,0-4 0 0,0 1 2 16,5 3-2-16,-5-3-1 0,0 4 2 0,0-5 0 0,7 1 1 15,-7 4 0-15,0-5 0 0,0 1-1 0,0 2 0 0,0-1 2 16,0-3-2-16,0 7 0 0,0-6 1 0,0 1-1 16,0 2 5-16,-7-1-3 0,7-2-1 0,0 4 0 0,0 1 0 15,-5-4 0-15,5 4-1 0,0-5 1 0,0 1-3 16,0 2 2-16,0-2 0 0,-8-1 1 0,8 6-6 0,0-6 3 16,0 4 1-16,0-4-1 0,0 1 0 0,-7 0 1 0,7 0 1 15,0-1 0-15,0 1 6 0,0 0-3 0,0 0 1 16,0-1 0-16,0-2 1 0,0 2 2 0,0 1 1 0,0-5 0 15,0 5-1-15,0 0-1 0,0-1 1 0,0 1-1 16,0-4 1-16,0 4-3 0,-6-4 1 0,6 4 0 0,0-1 0 16,0 1 2-16,0-5-4 0,-7 5 0 0,7-4-2 0,0 4 1 15,-5-5 0-15,5 2 0 0,0-1-1 0,0 0 1 16,-7 3 2-16,7-2 2 0,0-2 1 0,0 1 0 16,0-3 0-16,0 3-1 0,0 0 0 0,0-1-2 0,0-2 1 15,0 3-2-15,0-4-1 0,0 5 0 0,7-6-1 0,-7 2-1 16,0 3 1-16,5-4 0 0,-5 0 1 0,0 1-1 0,7-1 1 15,-7 5-2-15,0-5 1 0,6 3-1 0,-6-2 2 16,0 3 0-16,0-1 0 0,0-1-1 0,0 1 1 16,0-3 2-16,0 5 1 0,0-4-1 0,0 2 0 0,0 1-1 15,0-1 1-15,0 2-2 0,0-1 2 0,7 0-1 0,-7-1-3 16,0 5 1-16,0-4-1 0,8 1 1 0,-8 2 0 16,0 1-1-16,5-5 1 0,-5 5-1 0,7-3 1 0,-7 2-1 31,0-3 1-31,7 0 0 0,-7-1-1 0,6 2 0 0,-6-5 0 0,7 4 0 0,-7 0 0 0,0 1 1 0,6-5 1 15,-6 4-1-15,7 0 1 0,-7-1-1 0,6-2-1 0,-6 3 1 16,7-1 0-16,-1-1 1 0,1 1-1 0,-7-3 2 16,6 1 0-16,1 3-1 0,-7-4 0 0,6 0-2 0,-6 1 0 15,7 3 0-15,-1-5 2 0,-6 2-4 0,6 0 1 0,-6-1 1 16,7 1 0-16,-7 2 0 0,6-2 0 0,-6 3 1 31,7-4-1-31,-7 4 0 0,7-4 0 0,-7 4-1 0,6-3 1 0,-6 3 0 0,7-1 0 0,-7 1 0 0,6-3 0 16,-6 3 0-16,7 0 0 0,-7 0 1 0,6-4-1 0,0 4 1 15,-6 0-1-15,7-4 2 0,-7 8-1 0,6-3 1 16,-6-2 0-16,8 1 0 0,-8 5 7 0,0-2-4 0,7-3-2 16,-7 7 2-16,0-4 0 0,5 1 0 0,-5 3 0 0,7-3-1 15,-7 1-6-15,0-3 3 0,6 3 2 0,-6-2-1 16,7 1 2-16,-7-1-1 0,0-2 4 0,6 2 0 0,-6 1 0 16,7-5 0-16,-1 5 0 0,-6-1 0 0,7 2 1 0,-7-2-1 15,7 1-1-15,-1-1 0 0,-6 1 1 0,6 3-1 31,1-3 1-31,-7 3-1 0,6 0-2 0,1 1 2 0,-7-1 1 0,6 1-1 0,-6-1-2 0,7 4 0 0,0-4 1 16,-7 0-3-16,6 0 2 0,1-2-1 0,-7 2-2 0,5-4 1 16,2 1 2-16,1-1-3 0,-8-2 3 0,5-1-2 0,-5 0-1 15,8-4-6-15,-8 0-8 0,6 0-12 0,-6-3-16 16,0 0-21-16,7-4-41 0,-7 0-76 0,0-4-138 16,6 0-73-16</inkml:trace>
  <inkml:trace contextRef="#ctx0" brushRef="#br0" timeOffset="-104836.6">20158 3542 412 0,'-7'-3'309'0,"7"-2"-128"16,-8 5-75-16,8-3-41 0,0 3-20 0,0-3-12 15,0 3-6-15,0-4-2 0,8 0-3 0,-1 1-2 0,-2-5-1 31,2 4-4-31,6 1-2 0,0-4-3 0,0 3 1 0,0-3-1 0,0 3 2 0,6 0-1 0,-5 1-2 0,4-2-2 32,-3 5-1-32,4 0 0 0,-6 0-2 0,6 5-3 15,-6-2-3-15,0 1-1 0,1 0 1 0,-8 3 2 0,7 0 1 16,-7 4 0-16,1 0 1 0,-1 0 1 0,1 4-1 0,-1-4 1 16,-6 3 0-16,0 2 0 0,0-2 0 0,0 1-2 0,0-1-1 0,0 1 1 0,-6 0 1 0,-1 3 1 0,-6-4-1 31,0 4 1-31,1 2-1 0,-2-3 0 0,-5-2 2 15,-1 3-2-15,8 1-1 0,-9-5 0 0,8 4 1 0,1-3 0 0,-1-3-2 0,-1-2 2 0,8 5 1 0,-1-7-1 0,1 2 0 16,-1-2 1-16,1-1-2 0,6 1 0 0,-6-1-1 16,6 0 1-16,0-3 1 0,0 3 2 0,6-3 2 0,-6-1 2 15,6-3 6-15,1 4 6 0,6-4 2 0,0 0 4 32,7 0-1-32,0-4 1 0,6 1 0 0,6-1-3 0,-6-3-5 15,13-4-6-15,0 4-2 0,-1-1-4 0,8-3-4 0,-7 1-15 0,7 2-20 0,-6-4-32 0,-2 5-52 0,-5-3-142 31,-1-2-95-31,-12 1-77 0</inkml:trace>
  <inkml:trace contextRef="#ctx0" brushRef="#br0" timeOffset="-103351.13">19779 3703 64 0,'0'4'124'15,"0"-4"-11"-15,0 3-17 0,-8-3-23 0,8 0-21 0,0 4-14 32,0 0-11-32,0 0-5 0,-5-4-4 0,5 3-3 0,-6 2-1 0,6-2-2 0,-7 3-3 0,7-2-2 0,-6 0 0 15,6 4 1-15,-7-4 0 0,1 3-1 0,6 1 0 0,-7-6 0 16,0 6 1-16,7-4 0 0,-6 3-1 0,-1-3-1 15,7 3 0-15,-6-3 3 0,0 3 0 0,6 0-1 0,-7-3-1 16,7 3 0-16,-6 1-1 0,6-5 1 0,-7 5 2 16,0-4 0-16,7 2 2 0,-6 2-1 0,0 0 1 0,-1-5-1 31,1 5 2-31,6-4-3 0,-7 2-2 0,1 2-1 0,6-5-3 16,-7 5 0-16,0-4-1 0,0-1 1 0,1 4 0 15,6-3 3-15,-5 3 0 0,-3-3-1 0,1 3 0 0,7-3 1 16,-6 3-1-16,-1-3-1 0,1 4 0 0,6-2-3 0,-6 2-1 15,-1-1 0-15,0-3 0 0,1 2 0 0,-1 2 0 16,1 4 1-16,0-5 0 0,-1-3 1 0,1 7 1 0,-1-4-1 16,-6 0 0-16,6 1 1 0,1 3-1 0,-1-4 0 15,1 1 1-15,-7-2-1 0,7 5 0 0,-1-3-1 0,0-1 0 16,1 0-1-16,-1 0 1 0,1 1 3 0,-1 0-2 0,1-2 1 16,0 1 1-16,-1 1-1 0,0-4 2 0,0 4 2 15,7-1-3-15,-6-4 0 0,0 5 2 0,-1-5-4 16,1 5 0-16,6-1 1 0,-7 0-2 0,7-3 0 0,-6 4-1 15,-1-5 0-15,0 4-1 0,1-3 1 0,6 3 0 0,-7-3 1 16,2 0 0-16,-2-1 1 0,1 4 0 0,-1-3-1 0,-1-1 2 16,3 1-2-16,-9 4 0 0,8-5-1 0,-1 2 0 15,1-2 0-15,-1 1 1 0,1-2-1 0,-1 3 1 0,7-2-1 16,-6 1 0-16,-1 1 0 0,1-2 0 0,-7 0 0 16,13 1 0-16,-7 3 0 0,1-3-1 0,0 0 1 0,-8 3 0 15,8-3 0-15,-1-1 1 0,1 4-1 0,-1-3 0 16,1 0 0-16,-1 0 0 0,-5 3 1 0,5-4 1 0,1 1 0 15,-2-1-1-15,1 1-1 0,7 0 0 0,-5 0 0 0,-2-1 2 16,1 1-2-16,-1 0-1 0,1-1 1 0,-1 0 0 0,0 5 1 16,1-4 1-16,-1 1-1 0,1 1 0 0,-7-2 0 15,7 3-1-15,-1-4 1 0,1 6-1 0,-1-6 0 16,0 4 1-16,1-3 0 0,-1-1 0 0,2 1-1 0,-2 0 1 16,-1 0 0-16,3-1-1 0,5 1 1 0,-8-1-1 0,2 2 0 15,0-3 0-15,-1 2 0 0,7 0 0 0,-6 0 0 16,-1-1 0-16,1 1-1 0,-1 0 0 0,1 0 0 0,-1-2 0 15,0 3 1-15,1-2 1 0,-1 1-1 0,1-1 1 16,0 5 0-16,-1-5-1 0,1-3 1 0,-1 8-1 0,1-5 0 16,-1 2 0-16,1-1 0 0,-1-1 0 0,-1 0 1 0,3 1 1 15,-1 0-1-15,-1-1 1 0,1-3-1 0,-1 4-1 16,7 0 0-16,-7 0 0 0,2-1 1 0,5 1 0 16,-8-1 0-16,1 2 0 0,7-3-1 0,-6 2-1 0,0 0 2 15,6-4 0-15,-6 4-1 0,-1-1-1 0,7 1 1 0,-7-4-2 16,7 4 1-16,-6 2 0 0,-1-6 1 0,7 5 0 0,-6-2-1 15,-1 1 0-15,1 3 0 0,0-3 2 0,-1 0 0 16,1-1 0-16,-1 4-1 0,0-2 0 0,0-1 0 0,1-2 1 16,0 2 0-16,-1-1-2 0,2 2 1 0,-3-2 0 15,8 1 1-15,-7 0-1 0,1 0 1 0,-1-1 0 0,1 1-1 16,-1-1 1-16,7 1-1 0,-6-1 1 0,0 1 0 16,-7 0 1-16,6 3-1 0,1 1 0 0,-1-4 1 0,-6 2-1 15,6 2-1-15,-5-1 0 0,5-3 0 0,1 3-1 0,-1-3 0 16,1 3 1-16,-1-2 0 0,1-3 0 0,-1 2 0 0,-1 0 0 15,3-1 1-15,5 1 0 0,-6 0-1 0,-1 0 0 16,0 0 7-16,1-4-4 0,6 2-1 0,-7-2-2 16,2 5 0-16,-3-2 1 0,8-3 0 0,-7 4-1 0,1-4-2 15,0 3 4-15,6-3 1 0,-6 4 4 0,-1-4 1 0,7 4 2 16,-7-4 1-16,7 0 4 0,0 4 1 0,-7-4 2 16,7 0 1-16,0 0-2 0,0 0-1 0,7 0-2 0,-7 0-4 15,0 0-5-15,0 0-7 0,0 0-11 0,0 0-15 16,0 0-22-16,-7 0-35 0,7-4-68 0,0 4-147 0,-6 0-73 15</inkml:trace>
  <inkml:trace contextRef="#ctx0" brushRef="#br0" timeOffset="-96052.31">15884 4458 118 0,'0'0'169'0,"0"0"-31"0,-6 0-27 0,6 0-21 0,0 0-21 16,-6 0-13-16,6 0-10 0,0 0-9 0,0 0-3 15,0 0 0-15,0 0 0 0,0 0 1 0,0 0 1 16,0 0 0-16,0 0-1 0,0-4 0 0,6 4 1 0,-6 0-2 16,0-3 0-16,0 3-3 0,0-5 0 0,6 5-3 0,-6-3-4 15,0 0-4-15,7 3-4 0,-7-4-4 0,6 0-3 16,0 4-4-16,1-3-2 0,7-1 0 0,-8 0-2 0,1 4 1 16,5-4-1-16,-5 1-1 0,6-1 0 0,0 4-1 15,0-3 1-15,-6 3-3 0,6 0 2 0,-1 0 1 0,-5 0-1 16,0 0 1-16,0 3-1 0,-1 1 0 0,0-1 1 0,-6 5-1 15,0-1 0-15,0 1 0 0,0-2 2 0,-6 6-1 16,0-4 1-16,-1 3 1 0,0 0 1 0,-6 3-2 0,0-3-1 16,-6 0 1-16,6 1-1 0,-7 2 1 0,-6-3 0 15,6 0-1-15,1-1 1 0,0-2 1 0,-8 3-1 0,8-3-1 16,6-4 2-16,-7 2 0 0,7-2-1 0,0 0 1 0,6-1-2 16,1-3 2-16,-1 4 0 0,7-4 1 0,0 0-2 15,-6 4 1-15,12-4-2 0,-6 0 0 0,0-4 0 0,7 4 0 16,-1 0 1-16,9 0-1 0,-10-4 1 0,8 4-2 15,7 0 2-15,-7 0-1 0,0 0 0 0,6 0 0 0,-5 0-3 16,-2 0 1-16,1 0-1 0,0 4 2 0,1-4-1 16,-8 4 0-16,1 0-1 0,-1-1 0 0,0 1 2 0,-6-1-1 15,0 2 1-15,0 1-1 0,0 2 1 0,0-1 1 0,-6-3 0 16,0 2 0-16,-1 6 0 0,1-5 0 0,-8 1 0 0,1-1 0 16,0 1 0-16,1-2 2 0,-9 1 2 0,3 1-1 15,-2 0 0-15,0-1 1 0,2 0 2 0,-10-3 1 16,9 3 1-16,-7-3-1 0,6 3-2 0,-6 1 2 0,1-4 0 15,12-2-1-15,-7 6-3 0,1-4-1 0,5-1-4 0,1 1-5 16,6 0-9-16,1 0-15 0,0-1-14 0,6 1-13 16,6-1-20-16,0 1-39 0,7 1-85 0,8-5-126 0,-2-5-62 15</inkml:trace>
  <inkml:trace contextRef="#ctx0" brushRef="#br0" timeOffset="-94974.01">16308 5099 216 0,'0'4'178'0,"0"-4"-42"0,0 0-43 0,0 0-27 0,0 0-19 15,0 0-11-15,6 0-7 0,-6 0-4 0,0 0-3 0,6 0-2 16,1 0 0-16,0-4-3 0,0 4 1 0,0 0-2 16,-2-4 1-16,8 4-2 0,-6 0 2 0,6-3 1 0,0-1-2 15,0 1 1-15,6 3 0 0,-6-5-2 0,6 3-1 16,1-2 1-16,7 0-2 0,-8 0-3 0,7 1-1 0,-6-1-2 15,6-4-1-15,0 6 0 0,0-3-1 0,-1 2-1 0,3-1 0 16,-3 1-1-16,7-2-1 0,-6 2 2 0,1-1-1 16,-1 0 0-16,0 1 1 0,6-5-1 0,-5 5 0 15,-2-1-1-15,1 1 2 0,2-1-2 0,-10 0-1 0,9 1 0 16,-8-1-2-16,0 0 1 0,1 1-1 0,-1-1 1 0,-6 0-2 16,7 4 1-16,-7-3 0 0,0 3 1 0,-8-4-1 0,10 4-3 15,-9 0-4-15,1 0-5 0,-7-3-5 0,6 3-11 16,-6 0-7-16,0 0-12 0,0 0-13 0,0 0-18 0,-6 0-37 15,-7 0-62-15,-2 0-95 0</inkml:trace>
  <inkml:trace contextRef="#ctx0" brushRef="#br0" timeOffset="-94411.29">16203 5029 18 0,'-25'0'349'0,"-2"0"-92"0,1-3-93 0,6 3-62 16,1 0-31-16,6-4-17 0,0 4-5 0,1-4-3 15,5 4-3-15,0-3-1 0,0 3-2 0,1-3-3 16,6 3-7-16,0 0-6 0,6 0-6 0,1-5-7 0,7 5-5 16,-2 0-5-16,1 0 0 0,7 0-1 0,5-3 0 0,-5 3 0 15,7 0-4-15,-1 0-1 0,0 0-3 0,0 3 0 16,-1-3-2-16,2 0-2 0,-2 0 0 0,3 0 2 0,3 5 0 16,-5-5 1-16,7 0 4 0,-8 0 0 0,8 0 1 15,0 0 1-15,0 0 1 0,-1 0 0 0,1 0 1 16,6-5 1-16,-6 5 0 0,-1 0 0 0,7 0-1 0,-6 0 1 15,-2-3 0-15,3-1 0 0,-2 4 1 0,1-3-1 0,-1-1 0 16,1 4 0-16,-1-4 0 0,2 1 0 0,-2-1 0 0,6 0 0 16,-4-3 3-16,-2 3 0 0,1 1-3 0,-1-1 0 15,1-3 0-15,-1 3 1 0,2 0 2 0,-2 1 0 0,0-1-2 16,1 0 0-16,-8 0 3 0,8 2 0 0,-7-2-2 0,7 0 0 16,-7 4-2-16,6-4-1 0,-6 1 0 0,1 3-1 15,-2 0 0-15,8-4 2 0,-7 0-1 0,0 4 0 0,7 0-1 16,0 0 1-16,-1-4-1 0,1 4 2 0,-1-3 0 15,7 3 0-15,-6-4 0 0,5 4 0 0,2-3 0 0,-8-2 0 16,7 5 1-16,-6-2-1 0,-7-2 0 0,7 0 0 0,-1 4-1 16,-5-4 1-16,-9 0 0 0,9 1 0 0,-1 3 0 15,-6-4 0-15,-1 0 0 0,-6 4 1 0,6-2 0 0,-6 2-1 16,1-5 1-16,-8 5-1 0,1-4 0 0,-1 4 0 16,1 0-2-16,-7 0 1 0,0 0 0 0,0 0 0 0,0 0 0 15,0 0 0-15,0 0 1 0,-7 4 0 0,7-4 0 16,-6 5 0-16,6-5 0 0,0 0-1 0,0 2-1 0,0-2 2 15,-7 0 0-15,7 0-2 0,0 0 0 0,0 0 0 0,7 0 1 16,-7 0 1-16,0 0-1 0,0 4 0 0,0-4-1 16,6 0-1-16,-6 0-9 0,0 0-13 0,0 4-21 0,7-4-36 15,-7 0-80-15,0 0-141 0,0 0-72 0</inkml:trace>
  <inkml:trace contextRef="#ctx0" brushRef="#br0" timeOffset="-92832.94">16348 5059 117 0,'0'4'125'0,"0"-4"-26"0,0 0-26 0,0 3-21 0,0-3-19 15,0 0-8-15,0 4-8 0,0-4-3 0,0 4-1 16,0-4 0-16,0 4-1 0,-7-2 1 0,7 3 0 0,0-5-2 15,0 3-1-15,0 1 0 0,0-1-2 0,0 1-1 0,0 0 0 16,0 0 0-16,0 3 0 0,0-4-1 0,0 1 1 16,-7 3-1-16,7-2 0 0,0 1 0 0,0-2 0 15,0 3-1-15,0-3-2 0,-7 4 1 0,7 0 1 0,0-2-2 16,-7 5 1-16,7-3-1 0,-6 3 1 0,6-4-2 0,-6 4 2 16,6 0-1-16,-7-4-3 0,7 5 1 0,0-6-1 0,-6 5-1 15,6-3 0-15,0 4 0 0,0-10 1 0,-7 5 0 16,7-3 0-16,0 4 0 0,0-4-2 0,0 0-8 15,0-2-7-15,-6 3-12 0,6-3-16 0,0-2-20 0,0 0-34 16,6 0-55-16,-6 0-88 0</inkml:trace>
  <inkml:trace contextRef="#ctx0" brushRef="#br0" timeOffset="-92332.85">16268 5095 21 0,'0'4'155'0,"0"0"-28"0,0 0-30 15,0 3-26-15,0-4-20 0,0 1-16 0,0 0-12 16,0 4-9-16,0-5-6 0,0 4-1 0,0-3-4 0,0 3-1 16,0-3-1-16,0 3-1 0,0-2 0 0,0-3 0 0,0 2 0 15,0 4 1-15,8-5-1 0,-8 1 1 0,0 0 0 16,6 0-1-16,-6-2 0 0,0 3-2 0,0 2 1 0,0-4-1 16,0 1 0-16,6 0 0 0,-6 3 2 0,0-3 1 15,0-1-1-15,0 1 4 0,0 3-1 0,0-2 0 0,-6-2-1 16,6 4-1-16,0-3 0 0,0-1-1 0,0 0 1 0,0 2-1 15,-6 2 0-15,6-2 0 0,0-3 0 0,-8 2 1 16,8-1 0-16,0 1 0 0,0 0-2 0,0 0-3 16,0-4-3-16,0 4-3 0,0-4-3 0,0 4-3 0,0-4-3 15,0 0-2-15,0 2-2 0,0-2-1 0,0 0-3 0,0 0-2 16,0 0-5-16,0 0-5 0,0 0-3 0,0 0-1 0,0 0 2 16,0-2 3-16,8 2 5 0,-8 0 5 0,0 0 7 15,6-4 9-15,-6 4 5 0,0 0 4 0,0 0 2 0,0 0 0 16,0 4 1-16,0-4 0 0,6 0 1 0,-6 0-2 15,0 0-2-15,0 0-2 0,0 0-5 0,0 0-2 0,0-4-2 16,0 4-2-16,7 0-1 0</inkml:trace>
  <inkml:trace contextRef="#ctx0" brushRef="#br0" timeOffset="-90768.72">16314 5117 93 0,'0'0'158'0,"-6"-3"-31"0,6 3-31 0,0 0-31 16,-7-4-24-16,7 4-16 0,0 0-7 0,0 4-9 15,0-4-4-15,-6 0-2 0,6 0-1 0,0 3-1 0,0-3 0 16,0 4 1-16,0 0 2 0,-7-4 0 0,7 3 0 0,0 2 1 16,0-2 1-16,0 4 0 0,0-3 1 0,-6 3 0 15,6 1-1-15,0-5-1 0,0 4-1 0,0 0-1 0,0 5 2 16,0-4-2-16,0-1 0 0,0 3-2 0,0-2-1 15,0 3 3-15,0-4 1 0,0 5-1 0,0-6 1 0,0 2 0 16,0 3 3-16,0-4 0 0,0 0 0 0,0 4-1 0,0-3 0 16,0 0 1-16,0 1 1 0,0-1-1 0,0 0-1 15,0 3-1-15,0-4 1 0,0 0-1 0,6 1-1 0,-6-1-2 16,0 0 0-16,0 1-2 0,0-1 0 0,7-3 2 0,-7 3-2 16,0-4-1-16,0 5 1 0,0-4 0 0,6-1 0 15,-6 4 1-15,0-2 0 0,0-3-1 0,0 6 1 16,0-4-1-16,0 0 0 0,0 0 0 0,7-1-1 0,-7 1 1 15,0 3 0-15,0-4-1 0,0 1 0 0,0 1 1 0,0-2 0 16,6 0 1-16,-6-3 1 0,0 4-2 0,0 0-1 0,0-1 1 16,0-3 0-16,0 3 0 0,0 2-1 0,0-1 1 15,0-4 0-15,0 3 0 0,0 1 0 0,0-1 1 16,0-3-1-16,6 7 0 0,-6-3 1 0,0 0-1 0,0 0 2 16,0-1-2-16,0 1 0 0,0-1 0 0,0 4 0 0,0-3 0 15,0 0 0-15,0 0 5 0,0-1-5 0,0 2 1 16,0-2 1-16,0 1 0 0,0-2-1 0,0 3 0 0,0-2-1 15,0 1-5-15,0 0 3 0,0 0 2 0,0-1 0 0,0-3 0 16,0 4 0-16,0 0 0 0,0-4-1 0,0 3-1 16,7 0 2-16,-7-3-1 0,0 5 1 0,0-1 0 0,0-1 1 15,0-3-1-15,0 3 0 0,0 1 1 0,0 0 0 16,0-1-1-16,-7 1 0 0,7 0 0 0,0 0 1 0,0-1-1 16,-6 1 1-16,6 3-1 0,0-4 1 0,-6 1 1 15,6 0-1-15,-7 3 0 0,7-3 0 0,0 4 0 0,-6-1 0 16,6-4 0-16,0 4 0 0,-7-2 0 0,7 2-1 0,0-3 0 15,0 2-1-15,0-1 1 0,0 2 1 0,-6-4-1 16,6 5 0-16,0-5 0 0,0 5 0 0,-6-4-1 0,6 3 1 16,-8-4-1-16,8 4 1 0,0 1 0 0,0-4 0 0,0-1 0 15,-6 5 0-15,6-4 0 0,0-2-1 0,0 2 0 16,0 4 0-16,0-5 1 0,0 1 0 0,0 0 0 0,0 0 0 16,0-1-1-16,0 1 1 0,0-1-1 0,0 1 0 15,6-1-2-15,-6-3 2 0,0 5-3 0,0-2 1 0,0 1 3 16,8 0-3-16,-8-4-1 0,0 3 0 0,0 1 1 0,0 0-2 15,0 0 1-15,0 3-2 0,0-4 0 0,0 1 2 16,0-1 1-16,0 5-1 0,-8-4 1 0,8-1 1 16,0 1-1-16,0 4 1 0,0-6 0 0,0 2 0 0,0 0 1 15,0 0-1-15,0-1 0 0,0 1-1 0,0 0-1 0,0 0-1 16,0-1-2-16,0 1 0 0,0-4-5 0,0 3 2 0,0 1-2 16,0-4 3-16,0 3-1 0,-6 1 1 0,6 0 3 15,0-4 1-15,0 4 3 0,0-1 1 0,0 1 1 0,0-4-1 16,0 4 1-16,0 2 0 0,0-6-1 0,0 5 1 15,0 2 0-15,0-3 1 0,0-1-1 0,0 5 0 0,0-4 0 16,0 3 1-16,0 1 1 0,0-2-1 0,0-2-1 16,0 3-2-16,0 1 0 0,0-2 1 0,0 2 1 0,0-1-1 15,0 1-1-15,6-1 0 0,-6 0 2 0,0 0 0 0,0 2 1 16,0-3 0-16,0 2-1 0,0-2 1 0,0 3 0 0,0-1-1 16,0-2 0-16,0 2 0 0,0-1 0 0,0 1 2 15,0-1 1-15,0 0 1 0,0-4 0 0,0 5 2 16,0-1 0-16,0 0 1 0,0 0 0 0,0-3-1 0,8 4 0 15,-8-1-1-15,0 0 0 0,0-4 1 0,0 6 1 0,6-1-1 16,-6-6-1-16,0 6-2 0,0-4-1 0,0 3 1 16,0-3 2-16,0 2-3 0,0-1 0 0,0 2 0 0,0 0 1 15,0 1 1-15,0-1-1 0,-6-4-2 0,6 4 0 16,0 2 4-16,0-3-3 0,-8-2-1 0,8 3-1 0,0 1 0 16,0-4 0-16,0 4 1 0,0-6-1 0,0 5-4 0,0-2 3 15,0-2-1-15,0 1 0 0,0 0 1 0,0 0 1 16,0-2-1-16,0 3 1 0,0 2 0 0,0-4 1 0,0 1 1 15,0 4 1-15,0-5-2 0,0 4 1 0,0-3 0 16,0 3 0-16,0-3-1 0,0 3 1 0,0 1 1 0,0-5-1 16,0 5-1-16,0-8-1 0,0 7 0 0,0-3 2 0,0-1 0 15,8 1 0-15,-8-1-2 0,0-3 2 0,0 4 0 16,0 0 1-16,6 0 3 0,-6-1-2 0,0 2 0 16,0-5 1-16,0 2 0 0,0 3 0 0,0-3-1 0,6 3-1 15,-6-5-1-15,0 3 0 0,0 1-1 0,0 0-1 0,0 0-1 16,7-1 1-16,-7 1 0 0,0-1 0 0,0 1 0 15,0-1-1-15,0 1-1 0,0 0 2 0,0 0 0 0,0-1-1 16,6 1 0-16,-6 0 0 0,0-1-2 0,0 0 0 0,0 2 0 16,0-1-1-16,0-1 1 0,0 0-1 0,7 1 1 15,-7 0 1-15,0-1 0 0,0 1 2 0,0 0 0 0,0 0 0 16,0 3 0-16,0-4 0 0,0 1-1 0,0-1-2 16,0 1 0-16,0 0-1 0,0 0 0 0,0-1-2 0,0 2 0 15,0-2 0-15,0 3 1 0,0-1 1 0,0-2 2 0,0 5 0 16,0-4 1-16,-7-1 0 0,7 5 1 0,0-8 1 0,0 6-1 15,0-2-1-15,0-4 0 0,0 8 1 0,0-5-1 16,0 1 0-16,0 0 0 0,0-1 0 0,0 1 0 16,0 0 1-16,0 3 0 0,0-3 5 0,0-1-4 0,0 1 0 15,0-1-2-15,0 5-1 0,0-4 0 0,-6-1-1 0,6 1 1 16,0 0-4-16,0 0 3 0,0-2 1 0,0-2 3 16,0 4 1-16,0 0 0 0,0 0 0 0,0-1 1 0,0 2-2 15,0-2 1-15,-7 1 1 0,7 0-1 0,0 2-1 16,0-2-1-16,0 0 2 0,0 0-1 0,0 3 3 0,-6 0 0 15,6-3-1-15,0 3 1 0,0-3-1 0,0 3 2 0,0-3-3 16,0-1 0-16,-6 5-3 0,6-1-4 0,0-3-5 16,-8-1-7-16,8 4-6 0,0-3-7 0,-6 0-12 0,6 0-13 15,0-1-16-15,-7 5-19 0,7-8-22 0,0 4-31 16,-6-2-45-16</inkml:trace>
  <inkml:trace contextRef="#ctx0" brushRef="#br0" timeOffset="-89487.25">15747 7470 31 0,'7'-12'50'0,"-7"1"-3"16,6 0-5-16,-6 4-2 0,7-4 0 0,1 0 0 16,-8 0 0-16,5 1-1 0,1-2-2 0,-6 1-6 0,7-3-4 15,0 3-7-15,-1 0-5 0,1-5-3 0,-7 7-1 16,5-7-1-16,3 2-3 0,-1-1 2 0,-1 0 4 0,0 1 4 15,0-1 5-15,1-3 4 0,-7 6 6 0,7-2-3 0,0-1 3 16,-7 5-1-16,6-5-4 0,0 3-2 0,-6 2-8 16,7-1-8-16,-1 0-2 0,-6 0 0 0,6-1-2 15,1 6-1-15,0-5-1 0,0 3 0 0,-7-4 1 0,6 6 3 16,1-5-3-16,-1-1-2 0,0 5-2 0,1-3 0 0,-1-2-2 16,1 5 0-16,0-4 0 0,-1 0-4 0,1 0 2 0,6-4 1 15,-7 5 2-15,1-2 1 0,-1-3 0 0,0 5 2 16,1-5 3-16,0 1 2 0,0 3-2 0,-1-4-1 0,0 4 0 15,1-3-2-15,-1 3 0 0,1-4-1 0,-1 4-3 0,1-4 0 16,0 0-2-16,-2 5 1 0,3-5 1 0,-3 1-1 16,2 2 1-16,1-2-1 0,-3-1 1 0,2 1 0 15,-1 2 0-15,1-3-2 0,0 1 2 0,-1 3-1 0,1-3 0 16,-1 2 0-16,1 1 1 0,-1-4 0 0,0 5-3 0,-6-5 1 16,7 4-3-16,-7 1 0 0,7-5 1 0,-7 3 0 0,6-2 1 15,-6-1 2-15,7 5 2 0,-1-6 1 0,-6 2 2 16,7-1 2-16,-1 1-1 0,-6-1-2 0,6 0 0 15,1 0 1-15,-1 1-1 0,2-1-1 0,-2 1-2 0,-6-1-4 16,6 1-2-16,-6-1-2 0,7 1-4 0,-1-3-5 0,-6 3-3 16,0-1-4-16,7 1-2 0,-7-1 0 0,0 0 2 15,0 1 0-15,6-1 4 0,-6 1-2 0,0-1 2 0,6 1 4 16,-6 3 1-16,0-4 3 0,7 0 0 0,-7 1 1 0,7-1 1 16,0 0 2-16,0-3-6 0,-2 4-9 0,2-1-10 15,-1-3-13-15,1-1-15 0,-1 1-18 0,1 0-17 0</inkml:trace>
  <inkml:trace contextRef="#ctx0" brushRef="#br0" timeOffset="-87690.16">16133 6810 119 0,'0'-4'126'0,"0"1"-17"0,0-1-18 16,0 0-17-16,0 0-19 0,0 1-15 0,0 0-10 0,0-5-8 15,0 5-4-15,0-1-3 0,0 0-1 0,0 0-1 16,0 1 2-16,-8-2 0 0,8 5-1 0,0-2-1 0,0-2-2 16,0 4-3-16,0 0-1 0,0-3 0 0,0 3-1 15,0 0 1-15,-7 0 0 0,7 0 2 0,0 0 0 0,0 0 1 16,0 0 1-16,0 0-2 0,0 0 1 0,0 0-3 0,0 0-3 16,0 3-3-16,0-3-1 0,0 4 0 0,0 3-2 15,0 0 2-15,7 1 0 0,-7-1 2 0,0 3 1 16,0 5 3-16,0 0 0 0,8 3 0 0,-8 1 1 0,0-2-2 15,0 3 1-15,0 1-3 0,0-2 1 0,0 3-2 0,5 0 3 16,-5-1-1-16,0 2-1 0,-5-1 3 0,5 0 0 16,0 3 0-16,0-2 1 0,0-2-1 0,-8 1 0 0,8-3 0 15,-7 3 0-15,7-4-2 0,0 1 0 0,-5-2 0 0,5-3-2 16,-8 1 1-16,8 0-1 0,-5-4-1 0,5 1 0 16,0-1 0-16,-7-4-1 0,7 0 0 0,0 0 0 0,0-2 0 15,0-2 0-15,0 0-1 0,0-3-3 0,0 4-1 16,0-4-3-16,0 0-3 0,0 0-7 0,0 0-10 0,7-4-16 15,-7 1-21-15,5 0-35 0,-5-5-48 0,8-1-67 0,-8 7-92 16</inkml:trace>
  <inkml:trace contextRef="#ctx0" brushRef="#br0" timeOffset="-87112.18">16165 7140 179 0,'0'0'186'15,"0"0"-38"-15,0 0-38 0,0 4-31 0,0-4-25 0,-7 0-19 16,7 2-12-16,0-2-7 0,-7 6-5 0,7-6-3 0,0 2-3 16,0-2-2-16,0 4 6 0,0-4-2 0,-6 3 1 15,6-3 1-15,0 0 4 0,6 0 2 0,-6 0 6 16,0 0 3-16,0-3-4 0,0 3 3 0,0-4 0 0,0 2-1 15,7-4-1-15,-7 4-2 0,0-2-3 0,0 0 3 0,0 4-1 16,0-4 2-16,0 4-1 0,0-3 1 0,0 3-3 0,0-4 0 16,0 4-3-16,0 0-4 0,0 4-3 0,0-4-2 15,0 3-3-15,0 1-1 0,0 0 0 0,0 2-1 16,0 0-1-16,0 0 0 0,0 1 0 0,7 1 1 0,-7-4 0 16,0 2-2-16,6-1 0 0,1-3 2 0,-1 3 0 0,1-1 2 15,-1-4 0-15,0 0-1 0,1 0 2 0,0-4 1 16,-1-1-1-16,1 3 0 0,-1-5-1 0,7-1 1 0,-13 0 0 15,6-3 4-15,1 3 1 0,-1-2 1 0,2-1 2 16,-8 1 2-16,6 2 0 0,-6-3-1 0,0 3-2 0,0-2-3 16,0 6 1-16,0-3-1 0,0-1 0 0,-6 5-1 0,6 3 0 15,-8-4-2-15,2 4 0 0,6 4 1 0,-7-4-3 16,1 3 0-16,0 5-1 0,-1-5 0 0,-6 5 0 0,7-5-1 16,6 4 0-16,-7 1 0 0,0-1-1 0,7 0 0 15,-6-2-1-15,6-3-2 0,0 6-1 0,0-4-2 0,0-4-3 16,6 3 0-16,-6 1 1 0,0-4-1 0,7 0 1 0,0 0 2 15,-7-4 0-15,6 1 6 0,1 3 2 0,-1-4 3 16,-6-4-1-16,7 6 3 0,-7-3-1 0,6-2 0 0,-6 4 0 16,0-1 2-16,0 4 1 0,0-4 1 0,0 4 0 15,0-4 0-15,-6 4-1 0,6 0 0 0,0 0-1 0,-7 4-2 16,1 0-2-16,-1 0-3 0,7-1-1 0,-6 1-1 16,6 4-1-16,-7-6-4 0,0 6-8 0,7-4-14 0,0 3-14 15,0-3-20-15,0 0-33 0,0-4-61 0,7 0-118 0,0-4-81 16,-1 0-51-16</inkml:trace>
  <inkml:trace contextRef="#ctx0" brushRef="#br0" timeOffset="-86455.41">15024 6953 38 0,'0'-4'225'0,"7"4"-36"0,-7-3-34 16,0 3-31-16,0-4-29 0,7 0-23 0,-7 1-11 0,6-1-7 15,-6 4-3-15,7-4-1 0,-7 1-1 0,6-1-2 0,-6 4-5 16,7-4-6-16,-7 0-4 0,0 4-7 0,0 0-8 16,0 0-5-16,0 4 0 0,0 0-1 0,-7 0 4 0,7 3 0 15,-6 0 1-15,-7 4 0 0,6 0 2 0,-6 8 1 16,-6-4-4-16,6 2-3 0,-7 3-5 0,7-3-1 0,-6 5-2 16,0-4 1-16,-2 4-2 0,2-3 1 0,-1 4 1 15,7-6-1-15,0 2 2 0,1-5-2 0,-2 1 1 0,1-1 1 16,7-3-3-16,-1 0 1 0,-6 1-2 0,7-5 1 0,-1 0-1 15,0 0 0-15,7 1-2 0,0-5 0 0,0 2-1 16,0-3 1-16,0 2 0 0,0-4-1 0,7 3 1 0,0-3 0 16,-1 0 2-16,1 0 0 0,6-3 1 0,-1-1 0 15,9 2-1-15,-2-6 0 0,0 0 1 0,1 1 0 0,7 0-2 16,-2-4-1-16,8 3 0 0,-7-3 1 0,6 0 0 0,1 0 0 16,-1 1-2-16,2-1 0 0,-3 0 0 0,-4 0-5 15,-2 3-1-15,2 0-3 0,-9 1-7 0,2 5-7 0,-6-4-7 16,-1 4-9-16,-7-2-10 0,1 0-9 0,-1 0-13 15,1 4-19-15,-7-3-26 0,6-1-39 0,-6-4-54 0,-6 6-81 16,6-6-68-16</inkml:trace>
  <inkml:trace contextRef="#ctx0" brushRef="#br0" timeOffset="-86221.08">15064 7004 186 0,'-7'-4'417'0,"1"0"-110"0,6 2-122 0,0 2-82 16,-7-5-49-16,7 5-25 0,0 0-12 0,7 0-2 0,-7 0-4 15,0 5 0-15,6-3-2 0,1 2 2 0,-1 4 2 16,7-1 2-16,-7 3 2 0,1 5-1 0,7 1 2 16,-7 2 3-16,5 4 1 0,-6 3 3 0,1 0 6 0,-1 6-5 15,1-2-3-15,-7 3-2 0,7-3-3 0,-7 6-3 0,0-3-4 16,6 1-1-16,-6-4-9 0,0 4 0 0,0-4-6 16,0 1-10-16,7-1-15 0,-7 0-25 0,0-3-36 0,6-4-72 15,-6 0-150-15,6-3-81 0,-6-5-52 0</inkml:trace>
  <inkml:trace contextRef="#ctx0" brushRef="#br0" timeOffset="-85174.23">16073 7115 141 0,'0'0'165'0,"7"0"-36"0,-7 0-33 0,0 0-28 0,0 0-22 15,0 0-12-15,0 0-12 0,0 0-4 0,0 0-5 16,0 0 0-16,0 0 4 0,0 0 2 0,0 2 0 0,0-2-3 16,0 0 2-16,6 4 2 0,-6-4-3 0,0 0 0 0,0 0-2 15,0 4-1-15,0-4 0 0,0 0 2 0,0 0 2 16,7 0 1-16,-7 4 0 0,7-4 0 0,-7 0-1 0,0 0-3 16,5 0-2-16,-5 3-2 0,8-3-4 0,-8 0-1 15,5 4-3-15,-5-4-1 0,7 4 0 0,1-4-1 0,4 4 2 16,-6-4 0-16,1 2 1 0,0-2-1 0,-1 0 2 0,7 0-2 15,-6 0 1-15,-1 0-2 0,7 0 1 0,-6 0 0 16,6 0-2-16,-7 0 1 0,7 0 1 0,-7-2-1 0,7 2 1 16,-5 0-2-16,4-4 0 0,-5 4-1 0,6 0 1 15,-7 0-1-15,7-4 0 0,-6 4 0 0,0 0 0 0,0 0-1 16,-7 0 0-16,5 0 1 0,2 0 0 0,-1 0 2 0,1 0-2 16,-1 0 0-16,-6 0 0 0,7 0 1 0,0 0 0 15,-7 0 1-15,6 0 0 0,7 0 0 0,-7 0 4 0,1 0-1 16,-1 0 1-16,1 0-1 0,-1 0 1 0,8 0-2 15,-9 0-1-15,3 0-1 0,-3 0-2 0,2 0 1 0,1 0-1 16,-3 0 0-16,9 0-3 0,-8 0 3 0,1 0 0 16,-1 0-1-16,7 0 2 0,-6 0-1 0,-1 0 0 0,7 0 0 15,-6 0 0-15,-1-4 0 0,7 4 0 0,-6 0 0 0,-1 0 0 16,7-3-1-16,-6 3 1 0,0 0 1 0,-1 0 2 0,0-4-3 16,1 4 0-16,6 0 0 0,-7 0 0 0,0-4 0 15,2 4 0-15,-1 0 0 0,-1 0-1 0,1-4 1 16,-1 4-1-16,0 0 1 0,-6 0 0 0,6 0-1 0,-6 0-2 15,7 0-4-15,-7 0-4 0,6 0-6 0,-6 0-7 0,0 0-11 16,0 0-15-16,0 0-24 0,0 0-34 0,0 0-50 16,0-2-83-16,-6 2-86 0</inkml:trace>
  <inkml:trace contextRef="#ctx0" brushRef="#br0" timeOffset="-84392.13">16151 7202 336 0,'0'0'245'16,"-6"0"-82"-16,6-3-64 0,0 3-39 0,-7-4-19 0,7 4-9 15,7-5-5-15,-7 3-2 0,0 2-2 0,0-5 0 0,6 3-4 16,-6-2-2-16,0 4-4 0,7-4-2 0,-7 0-3 16,7 4-1-16,-7-4 0 0,6 4-1 0,-6 0 1 0,7 0-1 15,-7-4 0-15,6 4 1 0,1 0-1 0,-7 0 0 0,6 0-1 16,0 0 1-16,-6 0-1 0,7 0-1 0,0 0 1 15,-7-3 0-15,6 3 2 0,-6 0 1 0,7 0 0 0,-7 0 4 16,6 0 0-16,-6 0 1 0,7 0-1 0,-7-4-1 16,6 4-2-16,0 0-2 0,-6 0-2 0,7 0-2 0,-1 0-2 15,2 0 1-15,-2 0-1 0,7-2 0 0,-7 2 1 0,7 0 1 16,0 0 0-16,-6 0-2 0,7 0-1 0,-9 2 0 16,8-2 2-16,-6 0-2 0,6 0-1 0,-6 0 1 0,5 0-1 15,1 0 0-15,0 0 1 0,0 0-1 0,1 4 0 16,-1-4 0-16,-1 0 0 0,8 0-1 0,-7 0 2 0,7 0 0 15,-7 0 1-15,6 0 0 0,1 0 0 0,-7 0 1 0,6 0 0 16,1 0 1-16,-1 0-2 0,0 0 1 0,2 0-1 16,-2 0 0-16,-6 0 0 0,7 0-1 0,-1 0-1 0,0 0 1 15,2 0 0-15,-10 0 0 0,10-4 1 0,-8 4-1 16,7 0 0-16,-1 0 2 0,0 0 0 0,1 0-2 0,-1 0 0 16,1 0 0-16,1 0 0 0,-3 0 1 0,1 0-1 0,2 0 0 15,-2 0 0-15,0 0 0 0,1 0 2 0,-1 0-1 16,-6 0 0-16,7 0 0 0,-2 4-1 0,-5-4 0 0,8 3 0 15,-8-3-2-15,0 0-1 0,6 0 3 0,-5 4 0 16,-1-4-1-16,0 0 0 0,6 0 1 0,-6 4 0 0,0-4 0 16,0 0 0-16,6 0 0 0,-5 0 1 0,6 0-1 0,-1 0 2 15,1 0 0-15,-7-4 0 0,5 4 1 0,2 0-1 16,0 0-1-16,-7 0-2 0,6 0 1 0,-5 0-2 16,-1 0 1-16,6 0 0 0,-6 0 0 0,0 0 1 0,0 0 0 15,0 4 0-15,0-4 0 0,-6 0 0 0,6 4-1 0,-1-4 0 16,3 0 0-16,-2 0 1 0,-1 0-2 0,1 0 2 15,0 0-1-15,0 0 0 0,0 0 1 0,0 4 0 0,0-4 0 16,0 0-2-16,-1 0 2 0,2 0 1 0,0 4-1 0,-2-4-1 16,1 0 1-16,0 0-1 0,1 2 1 0,-1-2 0 0,-1 0-1 15,8 0 0-15,-7 5-1 0,0-5 0 0,0 0-1 16,6 0-1-16,-5 0-1 0,-1 0-1 0,7 0 0 16,-2 0 0-16,2 0 1 0,-7 0 0 0,13 0 0 0,-12 0 1 15,5-5 2-15,7 5 1 0,-6 0 1 0,-7-2 1 16,6 2-1-16,1 0 1 0,-1 0 1 0,0-4 0 0,2 4-2 15,-3 0-1-15,2-4 0 0,0 4-1 0,-7-4 0 0,7 4-2 16,-7-4-1-16,6 4-1 0,-6 0-2 0,0 0-4 16,0 0-2-16,0 0-4 0,-6 0 0 0,6 0-2 0,-7 0-4 15,0 0-2-15,1 0-3 0,-7 0-4 0,6 0-9 0,1 0-10 16,-7 0-20-16,0 0-28 0,0 0-39 0,0 0-58 16,-7-4-84-16</inkml:trace>
  <inkml:trace contextRef="#ctx0" brushRef="#br0" timeOffset="-84063.88">17623 7253 31 0,'0'0'317'0,"0"-3"-100"15,7 3-98-15,-1 0-68 0,7-4-39 0,-6 4-17 0,6-4-5 16,0 4 0-16,-1 0 4 0,3-4 6 0,-2 4 4 16,-1 0 2-16,8 0-3 0,-7 0-2 0,-1 0-1 0,8-2-1 15,0 2 1-15,-7 0-1 0,6 0 1 0,1-5 1 0,-1 5 4 16,1 0 1-16,0 0 2 0,-1-3 2 0,0 3 2 16,7 0 1-16,-6 0 0 0,6-4 0 0,-6 4 0 0,0 0-2 15,5 0-4-15,-5-4-4 0,6 4-4 0,-6 0-8 16,-1 0-5-16,7 0-3 0,-6 0-6 0,5 0-4 0,-4 0-2 15,4 0-5-15,-5 0-5 0,5 0-6 0,2-3-6 0,-1 3-10 16,0-4-16-16,0 1-24 0,0-1-35 0</inkml:trace>
  <inkml:trace contextRef="#ctx0" brushRef="#br0" timeOffset="-83032.44">16191 7374 238 0,'0'-3'249'0,"0"3"-111"16,0-4-88-16,6 0-51 0,-6 1-25 0,6 3-8 0,1-3 4 16,0-2 11-16,-7 2 14 0,6 3 12 0,-6 0 7 0,7 0 5 15,-7-4 1-15,6 4-2 0,-6 0-3 0,0 0-2 16,0 0 0-16,0 0-2 0,0 0 2 0,0 0-1 0,0 0 1 15,0 4-1-15,7-4-4 0,-7 0-1 0,0 0 0 0,0 0 2 16,6 3 4-16,-6-3 0 0,0 0 4 0,6 0 4 16,-6 0 4-16,7 0 1 0,-7 0 1 0,6 0 0 0,2 0-3 15,-2 0-1-15,0 0-3 0,7-3-1 0,0 3-2 16,0 0-3-16,1 0-2 0,-2-4-4 0,8-1 0 0,-7 5-1 16,6-2-4-16,1 2-1 0,-1-4-2 0,0 1 0 0,1 3-1 15,0-4 1-15,-7 4-1 0,7 0-2 0,-7 0 2 16,0-4-5-16,0 4-1 0,-7 0-1 0,7 0-1 0,-6 4-2 15,-1-4-2-15,-6 0 3 0,6 0 1 0,-6 0 4 16,0 0 5-16,0 0 6 0,0 0 2 0,0 0 1 0,0 0-1 16,-6 0-4-16,0 0-4 0,-1 0-12 0,1 0-13 0,-7 0-17 15,0 0-24-15,0 0-43 0,0 0-55 0,0 0-81 16,0-4-84-16</inkml:trace>
  <inkml:trace contextRef="#ctx0" brushRef="#br0" timeOffset="-82719.45">16151 7294 123 0,'-6'0'176'0,"6"-4"-62"0,0 4-49 15,0 0-39-15,-7-4-26 0,7 4-12 0,0-4-4 16,0 4 9-16,0-3 10 0,0 3 15 0,0-4 11 0,0 4 14 16,0-3 8-16,0-2 5 0,0 3 1 0,0 2-6 0,0-4-4 15,0 4-7-15,0-4-6 0,0 4-7 0,0-4-4 16,-5 4-4-16,5-3-2 0,0 3 0 0,0-4 1 0,0 4 0 15,0-4 0-15,-8 4 1 0,8 0-1 0,0 0-3 16,0 0-2-16,0 0-3 0,0 0-4 0,0 0-3 0,0 4-1 16,0 0-3-16,0-1 1 0,0 5 0 0,0-2-1 0,0 6 1 15,0-1 0-15,0 1 0 0,0 1 0 0,0 6 1 16,0-4-2-16,0 7 0 0,-7-4 1 0,7 4 0 0,0-1-3 16,0 2-5-16,-5 0-5 0,-3-2-6 0,3 1-5 15,-2 0-5-15,7-4-5 0,-7 0-6 0,7-3-9 0,-6-1-10 16,6-6-19-16,0 0-34 0,0-4-54 0,0-1-85 15</inkml:trace>
  <inkml:trace contextRef="#ctx0" brushRef="#br0" timeOffset="-82500.75">16067 7308 197 0,'0'3'222'0,"0"1"-75"16,0-4-62-16,0 5-42 0,0-2-24 0,0-3-13 0,0 4-4 16,6-4-2-16,-6 4 0 0,7-4 1 0,-1 0 0 0,-6 0 1 15,0 0 1-15,7 0 1 0,0 0-3 0,-2-4-2 16,-5 4-2-16,8 0-2 0,-8-4-3 0,0 4-3 0,0-3-6 16,0 3-11-16,0-5-16 0,0 5-19 0,0-4-31 15,0 1-41-15,-8-1-63 0</inkml:trace>
  <inkml:trace contextRef="#ctx0" brushRef="#br0" timeOffset="-82125.69">16217 7045 268 0,'-7'0'241'0,"7"0"-90"16,-7 0-72-16,1 0-48 0,6 3-24 0,-6-3-13 0,-1 4 0 15,1-4 3-15,-1 4 1 0,7-4 2 0,-6 3 1 0,6 0 1 16,0 2 1-16,-7-5 0 0,7 3-1 0,0 1-1 16,0-4-1-16,-7 4 0 0,7-1-2 0,0 1 1 0,0 3-1 15,0-3-1-15,-6 3 1 0,6-3 0 0,-7 4-2 16,2 2-3-16,-3-3-6 0,8 1-8 0,-7-2-12 0,2 2-14 16,-3-1-19-16,3-3-27 0,-2 4-41 0,0-4-62 15</inkml:trace>
  <inkml:trace contextRef="#ctx0" brushRef="#br0" timeOffset="-82000.73">15676 7382 159 0,'-20'14'235'0,"1"1"-104"16,6 3-89-16,-8-3-68 0,9 2-52 0,0 3-49 0,-2-6-42 15</inkml:trace>
  <inkml:trace contextRef="#ctx0" brushRef="#br0" timeOffset="-81688.19">15428 7979 67 0,'7'-4'66'0,"-1"4"-12"0,1-3-15 0,0-1-13 15,6 0-6-15,-6 0-5 0,5 1-3 0,1-5-8 0,0-2-4 16,0 2-15-16,6-3-7 0,-6-1-18 0,1 3-22 0,-1-7-38 16</inkml:trace>
  <inkml:trace contextRef="#ctx0" brushRef="#br0" timeOffset="-81469.39">16171 7074 59 0,'-6'4'73'0,"-1"-1"-63"0,0 4-34 16,1-3-16-16,6 0 1 0,-7-4 9 0</inkml:trace>
  <inkml:trace contextRef="#ctx0" brushRef="#br0" timeOffset="-81219.29">16138 7100 11 0,'0'3'25'0,"0"-3"11"0,0 0 6 0,0 0 4 16,0 4 1-16,7-4 0 0,-7 0-1 0,0 0 0 0,0 0 4 16,0 0 1-16,6 0 1 0,-6 0 2 0,0 0-2 15,0 3-1-15,0-3-5 0,0 5-4 0,0-5-8 0,0 2-5 16,0 2-6-16,-6 0-4 0,6 3-2 0,-7-3-3 16,2 4-3-16,-3 0-3 0,1-2 0 0,2 1-1 0,-3 1-1 15,3 2-1-15,-2-3 0 0,0 5 1 0,1-1 3 16,-7 0 2-16,6 3-1 0,1 1 1 0,0-1 1 0,-8 5-1 15,7 3-1-15,-5-3-1 0,-1 6-4 0,0 1 0 0,-7-1-2 16,7 4-1-16,-6 5-1 0,-1-1 0 0,-6 4-1 16,0-1-1-16,0 5-2 0,0-1 0 0,-7 0 3 0,0 0 0 15,1 1 1-15,-7-1 4 0,7 0 1 0,-9-3 3 0,3 3 2 16,-1-3 1-16,-6-1-1 0,5 1 0 0,1 0 0 16,0-4-2-16,0-1 1 0,1 2-3 0,5-5-3 0,7 0-4 15,-7-3-9-15,14-4-13 0,-1-4-23 0,7-4-34 16,0-2-49-16,6-2-81 0,7-5-106 0</inkml:trace>
  <inkml:trace contextRef="#ctx0" brushRef="#br0" timeOffset="-80812.98">16048 7349 94 0,'0'0'158'0,"0"-4"-26"0,-7 4-26 0,7 0-24 0,0-5-22 15,0 5-13-15,0-2-9 0,0 2-3 0,-7 0-2 16,7-4-1-16,0 4-2 0,0 0 0 0,0 0-4 16,-7 0-5-16,1 4 0 0,6-4-4 0,-6 2 1 0,-7 7 2 15,6-1-3-15,1-2 2 0,-1 2 0 0,-6-1 0 0,6 4-5 16,1-4-3-16,6 0-4 0,-7 1-7 0,7-1-1 15,0 0-4-15,7 0-3 0,-7-3-6 0,13-4-7 0,-6 5-12 16,6-10-11-16,-7 5-19 0,7-4-35 0,0-3-50 16,0 0-74-16,1 0-91 0</inkml:trace>
  <inkml:trace contextRef="#ctx0" brushRef="#br0" timeOffset="-80500.33">16262 7302 35 0,'0'0'176'0,"6"0"-43"16,2 0-35-16,-2 2-29 0,7-2-20 0,-7 0-16 0,7 4-10 15,7-4-6-15,-6 0-5 0,4 0-4 0,2 0-3 0,6 0-1 16,-7 3 0-16,8-3 0 0,-2 0 0 0,2 0 1 0,5 4 0 15,-6-4 2-15,7 0 2 0,0 0-2 0,5 0-1 16,2 0-1-16,-1 0 2 0,-1 0-1 0,7 0-2 16,2 0-1-16,-8 0 0 0,13-4-1 0,-7 4 1 0,2-3 0 15,4-1 3-15,-5 2 0 0,6 2 0 0,-7-5 3 0,7 2 2 16,-6-1 0-16,0 0-2 0,-7 4-5 0,6 0-17 16,-5 0-19-16,-1 0-27 0,-7 0-38 0,7 4-48 0,-13 0-57 15</inkml:trace>
  <inkml:trace contextRef="#ctx0" brushRef="#br0" timeOffset="-80125.38">17507 7374 22 0,'-15'0'300'0,"2"4"-92"0,8-4-84 0,-2 0-64 16,7 0-41-16,-6 0-23 0,6 0-8 0,0 0-1 15,6-4 0-15,1 4 6 0,-2 0 6 0,2 0 4 0,6 0 4 16,1 0 4-16,-1 0 0 0,6 0 2 0,1 0 1 16,6 0 1-16,0 0-1 0,0 0 1 0,6 0 2 0,2 0-1 15,-2 0 2-15,6 0-1 0,8 0 2 0,0-3 1 0,0 3 4 16,5-4 0-16,1 4 1 0,0-4 0 0,1 4-3 16,-1-3-1-16,0 3-1 0,1-3-2 0,-1 3-3 0,-1 0-3 15,-5 0-3-15,6 0-4 0,-6 0 0 0,-1 0-3 16,-6 3-2-16,7-3 0 0,-1 0-3 0,-5 3-1 0,-1-3 0 15,6 0 0-15,-6 0-1 0,-6 0 0 0,7 0-2 0,-8 0-1 16,0 0-2-16,1 0 0 0,-7 0 0 0,0-3-4 16,0 3-1-16,-7 0-7 0,1 0-8 0,-1-3-13 15,-12 3-16-15,6 0-25 0,0 0-27 0,-7-5-35 0,-6 5-37 16,0-3-35-16</inkml:trace>
  <inkml:trace contextRef="#ctx0" brushRef="#br0" timeOffset="-79828.36">18574 7357 162 0,'-33'0'302'0,"1"3"-84"0,6 0-75 0,-6 1-61 16,12-4-39-16,-1 4-23 0,3-1-13 0,5 1-8 0,1-4-4 15,4 4-3-15,1-4-3 0,7 0 3 0,0 4 1 16,0-4 2-16,7 0 2 0,1 0 0 0,4 0 3 0,1 0 1 16,5 0 3-16,3 0 1 0,5 0 1 0,0 0 1 0,0-4 0 15,6 4 0-15,1 0 1 0,6 0 0 0,-6-4-1 16,6 4 0-16,6 0 0 0,-7 0-4 0,9 0-1 0,-1 0 1 15,-1-4-2-15,1 4 2 0,0 0-2 0,-1 0 1 16,8 0 4-16,-2 0 2 0,1 0 3 0,-6-3-1 16,7 3 1-16,-2-4-1 0,1 4-1 0,-6 0-3 0,-1-4-7 0,-6 4-3 15,0 0-4-15,0 0-2 0,1-3-2 0,-7 3 2 16,-1 0 2-16,1-3 1 0,-9 3 2 0,10-5 2 0,-8 5 1 16,1-3 2-16,-2 3 1 0,1-4-2 0,-7 4 0 15,9-5 1-15,-9 5 0 0,-6-2-3 0,0 2-8 0,0-4-10 16,0 4-18-16,-7-3-20 0,1 3-27 0,-7-4-28 0,0 4-30 15,0-4-37-15,0 1-39 0</inkml:trace>
  <inkml:trace contextRef="#ctx0" brushRef="#br0" timeOffset="-79312.13">17669 7382 219 0,'-7'0'217'0,"1"-4"-48"0,-1 4-50 0,1-4-41 15,6 1-26-15,-7-1-16 0,7-3-7 0,0 4-3 0,-6-5-4 16,6 4-1-16,0-1 0 0,0 3-1 0,0-5-2 0,0 3-5 15,-7 4-3-15,7-4-7 0,-6 1-5 0,6 3-5 0,-7 0-5 16,7-5-3-16,-6 5-2 0,-7 0-2 0,6 0-2 16,1 5 4-16,-7-5 4 0,-1 0 1 0,2 0 5 15,-1 0 5-15,0 0 4 0,-1 0 7 0,7 0 6 0,-6 0 5 16,8 0 5-16,-2 0 4 0,1 0 4 0,-1 0 1 0,7 0 0 16,0 0-3-16,0 0-4 0,0 0-4 0,0 0-4 0,0 0-6 15,0 0-4-15,7-5-6 0,-1 5-2 0,6 0-1 16,1 0-1-16,2-4 1 0,4 4-1 0,0 0 1 15,8 0 0-15,-2-3 1 0,8 3 0 0,-1 0 0 0,8-4 0 16,-1 2-1-16,6 2 2 0,1-5 2 0,12 2 3 0,1-1 2 16,-1 0 1-16,7 0 3 0,7 1 3 0,-7-1 2 15,14-4 0-15,-8 6 1 0,1-2 0 0,0 0-2 0,7 0 0 16,-15 1-2-16,7 3-1 0,-5-4-2 0,-2 4-3 16,-5 0-3-16,-7 0-6 0,0 4-5 0,1-4-5 0,-8 0-3 15,-6 3-6-15,-6 1-4 0,6 0-8 0,-13 0-4 0,-1-4-4 16,-4 2-3-16,-9-2 1 0,-5 0-3 0,-1 5 4 15,-6-5 2-15,0 0 0 0,-6 0-5 0,-6 3-15 0,-1-3-26 16,-14 0-40-16,7-3-53 0,-6 3-80 0</inkml:trace>
  <inkml:trace contextRef="#ctx0" brushRef="#br0" timeOffset="-78968.02">17369 7242 94 0,'-33'0'405'15,"7"0"-122"-15,7 0-125 0,6 4-83 0,0 0-49 16,0-4-26-16,13 3-13 0,-7 1-7 0,7 0-2 0,7 0 3 16,-1 3 6-16,1-4 7 0,13 1 5 0,-1-1 1 15,7-3 4-15,0 4-1 0,7 0 1 0,6-4-1 0,0 0-2 16,1 0 1-16,4 0 1 0,2 0 2 0,6 0-3 0,1 0-1 16,-1 0-1-16,6 4 1 0,1-4-1 0,0 0 1 15,5 3-1-15,2-3-1 0,-1 0 0 0,6 0 1 16,-6 5 1-16,8-5 1 0,-8 0 4 0,6 0 3 0,0 0 4 15,-6 0 3-15,7 0 5 0,0-5 0 0,-7 5 3 0,7 0 1 16,-1 0 1-16,-6 0-2 0,8-3-3 0,-8 3-1 0,6 0-1 16,-5 0-2-16,-2 0-3 0,-5 0-1 0,-1 0-8 15,1 0-3-15,-7 3-3 0,-6-3-5 0,0 0-7 0,-8 0-1 16,-5 5-2-16,-1-5-5 0,1 0-5 0,-14 0-5 16,8 0-5-16,-14 0-3 0,0 0-2 0,-1 0 2 0,-5 0 0 15,0 0 4-15,-7 0 2 0,0 2 2 0,-7-2-9 16,7 0-18-16,-7 0-32 0,-5 0-47 0,-1 0-74 0,-6 0-89 15</inkml:trace>
  <inkml:trace contextRef="#ctx0" brushRef="#br0" timeOffset="-78358.58">19206 7382 35 0,'-13'4'342'0,"6"-4"-101"15,7 3-100-15,-6 1-74 0,6-1-47 0,0-3-23 0,6 4-11 16,1-1-2-16,-1 1 5 0,7-4 7 0,-6 0 6 15,12 4 6-15,-6-4 6 0,14-4 3 0,-7 4 3 0,5 0-1 16,1-4 1-16,7 1 0 0,-1-1 0 0,1 4 1 16,-1-3 2-16,8-1 1 0,-1 1 0 0,1-5 2 0,-2 4-1 15,1 1 0-15,0-1 0 0,0-3-1 0,0 4-3 16,0-2-2-16,-6 2-3 0,5-1-2 0,-5-1-2 0,0 3-3 16,-7-2-1-16,0 4-5 0,-6-3-7 0,-1 3-3 0,0 0-7 15,-12 0-7-15,6 0-3 0,-6 0-4 0,-7 0-4 16,6 0-3-16,-6 0 0 0,0 0 0 0,0 3 0 0,-6-3-4 15,-1 4-1-15,1-4-2 0,-1 0 2 0,0 0 1 0,1 0 1 16,-1 2 2-16,-5-2-2 0,5 5 1 0,1-5-2 16,-7 4-3-16,0-4-5 0,0 3-4 0,0 2 0 15,0-5 4-15,-1 3 9 0,1 0 16 0,0 1 22 0,1 0 25 16,-2-4 20-16,1 3 15 0,0 1 10 0,0 0 6 0,7 0 0 16,-7-1-6-16,6-3-11 0,0 4-17 0,1-1-11 0,6 1-9 15,0-1-6-15,-6 1-5 0,6 0-2 0,6 0-2 16,-6-1-1-16,6-3-1 0,1 4-1 0,0-4-1 15,0 3 3-15,5-3-2 0,-5 0 0 0,6-3 4 0,-1 3 4 16,-5-4 0-16,7 1 0 0,-2-1 3 0,1 0 3 0,0 0 1 16,1 1 4-16,-1-1 4 0,0-3 1 0,-7 4 3 15,1-1 2-15,6-4-2 0,-7 5 0 0,-6 3 0 0,7-4-4 16,-7 4-4-16,0-4-5 0,-7 4-4 0,7 4-3 16,-13-4-4-16,7 4-4 0,-7-4-6 0,0 3-1 0,0 5-3 15,-1-4 0-15,1-1 0 0,0 4 0 0,1-3 0 0,5-1 0 16,0 1-1-16,0 4-5 0,7-5-3 0,-6 1-3 15,6-1-2-15,0 1-3 0,6-1 1 0,1-3 0 0,0 4 0 16,0-4 3-16,5 0 0 0,1 0 2 0,0-4-2 0,7 4-4 16,-7-3-2-16,7 3 0 0,-7-4 2 0,6 1 0 15,-6-1 2-15,0 1 3 0,0-1 8 0,7 0 8 0,-7 0 6 16,-1-3 6-16,1 7 3 0,2-7 3 0,-3 4 2 16,-6 3-3-16,1-4-9 0,6 0-10 0,-7 4-13 0,-6 0-14 15,0 0-16-15,0 0-23 0,0 0-29 0,0 0-30 16,0 0-38-16,0 0-61 0</inkml:trace>
  <inkml:trace contextRef="#ctx0" brushRef="#br0" timeOffset="-78029.98">20040 7415 34 0,'0'0'371'0,"0"0"-95"15,6 0-100-15,-6 0-80 0,7 0-49 0,5 0-30 0,-5 0-13 16,6 0-7-16,0 0 1 0,7 0 1 0,-8 0 1 15,9-4-2-15,-2 4 0 0,-6 0-1 0,13-4 3 0,-7 4-1 16,1 0-1-16,0-4-2 0,-7 4 1 0,7 0 0 0,-7-3-1 16,0 3-3-16,-7 0-4 0,0-4-3 0,1 4-2 15,-7 0-2-15,0 0 0 0,0 4 1 0,-7-4 4 16,-5 0 4-16,5 3 3 0,-7-3 4 0,1 4 2 0,-6-4 2 16,6 4 4-16,-13-4-1 0,7 4 1 0,-1-4 4 0,0 3 3 15,2-3 3-15,-3 4 3 0,8-4 0 0,-6 0-2 0,12 3-2 16,1-3-2-16,-1 0-4 0,0 0-4 0,1 0-5 15,6 0-4-15,0 0-2 0,6 0-2 0,-6 0-2 16,7 0-6-16,0 0-4 0,-1-3-9 0,1 3-9 0,6 0-14 16,-1 0-17-16,1-4-20 0,2 4-18 0,-3-3-12 0,1 3-16 15,-7-4-10-15,7 4-6 0</inkml:trace>
  <inkml:trace contextRef="#ctx0" brushRef="#br0" timeOffset="-77795.45">20098 7422 140 0,'-13'0'210'0,"0"3"-18"15,6-3-28-15,1 0-36 0,0 0-32 0,-1 4-32 0,1-4-24 16,6 0-16-16,-7 0-12 0,7 3-7 0,0-3-4 16,0 4-1-16,0-4-3 0,0 5-2 0,7-2-1 0,-1-3-3 15,1 3 0-15,-1-3-1 0,0 0-2 0,1 0 1 16,6 0 0-16,-6 0 1 0,6 0 1 0,-7 0 4 0,1 0 2 16,-1 0 3-16,0 0 4 0,1-3 2 0,-7 3 3 0,0 0 0 15,0 0 3-15,0 0-1 0,-7 0-1 0,1 0-2 16,0 3-3-16,-1-3-2 0,-6 5-2 0,7-2 7 0,-1 0-3 15,-6-3-5-15,6 3 1 0,1 2-3 0,0-1-7 16,6-4-10-16,-7 3-16 0,7-3-33 0,7 0-43 0,-7 0-68 16,6 0-112-16</inkml:trace>
  <inkml:trace contextRef="#ctx0" brushRef="#br0" timeOffset="-75764.47">19870 5696 75 0,'-12'0'318'0,"5"0"-81"0,-7 0-77 0,8 0-60 16,0 0-32-16,-1 0-18 0,2 0-7 0,5 0-1 0,-8 0 0 16,2 0 0-16,6 0-1 0,0 0-3 0,0 0-5 0,0 0-5 15,0 0-7-15,0 0-2 0,0 0-5 0,0 0-2 16,6 0-2-16,-6 0-1 0,0 0-2 0,8 0 2 0,-3 0 1 15,2 0 1-15,-1 0 1 0,7 0 3 0,1 4 3 16,-2-4 0-16,1 0 2 0,13 0 0 0,-7 0 0 0,9 0 2 16,4 0 2-16,0 0-1 0,7 0-2 0,7 0 1 0,0-4-3 15,5 4-2-15,1-4 1 0,0 1-4 0,7-1-3 16,0 1-1-16,-1-1-2 0,1 1 0 0,-1-1 1 16,2 0 0-16,-9 4-3 0,-5-4 0 0,-1 1 1 0,-6-1-1 15,-5 0-2-15,-16 4 0 0,9-3 0 0,-14 3 3 0,-1 0 7 16,-5-3 3-16,0 3 1 0,-7 0 6 0,-7-4 0 0,0-1-2 15,-5 5 1-15,-1-3-4 0,-14 0-5 0,9-1-8 16,-9 0-3-16,1 4-4 0,0-3 0 0,0-1 1 0,0 0 0 16,6 0 2-16,1 4 5 0,6-3 2 0,0-2 1 15,7 5 2-15,-2 0 0 0,3-2-1 0,5 2-3 0,0 0-2 16,0 0-6-16,5 0-2 0,3 0-3 0,5 0 1 16,-1 0 1-16,8 2 0 0,0-2-1 0,5 0 0 0,1 5-3 15,2-5-2-15,-4 3-1 0,3 1-3 0,-2 0-4 16,2 0-2-16,-2-1-3 0,-5 1-3 0,0 3-2 0,-2 1-3 15,-3-4-4-15,-9 2-1 0,7 2 0 0,-6 3 2 0,-1-4 3 16,-6 4 4-16,0-4 4 0,-6 4 4 0,-1-3 4 16,-6 3 3-16,0-4 4 0,0 4 0 0,0 0-1 0,-7-3-1 15,7-1-3-15,-6 4-7 0,0-4-10 0,-8 1-16 0,8-5-29 16,-1 4-41-16,0-3-71 0,1-1-132 0,-1-3-79 16</inkml:trace>
  <inkml:trace contextRef="#ctx0" brushRef="#br0" timeOffset="-74482.64">22430 5274 104 0,'0'0'217'0,"0"-3"-38"0,0 3-38 16,0 0-38-16,0 0-30 0,0 0-24 0,0 0-18 15,0 0-10-15,0 0-5 0,0 0-6 0,0 0-3 0,0 0-2 16,0 0-2-16,0 0-2 0,0 0 2 0,0 0 3 16,0 0 2-16,0 0 2 0,0 0 3 0,-7 0 2 0,7 0 1 15,0 0 4-15,0 0 3 0,0 0 1 0,0-3-1 16,-7 3 3-16,7 0 1 0,0 0-1 0,0 0 0 0,0 0-1 15,0 0-3-15,0 0-3 0,0 0-1 0,0 0-3 16,0 0-4-16,0 0-2 0,0 0-2 0,-6-4-1 0,6 4-4 16,0 0 1-16,-5 0-3 0,5 0 1 0,-8 0 0 0,3 0-1 15,-3 0 0-15,1 4 2 0,1-4 0 0,-1 0 1 0,1 0-3 16,-1 3 0-16,1-3 0 0,0 0 2 0,-1 0-1 16,1 3-1-16,-1 2-1 0,-6-1 0 0,6-1 2 15,-6 2 1-15,7 1 1 0,0-3 1 0,-7 5-1 0,6 0 3 16,-6-2 1-16,0 1 1 0,0 1 2 0,0 4 0 0,-1-2 0 15,1 1 0-15,0 0 0 0,-5 0 3 0,4 1-1 16,7 2-1-16,-5-3 1 0,-1 3-2 0,7 1-1 0,-1-3 0 16,0 5 2-16,0-2-2 0,1-1-2 0,-1 2-1 15,1 2 0-15,1-4 1 0,-3 5 2 0,8-4 0 0,0 3-1 16,0-3 2-16,8 0-1 0,-8 2 1 0,11-2-1 0,-4-1-2 16,-1 1 0-16,8-1 1 0,-1 1 0 0,0 1 1 15,6-5 2-15,1-1-1 0,5-2 2 0,2-1 0 0,-1 1 1 16,0-5 2-16,6 4 1 0,1-7 3 0,-7 0 2 0,13 0 2 15,-7 0 0-15,2 0 1 0,-3-3 1 0,3-1 1 16,-1 1 0-16,-1-1-1 0,-6 0 2 0,0 0 0 0,-7 1 2 16,1-1 0-16,-1 0 0 0,-6 4-1 0,0-3-3 15,-6 0 0-15,0 3-4 0,-2-4-3 0,-5 4-4 0,8 0-6 16,-8-5-14-16,0 5-20 0,0 0-25 0,0 0-32 0,0-3-45 16,-8 3-64-16,3-3-117 0,-2-5-105 0,-6 5-67 15,0-2-30-15</inkml:trace>
  <inkml:trace contextRef="#ctx0" brushRef="#br0" timeOffset="-72935.22">22775 5546 174 0,'-7'0'292'0,"7"0"-84"0,-5 0-74 16,5 0-50-16,-8-4-28 0,8 4-13 0,-5 0-5 0,5 0-3 15,0 0 0-15,-7 0-4 0,7 0-4 0,0 0-4 0,0 0-6 16,-8 0-3-16,8 0-7 0,0 4 0 0,-5-4-2 15,5 4-3-15,-7 0-1 0,0-1 1 0,1 4 2 0,-1 0-1 16,1 1 2-16,-1-1 1 0,1 1 3 0,-1 3 0 16,7-4 1-16,-6 4 0 0,6-3 0 0,-7 3 0 0,7-1-1 15,0-2-1-15,0 3 0 0,7 0 0 0,-7-4 2 0,6 0 1 16,-6 1 1-16,7-5 1 0,-1 5 0 0,-6-2-1 16,7-1 1-16,-1 2 1 0,7-4-2 0,-6 2-3 0,5-5-1 15,3 3-1-15,-2 1-1 0,-1-4-2 0,8 0-3 16,-1 0-4-16,-6-4-1 0,0 4-4 0,7-3-5 0,-7-2-6 15,-1 2-5-15,2-1-9 0,-7-4-11 0,5 6-11 16,-5-6-21-16,-1 1-27 0,1-5-39 0,-1 5-55 0,-6-3-85 16,0 2-75-16</inkml:trace>
  <inkml:trace contextRef="#ctx0" brushRef="#br0" timeOffset="-71997.66">22697 5608 25 0,'0'0'323'0,"0"4"-90"0,0-4-83 15,0 0-64-15,6 0-37 0,-6 0-22 0,7 0-7 16,-7 0 1-16,6 0 1 0,-6 0 2 0,7 0 3 0,0 0 0 16,-7 0-1-16,5-4-1 0,3 4-1 0,-1 0-2 0,6 0 0 15,-8-3-7-15,2 3 0 0,-7 0 0 0,6 0-2 0,1-5 0 16,0 5-6-16,-1 0-2 0,1-2-1 0,-1 2 4 15,1 0-3-15,-1 0-2 0,-6-4 1 0,0 4-2 16,0 0 2-16,0 0 2 0,6 0 2 0,-6 0 2 0,0 0 7 16,0 0 2-16,0 0 6 0,-6 0 4 0,6 0 5 0,0 0 1 15,0 0-2-15,0 0-1 0,0 0-3 0,0 0-4 16,-6 0-7-16,6 0-6 0,0 0-6 0,-7 4-3 0,7-4-2 16,-6 2-2-16,6 3-3 0,-7-2 1 0,7 5 1 15,-6-1 0-15,6 1-1 0,-7-2 1 0,7 3 1 0,0 1 0 16,-7 1 1-16,7-3-2 0,0 2 1 0,0-3 0 0,0 5 0 15,0-5-1-15,0 3 0 0,7-2-3 0,-7-1 0 16,7 1 0-16,-1-4 1 0,1 3-1 0,-1-4 2 0,1 2-1 16,5-1 1-16,-5-4 1 0,6 3 1 0,0-3-1 0,-1 0 1 15,2 0-3-15,-7 0 0 0,0 0-1 0,5-3 1 16,-12 3 0-16,7-4 0 0,-1-1 1 0,-6 2-2 0,0-4 2 16,0 3-2-16,0-4 1 0,0 1-3 0,-6-1-1 15,6 2-2-15,-7-2-2 0,1 1 2 0,0-1-1 0,-1 1 3 16,0 0 0-16,0 0 1 0,0-1 0 0,7 5 3 15,-5-5 1-15,-2 5 2 0,7 0 0 0,-6-1-2 0,6 4 1 16,0-5 0-16,0 5 0 0,0-3 0 0,0 3 1 16,6 0-3-16,-6 0 1 0,7-3 2 0,-2 3 1 0,2 0-1 15,7 0 0-15,-7 0 0 0,-1 0 0 0,7 0 0 16,0 0 0-16,-1 0 1 0,-5 0-3 0,7 0 2 0,-2 0 0 16,8 0 0-16,-7 3 0 0,0-3 1 0,0 0-1 0,0 3 1 15,0 2 0-15,0-5 0 0,-1 4 0 0,3-1 0 16,-2 0 0-16,-8 1 0 0,2 0-1 0,6 3 0 0,-13-3 0 15,7 3-1-15,-1-3 0 0,1 3 0 0,-7-4-1 0,0 5 2 16,0-1 1-16,0 1-2 0,0-4-1 0,0 3 2 16,0 0 0-16,0-4 0 0,0 5 1 0,0-4-2 0,0-4 0 15,0 4 2-15,0-1 1 0,0-3 1 0,0 0 0 16,0 0 4-16,6 0 0 0,-6 0 2 0,0 0 3 0,0 0 4 16,0-3 2-16,0-1 0 0,6 0 1 0,-6 1-3 0,7-2 2 15,-7-2-2-15,7 4-1 0,0-4-2 0,-1-1-1 16,0 1-2-16,-6-1 3 0,7 1 0 0,-1 0-1 0,1 0 1 15,6-1-2-15,-7 1-1 0,1-1 0 0,6 5 2 16,-6-4 0-16,-1 2 1 0,0 2-2 0,1 0 1 0,-1 3-1 16,1-4 0-16,0 4-3 0,0-4-2 0,-1 4-3 0,-6 4-2 15,6-4 1-15,1 4-2 0,-7-1 0 0,6 0 1 16,-6 2 0-16,6-1 1 0,-6-1 0 0,0 4-1 0,7-3 0 16,-7-1 0-16,0 1-1 0,7 0-1 0,-7 0 2 0,6-1 1 15,-6-3 0-15,7 0 1 0,-1 0-1 0,-6 0 3 16,6 0-1-16,1-7 0 0,1 3-1 0,-3 0-1 0,8-3 1 15,-6 3 1-15,0-2-2 0,4-3-1 0,-3 6 0 16,-1-4 0-16,-1 3-1 0,1 1-2 0,6-1 1 0,-13 0 0 16,6 0 0-16,1 1-1 0,-1 3-1 0,0 0 0 15,1 0 0-15,-1 0-1 0,-6 0-4 0,6 0-4 0,1 3-4 16,0 1-7-16,0-4-7 0,-1 4-8 0,1 0-8 16,5-1-8-16,-5 1-8 0,-1 0-9 0,1-4-17 0,-1 0-30 15,1 0-58-15,1-4-87 0,4 0-85 0</inkml:trace>
  <inkml:trace contextRef="#ctx0" brushRef="#br0" timeOffset="-71778.72">23745 5436 314 0,'0'12'289'0,"0"-2"-101"0,0 5-74 15,0-1-39-15,0 1-16 0,6 8-9 0,-6-6-4 16,0 5-2-16,0 5-4 0,7-2 1 0,-7 1-2 15,0 3 0-15,0-4-3 0,8 8-5 0,-8-4-5 0,0 1-3 16,0 3-3-16,0 0-4 0,-8-4-4 0,8 1-9 16,0-1-3-16,-7 0-5 0,7-3-8 0,0-1-11 0,-6-6-15 15,6-1-19-15,-6-3-19 0,6-1-19 0,0-6-40 0,-6-5-64 16,6-3-102-16,0 0-69 0</inkml:trace>
  <inkml:trace contextRef="#ctx0" brushRef="#br0" timeOffset="-71528.88">23785 5579 281 0,'6'-15'472'0,"-6"5"-157"15,7-2-144-15,-1 5-81 0,-1 4-44 0,3-4-21 0,5 3-11 16,-6-1-7-16,6 5 0 0,0 0-1 0,-1 0-1 0,1 5 0 16,7-1 0-16,-13-1-2 0,6 4-2 0,-1 0 0 15,-5 1-1-15,-1-1 2 0,-6 5 1 0,0-2 3 16,0 2 2-16,-6 2 3 0,-1 4 0 0,-5-4 3 0,-1 5 1 15,0 0-2-15,-7-2-1 0,7-2-3 0,-6 4-3 0,6-4-2 16,-7-1 1-16,7 1-4 0,0-1 0 0,7-2 0 0,-1-5-1 16,-5 3-2-16,4-6-8 0,8 4-14 0,-7-5-18 15,7-3-30-15,0 0-59 0,0-3-108 0,7-1-110 16,1-4-64-16</inkml:trace>
  <inkml:trace contextRef="#ctx0" brushRef="#br0" timeOffset="-70512.88">17422 5329 425 0,'0'-2'352'15,"0"-5"-126"-15,0 3-95 0,0-4-52 0,6 0-30 0,-6-1-14 16,0-3-2-16,0-3 0 0,0 0 3 0,6 1-1 16,-6-5 0-16,0-2 0 0,7-2-2 0,0 1-2 15,-7-3-6-15,6-1-3 0,1 1-3 0,-1-5 0 0,6 1 1 16,-5 0-3-16,-1 0-1 0,1-4 0 0,1 0-1 0,-2-1-1 16,0 1-1-16,1 1-3 0,-1-1-2 0,1 4-1 0,-1-1-1 15,-6 1-2-15,6 7 2 0,-6 0 1 0,0-1 0 16,0 9 2-16,0-1 0 0,0 5-1 0,0-2-2 0,-6 5-3 15,6 3-4-15,0 0-4 0,-6 2-4 0,-1 4-4 16,1 2 0-16,-1 0-1 0,-5 0 0 0,-3 3 1 0,9 3 0 16,-6-2 0-16,5-1 1 0,1 1 1 0,-1 0 3 15,1-5 0-15,-1 0 1 0,7 2 1 0,-7-1 5 0,7-1 1 16,-6-3 1-16,6 0 1 0,0 3 1 0,0-3 0 0,0 0 2 16,0 0 0-16,0-3 0 0,0 3 0 0,0-3 1 15,0-1-3-15,6-1-1 0,-6 2 0 0,0 0-1 0,7-5-4 16,0 4-1-16,-7-3 1 0,6 3-1 0,1-4 1 15,-1 6-1-15,6-6-1 0,-5 4 0 0,6 1 1 0,1-1 1 16,-1 0-1-16,0 4 1 0,-1 0-1 0,2 0 3 0,5 4-1 16,-6 3 0-16,0-3 1 0,7 6-4 0,-1-2-5 15,-6 7-11-15,0-4-9 0,6 4-14 0,-4-1-15 0,-2 5-17 16,6-1-19-16,-13-3-25 0,7 3-44 0,0 0-87 16,0-6-93-16,-7 1-53 0</inkml:trace>
  <inkml:trace contextRef="#ctx0" brushRef="#br0" timeOffset="-70059.71">17356 3872 274 0,'-5'-4'339'0,"5"0"-117"0,-8 4-91 16,8 0-55-16,-7-4-32 0,1 8-18 0,0-4-13 0,-1 4-6 15,-6 0-4-15,7 4 0 0,-7-1-1 0,0 3-1 16,-1 2-1-16,1 3 1 0,1-1 2 0,-1 1 2 0,0 3 2 16,-2-4 1-16,2 5 3 0,8-5 1 0,-8 5 1 15,7-4 4-15,-1-1-1 0,0 5-1 0,0-4 0 0,1-1-2 16,-1 1-2-16,7-1-2 0,-6-3-1 0,6 3 0 0,0-2-1 16,0-1 0-16,6-4 0 0,-6 0 1 0,7 4 1 15,-7-3 3-15,6-1-1 0,1-3 1 0,0-1 0 0,6 1 1 16,0 0 1-16,0 0-1 0,7-4-1 0,-7 0-1 15,12 0-3-15,-5 0-10 0,6 0-13 0,0-4-17 0,0 0-22 16,6 0-27-16,-5-3-50 0,5 0-102 0,-5-1-101 0,-2-3-61 16</inkml:trace>
  <inkml:trace contextRef="#ctx0" brushRef="#br0" timeOffset="-69340.95">17630 4008 154 0,'-7'0'238'0,"7"0"-54"15,-6 0-50-15,6 2-43 0,-7-2-32 0,1 0-21 16,6 6-12-16,-7-6-10 0,1 2-3 0,-1 2-3 15,1-1-3-15,0 2 0 0,-1-2 1 0,0 1 1 0,0 0 2 16,1 2 0-16,0-1 2 0,-1 2 1 0,1-3 3 0,-1 3 1 16,1 0-1-16,0 1 1 0,-2-5-4 0,1 4 0 15,1 1 0-15,-1 3-3 0,2-4-2 0,-2 1-2 0,7 2 0 16,-6-3-3-16,-1 5 0 0,7-4 0 0,0-1-1 16,0 0 1-16,0 0 0 0,0 1 2 0,0-1 1 0,0-4 0 15,0 1 2-15,7 0 1 0,-7-4 3 0,6 3 0 0,-6-3 2 16,7 0 1-16,-7 0 2 0,5 0 4 0,-5 0 3 15,7 0 0-15,-1-3 1 0,-6 3 0 0,7-4 0 16,1 0-3-16,-2-3-3 0,-6 4-1 0,6-5-3 0,1 4-1 16,-1-4-2-16,1 6-3 0,-7-5 2 0,6-1-1 0,0 0-2 15,1 1-1-15,0 3-1 0,0-3-2 0,-7 4-2 0,6-1 1 16,0-4-3-16,1 5 0 0,-7-1-1 0,6 0-1 16,1 1 0-16,-7 0 0 0,6 3 1 0,-6-5-2 15,7 5 0-15,-7 0 0 0,6 0 2 0,-6 0-2 0,7 5-1 16,-7-2 2-16,6-3-3 0,-6 3 1 0,7 5 2 0,-7-5 1 15,6 5-1-15,-6-4 0 0,0-1 0 0,7 2 1 16,-7-3 0-16,0 2 0 0,0-1 0 0,6 1 0 0,-6-4 0 16,0 4 1-16,0-4 0 0,0 0 0 0,0 4 3 0,7-4 4 15,-7 0 3-15,0-4 2 0,0 4 1 0,6-4-1 0,-6 0 1 16,7 1-1-16,-7-3-4 0,7 1-2 0,-2-2-3 16,10-1-2-16,-10 1 0 0,3 0-1 0,-3-1 0 15,9 1 0-15,-8 0-1 0,1 3 0 0,6-3 0 0,-7 3 0 16,0 1-3-16,1-1 1 0,-1 0 0 0,1 4 0 0,0-3 0 15,-1 3-1-15,1 3 0 0,6-3 1 0,-8 4 0 16,2 0 0-16,0-1 0 0,0 5 0 0,0-5 0 0,5 5 1 16,-5-1-1-16,-1 1 0 0,1-2-2 0,6 2 0 15,-6-1-1-15,-1 1-1 0,7 0-3 0,-7-2-3 0,1 1 0 16,6 1-2-16,-7 0-1 0,1-1-4 0,0 0-2 0,-1 0-6 16,7 1-6-16,-7-5-6 0,1 1-5 0,-1 3-12 15,1-3-11-15,6-4-13 0,-6 0-25 0,-2 0-47 16,3 0-84-16,-1-4-101 0,-2-3-57 0</inkml:trace>
  <inkml:trace contextRef="#ctx0" brushRef="#br0" timeOffset="-68715.26">18203 3821 311 0,'0'0'372'0,"0"0"-142"0,0 3-105 16,0 1-60-16,0-1-34 0,0 1-17 0,6 4-4 16,-6-5-5-16,7 5-2 0,-7-2-2 0,7-2 1 0,-1 4-1 15,1 3-1-15,-7-3 0 0,6-2 0 0,-6 2-1 0,6 3 1 16,-6-3 0-16,0 2 4 0,0-2 2 0,-6 3 2 0,6 0 2 16,-6-1-2-16,-1 1 5 0,1 4-1 0,-8-5 1 15,8 2-2-15,-7 3 0 0,6-5-1 0,1 2 0 16,-7-1-2-16,7-4-2 0,-8 4 0 0,7 1-1 0,1-6 0 15,0 5-2-15,-1-3-1 0,1-1-2 0,6 0 1 0,0-3 0 16,-7-1 0-16,7 1 1 0,0 0-2 0,7-4 0 0,-7 4 2 16,0-4 1-16,0 0-1 0,6 0 3 0,1 0-2 15,-1-4 1-15,-6 4 2 0,6-4-2 0,1 0 1 0,-7-3 1 16,7 5-2-16,0-3 0 0,-7 2 3 0,6-5 0 0,-6 4 1 16,7 1 0-16,-7-1-2 0,0 0-1 0,6 4 0 15,-6-3-2-15,0 3-3 0,0 0-1 0,0 0 0 16,6 0 0-16,-6 0-1 0,0 0 1 0,7 3-1 0,-1 1 1 15,-6 0-1-15,7-1 0 0,-1 1 0 0,8 0-1 0,-8 0 1 16,7-4 0-16,-7 3 2 0,7 2-1 0,1-3 2 0,-1-2 0 16,0 0 1-16,-1 0 1 0,9 0-2 0,-9 0 1 15,1-2 0-15,0 2 1 0,0-8 0 0,7 8 4 16,-15-8 1-16,10 4 5 0,-2-3 3 0,-7 3 3 0,1-2 1 16,-1-2 1-16,1 1-1 0,-1-1 1 0,0 1 1 0,-6 0-2 15,0-1-2-15,0 0-3 0,0 2-2 0,-6-2 0 16,6 0-1-16,0 5-4 0,-6-3-4 0,6 0-3 0,0 4-2 15,-7 2 0-15,1-4-1 0,6 4-1 0,-7 0 0 0,1 0-1 16,-1 4 1-16,1-2 3 0,-1 4-1 0,-1-4 1 16,3 2 0-16,-1 4-1 0,-1-1 0 0,0 1-1 0,7-1 2 15,-6 0-4-15,6 0 1 0,-7 4 2 0,7-3-1 16,0-1 0-16,0 1 1 0,0-2 0 0,7 2-1 0,-1-1-3 16,-6 1-1-16,14 0-2 0,-8-2-4 0,-1-3-7 0,10 5-7 15,-2-4-8-15,6 0-8 0,-6 0-11 0,6-4-16 16,1 0-26-16,0 0-41 0,-1 0-90 0,-6-8-117 0,8 4-60 15</inkml:trace>
  <inkml:trace contextRef="#ctx0" brushRef="#br0" timeOffset="-68386.96">18587 4022 53 0,'0'0'388'0,"0"0"-98"0,7 0-100 0,-7 0-80 0,0 0-50 0,0 3-32 16,0-3-15-16,6 5-9 0,-6-2-2 0,6 1-1 16,1 0-1-16,-7 2 1 0,7-1 1 0,0 2-1 0,-1-3-1 15,1 3 3-15,-1 0 3 0,0-3 3 0,1 0 4 16,-1-4 4-16,7 0 3 0,-6 0 4 0,6-4 1 0,-1 0-3 16,3-3 0-16,4 0-4 0,-6-1-3 0,6-2-4 0,-6-2-3 15,7-3-1-15,-7 5 0 0,6-5 0 0,-6 3 0 16,0 2 0-16,-6-5 0 0,6 4 0 0,0 4 2 15,-7-4 1-15,0 4 1 0,2 3-2 0,-8 0-2 0,5 1 0 16,3-1-2-16,-8 0-1 0,7 4-2 0,-7 4-2 0,0-4-3 16,5 7 0-16,-5 1 1 0,7-1 0 0,-1 8 0 0,-6-4 2 15,7 7 0-15,-7 0 0 0,0 1-3 0,0 3-8 16,0 0-9-16,0 3-14 0,-7 4-26 0,1 2-44 16,-1-2-99-16,-5 0-121 0,-9 0-75 0</inkml:trace>
  <inkml:trace contextRef="#ctx0" brushRef="#br0" timeOffset="-67730.94">15539 6239 349 0,'-13'-5'330'0,"7"5"-120"0,6-2-96 0,-7 2-52 0,7-4-27 16,0 4-10-16,0 0-4 0,0-4-1 0,0 4-1 16,0 0 0-16,7 0 2 0,-1 0 0 0,7 0-1 0,0 0-4 15,0 0-3-15,7 0-3 0,-2 0 1 0,10 0-1 16,-9-4-1-16,13 4 1 0,1 0 1 0,-1 0-2 0,1-3 2 16,5-1 1-16,2 0 1 0,-1 0 4 0,7 2 1 15,0-6-3-15,-1-1 2 0,7-1 2 0,-5 3 2 0,4-5 0 16,1 2-1-16,-6-1-4 0,6 0-1 0,-7-1 1 0,-6 2-2 15,1 3 0-15,-2-1-6 0,-11-3-1 0,-8 8 0 16,1-1 1-16,-7 1 0 0,-7-1 1 0,-6 0-2 0,0 4 0 16,-6 4 0-16,-7-4 0 0,0 4-1 0,-13-1-3 15,6 4 0-15,-7-2-1 0,9 1-1 0,-15 2-1 0,7-1 1 16,6-3-1-16,-11 2-1 0,10 6-3 0,-5-9-11 0,7 5-13 16,-8-1-22-16,8 0-30 0,0-3-51 0,-1-1-107 15,1 1-115-15,-8 1-73 0</inkml:trace>
  <inkml:trace contextRef="#ctx0" brushRef="#br0" timeOffset="-67246.69">14393 5685 152 0,'0'0'385'0,"0"0"-107"0,0 0-107 0,-7 0-76 0,7 4-43 15,0-4-24-15,0 0-10 0,0 0 0 0,7 0 0 16,-7 0-1-16,0 0 3 0,7 0 0 0,-1 0 3 0,1 0 0 15,5 0-3-15,1-4-1 0,0 4-3 0,7-3 2 16,-7-1 0-16,6-3 1 0,7 3-2 0,-6 0-1 0,0 1 0 16,6-5-2-16,0 5-2 0,-6 0-3 0,5-6 0 15,2 6-1-15,-1 0-2 0,-7-5-1 0,1 8-4 0,-1-3-5 16,0-1-7-16,-5 0-10 0,-1 4-12 0,0 0-16 0,-7 0-16 16,1 0-20-16,-1 0-21 0,1-4-20 0,0 4-33 15,-7 0-32-15,-7 0-52 0,0-3-44 0</inkml:trace>
  <inkml:trace contextRef="#ctx0" brushRef="#br0" timeOffset="-67074.71">14712 5620 44 0,'-6'3'330'0,"-1"-3"-56"0,7 0-73 16,-6 0-72-16,6 0-50 0,0 0-33 0,0 4-20 0,0-4-9 15,0 4-6-15,6-1-1 0,-6 5 4 0,0-1 1 16,7 0 1-16,-7 4 2 0,6 0-2 0,-6 3-1 0,7 1-1 16,-7 4-1-16,0-1-6 0,0 5-1 0,-7 2-5 15,7-4 1-15,-6 6 1 0,-1-2 0 0,1 4-3 0,-1-3 0 16,0 0-1-16,1-1-6 0,-1 1-7 0,1-1-17 0,0-2-22 15,-1-1-39-15,1-1-74 0,-1-2-139 0,7-5-77 16</inkml:trace>
  <inkml:trace contextRef="#ctx0" brushRef="#br0" timeOffset="-66465.44">14855 5561 335 0,'0'0'269'0,"-6"0"-89"15,6 0-75-15,0 3-47 0,6-3-28 0,-6 5-15 16,0-3-7-16,0 2-1 0,0 0 4 0,7 3 0 0,-7 1 1 16,7 3 1-16,-7 4 1 0,6-4 3 0,-6 4 0 0,7 2 1 15,-2 2 3-15,-5 3-2 0,0 0 0 0,0 0 0 16,0 3 1-16,0 1-3 0,0 0-1 0,0 3-3 0,0 0-3 16,0-3 0-16,-5-1-3 0,5 4-3 0,0-2-1 15,0-2-1-15,0-4-2 0,0 2 0 0,0-5-3 0,0 1-8 16,0-4-12-16,5-5-16 0,-5 1-23 0,7-7-44 0,6 0-89 15,-5-4-118-15,-3-4-67 0</inkml:trace>
  <inkml:trace contextRef="#ctx0" brushRef="#br0" timeOffset="-65840.13">14915 5946 84 0,'0'-4'346'0,"0"0"-103"0,0-3-96 0,0 3-61 15,0 1-33-15,0-1-18 0,0-3-8 0,0 3-3 0,5-3-1 16,-5 3 2-16,0 0-4 0,7 1-2 0,-7-2-4 16,7 2-3-16,-1-1-3 0,1 1-5 0,-1-1-1 0,1 1-2 15,6 3 1-15,-7-4-1 0,1 4-1 0,-1 0 0 16,1 0 0-16,-1 4 0 0,7-1 2 0,-13 1-1 0,6 3 4 16,1 1 1-16,0-1 0 0,-7 4 2 0,6 0 2 0,-6 0-1 15,7 0-1-15,-7 3 0 0,0-3-3 0,0 4-1 16,6-4-1-16,-6 0 0 0,7 0-1 0,-7-4-2 15,6 1 2-15,-6-2 0 0,7 3 1 0,-7-2 1 0,6-4 3 16,0 1 0-16,-6 0 2 0,7-4 1 0,-1 0 2 0,2 0 2 16,-1 0 0-16,-2 0 0 0,2-4-1 0,-1 0-3 15,7-3 0-15,-6 0-1 0,0 0-2 0,6-1 0 0,-7-3-2 16,0 0-3-16,1 0 2 0,-1 0 0 0,1-4 1 0,-1 1-2 16,1-1 0-16,0 4 0 0,-7-3-1 0,0 3 0 15,6-5 0-15,-6 6-1 0,0 3 1 0,0-5-1 0,0 5 2 16,0-1-3-16,0 6 0 0,0-2-2 0,0 0-4 15,0 4-4-15,7 0-3 0,-7 0 0 0,5 0-3 0,3 0 0 16,-1 0 1-16,-2 4 1 0,9 0 5 0,-7-2 2 0,5 2 4 16,1 4 1-16,0-5 0 0,1 5 1 0,-1-1 1 0,-1-3 1 15,1 3-5-15,0 4 2 0,0-3-1 0,-6 3 0 16,6 0-3-16,-13-1 1 0,6 5-2 0,1-3-1 16,-7 2 2-16,0-3 0 0,0 3-1 0,6-3 1 0,-6 0 1 15,0 3-2-15,0-5-5 0,0-2-4 0,0 0-9 0,7 1-12 16,0-8-18-16,-7 3-37 0,13-6-79 0,-6-1-125 15,5 0-71-15</inkml:trace>
  <inkml:trace contextRef="#ctx0" brushRef="#br0" timeOffset="-65324.02">15507 5810 358 0,'-7'7'272'16,"0"1"-111"-16,1 3-72 0,0-1-41 0,6 1-20 0,0 1-10 16,0-2-4-16,0 2-2 0,0 2 0 0,6-2-2 15,0-2 1-15,1 1-3 0,0 0-1 0,-1-4-1 0,7 0-1 16,-6 1 0-16,5-4-2 0,1-4 0 0,-6 0 0 16,7 0 1-16,-2-4-1 0,0-4 2 0,-4 6-3 0,-1-6 3 15,6 1 1-15,-13-5 1 0,6 5 0 0,-6-3 1 0,7 2 1 16,-7-3 3-16,0 4 1 0,0-1-1 0,-7 1-1 15,7 0 0-15,0-1-2 0,-6 4 0 0,6 1-1 0,0-1-4 16,-7 4-2-16,7-4-2 0,-6 4-1 0,6 0 0 0,0 4-5 16,0-4 0-16,0 0-3 0,0 0-4 0,0 0 1 15,0 0-1-15,6 0 0 0,-6-4 1 0,7 0 2 0,-1 2 3 16,7-6 3-16,-7 1 5 0,1-5 4 0,6 5 1 16,-7-7 1-16,1 3 0 0,0-3 1 0,-1-1-1 0,1-1 2 15,-1 1 3-15,0 1-2 0,1-4 2 0,-7 4 2 16,6-1 0-16,-6 1 4 0,0-1-1 0,0 0-1 0,-6-1-3 15,6 7 1-15,-7-3-1 0,7 2 3 0,-6-2-1 0,6 5-2 16,0 3 2-16,-6 0-1 0,6 1-1 0,0 3-2 16,-7 0-4-16,7 3-4 0,0 1-1 0,-6 4-2 0,6-1-3 15,0 3 0-15,0 2 0 0,6 3 1 0,-6-1 2 0,0 1 1 16,7 4-2-16,-1-2 1 0,0 2 0 0,1-1 0 16,-1 3 0-16,7-1 0 0,-6 2 0 0,-1-4 0 15,1 4 1-15,6-4 1 0,-7 3 0 0,1-2 0 0,6-1-2 16,-6 1-1-16,-2 0-6 0,3-5-11 0,-1 4-12 0,-1-4-13 15,0-2-21-15,0-1-35 0,1 0-59 0,0-4-98 0,-7-4-94 16</inkml:trace>
  <inkml:trace contextRef="#ctx0" brushRef="#br0" timeOffset="-65151.71">15689 5726 177 0,'-7'-5'473'15,"7"3"-131"-15,0 2-144 0,-6 0-89 0,6-4-50 16,6 4-27-16,-6-4-14 0,7 4-6 0,0 0-5 0,-1 0-1 16,7 0-3-16,6 0-7 0,1 0-9 0,-7 0-12 0,13 0-16 15,-6-4-21-15,0 4-31 0,-2-7-54 0,-4 3-95 16,5 0-102-16,-6-3-52 0</inkml:trace>
  <inkml:trace contextRef="#ctx0" brushRef="#br0" timeOffset="-64979.57">15851 5542 398 0,'0'0'383'16,"0"0"-126"-16,-6 0-107 0,6 4-67 0,0-4-40 0,0 4-23 15,0 3-10-15,6-3-3 0,-6 4-2 0,7-2 1 16,-7 5-1-16,7 1 0 0,0-2 1 0,-1 5-1 0,0-1 1 16,1 5-2-16,-1-4-4 0,7 3-14 0,-6 0-12 0,0 1-22 15,-7-4-36-15,6 2-70 0,1-2-130 0,-7 0-86 16</inkml:trace>
  <inkml:trace contextRef="#ctx0" brushRef="#br0" timeOffset="-64494.9">15872 5810 23 0,'0'0'446'0,"0"-4"-116"0,6 4-134 15,-6-3-92-15,6-1-52 0,7-3-27 0,0 3-14 0,1-7-5 16,-1 4-1-16,6-8 2 0,-6 4 1 0,7-4-1 15,-1 1-1-15,0-1-1 0,-5-3-1 0,5-1-1 16,-6 2-1-16,-6 2 2 0,6-4-2 0,-6 1 0 0,-2 3 2 16,3-3-1-16,-8 3 2 0,5 1-1 0,-5-2 1 0,0 2 1 15,0 3 3-15,-5-1 2 0,5 3 1 0,-8 1 0 0,3 4-1 16,-2-4-2-16,0 8-2 0,1-2-1 0,-1 4-2 16,1 2-3-16,-1 0-2 0,-5 4-1 0,5 3 1 15,7-1-1-15,-7 2 1 0,0 2-1 0,7 5 0 0,-6-5 1 16,6 4 0-16,6-3 1 0,-6 4 0 0,0-5 3 0,7 5 2 15,0-4 2-15,0-1 1 0,-1 1 2 0,7-1 2 16,-7-3-1-16,7 0 2 0,1-1-3 0,-1-2 2 0,-1-1-3 16,1-2 2-16,0-2 1 0,1-3-1 0,-1 0 2 15,0 0-3-15,-7-3 1 0,7-5-4 0,0 4 1 0,0-6-1 16,0 2 0-16,-7-3 0 0,1 3-1 0,-1-2 1 0,2-1 0 16,-2 0 0-16,-6 0 4 0,0 4-1 0,0-4-3 15,-6 3 1-15,6 1-1 0,-8-1-1 0,2 0-1 0,6 6-3 16,-7-2-3-16,1 1-1 0,0 3-1 0,-1 0 0 15,1 0-1-15,-1 3 1 0,1 3 2 0,-1 2-2 0,0 4 0 16,1-1 1-16,0 0 0 0,6 3 1 0,0 1-2 0,-7-1 0 16,14 5 1-16,-7-4-1 0,6 2 2 0,0 2-3 15,1-1-4-15,6-3-7 0,0 3-8 0,0-3-10 0,6 0-17 16,1-5-19-16,0 5-33 0,6-7-60 0,0-1-111 0,0 0-93 16,6-4-50-16</inkml:trace>
  <inkml:trace contextRef="#ctx0" brushRef="#br0" timeOffset="-63589.07">17773 6986 77 0,'-6'0'280'16,"6"0"-79"-16,0 0-71 0,0 0-51 0,0 0-27 16,0 0-11-16,0 0-2 0,0 0 0 0,0-4 3 0,0 4 5 15,0 0 0-15,0 0 0 0,0-3-3 0,0 3-5 16,0 0-6-16,0 0-2 0,0 0-3 0,0 0-2 0,0 0-4 16,0 0-4-16,0 0-2 0,0 0-3 0,0 3-4 0,0-3-2 15,6 0-3-15,-6 4-1 0,0 4 4 0,0-2 6 16,0 2 2-16,0 3 2 0,6 3 5 0,-6 1 3 0,7 4 3 15,-7-1 3-15,0 4-1 0,6 0-2 0,1 3 0 16,-7 2-2-16,7 2-2 0,-1-3-3 0,1 3-4 0,-1 0-4 16,-6 0-4-16,7-3-2 0,-2 3-3 0,2 0-1 0,0-4 0 15,-7 1-3-15,7 0 0 0,0 4 1 0,-7-5 0 16,0-3 0-16,6-1-1 0,-6 5 0 0,0-3 2 0,0-1 0 16,0-4-3-16,0 0-3 0,-6-4-4 0,6 1-8 0,0 0-11 15,0-3-11-15,0-2-16 0,0 1-17 0,-7-3-18 16,7-4-24-16,0 3-39 0,-7-7-49 0,7 3-98 15,-7-3-80-15</inkml:trace>
  <inkml:trace contextRef="#ctx0" brushRef="#br0" timeOffset="-63338.92">17649 7624 49 0,'-6'0'478'0,"6"0"-85"15,0 0-143-15,0 4-112 0,0-1-67 0,0 4-34 0,0-3-18 16,6 7-5-16,-6-4 0 0,7 4-1 0,-7 0 2 0,0 4 2 15,6-1 1-15,-6 4-2 0,7-2-1 0,-7-3-3 0,6 7-1 16,-6-3-1-16,7-2 0 0,-7-1 0 0,7 5 0 16,-7-4 0-16,5-1 0 0,-5 1 0 0,8-3 1 15,-8-3 2-15,7 3 2 0,-2-4 2 0,-5-1 2 0,8 1 5 16,-3-6 2-16,9 2 3 0,-8-4-1 0,7 0-2 0,0 0-2 16,0-4-4-16,7-2-4 0,-1-2-6 0,0 1-7 15,8-4-9-15,-8 0-11 0,8 4-10 0,-8-5-15 0,7-1-19 16,-6 1-26-16,-1-3-44 0,0-4-73 0,1 5-132 15,-13-1-85-15,6 1-40 0</inkml:trace>
  <inkml:trace contextRef="#ctx0" brushRef="#br0" timeOffset="-61401.69">17272 8185 379 0,'0'2'360'0,"6"-2"-132"0,-6 4-104 16,7-4-64-16,-7 0-29 0,13 0-16 0,-7 0-6 0,7 0 3 16,0-4 4-16,0 2 1 0,8-6-1 0,-3 4 3 0,2-4-1 15,-7 1 3-15,13-3 2 0,-13 2 1 0,7 0 0 16,-8-2 4-16,-6 2 4 0,9 5 5 0,-9-5 4 15,-6 0 0-15,0 6 1 0,0-2-1 0,0 0-1 0,-6 4-2 16,-2-4-4-16,-5 1-7 0,6 3-6 0,-11 0-5 0,5 0-5 16,-7 3-4-16,1 1-4 0,-1 4-2 0,0-6-1 15,2 10 0-15,-9-5-1 0,7 1-1 0,1 2 2 0,-1 1 2 16,0 4 5-16,8-3 1 0,-8 3 5 0,7-1 1 16,5 1 3-16,-5-1 1 0,8 1-1 0,5 3 1 0,-6-4-3 15,6 1 0-15,6 3 0 0,-6-6-1 0,5 3-2 0,3-5 0 16,5 1-1-16,0 0 0 0,0 0-3 0,0-4 0 15,6 1-2-15,-5-1-1 0,12-3-4 0,0-1-4 0,1-3-8 16,-3 0-8-16,10-3-11 0,-2-5-13 0,1 5-12 16,6-8-18-16,-7 3-22 0,1-6-25 0,6 3-43 0,-7-3-65 15,-6-1-107-15,8 1-79 0,-9-2-41 0</inkml:trace>
  <inkml:trace contextRef="#ctx0" brushRef="#br0" timeOffset="-61042.27">17636 8118 242 0,'0'0'444'16,"0"-4"-128"-16,0 4-134 0,7-3-84 0,-1-1-45 0,1 4-23 15,-1-4-10-15,1 4-5 0,-1-3-2 0,8 3 0 0,-9 0-2 16,3 0 1-16,-1 3-3 0,-2 1-1 0,3 0-1 15,-3-1 0-15,2 5 1 0,0 2 1 0,-7-2 3 0,6 3 2 16,-6 3-1-16,7-2 1 0,-7 2-1 0,0 5 0 16,0-5 0-16,0 5-3 0,0-1 0 0,0 0-3 0,0 4 0 15,-7 0 0-15,7-3-2 0,0 3-2 0,0-4 0 0,7 0-2 16,-7 1-1-16,0-5 1 0,6 1 1 0,-6 0-2 16,7-5 0-16,-1 2 0 0,0-5 0 0,1 0 0 0,6 0 0 15,-6-2 0-15,6-2 0 0,-7-3-5 0,6 3 2 16,-5-3-5-16,7 0-8 0,-1-3-8 0,-7 3-9 0,7-3-13 15,0-2-11-15,1 1-11 0,-1-3-14 0,-1 4-11 0,1-8-12 16,0 3-13-16,1-2-16 0,-2-2-19 0,1 1-19 16,0 0-23-16,-6 1-25 0</inkml:trace>
  <inkml:trace contextRef="#ctx0" brushRef="#br0" timeOffset="-60432.56">18085 8195 281 0,'0'-4'354'16,"0"0"-93"-16,-5 2-90 0,5-4-57 0,0 4-32 0,0 2-16 16,5-4-10-16,-5 4-9 0,0 0-6 0,0 0-5 0,0 0-5 15,7 0-6-15,-7 0-8 0,7 0-4 0,-7 4-5 16,6-2 1-16,1 4 3 0,-7 0 4 0,6 2 3 16,-6 3 2-16,0 0 2 0,-6 0 0 0,6 7 0 0,-7-4-3 15,-6 8-4-15,6-2-5 0,-6 1-5 0,8-3-2 0,-10 4-1 16,10 1-3-16,-8 2-5 0,6-7-9 0,-6 5-8 0,6-6-11 15,1 2-10-15,6-5-12 0,-7 1-14 0,7 0-14 16,7-8-17-16,-1 0-30 0,1-3-56 0,-1-1-91 0,8-6-89 16,-1 3-45-16</inkml:trace>
  <inkml:trace contextRef="#ctx0" brushRef="#br0" timeOffset="-60039.64">18352 8179 80 0,'-6'0'480'0,"0"0"-92"0,-7 0-137 0,6 6-108 16,-6 0-62-16,0 2-32 0,1 3-15 0,5 0-6 16,-7 3-3-16,-5 1-2 0,13-1-2 0,-7 5-2 0,6-4-3 15,0-1-5-15,1 5-4 0,6-5-4 0,0-3-4 16,0 4-3-16,6-8-2 0,1 5-2 0,0-6 0 0,-1-2 0 15,7 0 0-15,-7-4-1 0,14 0 3 0,-6-4 1 0,-2 0 4 16,1-2-1-16,0-6 1 0,1 5 1 0,-2-4 0 16,-6 0 3-16,9-1 2 0,-10 2 3 0,2-5 2 0,-1 4 7 15,8 0 6-15,-14 4 7 0,6-4 7 0,-6 3 5 16,0 5 1-16,5-1 0 0,-5 0-1 0,0 1-5 0,0-1-6 31,0 4-9-31,0 0-7 0,0 0-7 0,0 4-5 0,0-1-1 0,0 1-3 0,8 3-1 0,-8 1 1 0,0-1 0 16,7 0-2-16,-1-3 2 0,1 7 1 0,-1-4-1 15,1 0 1-15,6 1-3 0,-1-4-5 0,1 4-9 0,1-6-8 16,5 3-15-16,-6-2-17 0,6-3-17 0,1 0-23 0,0 0-30 31,-8-3-47-31,9-4-73 0,-8 3-117 0,-1-4-61 0</inkml:trace>
  <inkml:trace contextRef="#ctx0" brushRef="#br0" timeOffset="-59821.03">18640 8093 168 0,'-7'-4'486'0,"7"4"-105"16,-6 0-149-16,6 0-104 0,0 0-58 0,-7 6-28 16,7-1-12-16,7 2-4 0,-7 0 3 0,0 4 3 15,0 0 4-15,6 4 5 0,1 4 0 0,-7-2-2 0,6 6-1 32,0-1-2-32,1-1-1 0,-1 1-3 0,1 4-1 0,-1-4-5 0,1 4-3 0,6-1-3 0,-7-3-3 0,0 4-7 15,1-4-13-15,1-1-15 0,-3 2-18 0,2-5-19 0,0 4-22 16,-1-7-27-16,1-1-37 0,-7-2-60 0,6-5-97 15,-6 1-97-15,0-8-52 0</inkml:trace>
  <inkml:trace contextRef="#ctx0" brushRef="#br0" timeOffset="-59586.75">18652 8114 281 0,'7'-11'440'0,"-1"3"-141"16,7 2-134-16,1-2-76 0,-2 5-38 0,9-5-13 0,-9 4-1 15,8 2-2-15,-1 2 5 0,-6 0 4 0,7 0-1 32,-14 2 1-32,7 2-5 0,-7 4-4 0,1-1-5 0,-7 1 0 0,0 2-4 0,0 5-1 0,-7-1-3 0,-5 2 1 15,-1-2 0-15,0 1-3 0,0 3-3 0,-2-3-4 0,4-1-3 16,-9 1-3-16,8-1 0 0,-9-3-6 0,9 4-8 16,-2-4-10-16,-5 0-13 0,6-4-19 0,7 0-24 0,-7 1-32 15,6-4-47-15,0 0-78 0,7-4-138 0,-7 0-72 0</inkml:trace>
  <inkml:trace contextRef="#ctx0" brushRef="#br0" timeOffset="-59430.54">19212 8158 218 0,'7'0'580'0,"-7"0"-9"0,6 0-169 16,-6 0-185-16,7 0-125 0,-7 0-79 0,0 0-46 0,0 4-32 15,0-4-24-15,-7 3-26 0,1 2-43 0,-1-5-87 16,1 3-128-16,-7 1-74 0,6-4-38 0</inkml:trace>
  <inkml:trace contextRef="#ctx0" brushRef="#br0" timeOffset="-57695.96">19727 8056 331 0,'0'-4'369'16,"0"1"-103"-16,0-1-95 0,0 0-55 0,0 0-33 15,0 4-15-15,0-4-4 0,0 4-4 0,0 0-2 0,0-4-5 16,-7 4-5-16,7 4-8 0,-6-4-9 0,-7 4-8 16,7 4-9-16,-7-1-5 0,-1 5-3 0,-5-2 1 0,6 5 2 15,-7 3 2-15,2 0 4 0,-3 5 3 0,8-1 2 0,-7 3-2 16,7 1 3-16,-6-1-2 0,13 4-2 0,-8-3-3 16,8 0-3-16,-1-4-2 0,7 3-2 0,0-6 3 0,7 3-3 15,-1-8 1-15,8 5 3 0,-1-4 3 0,-1-5 2 0,8 2 1 16,-1-5 1-16,9 0 1 0,-3-7-2 0,1 0-2 15,7-4-3-15,-8-3-4 0,8 0 0 0,-2-4 0 0,11-3 6 16,-11-6 6-16,2 3 15 0,-1-6 20 0,-6 1 28 16,0 0 25-16,-6 1 20 0,0-2 13 0,-7-2 9 0,0 3 3 15,-7-4-5-15,-6 5-17 0,0-6-23 0,-6 2-26 0,-7 3-20 16,0-4-13-16,-7 5-18 0,0-2-11 0,-6 5-8 16,0-1-5-16,-6 6-7 0,6-3-7 0,0 9-16 15,0-4-29-15,-2 7-41 0,10 4-51 0,-1 0-48 0,-1 0-44 16,7 4-36-16,0 3-32 0,7 0-29 0,-1 1-41 0,0 4-73 15,7-3-44-15,-6 3-15 0</inkml:trace>
  <inkml:trace contextRef="#ctx0" brushRef="#br0" timeOffset="-57445.6">19753 8286 255 0,'0'4'502'0,"7"-4"-109"16,-7 4-151-16,0 3-108 0,6-2-63 0,-1 1-32 0,-5 5-16 16,8-3-3-16,-2 3-1 0,1 3 6 0,6-3 3 0,-5 4-1 31,-3-1 2-31,8 5 0 0,0-5 3 0,1 1 4 0,-2 4 5 16,1-5-4-16,0 1 3 0,0-1 0 0,1 1-1 15,4-5-2-15,-3 6-7 0,4-6-10 0,-6 2-7 16,0-2-4-16,0 1-9 0,0-3-13 0,0 3-14 0,0-5-15 15,-1 2-18-15,1 0-20 0,1-4-25 0,-8-1-31 0,7 1-35 16,0-4-53-16,0 4-89 0,-7-4-89 0,9-4-46 16</inkml:trace>
  <inkml:trace contextRef="#ctx0" brushRef="#br0" timeOffset="-57133.05">20306 8323 36 0,'0'-3'555'0,"0"-2"1"0,0 5-135 0,0-3-172 0,0 3-111 16,0 0-68-16,0 3-37 0,8 2-16 0,-8-2-6 0,6 1 0 16,-6 4 5-16,0-1 1 0,7 3 3 0,-7 5 3 15,0 0 2-15,0-1 1 0,0 5 2 0,-7 2 0 0,7 1-2 16,-6 1-1-16,-2 2-3 0,-5-3-2 0,6 4-3 16,-5-1-2-16,6-3-6 0,-1 0-5 0,-6 1-1 0,6-5-2 15,1 0 1-15,-1-3 2 0,7-1 1 0,-6 1 2 16,6-5 6-16,0-2 8 0,6 4 9 0,1-5 8 0,6-3 7 15,0 2 2-15,0-1 3 0,6-5-3 0,8 0-5 0,-1 0-8 16,6-5-7-16,1 2-8 0,6 0-9 0,0-1-4 16,0-3-5-16,7-1-1 0,0 1-1 0,6 0-2 0,-7-1-5 15,0-3-13-15,-6 3-16 0,0 1-21 0,-5 0-24 0,-9 4-22 16,1-5-21-16,-7 4-19 0,-5 1-14 0,-1-1-6 16,-6 0-6-16,-7 1-1 0,6 0-7 0,-12 3-26 15,-1-4-48-15,-6 4-99 0,-1-5-58 0</inkml:trace>
  <inkml:trace contextRef="#ctx0" brushRef="#br0" timeOffset="-55413.96">18346 3157 326 0,'0'0'284'0,"0"0"-121"0,0 0-70 0,0 0-35 16,0 0-16-16,-6 0-10 0,6 0-5 0,0 0-3 0,0 0-1 16,-6 0-2-16,-1 5-2 0,-7-5-5 0,2 7-5 0,-7-5-3 15,-2 7-1-15,2 2-1 0,0 0 1 0,-8 0 2 16,2 3 2-16,-2 5 0 0,1-2 1 0,0 2 2 0,-6 3 0 16,6 0 0-16,-1 0 1 0,2 0-3 0,-2 4 1 15,8-4 1-15,0 3-3 0,-1-2 2 0,7 2-2 0,0-7-1 16,0 4-1-16,6 0 0 0,0-4 0 0,0-2-2 15,7-2 1-15,0 3-2 0,0-5 1 0,7 3-2 0,0-5 1 16,0 2-1-16,0-1 1 0,5 0-1 0,1-4 1 0,0 0 0 16,7 0 1-16,-7 1 1 0,6-4 1 0,8-1 2 15,-8-3 2-15,7 0-1 0,-1 0 1 0,3-3-1 0,-3-5 2 16,1 4 3-16,1-6 5 0,-2-1 1 0,1-4 6 16,1 1 5-16,-8-5 3 0,8 2 4 0,-8-2 6 0,0-4-1 15,-5-2-1-15,4 2-2 0,-11-2-2 0,6 4-5 0,-13-5-2 16,7 3-5-16,-7 2-5 0,-7 2-4 0,7-3-3 15,-5 4-5-15,-10 4-4 0,3-1-3 0,6 0-3 0,-8 4-6 16,1 4-10-16,-6-1-15 0,6 1-15 0,-1 3-10 16,-5 4-13-16,6-3-14 0,-7 6-16 0,7 1-14 0,0 0-16 15,7-1-29-15,-7 0-58 0,7 6-130 0,6-6-65 0</inkml:trace>
  <inkml:trace contextRef="#ctx0" brushRef="#br0" timeOffset="-55132.38">17975 3534 112 0,'7'0'392'0,"-1"5"-124"15,0-5-119-15,1 3-69 0,-1 1-40 0,7 0-20 0,-6-1-9 16,6 4-3-16,-6-3-2 0,6 7 0 0,-1-4-2 15,1 0 1-15,1 5 1 0,-1-1 1 0,6 3 2 0,-6-2-1 16,7 2 0-16,-7 1 1 0,6-4-2 0,1 3 1 16,0 1 1-16,-8 0 0 0,8 0-3 0,0-5 0 0,-7 5 0 15,-1-1-1-15,9 1 1 0,-9 0-2 0,1 0 0 0,0-5-3 16,0 5-1-16,1-1-6 0,-3-2-10 0,4-1-12 16,4 1-21-16,1-6-40 0,-8 2-100 0,8-5-118 0,0-6-72 15</inkml:trace>
  <inkml:trace contextRef="#ctx0" brushRef="#br0" timeOffset="-54850.97">18594 3410 354 0,'0'8'471'0,"0"-4"-195"0,0 4-124 0,6 1-73 0,-6 7-38 16,6-5-18-16,1 7-12 0,0-4-6 0,0 5-2 16,-1-2-2-16,7 6 0 0,-7 0-1 0,1-2 1 0,-1 2 0 15,1 2 0-15,-1-4 1 0,1 5-2 0,0 0-2 0,-7-5-8 16,6 2-11-16,-6-1-11 0,0 0-16 0,0-4-22 16,0-3-43-16,-6 0-84 0,-1-1-124 0,0-6-70 0</inkml:trace>
  <inkml:trace contextRef="#ctx0" brushRef="#br0" timeOffset="-54538.55">18640 3667 203 0,'6'-4'372'0,"0"1"-124"0,1 3-107 0,-1-5-62 16,7 2-31-16,-6 0-13 0,12-5-3 0,-6 5 0 15,7-5 1-15,6-4 0 0,-6 6 1 0,6-9 2 0,-1 5-1 16,2-2-2-16,-1-3-4 0,-7 5 0 0,8-6 1 15,-8 2 2-15,-6 3 2 0,0-3 0 0,0 3 0 0,0-5-2 16,-7 7 0-16,1-3-2 0,-1 1-3 0,-6 5-2 0,7-6-2 16,-7 4-3-16,0 5-5 0,0-5 0 0,0 5-2 15,0 3-6-15,0-4-1 0,0 4-4 0,0 0-2 0,0 0 0 16,0 4-1-16,-7-1 0 0,7 5-2 0,0-2 0 16,-6 6 3-16,6 2-2 0,0 2 0 0,-7-3 0 0,7 7 2 15,0-3 0-15,0 6 1 0,0-1 0 0,0-1 1 16,7 1 0-16,-7 1-1 0,6-1-2 0,1 0-6 0,0 3-10 15,-7-3-9-15,6 1-10 0,1-2-15 0,-1 2-15 16,1-2-19-16,-2 5-20 0,-5-4-27 0,7-1-46 0,-7 2-106 16,0-5-90-16,-7 1-50 0</inkml:trace>
  <inkml:trace contextRef="#ctx0" brushRef="#br0" timeOffset="-32312.26">19896 13672 150 0,'0'-4'353'0,"0"1"-93"0,0-2-92 0,-6 3-60 0,6-2-33 16,0 0-14-16,-7 0-9 0,7 4-1 0,0-3-1 15,0 3-5-15,-6-4-2 0,6 4-4 0,0-4-6 0,0 4-4 16,0 0-5-16,0 0-4 0,0 0-1 0,0 0-2 0,0 0 2 16,-7 0-1-16,7 0 0 0,0 0-1 0,0 4 0 15,0-4 0-15,0 7 3 0,7 1 5 0,-7 3 5 0,0 3 4 16,0 1 3-16,0 3 7 0,6 3 2 0,-6 2 1 16,7 0-1-16,-1 6-1 0,0-4-5 0,1 5 0 0,0-1-2 15,0 0-2-15,-2 0-1 0,8 5-2 0,-6-5-1 16,1 0-5-16,-3 4-4 0,2-3-2 0,-7-1-1 0,7 0-4 15,-7 0-3-15,0-4-1 0,0 1-2 0,0 0-1 0,0-1-2 16,0-3-1-16,0-3-1 0,0-4-2 0,0-1 0 16,0 1 3-16,0-4-4 0,0 0 4 0,0-8 8 0,0 5 9 15,0-5 17-15,6 2 12 0,-6-3 22 0,0 2 17 16,0-4 15-16,7-4 1 0,-7 2-1 0,6-3-8 0,1-6-16 16,-1 4-12-16,1-7-23 0,-1 3-18 0,7-8-12 0,-6 4-6 15,6-3-5-15,-7 3-1 0,7-3 0 0,-7 0-2 16,8 0 0-16,-8-1 0 0,7 4-2 0,-6-2 0 0,5 5-1 15,1-3-3-15,-5 5-1 0,4 2 1 0,-5 1-1 16,-1 3 0-16,7 1 0 0,-6 3-2 0,-1 0 5 0,8 3-2 16,-8 1 1-16,0-1 1 0,7 5-2 0,-6 3 1 0,-1-1 1 15,1 5 1-15,0-1-1 0,6 2 2 0,-8 2 0 16,2 1 1-16,1-1 0 0,-3 1-2 0,3-2 2 16,-8 5-2-16,6-7 3 0,1 4-4 0,-7-1-1 0,6 0 1 15,0-4-1-15,-6 1 1 0,7-1-6 0,-7 1-10 0,0-3-18 16,0-2-25-16,0 2-34 0,0-5-35 0,0 0-38 0,0-3-36 15,6 0-32-15,-6 3-31 0,0-3-42 0,7-1-77 16,-7 2-93-16,6-5-39 0,-6 0-5 0</inkml:trace>
  <inkml:trace contextRef="#ctx0" brushRef="#br0" timeOffset="-31999.35">20574 14287 275 0,'0'0'504'0,"0"-3"-119"0,0 3-147 16,0 0-101-16,0 0-58 0,6 3-24 0,-6 1-8 15,6 4 2-15,-6 2 3 0,7 5 8 0,-1-1 5 0,1 5 7 16,-7 3 1-16,7 0-7 0,-7 3-6 0,7 6-9 0,-7-3-4 15,6 1-6-15,-6 4-3 0,0-3-4 0,6 2-6 16,-6 2-4-16,-6-5-3 0,6 4-2 0,0-4-5 0,0 1-4 16,-6-5-3-16,6 1-2 0,0 0 0 0,-7-9-4 0,7 2 0 15,0 0-1-15,0-5-6 0,-7 1-18 0,7-4-29 16,0-4-31-16,7 4-36 0,-7-7-42 0,7-4-68 16,-1 0-124-16,0-4-104 0,6-3-51 0,3-4-14 0</inkml:trace>
  <inkml:trace contextRef="#ctx0" brushRef="#br0" timeOffset="-31702.55">20892 14144 16 0,'-6'-3'519'0,"0"3"3"16,0-4-166-16,6 4-152 0,-7 0-78 0,7-3-44 0,0 3-17 16,0 0-7-16,0 0-2 0,7-4-4 0,-1-1 0 15,6 2-2-15,2 3-8 0,5-7-9 0,0 3-12 0,8-2-1 16,-1-3-1-16,0 2 4 0,7 4 1 0,0-4 2 0,-1-1 2 16,6 1 0-16,-5 2-2 0,0 3-3 0,6-3-7 15,-7 3-12-15,-5-2-25 0,5 0-29 0,-5 4-28 0,-2-4-28 16,-6 4-29-16,2 4-28 0,-9-4-29 0,-5 4-31 15,-1 0-37-15,-6-4-52 0,-6 2-73 0,-7 5-43 0</inkml:trace>
  <inkml:trace contextRef="#ctx0" brushRef="#br0" timeOffset="-31530.5">21017 14221 55 0,'-27'8'486'0,"8"-5"-81"0,-1 1-133 0,7 0-108 0,0-1-64 16,1 5-37-16,5-5-16 0,0 5-2 0,7-1 3 15,0-4 10-15,0 5 4 0,14-4 5 0,-8 3 6 0,7-4-1 16,6 2-2-16,1 1-6 0,6-6-10 0,0 4-8 15,7-4-10-15,6-4-9 0,-1 4-8 0,8-4-4 0,0 2-5 16,6-6-3-16,0 1-14 0,1-1-21 0,-2-3-28 0,1 0-40 16,0-3-52-16,-6 3-95 0,-7-9-164 0,0 6-88 15,-6-1-41-15</inkml:trace>
  <inkml:trace contextRef="#ctx0" brushRef="#br0" timeOffset="-27858.18">4956 11364 36 0,'0'4'101'0,"0"-1"-7"0,0-3-11 15,0 4-15-15,0-4-11 0,0 0-11 0,0 0-10 16,0 0-10-16,0 4-9 0,-7-4-8 0,7 3-9 0,0-3-7 16,0 4-7-16,0-4-11 0,0 3-12 0,-7-3-17 0,7 4-18 15,0-4-19-15,0 4-23 0,0-4-23 0</inkml:trace>
  <inkml:trace contextRef="#ctx0" brushRef="#br0" timeOffset="-27576.76">4904 11463 48 0,'0'0'272'0,"0"0"-26"0,-6 0-38 0,6 0-45 16,0 0-45-16,0-4-31 0,0 4-22 0,-7 0-15 0,7-4-14 15,0 4-5-15,0 0 1 0,-7 0-1 0,7 0-2 16,0 0-5-16,0 0-2 0,0 0-3 0,0 0-2 0,0 0-3 15,0 0-7-15,0 0-5 0,0 0 0 0,0 0-1 0,7 4-2 16,0 0-1-16,-1-4 0 0,0 4 2 0,7 0 3 16,0-2 1-16,7 3-2 0,-1-3 2 0,7-2 1 0,1 0 1 15,5 5 0-15,1-5 0 0,-1 0-1 0,6-5-2 16,3 5 2-16,-3 0 1 0,1-2-3 0,0 2 1 0,8-5-3 16,-9 3 0-16,8-2 0 0,-7 0 0 0,7 0-3 0,-8 0-5 15,2 0-4-15,-1 1-9 0,-7-1-6 0,1 4-10 16,0-2-13-16,-7 2-15 0,-1 0-18 0,2 0-27 0,-8-6-37 15,1 6-61-15,-14 0-104 0,0 0-67 0</inkml:trace>
  <inkml:trace contextRef="#ctx0" brushRef="#br0" timeOffset="-27373.44">5340 11598 405 0,'-13'3'453'0,"0"1"-170"0,0-4-135 15,6 4-79-15,1 0-47 0,6 0-24 0,0-4-13 16,0 4-5-16,6-1-1 0,7-3 8 0,0 0 9 0,2 0 8 15,3 0 4-15,7-3 4 0,2-1 0 0,6 0-1 16,-1 0 1-16,7-4-1 0,1 1 1 0,-2 0 1 0,8 0-2 16,-7-1 1-16,14 1 0 0,-8 0 0 0,0 0-3 0,-5-1-1 15,6 5-2-15,-8-1-1 0,-5 4-5 0,-1-4-7 16,-5 4-8-16,5 4-12 0,-12-4-20 0,6 4-24 0,-13-4-49 16,6 3-88-16,-6 1-125 0,-6 0-67 0</inkml:trace>
  <inkml:trace contextRef="#ctx0" brushRef="#br0" timeOffset="-23560.57">21948 13712 161 0,'-7'-4'386'0,"7"0"-98"0,0 4-101 16,0-3-68-16,0 3-36 0,0-4-25 0,0 4-6 16,0-3-3-16,0 3 3 0,0 0 0 0,0-4 2 0,7 1 0 15,-7 3-4-15,0-4-1 0,0 4-3 0,6-4-5 16,-6 4-4-16,7-4-4 0,0 1-2 0,-1-1-3 0,7-4 0 15,0 6-1-15,-7-2 1 0,7 0 3 0,7 0 5 16,-7 1 6-16,6-1 5 0,2 4 4 0,-2-4 2 0,-7 4-3 16,9 0-1-16,-3 0-8 0,-5 0-5 0,0 4-8 0,-6 0-5 15,0-1-8-15,0 5-4 0,-7 3-2 0,0-1-1 0,0 2 0 16,-7 2 1-16,0 1-1 0,-6 2-1 0,0 2 0 16,0 0 0-16,1-1-1 0,-2-3-3 0,1-1-1 0,7 1-1 15,0 0-2-15,-1 0-1 0,1-5-1 0,12 1-1 16,-6 1-2-16,7-2-1 0,5 1 0 0,1-3-2 0,7 3-1 15,-1-4-3-15,0 0-2 0,2 1-3 0,3-1 0 16,4 0 0-16,-9-4-2 0,0 6 4 0,1-6 2 0,-7 4 1 16,0 0 5-16,-7-3 2 0,1 4 1 0,-7-5 3 0,0 4 2 15,-7 0-1-15,-5 1 1 0,-1 4 0 0,-14-5 0 0,8 3 0 16,-7-2 1-16,-8 3-1 0,2-1 1 0,0-1 1 16,-1 1-1-16,8-3 0 0,-8 1 1 0,1 3-1 15,5-4 0-15,8-4-3 0,-7 5-9 0,13-4-14 0,0-1-20 16,0 1-22-16,7-4-24 0,-1 3-23 0,7-3-24 0,7-3-27 15,5 3-32-15,1-7-58 0,14-1-101 0,-8-3-67 16,7 1-30-16</inkml:trace>
  <inkml:trace contextRef="#ctx0" brushRef="#br0" timeOffset="-23013.05">22827 13631 261 0,'0'-2'335'15,"0"-6"-106"-15,0 4-86 0,0-1-45 0,0 2-22 16,0 0-11-16,-6-1-8 0,-1 0-5 0,1 4-9 0,-1-3-9 15,1 3-11-15,-8 3-4 0,1-3-6 0,8 4-3 0,-8 0 0 16,-7 2 0-16,6-1 1 0,1 7-2 0,0-6 4 16,0 5-2-16,-7 1 0 0,8-2-3 0,5 5 0 15,-6-4-2-15,7 3 0 0,-1 1 1 0,1-5-4 0,-1 2-1 16,7 2 0-16,0-2 0 0,0-2 2 0,7-2-1 0,-1 3 2 16,1-3 2-16,6-5 3 0,0 1 0 0,-7-1 0 0,7 1 3 15,7-4 1-15,-7 0 0 0,6 0 2 0,0-4 1 16,-4 1-2-16,3-1 3 0,2 1-1 0,-7-5 0 0,7 1-2 15,-8 3-1-15,-5-4 0 0,6 2 1 0,-6-2 4 16,6 5 5-16,-13-5 5 0,5 4 6 0,2 0 6 0,-7 1 6 16,0 3 2-16,0-3 0 0,7 3-4 0,-7 0-7 15,0 0-8-15,-7 0-8 0,7 3-9 0,0 0-7 0,-7 1-3 16,2 3-3-16,5 1-1 0,-7 4 0 0,1-2 0 16,-1 5 1-16,1-1 2 0,-1 1-1 0,7 0 0 0,-7 3 0 15,7 0 0-15,-6 0-1 0,0 1 1 0,6-1-1 0,-7 4 0 16,1-4-1-16,6 1 0 0,-7 4 0 0,7-6 1 15,-6 4-1-15,6-1 1 0,-7-3 0 0,7-2 0 0,0 4 1 16,0-5 1-16,0 1-2 0,0-4 1 0,0-1-1 16,0 2 0-16,0-1-6 0,7-5-6 0,-7 2-10 0,0-4-10 15,0 0-11-15,6 0-13 0,1-4-15 0,-7 3-21 0,6-3-21 16,1-3-28-16,-1 3-37 0,7-4-60 0,-6-4-113 16,-1-2-76-16,7 3-33 0</inkml:trace>
  <inkml:trace contextRef="#ctx0" brushRef="#br0" timeOffset="-22668.49">23205 13719 175 0,'-6'0'427'0,"-1"0"-125"0,-7 4-127 0,14 3-81 16,-6-4-41-16,0 6-19 0,6 1-8 0,0 2-6 0,0-1-3 16,0-1 3-16,0 5 0 0,6 0 3 0,0-1-1 15,8 1-2-15,-1-1 1 0,0 1 0 0,0 0 3 0,0-1 1 16,7 1 3-16,-7-3-1 0,-1 2-1 0,1 1 0 0,1-1 3 16,-1 1 0-16,-7-4 2 0,1 4 0 0,-7-5 1 15,0 1 3-15,-7 5 1 0,1-2 1 0,-7 1-2 0,-1-5 1 16,1 6-5-16,1-6-7 0,-8 0-3 0,7 2-3 15,-7-5-4-15,7 0-3 0,1 1-7 0,-2-4-12 0,1-4-18 16,0 3-23-16,7-6-31 0,-1 3-33 0,1-4-38 0,-1-7-52 16,7 4-71-16,0-9-99 0,0 2-66 0</inkml:trace>
  <inkml:trace contextRef="#ctx0" brushRef="#br0" timeOffset="-22496.44">23133 13748 380 0,'7'-10'366'16,"-1"-1"-125"-16,-6 0-97 0,7 3-52 0,6 1-28 0,-7 0-9 15,0 0-3-15,8 3 1 0,5-4 0 0,-6 5 1 16,7-1-3-16,0 1-3 0,-1 3-4 0,0-5-9 16,8 5-6-16,-2 0-5 0,2 0-5 0,-8 0-6 0,7 0-3 15,-1 5-3-15,-4-2-7 0,-1-3-13 0,5 4-15 0,-6-1-19 16,-5 5-26-16,6-4-33 0,-8-1-54 0,8 1-95 0,-7-4-123 16,-5 3-62-16</inkml:trace>
  <inkml:trace contextRef="#ctx0" brushRef="#br0" timeOffset="-22355.9">23582 13808 27 0,'0'0'505'0,"-6"0"2"0,6 0-197 16,0 0-141-16,0 0-82 0,0 0-40 0,0 0-26 16,0 0-9-16,0 3-10 0,6-3-9 0,-6 0-16 0,7 0-22 15,-7 4-27-15,13-4-33 0,-7 0-55 0,1 0-88 0,6 0-121 16,0 0-58-16</inkml:trace>
  <inkml:trace contextRef="#ctx0" brushRef="#br0" timeOffset="-21981.08">23940 13704 109 0,'0'-3'500'0,"-6"3"-33"0,0-4-189 0,6 1-130 16,-7 3-68-16,-6 0-36 0,7 0-17 0,-8 7-8 15,8-4-5-15,-7 5-3 0,7-4 0 0,-7 7-2 0,6-5-1 16,7 3-3-16,-6 1-3 0,-1 2-1 0,7-5-1 0,0 3-1 16,0-2 0-16,7-1 1 0,-7 1-1 0,6-4 1 15,1 3 1-15,-1-4 0 0,7-3-1 0,0 0 1 16,0 0 1-16,0 0-1 0,-6-3-1 0,6-4 1 0,-1 3 0 16,9-4 0-16,-16 1 1 0,10-1 4 0,-10 2 4 0,8-2 4 15,-6 0 7-15,-1 1 4 0,1-3 6 0,-7 6 9 0,7-4 5 16,-7 5 3-16,6-1-2 0,-6 0-1 0,7 1-4 15,-7 3-5-15,0 0-5 0,0 0-10 0,0 3-4 16,0 5-7-16,-7 3-3 0,7-1-1 0,0 6-2 0,0 1-2 16,-6 2 1-16,6-1 1 0,0 4-1 0,0 1 0 0,0-2-2 15,0 4 0-15,0 2 1 0,0-2 0 0,0 1-1 16,0 0-1-16,6-1-3 0,1 1-7 0,-1-1-19 0,0-3-22 16,1 4-28-16,-1-4-32 0,1 3-41 0,0-2-79 15,6-5-152-15,-7 0-80 0,1-3-39 0</inkml:trace>
  <inkml:trace contextRef="#ctx0" brushRef="#br0" timeOffset="-21245.35">24253 13569 179 0,'0'4'317'0,"0"-4"-93"0,7 3-88 15,-7 1-50-15,6-1-27 0,-6 5-11 0,7-1-6 16,-1 1 1-16,1-2 3 0,-1 6 1 0,1-1 3 0,-1 4-2 16,0 0-1-16,2-1 2 0,-3 4-1 0,3 1-2 0,-1-2 4 15,-2 2 5-15,2 4 1 0,-1-5 1 0,1 4 1 0,0 0-1 16,-7-5 4-16,6 6 3 0,-6-4-5 0,7-1-5 15,-7 4-2-15,0-8-3 0,6 5 1 0,-6-1-1 0,0-4-4 16,0 1-7-16,0-1-4 0,0-2-2 0,0 3-3 16,0-5-4-16,-6-2-6 0,6 3-6 0,0-4-2 0,0-4-2 15,0 1-2-15,0 1 0 0,0-2 0 0,0 0 3 16,0-3 10-16,0 4 17 0,0-4 21 0,0 0 23 0,0 0 22 16,0-4 13-16,0 4 6 0,0-3 3 0,6-5-8 0,-6 1-12 15,0 0-19-15,0-4-22 0,0 0-18 0,7-3-13 16,-7-2-9-16,0 3-7 0,0-7-4 0,6 3-2 0,-6-2-2 15,0-3-3-15,6 4-5 0,-6-5-1 0,7 5 3 16,0 0-1-16,-1 0-1 0,-6-1-2 0,7 1-3 0,-1 7 0 16,1-4-3-16,-1 5-4 0,-6 2-6 0,7 5-7 0,-7-5-9 15,5 4-9-15,-5 4-7 0,0-4-1 0,0 8-1 16,0-4 5-16,0 7 5 0,0-2 7 0,-5 2 8 0,5 3 8 16,-7-2 7-16,7 7 3 0,-6-4 3 0,-1-1-1 15,1 2 0-15,6-1 0 0,-7-1 1 0,7 1 1 0,-6-3 2 16,6 3 0-16,-7 1-1 0,7-6 0 0,0 5 2 0,0-3 0 15,-7 3 0-15,7-4-1 0,0 0 2 0,0 1-2 16,0-1 1-16,7 3 1 0,-7-1 0 0,7-6 0 0,-1 4 0 16,1 0 3-16,-1 1 1 0,1-4-2 0,6-1-1 0,-1 4-4 15,9-7-12-15,-9 4-22 0,8-1-33 0,-7-3-39 16,7 0-36-16,-1 0-35 0,-6-3-32 0,6-1-32 16,1 4-22-16,-1-7-33 0,-5 4-51 0,4-5-98 0,-3-3-37 15</inkml:trace>
  <inkml:trace contextRef="#ctx0" brushRef="#br0" timeOffset="-20901.52">24579 13793 222 0,'-7'-4'486'0,"1"0"-124"0,0 0-152 0,6 4-97 0,-7-2-47 16,7 2-24-16,0 0-11 0,0-4-6 0,7 4-1 0,-7 0-2 16,6 0 0-16,0 0-2 0,7 4-3 0,-6-4-4 15,6 0-3-15,6 0-4 0,-6 2-3 0,0-2-4 0,6 0-9 16,-6 0-10-16,8 4-13 0,-8-4-17 0,0 4-18 15,-6-4-18-15,5 0-24 0,-5 0-23 0,-7 4-21 0,6-4-18 16,-6 0-5-16,-6 0 8 0,6 3 17 0,-7-3 32 0,7 4 49 16,-6-4 58-16,0 4 52 0,-1-4 45 0,1 4 29 15,6-4 15-15,-7 0 6 0,7 3-4 0,0 1-21 0,0-1-28 16,-7 4-18-16,7 1-14 0,7-1-6 0,-7 1-1 16,0 2 1-16,0 1-3 0,7 0-5 0,-7 1 1 0,6-2 1 15,-6 5-3-15,7-3 1 0,-7 2-1 0,0 1-3 0,0-1-2 16,-7 1 1-16,1-4 1 0,6 4-4 0,-14-1-3 15,8 1-4-15,-7 0-3 0,5-1-3 0,-5 1-3 16,1-1-3-16,-1-6-3 0,0 3-2 0,6 0-4 0,-6-4-8 0,7-3-12 16,-7 3-17-16,6-4-24 0,7 1-35 0,-6 0-63 15,6-4-113-15,0-8-105 0,6 5-59 0</inkml:trace>
  <inkml:trace contextRef="#ctx0" brushRef="#br0" timeOffset="-20651.54">25048 13764 379 0,'7'0'480'15,"-7"0"-184"-15,0 0-130 0,0 0-70 0,-7 3-33 0,1 1-15 16,6 4-7-16,-7 2-1 0,-6 1-1 0,7 0 3 16,-1 3 0-16,-5 1-3 0,4 3-2 0,1 1-4 0,1 0 3 15,-6 2 2-15,5 1 0 0,-7 4-2 0,2-4-2 16,-1 7-5-16,0-3-2 0,-1 3-5 0,1-4-5 0,-6 4-5 15,6-3-2-15,0 3-3 0,-7-2-2 0,14-2-1 0,-7-3-2 16,0 4 1-16,6-5-3 0,-6 2-11 0,7-5-13 0,-1 1-18 16,7-1-18-16,-6-4-17 0,0 1-21 0,6-3-22 15,0-2-24-15,6-3-30 0,-6-3-54 0,6-4-101 16,1 0-73-16,5-7-36 0</inkml:trace>
  <inkml:trace contextRef="#ctx0" brushRef="#br0" timeOffset="-20401.31">25061 13961 16 0,'6'-3'488'0,"-6"3"-23"0,0 0-181 0,7 0-122 0,-7 3-61 16,0-3-28-16,0 4-10 0,7 3 0 0,-7-4 2 0,0 9 5 15,0-5 1-15,0 8-6 0,0-3-5 0,0 1-6 16,-7 5-8-16,7-3-9 0,-7 4-7 0,7 0-3 0,-6-2-7 15,6 5-5-15,-6-3-3 0,6 2-4 0,-7-2-2 0,7-1-1 16,-6 1-1-16,6-1-7 0,0 0-14 0,0-3-17 16,0-1-20-16,0 1-20 0,0-5-23 0,0 2-22 15,6-1-25-15,-6 0-27 0,7-8-39 0,-7 2-86 0,6-2-94 16,-6-6-50-16</inkml:trace>
  <inkml:trace contextRef="#ctx0" brushRef="#br0" timeOffset="-20167.13">25146 14046 445 0,'-7'0'499'0,"-6"0"-177"0,6 4-149 0,1-2-85 0,-1 3-42 16,-5-3-23-16,5 3-8 0,1 2-1 0,-1-3-1 16,0 7 3-16,1-4 1 0,0 0 0 0,6 4 2 15,-7 0-2-15,7-3 2 0,0 3-1 0,0-4 3 0,7 0 0 16,-7 1-1-16,6 2 0 0,0-3-1 0,1 1-2 0,6-1-1 15,-6 1-5-15,5-4-11 0,1-2-16 0,1 6-17 16,5-8-19-16,-6 4-23 0,6 0-22 0,1 0-29 0,0-4-46 16,-1 0-77-16,1-4-123 0,-7 0-55 0</inkml:trace>
  <inkml:trace contextRef="#ctx0" brushRef="#br0" timeOffset="-19885.49">25250 14125 477 0,'-20'0'538'0,"7"0"-150"15,0 0-147-15,7 0-104 0,-1 5-67 0,0-5-38 16,1 0-20-16,6 0-10 0,0 4-4 0,0-1 2 0,0-3-1 16,6 4-2-16,1-1 1 0,0 1 1 0,7-4 1 0,-2 3 0 15,-6-3 0-15,7 0-2 0,1 0 0 0,-2 0 2 16,1 0 0-16,0 0 0 0,-6 4-1 0,6-4 1 0,-1 4 0 16,-5 0 0-16,-1 3-1 0,1-4-1 0,1 8 0 15,-8-3 1-15,5 7 1 0,-5-5 0 0,0 9 2 0,0-4 2 16,0 6 3-16,-5-2 1 0,5 3 1 0,-8-5 2 0,8 6 0 15,-13-1 1-15,6 0 0 0,-5 1-3 0,-1-2-1 16,0 4-2-16,-7-3-1 0,8-3-2 0,-9 3-1 0,9-4-4 16,-8 1-11-16,7-5-17 0,0 1-27 0,0-1-33 15,7-3-42-15,-1-3-76 0,-6 0-156 0,7-8-86 0,-1 0-39 16</inkml:trace>
  <inkml:trace contextRef="#ctx0" brushRef="#br0" timeOffset="-19760.57">25315 14474 273 0,'0'-4'498'15,"0"4"-130"-15,0-4-158 0,0 4-124 0,0 0-118 0,0 0-110 16,0 0-129-16,0 0-110 0,0 0-51 0</inkml:trace>
  <inkml:trace contextRef="#ctx0" brushRef="#br0" timeOffset="-17431.49">19883 15492 147 0,'0'0'273'0,"0"-2"-86"15,7 2-77-15,-7-6-50 0,0 6-26 0,0-2-14 0,6 2-6 16,-6 0-2-16,0 0-1 0,0 0 1 0,0-4-3 16,0 4 1-16,6 0 0 0,-6 0-3 0,0 0-1 0,0-3-3 15,7 3 1-15,-7 0-2 0,7-5 2 0,0 5 0 16,-7 0 0-16,5 0-2 0,-5-3-2 0,0 3 3 0,7 0-1 16,-7 0 0-16,0 0 5 0,0 0 1 0,6 0 6 0,-6 0 9 15,0 0 5-15,-6 0 5 0,6 0 7 0,0 0 2 16,0 0 1-16,0 0-3 0,0 0-2 0,6 0-4 15,-6 0-3-15,0 0-5 0,0 0-3 0,0 0-2 0,0 3-3 16,0-3-5-16,0 0-3 0,0 0-1 0,0 5-2 0,0-2 0 16,0 1 0-16,0 4-1 0,7 2 0 0,-7 1 3 0,0 4 6 15,8 3-1-15,-3 4 2 0,-5 0-2 0,7 3-1 16,0 4-2-16,6 1 0 0,-7-1-1 0,1 0-4 16,-1 4 0-16,7 4 0 0,0-4-2 0,-6 4 0 0,6-1 2 15,-7 1-2-15,0 0 0 0,7-1 0 0,-6 1-2 0,0-3 0 16,-1-2 0-16,1-3 0 0,-1 0-1 0,1 2-1 15,-7-6 1-15,6 0 0 0,-6-2 1 0,6-2 0 0,-6-3-1 16,7-3 2-16,-7-1 1 0,0-2 1 0,0-1 2 16,0-4 4-16,0 1 5 0,0-5 5 0,0 1 4 0,0-1 2 15,-7 2 2-15,7-5 1 0,0 0 1 0,-6 0-2 0,6-5-4 16,-6 2-6-16,6-1-3 0,0-3-2 0,-7-4-1 16,7 0-4-16,0-1-4 0,0 2-2 0,0-5-2 0,0 3-1 15,0-2 0-15,0-3 0 0,7 2-1 0,-7 0 0 0,6 1-1 16,0-1-1-16,1 1 1 0,-7-3-1 0,14 3-1 15,-7 3 1-15,-2 0 1 0,2 4-1 0,-1 0 0 0,7-4 2 16,-6 4 1-16,6 3-2 0,0 1 1 0,-7-1-1 16,7 0 1-16,-6 4 0 0,6 0 1 0,-6 0-2 0,6 4-1 15,-8 0 1-15,10 3 2 0,-10 0 0 0,3 0 0 0,-8 1 0 16,6 2 0-16,1 1 1 0,-1 0 1 0,-6 3 0 16,6-2 0-16,-6 3-1 0,7 0 1 0,-7-4 0 0,0 3 0 15,0-3 0-15,6 1 1 0,-6-2-1 0,0 1-1 0,0-1 0 16,0 2 0-16,0-1-6 0,7-3-11 0,-7-2-12 15,0 3-16-15,6-6-19 0,1 4-23 0,-1-3-27 0,8-1-41 16,-8 1-73-16,7-4-136 0,0-4-68 0</inkml:trace>
  <inkml:trace contextRef="#ctx0" brushRef="#br0" timeOffset="-17134.34">20528 16273 56 0,'0'-4'505'0,"0"1"-7"0,0-1-187 16,0 0-156-16,6 4-84 0,1-4-44 0,6 1-21 0,-6 3-10 16,6-4 3-16,-7 4 4 0,7 4 1 0,0-4 3 15,1 3 0-15,-8 5-2 0,7-1-3 0,-8 0 0 16,3 0 1-16,-1 5-1 0,-2-5 1 0,-5 3-2 0,0 2 2 16,0-1 0-16,0 3 2 0,-5-2 1 0,-2 2-1 0,-1 1 1 15,3-3-1-15,-2 2 1 0,-5 1 0 0,5 3 1 0,0-7-1 16,-6 8-1-16,6-9 1 0,-5 5 0 0,5-4 5 15,7-1-3-15,-6-2-1 0,-1-1-1 0,7 1-2 16,-7-4 0-16,7-2 1 0,0 3-3 0,7-2-4 0,-7 1 2 16,7-1 0-16,6 1 0 0,-1-4 2 0,1 4-1 0,8-4-5 15,-2 0-7-15,1 0-11 0,-1 0-19 0,7 0-21 16,0-4-24-16,0 4-43 0,0-4-67 0,0 1-136 0,0-1-78 16,7 1-34-16</inkml:trace>
  <inkml:trace contextRef="#ctx0" brushRef="#br0" timeOffset="-16649.95">21257 16061 469 0,'14'-5'401'0,"-1"5"-147"0,-1-3-109 0,8-1-64 0,0 0-32 16,-1-3-16-16,1 0-5 0,6 0 1 0,-1-1 1 0,2 1 0 15,-8 0 2-15,8 0-3 0,-2-1-6 0,2 4-3 16,-1 1-5-16,-7-5-4 0,1 8-6 0,-7-3-6 0,0 0-7 16,-1 3-9-16,2 0-10 0,-7 0-11 0,-7 3-5 0,6 0-3 15,-6 1-4-15,-6 3-5 0,-1 5-5 0,-7-5-1 16,-5 3 1-16,0 5 0 0,-1-1 1 0,-6 1-4 0,-7 1 0 15,8 2 5-15,-8-4 11 0,1 5 19 0,5-5 14 16,-5 1 19-16,5-1 15 0,-5-3 17 0,5 3 15 0,9-6 11 16,-2 4 9-16,0-5 3 0,8 0 7 0,-1-4 2 0,0 2-6 15,6-1-5-15,7-1-7 0,-7 1-8 0,14-4-7 16,0 0-9-16,-1 0-9 0,7 0-5 0,0 0 0 0,6 0 2 16,8-4 2-16,-2 1 2 0,2-1 6 0,-2-4 4 15,8 5 5-15,6-5 5 0,-6 2 5 0,5-6 9 0,2 5 10 16,6-5 7-16,-7 1 5 0,0 5-4 0,0-6-4 0,-6 5-10 15,-1 3-11-15,-12-3-18 0,-1 7-22 0,-6-4-22 16,0 4-19-16,-6 0-18 0,-7 4-24 0,0-1-33 0,0 5-30 16,-7-1-32-16,-6-3-25 0,0 4-47 0,0-2-74 15,0-2-129-15,0 3-64 0,0-3-16 0</inkml:trace>
  <inkml:trace contextRef="#ctx0" brushRef="#br0" timeOffset="-11336.68">9631 12339 175 0,'-6'0'207'16,"0"-4"-32"-16,6 4-37 0,-6-4-38 0,-1 4-28 31,7-4-15-31,-6 4-10 0,6-4-7 0,-7 4-6 0,7 0-1 0,0 0-7 0,0-3-4 0,0 3-3 0,0 0-2 31,0 0-3-31,0 0-3 0,0 0-1 0,7 0-3 0,-1 0 0 0,1 0-1 0,-1-3-1 0,6 3-1 0,9-5 0 0,-2 5-2 16,0-2 0-16,9-3 2 0,-3 1-1 0,1 1 2 16,6-4-2-16,8 3 0 0,-7-3 0 0,5-1 1 15,1 0-3-15,7 2 1 0,-7-2-2 0,1 1 0 0,-2-1 0 16,-6 6 0-16,2-3 0 0,-10 2-3 0,10-1-3 0,-15 1-6 16,1 3-4-16,-7 0-5 0,0 0-5 0,-6 0-4 0,-1 0-3 15,-6 3-3-15,6 1-2 0,-12-1-7 0,0 4-10 16,-1-3-16-16,-6 4-32 0,0-5-66 0,-7 5-93 15,1-4-68-15</inkml:trace>
  <inkml:trace contextRef="#ctx0" brushRef="#br0" timeOffset="-11133.37">9697 12441 331 0,'-19'3'257'0,"-1"5"-96"0,7-5-67 0,-1 2-39 16,8-2-19-16,0 1-11 0,6-4-5 0,-6 3-1 15,6-3 0-15,0 5 2 0,6-5 1 0,0 0 3 0,0 0 1 16,8-5 1-16,6 5-1 0,-1-3-1 0,0-4-5 0,8 2-2 15,5-2-1-15,1 0-3 0,0-1-2 0,5 1 0 32,-5 0-1-32,6-4-1 0,0 4 1 0,0-4-2 0,1 4-2 0,-2-5 0 0,-5 5-4 0,-1 3-1 0,-5 0-5 15,-1 2-6-15,0-4-11 0,-7 6-10 0,1 0-11 0,-7 0-14 16,0 6-17-16,-6-6-25 0,-1 2-38 0,-6-2-66 0,6 4-99 31,-12-4-63-31</inkml:trace>
  <inkml:trace contextRef="#ctx0" brushRef="#br0" timeOffset="-7774">19662 3776 14 0,'-6'0'67'0,"6"0"-6"0,0 0-7 16,0 0-7-16,0 0-7 0,0 4-1 0,0 0-2 0,-7 0-3 15,7-1 0-15,0 1-1 0,-6 3 1 0,6-3 1 16,-7 3-2-16,7 1-8 0,0-5-8 0,-6 4-3 16,6-3-2-16,0 4-2 0,0-5 0 0,0 5-2 0,0-4 1 15,0-2 1-15,0 2 2 0,0 0 2 0,0 0 4 0,6-4 3 16,-6 3 1-16,0-3 2 0,7 0 0 0,-1 0 3 15,-6-3 0-15,7-1-1 0,-1 0-4 0,0 0-2 0,1-2 2 16,0-2 1-16,-1 5-1 0,1-5 0 0,-7 4-3 16,0-3-3-16,0 4 2 0,6-5-4 0,-6 1-4 0,-6 3-3 15,6-3 0-15,0 3-2 0,0 1-2 0,-7-1 1 0,1 0 0 16,6 0-2-16,-7 4-1 0,0 0-1 0,1 0-1 16,0 0-1-16,-7 0 0 0,6 4 1 0,1 0 0 0,-8 0 2 15,7 3-1-15,1-3 1 0,1 3 0 0,5-3-1 16,-8 3-1-16,8-3 0 0,0-1-6 0,0 1 2 0,0-1 0 15,0 1 1-15,8 0 0 0,-8-4 1 0,5 4 1 0,-5-4 2 16,6 0-1-16,1 0 0 0,0-4 2 0,0 0-1 16,-1 0-1-16,1 1 0 0,-1-1 1 0,1 1 2 0,-7-1 1 15,6 0 0-15,-6 1 0 0,0-1 2 0,0 0 2 16,-6 1-1-16,-1-1 0 0,7 4-2 0,-13 0-2 0,7-4 0 16,-1 4 0-16,0 0-2 0,-6 4 0 0,8-4 0 0,-3 0 0 15,1 0 0-15,1 0 1 0,6 4-2 0,-7-4-3 31,7 0 1-31,0 0-2 0,0 0-2 0,0 3 2 0,0-3 0 0,7 4-1 0,-1-4 1 0,1 0 2 0,6 0 1 0,-7 4 1 16,8-4 0-16,-1 0 0 0,0-4-1 0,-6 4 2 16,5 0 0-16,-5-4 0 0,6 4 2 0,-6-3-2 15,-1 3 1-15,-6 0 0 0,6 0 0 0,-6-4 1 0,0 4 0 16,0 0 0-16,0 0 2 0,0 0 0 0,0-4 0 0,-6 4-1 16,6 0 1-16,-6-3-3 0,6 3 0 0,0 0 1 0,0 0-1 15,0 0-1-15,-7 0 0 0,7 0 0 0,7-4 0 16,-7 4 0-16,0 0 0 0,6 0-1 0,-6-4-2 15,13 0 2-15,-7 4-2 0,1-2 1 0,0-2 1 0,6 0-2 16,-7 4-1-16,1-4-3 0,-1 1-3 0,-1 3-5 0,3 0-7 16,-8-4-8-16,6 4-6 0,-6 0-7 0,0 0-5 15,0 0-8-15,0 4-6 0,0-4-12 0,0 0-20 0,0 3-37 32,-6 1-63-32,-2-4-83 0</inkml:trace>
  <inkml:trace contextRef="#ctx0" brushRef="#br0" timeOffset="-7367.65">19753 3739 126 0,'0'-2'238'0,"0"-2"-71"0,0 1-62 0,0-2-41 32,0 2-25-32,7 3-10 0,-7-4-8 0,0 0-4 0,0 4-4 0,0-4-1 0,0 4-3 0,0 0-2 0,0 0 0 0,0 0-5 15,-7 0 0-15,7 4-1 0,-6 0 0 0,-1 3 0 32,1 1-1-32,-8-2 0 0,1 2 0 0,7 4 0 0,-7-1-1 0,0-1 0 0,0 5 0 0,0-4 0 0,7 0 1 31,-7 0 1-31,6 0-1 0,0-4 0 0,7 1 1 0,-7-2-1 0,1-2 1 0,6 0 2 0,0 0 6 0,0-1 4 15,0 2 7-15,0-5 4 0,6 0 1 0,1 0 4 0,0-5 1 32,0 2-2-32,6-5-5 0,0 4-5 0,-1-2-5 0,-5-2-2 0,6-3-1 0,-6 4 1 0,5 0 3 0,-5-1 5 31,6 1 1-31,-6 0-1 0,-1-1 1 0,1 1 0 0,-7-1-2 0,0 2-4 0,0 2-4 0,0-3-3 0,0 3-1 16,0-4-1-16,0 4-1 0,-7 0-1 0,1 4 0 0,-1 0-1 31,-6 0-1-31,6 0-1 0,-5 4 0 0,5 0 0 15,-6 0-2-15,6 0 1 0,1 0-3 0,0-1 1 0,6 1-3 16,-7 0 0-16,7 0 0 0,7-2-1 0,-7 2 0 0,6 0 2 0,0-4-1 0,1 4 1 0,0-4 2 0,6 0 1 31,-1 0 6-31,1-4-2 0,-6 0-1 0,6 4 0 0,-6-4 1 16,6 2-1-16,-7-2 0 0,-6 0 1 0,5 4-6 0,-5-4 1 0,0 1-4 0,0 3-6 0,-5 0-8 0,-1 0-8 31,-7 0-9-31,0 3-14 0,-1 1-22 0,1-4-38 0,1 4-88 16,-8 0-115-16,7-2-65 0</inkml:trace>
  <inkml:trace contextRef="#ctx0" brushRef="#br0" timeOffset="-2415.34">22377 15490 151 0,'0'-6'450'15,"0"4"-132"-15,-6-2-129 0,6 1-74 0,0-2-38 0,0 2-21 16,0 3-8-16,0 0-10 0,0 0-4 0,0 0-7 16,-7 0-7-16,7 3-6 0,-13 5-4 0,7-2-3 0,0 6-3 15,-7-1-2-15,-1 1 0 0,-5 2 2 0,6 4-4 16,-6-3 1-16,6 3-1 0,-7 3 1 0,1-1-1 0,5 2 1 15,-6-4-1-15,1 0 1 0,7 0 1 0,-2-3 1 0,1 3 0 16,1-3 1-16,5-1 0 0,1-2 0 0,-1-5 2 16,0 1-1-16,7-1 1 0,0 0 0 0,0-3 2 0,0 3 3 15,0-3 2-15,7-1 1 0,0 1 0 0,-1 0 0 16,1-1 1-16,5-3 0 0,1 4-3 0,7-4-4 0,-1-4-2 16,7 4 0-16,-6 0-3 0,13-3-2 0,-7 3 0 0,-1-4 0 15,8 0 0-15,-1-3 0 0,1 0-1 0,0-1 0 16,0 5 0-16,-1-4 2 0,0-1-2 0,1 1-3 0,-7 2-11 15,0-2-13-15,0 5-12 0,0-6-15 0,-6 4-19 16,-1 0-18-16,1-3-25 0,0 3-38 0,-8-3-50 0,-4 0-87 16,-3-1-81-16</inkml:trace>
  <inkml:trace contextRef="#ctx0" brushRef="#br0" timeOffset="-2196.44">22384 15628 375 0,'-7'0'448'15,"1"-3"-138"-15,-1 3-127 0,7 3-82 0,0-3-48 16,-6 0-28-16,6 4-14 0,6 0-4 0,-6 0 0 0,0 3 3 16,7 3 3-16,-7 2 2 0,0-2 2 0,6 9 3 0,-6-5-1 15,0 8 1-15,0 0 0 0,0 0-1 0,0 0-5 16,0 4 0-16,0-1-2 0,0 1 0 0,0 3-1 0,0-3-2 16,0 3-2-16,0-3-2 0,0-1-3 0,0 4 1 15,0-6-1-15,0 3-2 0,0-4 0 0,0-4 0 0,7 0-9 16,-7 0-10-16,8 1-13 0,-8-8-19 0,5 4-22 0,8-8-32 15,-7 3-58-15,1-5-113 0,7-5-97 0,-8 0-59 16</inkml:trace>
  <inkml:trace contextRef="#ctx0" brushRef="#br0" timeOffset="-1836.67">22599 15734 365 0,'7'-4'505'0,"-7"1"-128"0,6 0-174 0,7-1-94 0,0 0-52 15,0 0-24-15,0 1-9 0,7-1-3 0,-7 0-1 16,6 1 2-16,0 3-1 0,1 0 0 0,0 0 0 0,-7 3-5 16,0 5-2-16,0-1 1 0,0 1 2 0,-13 2 1 15,6 5 3-15,-6 3 2 0,0 1 2 0,-6-1 3 0,0 8 0 16,-7-5-2-16,0 5-2 0,-7 0-3 0,8-1-3 0,-8 1-1 31,0 0 1-31,0-4-3 0,7 0 2 0,-6-1 0 16,5-2-1-16,2-5 1 0,-1 1-2 0,6-4-1 0,1 4-2 0,-1-4-2 0,1-4-3 0,6 1 0 0,-7-1-1 15,14 1 1-15,-7-6 2 0,6 6 1 0,1-4 1 0,6-1 1 16,-7 1 0-16,13 0-2 0,-5 0-2 0,5-4-1 0,7 0-2 16,-7 0-5-16,14-4 0 0,-6 0-4 0,-1 0-9 31,6 1-18-31,-7-1-22 0,9-4-27 0,-8 6-32 0,7-6-32 0,-8-3-55 0,2 3-88 0,-2-2-138 0,-5-5-56 0,0 4-20 15</inkml:trace>
  <inkml:trace contextRef="#ctx0" brushRef="#br0" timeOffset="-1524.14">23133 15775 412 0,'-7'0'528'0,"2"0"-98"0,-3 0-192 0,3 0-113 0,-2 3-59 16,-1 1-33-16,3 4-16 0,-2 2-7 0,-6 1-5 15,0 4-1-15,6 0-2 0,1 3 1 0,-1 0 0 0,1 0-2 16,0 5 1-16,-1-1 0 0,7-1-1 0,0 1 0 16,0 0 0-16,0-3 0 0,7 2-1 0,-1-2 2 0,0-5 0 15,7 1 3-15,-6-4 2 0,6 1 3 0,0-5 2 0,7 0 3 16,-8-7 3-16,8 0 3 0,0 0 4 0,-1-7-4 16,1 0 5-16,-1-5 4 0,1 1 5 0,-1-7 8 0,1 4 9 15,-1-6 13-15,1 3 11 0,0-2 16 0,-7-3 7 16,6 5 5-16,-12-2 2 0,6-3-1 0,-7 3-7 0,-6 1-15 15,0 0-14-15,0 3-15 0,-6-3-15 0,-1 3-11 0,1 1-10 16,-8-1-13-16,2 4-20 0,-1 4-30 0,-7-1-34 31,7 2-36-31,-6 1-32 0,6 2-35 0,-1 3-34 0,0 0-28 0,9 0-26 0,-2 3-45 0,1 2-99 0,6-5-59 0,0 2-23 16</inkml:trace>
  <inkml:trace contextRef="#ctx0" brushRef="#br0" timeOffset="-1086.35">23745 15932 252 0,'0'4'346'15,"0"-4"-118"-15,0 0-93 0,0 0-54 0,0 0-28 0,0 0-14 16,0 0-5-16,0 4-4 0,0-1-3 0,0-3-2 0,0 0-4 31,0 0-6-31,0 0-5 0,0 4-5 0,0-4-2 16,0 4-2-16,0-1 0 0,0 0 2 0,0 1-3 15,0 1 0-15,0-2 1 0,6 0 0 0,-6 1 0 0,7 3 0 16,-7-7 0-16,8 4-1 0,-3 4 2 0,2-8-1 0,0 3 1 16,-7 1 2-16,6-4 2 0,-6 0 1 0,7 3 4 0,-7-3 5 15,0 0 5-15,6 0 6 0,-6 0 7 0,0 0 5 16,0 0 4-16,0 0 4 0,0 0 0 0,-6 0-2 16,6 0-4-16,0 0-5 0,-7 0-8 0,1 0-6 0,-1 0-7 15,0 4-7-15,2-4-5 0,-3 3-6 0,1 1-7 0,1 0-12 16,-6-4-13-16,12 4-18 0,-7-1-19 0,0 1-26 15,7-4-40-15,0 3-65 0,0-3-117 0,0 0-81 0,0-3-39 16</inkml:trace>
  <inkml:trace contextRef="#ctx0" brushRef="#br0" timeOffset="-320.39">24175 15712 287 0,'0'0'316'0,"0"0"-82"0,-6-3-78 0,6 3-53 15,0 0-28-15,0-4-18 0,0 4-12 0,0 0-2 16,0 0-3-16,0 0-3 0,-7 0-3 0,7 0-4 31,-6 0-3-31,-1 0-6 0,1 4-5 0,0-1-6 0,-7-3-2 16,-2 8-1-16,10-1 1 0,-8 0 3 0,6 0 3 0,-6 1 1 0,6 4 1 0,1-3-1 0,6 3 0 0,0-1 1 0,0 0-3 15,0 4 0-15,0-4 0 0,6 4 0 0,8-1-2 32,-8 1 0-32,7-1 2 0,-1 4-3 0,3-4-1 0,4 6 0 0,-6-6-2 0,6 1-3 0,-6 3 0 0,1-3 1 31,-2-1-3-31,1 4 1 0,0-3-2 0,-6 0-1 0,-1-1 0 0,1 1 1 0,-7 0-1 0,0 0 1 0,-7-1-1 31,1-3 3-31,-1 1 3 0,1-2 3 0,-7 5 1 0,0-9 2 16,0 6 0-16,-7-4 0 0,7-1 2 0,0-3 1 15,-7 2 3-15,7-6-1 0,1 5 4 0,-1-5 6 0,0 0 6 16,6-5 0-16,0 2 0 0,1-4 1 0,6-3-1 0,0-2-4 16,0 1-7-16,0-4-6 0,6-3-5 0,8-1-4 15,-8-2 0-15,7-1-5 0,-6-4-2 0,5 3-1 0,1-6 1 16,1 4-1-16,-1-5 1 0,0 5-1 0,-7-4 0 16,7 0 0-16,-6 3 1 0,0-3-1 0,-1 3 1 0,0 3 0 15,1-2 1-15,-7 7 0 0,0 0 0 0,0 3-2 0,0 4-3 16,-7 0-4-16,1 4-13 0,0 7-16 0,-8-4-18 15,8 8-23-15,-14-4-26 0,7 4-28 0,1 3-39 0,-9-4-71 16,9 5-128-16,5-5-73 0,-6 5-32 0</inkml:trace>
  <inkml:trace contextRef="#ctx0" brushRef="#br0" timeOffset="430.61">24364 15712 98 0,'0'0'464'0,"0"0"-123"0,-7 0-144 0,7 0-86 15,0 0-50-15,7 0-23 0,-7 0-8 0,0 4-3 16,0 0 2-16,7 0 1 0,-7 2 0 0,6 2 2 0,-6 3 1 16,7 3 0-16,6 1 1 0,-7 0-4 0,0 3-1 15,1 4 0-15,0-4 0 0,-1 5-3 0,1-2 0 0,-1 4-3 16,-6-2-1-16,7 3 0 0,-7-4 0 0,6-1 0 0,-6 1 0 16,7 5-1-16,-7-6 0 0,0-2 3 0,0-1 0 15,0 0 0-15,-7-3 2 0,7-1 2 0,0 1 5 0,-6 0 3 16,6-3 5-16,-7-2 5 0,1 0 10 0,-1-1 11 15,7-6 11-15,-6 4 19 0,-1-3 16 0,7-1 19 0,-7-3 14 16,7 0 9-16,-6 0-4 0,6 0-8 0,-6-3-16 0,-1-1-21 16,7-3-23-16,-6 0-23 0,6-4-22 0,0 0-17 15,-7-4-7-15,7 4-6 0,7-4-2 0,-7 0-2 0,0 1-1 16,6-4-1-16,1-1-2 0,-1 5 0 0,0-4-2 16,1 2-3-16,0 1-1 0,-1 1-4 0,7 3-5 0,-13 0-6 15,7 4-5-15,-1 0-5 0,1-1-8 0,-7 8-4 0,5-3-6 16,-5-1 3-16,0 4 1 0,0 4 5 0,0-1 6 15,0 1 6-15,0 4 8 0,0 2 8 0,-5-3 6 0,5 5 2 16,-7-2 2-16,7 1 3 0,-6 0-1 0,6 1 0 16,-7-5-1-16,7 5 0 0,0-2-1 0,-6-3 1 0,6 5-1 15,0-5 0-15,0 0 0 0,0 0 1 0,0 1 1 0,0-5 0 16,6 4 0-16,-6-2 0 0,7 1 2 0,-7-2-1 16,13 0-1-16,-8-1 2 0,10-3-1 0,-2 0 2 0,-1 0-1 15,1 0 0-15,7 0-1 0,0 0 0 0,5-3-8 16,-5-1-19-16,-1 0-27 0,1 0-33 0,5 2-32 0,-4-3-31 15,-2-2-30-15,1 0-30 0,-1-1-21 0,0 1-16 16,-5-3-24-16,6-2-59 0,-14 1-114 0,7-4-45 0,-7 1-14 16</inkml:trace>
  <inkml:trace contextRef="#ctx0" brushRef="#br0" timeOffset="649.57">24579 15859 323 0,'-7'0'509'0,"7"3"-116"0,0-3-173 16,0-3-107-16,0 3-54 0,0 0-26 0,7 0-10 0,-7-4-1 16,6 4 5-16,1 0 1 0,6-4-1 0,0 4 0 15,0-3-2-15,6 3-4 0,0-3-3 0,2 3-5 16,-2-4-4-16,1 4-2 0,6-4-2 0,-7 4-3 0,1 0-3 16,-7 0-12-16,6 0-14 0,1 4-16 0,-7-4-20 0,-6 0-21 15,5 4-21-15,-5-4-20 0,-7 3-19 0,0-3-20 16,0 0-22-16,0 3-29 0,-7-3-34 0,-5 4-30 0</inkml:trace>
  <inkml:trace contextRef="#ctx0" brushRef="#br0" timeOffset="852.65">24742 15884 300 0,'-6'4'301'0,"-1"-1"-50"0,7 1-70 0,0 4-56 15,0-5-33-15,0 9-26 0,7-5-19 0,-7 4-10 0,6 0-4 16,0-1-1-16,1 2 1 0,5 2 1 0,-5-2 0 16,0 2 1-16,6 1 0 0,-6-5-1 0,5 5-1 0,-5 0-1 15,-1-1-2-15,1 1-1 0,0 0-1 0,-7-4 2 16,0 3-1-16,-7-2-1 0,0 3-1 0,-6-5-2 0,7 5-3 15,-7-4-2-15,-7 1-4 0,7-2-3 0,-6-3-4 16,0 5-2-16,5-5-4 0,-5 0 1 0,-2 0-2 0,9 1-6 16,-8-8-11-16,7 3-16 0,0 1-22 0,0-4-22 0,7 0-25 15,-1-4-33-15,7 1-50 0,-6-5-77 0,6-3-129 16,6 1-55-16</inkml:trace>
  <inkml:trace contextRef="#ctx0" brushRef="#br0" timeOffset="1149.98">25042 15808 285 0,'6'-4'486'0,"-6"0"-153"0,0 1-139 0,7-1-77 0,-7 1-39 16,0 3-18-16,0-4-9 0,0 4-4 0,0 0-4 0,0 0-3 15,0 4-5-15,0-1-5 0,-7 4-3 0,1 4-5 16,6 4-2-16,-7 0 0 0,-6 6 3 0,7 1 1 0,-8 5 1 16,1-2 0-16,0 5-1 0,1 2 1 0,-2 1-1 0,-5 4-2 15,-1-1-1-15,0 1-1 0,1-1-2 0,1 5-3 16,-10-1-5-16,9 0-3 0,-7 5-7 0,6-5-11 0,1 4-17 16,0-4-17-16,-7 4-16 0,6-3-19 0,0 2-18 15,7-2-21-15,-7-2-17 0,1-2-19 0,6 4-30 0,0-4-56 16,-6-1-103-16,-1-3-63 0</inkml:trace>
  <inkml:trace contextRef="#ctx0" brushRef="#br0" timeOffset="1540.86">24677 16884 329 0,'0'-6'353'0,"5"2"-93"0,-5-4-79 15,0 5-34-15,0-1-14 0,0 0-9 0,0 4-10 0,-5-3-9 16,5 3-10-16,0 0-12 0,0 0-13 0,0 3-22 0,0 1-21 16,-8 3-14-16,8 1-7 0,0 2-4 0,-5 1-1 15,5 1 0-15,0 2 0 0,0 1 1 0,0 3 1 0,-7-3-1 16,7 3 0-16,0 0 2 0,0 1-1 0,-7-5 1 0,7 5-3 16,0-2 2-16,-6-1-1 0,6 2-1 0,0-3 0 0,-7-1-1 15,7-2 0-15,0 2-1 0,-6-3-3 0,6 1-6 0,0-3-14 16,0-1-14-16,0 0-17 0,0-4-15 0,0-1-18 15,0 1-22-15,0-4-24 0,0 0-30 0,6-4-50 0,-6 1-84 16,7-5-87-16,-1-4-44 0</inkml:trace>
  <inkml:trace contextRef="#ctx0" brushRef="#br0" timeOffset="1790.9">24905 16826 97 0,'0'-7'467'0,"0"3"-122"16,-7 0-129-16,0 4-83 0,1-3-38 0,-1 3-22 15,-5 0-11-15,5 0-8 0,-6 3-6 0,0 1-4 0,0 4-7 16,0-1-10-16,0 3-10 0,0-2-6 0,-1 3-4 0,8-4-2 16,-7 5 1-16,7-2 2 0,0-3 2 0,-1 5 1 0,7-4 2 15,0-2 0-15,-6 5 3 0,12-3 1 0,-6-1-1 0,0 0 0 16,7 0-2-16,-7-3-1 0,6 4 0 0,0-1-2 16,1-3-2-16,5 2-1 0,-5-2-1 0,7-4 0 0,-1 5-1 15,-1-2-4-15,1-3-3 0,7 0-7 0,-7 0-8 0,6-3-10 16,-6-2-11-16,7 5-14 0,0-4-14 0,-1 1-17 0,-5-4-13 15,4 3-14-15,-3 1-14 0,4-5-35 0,-6 4-67 0,0-3-123 16,-7 0-55-16</inkml:trace>
  <inkml:trace contextRef="#ctx0" brushRef="#br0" timeOffset="2072.4">25067 16881 193 0,'-6'-3'408'16,"0"3"-102"-16,-7 0-108 0,6 0-73 0,1 0-33 0,-7 0-7 16,6 3 2-16,0 0 0 0,2-3 0 0,-10 4-1 0,9 0-8 15,6 3-10-15,-7-3-11 0,7 4-20 0,0-4-18 0,0-2-9 16,0 5-3-16,0-2-1 0,0-2 0 0,7 1 2 0,-7 0 2 15,6-4 2-15,9 4-2 0,-10-4 1 0,9 0-2 16,-8 0 2-16,7-4-3 0,0 0-1 0,6-3 0 0,-5 2 0 16,-1-2 3-16,6 5 3 0,-6-2 6 0,0 0 1 0,0 0 0 15,6 4 1-15,-12-4 0 0,6 4-3 0,0 4-1 0,0 0-1 16,0 0-4-16,0 2 0 0,-6 6 0 0,6 3 1 0,-7-1 1 16,1 1 1-16,-1 2 3 0,1 6-2 0,-7 0-2 15,0-2 0-15,0 1 1 0,-7 3 3 0,1-3-1 0,-1 4 3 16,-5-4 1-16,-2 3 4 0,1-2-1 0,0-4 3 0,-6 1-1 15,-1-4-3-15,1 2-1 0,-1-4-5 0,7-3-4 0,-7 0-3 16,1 1-5-16,-1-5-20 0,8-4-29 0,-1 6-24 16,0-9-25-16,0 3-24 0,6-6-32 0,0-2-54 0,7-2-138 15,-5-7-74-15,5 2-72 0,0-3-32 0</inkml:trace>
  <inkml:trace contextRef="#ctx0" brushRef="#br0" timeOffset="2213.12">25360 16980 296 0,'0'-4'556'0,"-5"4"-12"0,-3-3-235 16,8 3-162-16,-7-4-86 0,1 4-50 0,-1 0-40 15,2 4-50-15,-2-4-89 0,-6 0-178 0,6 0-72 0,-6 0-46 16</inkml:trace>
  <inkml:trace contextRef="#ctx0" brushRef="#br0" timeOffset="5463.06">18372 17028 126 0,'0'-4'234'0,"0"0"-44"16,0 0-45-16,0 1-44 0,0-1-36 0,0 0-20 0,0 1-10 16,0 0-4-16,0-2 1 0,0 1 1 0,0 1 1 0,0 3 2 15,0-3 2-15,0-1 0 0,-5 4 1 0,5-4-6 0,0 4-2 16,0 0-1-16,0-3-2 0,0 3-1 0,0 0-5 16,0 0-1-16,0 0-5 0,0 0 0 0,0 3-5 0,0 1-3 15,0 0 0-15,0 6 2 0,0 1 3 0,5 8 3 0,-5-1 4 16,0 7 3-16,7 2 4 0,-7 5 0 0,6 1-1 0,-6 1-1 15,7 2-2-15,-7 1-1 0,7 3-2 0,-7-3 0 0,6 2 0 16,-6-1 0-16,0-2-2 0,5 1 1 0,-5-4-1 16,0 3-3-16,8-3 0 0,-8 1-2 0,0-5-1 0,0 0-3 15,7-3-2-15,-7-1 0 0,6-3 0 0,-6-3 0 0,7-5-1 16,-7 1 1-16,6-4 0 0,-6-3 1 0,7-2 3 16,-7-2 5-16,0 3 6 0,6-3 11 0,-6-4 12 15,0 4 13-15,0-4 12 0,0 0 7 0,7 0 3 0,-7-4-3 16,0-3-7-16,6-1-10 0,-6 2-13 0,6-6-13 0,1-3-14 15,-7 5-10-15,6-5-5 0,1 0-3 0,0 0-2 16,-1 1 0-16,1-1-1 0,-1 1 0 0,1 3 0 0,-1-4-1 16,0 4-1-16,1 0 2 0,-1 0-2 0,1 4 0 0,-1 2 1 15,1-2-1-15,1 4 1 0,-3-1 1 0,2 1-2 0,-1 3 0 16,0 0 2-16,1 0-1 0,0 0 1 0,0 3 1 0,-1 4-2 16,1-2 0-16,-1 2 2 0,7 4 0 0,-13-4 0 15,6 4 0-15,1 3 0 0,-1 1 2 0,1-3 0 0,0 5 0 16,-1-2-1-16,-6-1 0 0,6 1 0 0,0-1 0 0,-6-2-2 15,0 3 0-15,7-4 1 0,-7-1 0 0,0 2-6 16,8-1-12-16,-8 0-19 0,0-4-22 0,0 0-23 16,5-3-28-16,-5 0-27 0,7-1-29 0,0-3-31 15,-1 4-47-15,7-4-124 0,-8-4-80 0,10 1-38 16</inkml:trace>
  <inkml:trace contextRef="#ctx0" brushRef="#br0" timeOffset="5916.9">18991 17708 326 0,'0'-2'502'0,"7"2"-155"0,-7-4-143 0,6 0-82 15,0 0-46-15,7 4-27 0,1-3-16 0,-1-1-7 0,0 0 0 16,-1 0 2-16,2 1 2 0,5-1 1 0,-6 4 2 0,0 0-4 16,7 0-1-16,-13 4-5 0,5-1-4 0,-5 5-6 0,-1 3-1 15,-6-1-2-15,7 5 0 0,-7 0-1 0,-7-1 0 16,7 5-2-16,-6 0 0 0,-1-1 0 0,1 1-1 16,0-2-3-16,-1 5 0 0,0-3-1 0,7-2-2 0,-6-2 1 15,6 1-2-15,6-1 0 0,-6-1-2 0,7-3 1 16,6 0 1-16,-7-4-1 0,7 0 1 0,7 1-2 15,-7-5 2-15,6 5 1 0,-6-5-1 0,6 0-2 16,-4 1 0-16,-2 1 0 0,-1-2 2 0,1 0 1 16,-6 1 0-16,-7 3 0 0,0 1 2 0,0-1 1 0,-14 4 1 15,1 0-1-15,1 3 1 0,-9-2-2 0,2 3-2 16,-7-1 1-16,0 1-1 0,0-1 1 0,7 1 0 16,-7-1 0-16,0-2 0 0,-1-1 1 0,8 0-2 15,6-4-7-15,0 1-14 0,0-5-21 0,6 1-25 16,7-4-31-16,0 0-43 0,0-4-89 0,13 1-149 0,1-9-71 15,-1 2-34-15</inkml:trace>
  <inkml:trace contextRef="#ctx0" brushRef="#br0" timeOffset="6136.06">19682 17716 102 0,'-7'4'483'0,"7"-4"-84"0,0 0-165 0,7 0-108 0,-7 0-60 16,6 0-31-16,1 3-17 0,5-3-7 0,1-3-1 15,1 3 3-15,5 0 2 0,-1-4 4 0,3 4 4 0,0-3 0 16,3-2 1-16,3 3-5 0,5-2-3 0,-5 0-3 0,-2 0-4 16,8 1-6-16,-7 3-11 0,0-4-14 0,0 0-19 0,0 0-20 15,-6 1-26-15,-1-1-39 0,0 4-63 0,-4-3-112 0,-3-1-84 16,-6 0-39-16</inkml:trace>
  <inkml:trace contextRef="#ctx0" brushRef="#br0" timeOffset="6323.37">19734 17863 324 0,'-14'3'509'0,"8"1"-120"0,-1-1-166 0,7 1-97 0,7 0-54 16,-1 0-34-16,1-1-15 0,6 1-9 0,7-4-2 15,-1 4 0-15,1-4-1 0,6 0 2 0,0-4 1 16,0 4 1-16,6-4-2 0,0 1-2 0,2-1-4 15,-8 0-1-15,0 0-2 0,0 4-4 0,-1-3-10 16,-5 3-15-16,-7-4-15 0,0 4-18 0,0-3-17 0,-7 3-18 16,2 0-21-16,-1 0-31 0,-2 0-54 0,-5 3-100 15,0-3-78-15</inkml:trace>
  <inkml:trace contextRef="#ctx0" brushRef="#br0" timeOffset="11371.28">16536 13462 312 0,'-7'0'385'0,"7"-3"-123"0,-6 3-103 0,6 0-59 0,-7-4-35 0,7 4-20 16,-6 0-15-16,6 0-5 0,0 0-3 0,0 0 3 15,0 0 2-15,-7 0 2 0,7 0 2 0,0 0-1 16,0 0 3-16,0 0-1 0,0 0 0 0,0 0-2 0,7 0-2 16,-7 0-1-16,0 0-2 0,13-3-2 0,-7 3-1 0,14-4-2 15,-1 1-3-15,1-5 1 0,5 4-1 0,8 1 0 16,-1-4-1-16,2 0 1 0,5 3-1 0,-1-4 1 0,2 1 1 15,-1 3-3-15,0-2 0 0,0 1 1 0,0-2-1 16,0 4-1-16,-6-5-1 0,6 4-1 0,-7 1-1 0,-5-1-2 16,5 4-2-16,-12-3-2 0,-1 3-2 0,0-4 1 0,-6 4-2 15,1 0-1-15,-1 0-3 0,-7 0-6 0,1 0-6 16,-1 0-9-16,-6 0-8 0,6 0-12 0,-6 0-10 0,0 0-10 16,-6 0-9-16,6 4-11 0,-13-1-6 0,0 4-10 15,0-3-8-15,0 7-10 0,-13-4-8 0,7 0-8 0,-1 5-11 16,-6-1-6-16,-1 0-2 0,-4-1 0 0,4 2 11 0,-5 2 41 15,-1-2 64-15,-6 2 50 0,7-3 44 0,-1 3 35 16,1-6 29-16,-1 3 25 0,7-3 11 0,-7-1-15 16,1 0-40-16,5 0-27 0,9 1-13 0,-2-5-10 0,0 1-4 15,7-1-3-15,0 1-2 0,7-1-3 0,-1-3-3 0,0 4-5 16,7-4-5-16,0 0-6 0,7 0-5 0,6 0-5 0,0-4-1 16,0 4 2-16,14-3 0 0,-2-1 1 0,1-3 1 15,6 4 0-15,2-5 2 0,-2 4 2 0,7-3 0 16,-7-1 2-16,7 6-1 0,2-6 2 0,-4 1 1 0,9-1 3 15,-7 2-1-15,1-2-3 0,-8-1-2 0,7 7-3 0,0-6-3 16,-6 4-2-16,-1-2-3 0,-6 1-3 0,0 1-2 16,-6 1-1-16,0-1-2 0,-1 1 1 0,-6 3 2 0,-6-4-3 15,-1 4-1-15,1 0 2 0,-2 0-2 0,-5 0-3 0,0 0-10 16,0 0-15-16,0 0-20 0,-5 4-23 0,-8-1-36 0,0 1-66 16,-1-1-121-16,-5 1-98 0,-7 1-62 0</inkml:trace>
  <inkml:trace contextRef="#ctx0" brushRef="#br0" timeOffset="22545.14">3132 13990 207 0,'-26'-3'384'0,"8"3"-145"0,-3-3-109 16,2 3-61-16,-1-5-28 0,7 5-12 0,0-4-1 16,0 4-2-16,7 0 2 0,-1-3 2 0,1 3 3 15,-1 0 0-15,7-3 1 0,0 3-3 0,-7 0-7 0,7 0-4 16,0 0-4-16,0 0-4 0,0 0-4 0,0 0-1 0,0 0-2 15,0 0-3-15,7 3 1 0,-7-3 0 0,7 3 3 16,-1 1 1-16,7 1 1 0,-7-2 3 0,14 4 2 0,-7 0 5 16,13-3 2-16,1 4 0 0,5-5 1 0,1 2 2 15,5-3-2-15,7-2 0 0,2 0 0 0,5 0-2 0,0 0-3 16,7-2-1-16,-1-3-2 0,1 2-3 0,6-1-1 0,-6 0-2 16,-1-3-1-16,8 3-1 0,-15-3 0 0,8 4-2 15,-7-2-1-15,0 1-3 0,-7 4-9 0,1 0-12 16,-8-3-10-16,2 3-13 0,-1 0-14 0,-6 0-17 0,-1 0-20 15,-5 0-32-15,-2 0-52 0,2 0-98 0,-8-3-86 0,-6 3-47 16</inkml:trace>
  <inkml:trace contextRef="#ctx0" brushRef="#br0" timeOffset="26655.82">20281 17145 259 0,'-7'0'321'15,"1"-5"-117"-15,6 5-89 0,-7-3-48 0,7 3-28 0,0 0-14 16,0 0-11-16,-7 0-4 0,7 0-2 0,0 0-1 0,0-3 1 15,0 3 1-15,0 0 3 0,0 0-1 0,0 0 0 0,7 3-1 16,-7-3-3-16,0 0 0 0,7 3 2 0,-7 6 0 0,6-2 1 16,-6 3 1-16,7 5 4 0,-7-1 2 0,0 6 2 0,5 1 1 15,-5 1-2-15,0 4-2 0,0-1 2 0,0 5-3 16,0-1-1-16,0 4-2 0,0-4-1 0,-5 5 1 0,5-1-1 16,0-4-1-16,0 1-1 0,0 1-2 0,0-4 0 0,0 2 0 15,0 0 0-15,5-7-1 0,-5 4-3 0,0-4-1 0,7-4 1 16,-7-3 0-16,0 0 0 0,0-5-2 0,8 2 2 15,-8-5 5-15,0 1 8 0,0-6 11 0,0 2 10 16,0 0 14-16,0-4 10 0,0 4 9 0,0-4 5 0,0-4-3 16,0 0-5-16,0 0-9 0,0 2-12 0,0-6-14 0,0-3-9 15,5 0-9-15,-5 0-6 0,0 0-3 0,8-4-3 0,-8 0-1 16,6 5-1-16,1-5 0 0,-1 1 0 0,7-1-2 0,-7 3 0 16,1-2 2-16,6 3-1 0,0-4 0 0,-6 5 0 0,5-2-2 15,1 5 0-15,0-1 0 0,0 1-1 0,2 4-1 16,-4-2 2-16,2 3-1 0,0 2 0 0,1 0 1 0,-1 2 2 15,-1-2-4-15,-5 8 4 0,6-4 1 0,0 3 0 0,-6 1-1 16,5 2 1-16,-5 2-1 0,-1-1 1 0,1 3 2 0,0-3-2 16,0 4 0-16,-7-4 0 0,0 4 1 0,6-1 0 0,-6-3 1 15,0 3-1-15,0-2 0 0,0 3 0 0,0-8 1 16,-6 4-2-16,6 0-2 0,0-4 0 0,0 1-8 16,-7-2-5-16,7-2-7 0,0 4-7 0,0-5-15 0,-7 1-11 15,7 4-13-15,0-5-19 0,-7 1-16 0,7-1-26 16,0 4-49-16,0-7-119 0,0 4-92 0,0-4-50 15</inkml:trace>
  <inkml:trace contextRef="#ctx0" brushRef="#br0" timeOffset="27016.36">21049 17512 303 0,'7'-9'405'0,"-1"6"-151"15,0 3-108-15,1-3-57 0,-7 3-30 0,0 0-21 0,7 0-17 16,-14 3-9-16,7 0-5 0,-7 2-3 0,1 2 0 16,0 4-2-16,-7-4 1 0,-7 8 1 0,7-5-2 0,-7 5 0 15,1 4 1-15,-1-1-2 0,1 1 1 0,0-1-1 0,-2 0 0 16,3 0-1-16,-2 1 1 0,0-5 0 0,7 1-1 0,-7-1 0 16,14 1 0-16,-7-8 3 0,0 5 1 0,6-1 2 0,1-4-2 15,0 0 0-15,6 1 0 0,-7-5 0 0,7 1 0 16,0 4-2-16,0-6 0 0,0 2 2 0,0-4 4 0,7 4 5 15,-7 0 3-15,6-4 4 0,7 3 3 0,0-3 4 0,0 0 2 16,0 0-1-16,6 0-2 0,8 0-6 0,-1 0-3 16,-7 0-3-16,14-3-3 0,-7-1-4 0,0 4-3 0,7-4 0 15,-7-2-2-15,6 2 1 0,1 0-1 0,-8-3-1 16,8 3 1-16,-7 0-2 0,1-3-3 0,-8 3-4 0,7 1-6 16,-13-1-10-16,6-1-11 0,-6-1-10 0,1 2-17 0,-8-3-23 15,1-1-31-15,-1 1-59 0,-6 0-117 0,0-4-80 0,-6 0-49 16</inkml:trace>
  <inkml:trace contextRef="#ctx0" brushRef="#br0" timeOffset="27250.71">21010 17592 452 0,'0'-5'443'0,"0"5"-181"0,-8-2-110 16,16 2-61-16,-8 2-33 0,0 3-25 0,7-2-16 0,6 4-9 15,-7 1-5-15,7-1-2 0,-6 5-1 0,5-2 2 0,-5 5 1 16,0 3-2-16,0 4 2 0,-1 0 1 0,-6 4 0 15,6 3 1-15,-6-3 1 0,7 4 1 0,-7 2 1 0,0 1 0 16,0 0 0-16,0 0-1 0,0 0-1 0,0-1-2 16,0 2-3-16,0-5 0 0,0 0-1 0,0-3-1 15,0 0 1-15,6-1 0 0,-6-2 0 0,7-2-1 0,-7-2-9 16,6 0-10-16,0-9-13 0,1 5-17 0,7-8-28 16,-2 0-41-16,1-7-91 0,0 0-125 0,1-3-72 15</inkml:trace>
  <inkml:trace contextRef="#ctx0" brushRef="#br0" timeOffset="27500.99">21681 17614 172 0,'0'0'459'0,"0"-4"-169"0,0 4-140 16,0 0-74-16,0 0-40 0,0 0-21 0,6 4-11 0,1-4-5 15,-1 0 0-15,1 0 6 0,5 0 8 0,-5 0 3 16,14 0 3-16,-9 0 4 0,1 0 2 0,7 0-2 0,-1 0-3 16,-6-4-6-16,13 4-4 0,-6 0-3 0,0-4-2 0,-1 4-1 15,7 0-3-15,-7 0 0 0,1-4-1 0,-1 4 0 0,7 0 1 16,-6 0-1-16,-1 0-2 0,-6 0-10 0,8 0-13 0,-8 0-17 16,-1 0-25-16,1 0-52 0,1-3-85 0,-8 3-125 15,0 0-69-15</inkml:trace>
  <inkml:trace contextRef="#ctx0" brushRef="#br0" timeOffset="27672.93">21687 17808 58 0,'-12'4'482'0,"5"-1"-69"16,7-3-178-16,-7 4-106 0,14 0-54 0,-7 0-32 16,7-4-20-16,5 2-11 0,1-2-5 0,6 0 0 0,2 0 2 15,-2 0 2-15,7 0-1 0,0 0 1 0,7 0 1 0,-2-2-2 16,3 2-1-16,5-4-4 0,-6 0-12 0,5 4-21 0,-5-4-28 15,0 1-58-15,-1-5-137 0,-5 1-98 0,-9 3-71 0</inkml:trace>
  <inkml:trace contextRef="#ctx0" brushRef="#br0" timeOffset="45477.85">22527 17328 166 0,'-7'-4'191'16,"7"4"-46"-16,0-4-45 0,0 4-34 0,0-4-23 0,0 4-15 16,0-2-10-16,0 2-5 0,-5 0-6 0,5 0 0 0,0-5 0 15,0 5 0-15,0 0 1 0,0-3 2 0,-7 3 3 0,7 0 3 16,0-4 0-16,-6 4 2 0,6 0 2 0,0 0 0 0,0-3-1 15,-7 3 0-15,7 0-3 0,0 0-2 0,0 0 0 16,0 0-2-16,0 0-2 0,0-4-1 0,0 4 2 0,0 0 0 16,0 0 1-16,0 0 0 0,-7 0-1 0,7 4-1 0,0-4 4 15,-7 0 2-15,7 0 1 0,0 0 1 0,-6 0 1 0,6 0-1 16,0-4 3-16,-6 4 2 0,6 0-2 0,0 0-2 0,0 0-1 16,0 0-2-16,0 0-1 0,0-4 0 0,0 4-1 15,0-4 0-15,0 4 0 0,0-3 0 0,6 3-1 0,-6-4 2 16,0 4-1-16,6-3 0 0,-6 3-5 0,7-4 0 0,-7 1-2 15,7-1-1-15,-7 4-1 0,7-5-3 0,-1 2 2 0,-6 3-2 16,7-3 3-16,-2 3-2 0,2-4-1 0,-1 4 1 16,1-4-2-16,1 4 2 0,-2 0-2 0,0 0 1 0,1 0-1 15,-1 0 0-15,1 4 2 0,-1 0-1 0,0-1 1 0,1 0 0 16,0 2 1-16,-1 2 1 0,1 0-2 0,-1 0 1 0,1 1 1 16,-7-1-3-16,6 5 3 0,-6-2-3 0,0 2 1 0,0-3 0 15,0 3 0-15,-6 3 0 0,-1 0-1 0,-6-1 2 16,0 5-1-16,0-2 0 0,0 2 0 0,-6-1-1 0,-2-3 1 15,3 4-1-15,5-1 0 0,-8-3 0 0,9 0 0 0,-7-1 0 16,6 1 2-16,-8-5-1 0,10 1 2 0,-10 0 0 0,8 1 2 16,-7-2-1-16,1-2 0 0,6 3-1 0,-7-4-2 0,1 4 0 15,0-4-1-15,6 1 0 0,-7-1-2 0,7 1 2 16,0-6-1-16,6 6 2 0,0-4-2 0,1-1 0 0,-1 1-1 16,7-4 0-16,-6 4 0 0,6-4 0 0,0 4-1 0,6-4 0 15,-6 0 1-15,7 3 2 0,-1-3 0 0,1 0 0 0,0 0 0 16,0 4 0-16,4-4 1 0,2-4-1 0,2 4 0 0,-2 0 1 15,6-3-1-15,-6 3 1 0,6-4-1 0,1 4-1 16,-7-4-1-16,6 4 0 0,-6-4-1 0,7 4-1 0,-1 0-2 16,-5-3 0-16,6 3-3 0,-7-4-6 0,-1 1-10 0,8-2-15 15,-7 3-15-15,6-2-16 0,-6 0-22 0,7-3-30 0,-7 3-42 16,0 0-74-16,0-3-98 0,0 0-61 0</inkml:trace>
  <inkml:trace contextRef="#ctx0" brushRef="#br0" timeOffset="45993.41">22990 17357 211 0,'6'-4'399'0,"-6"1"-124"0,7-4-111 0,-7 7-69 0,0-4-38 15,6 4-23-15,-6-3-14 0,0 3-9 0,0 3-7 16,0-3-3-16,0 4-1 0,0-4 1 0,-6 0 1 0,-1 2 0 15,7 3 2-15,-6-2 2 0,-1 6 0 0,1-3 2 0,-7-2 1 16,6 3-1-16,-6 5 2 0,7-5-2 0,-7 3-1 0,0-2-1 16,7 3 0-16,-15-1-1 0,14 2 0 0,-5-5 0 0,-1 3-2 15,0 2 2-15,0-1-3 0,7 0 1 0,-7 1 0 0,6-2-2 16,1-3 1-16,-1 1 1 0,0 3-1 0,1-8 0 16,6 4 0-16,0 1 1 0,-7-4-3 0,7-1 3 0,7 1 1 15,-7 0-1-15,0 0 1 0,6-4 2 0,-6 0 1 0,7 2 0 16,0-2 0-16,-1 0 1 0,7-2-2 0,0 2 1 0,0-4-2 15,0 0-1-15,0 0 1 0,-1 1-2 0,9-1-1 0,-2 0-1 16,1 0 0-16,-1 2-1 0,1-6-1 0,-1 4 1 16,1 1-1-16,-1-1 1 0,1-4 0 0,6 5 0 0,-14 3-1 15,8-7 1-15,0 3 1 0,-7 4-4 0,0-3-4 0,0-1-6 16,-7-1-10-16,8 2-13 0,-7 0-18 0,5-1-20 0,-5 0-34 16,-1 4-62-16,-6-3-108 0,7-5-89 0</inkml:trace>
  <inkml:trace contextRef="#ctx0" brushRef="#br0" timeOffset="46305.87">23068 17362 430 0,'0'-5'419'0,"-7"1"-155"0,7 4-117 0,0 0-67 15,0-3-34-15,0 3-22 0,0 3-13 0,0-3-9 16,0 4-4-16,7 4-1 0,-7-5 0 0,0 5 2 0,0-2 1 15,0 3 1-15,6 1 3 0,-6 1-2 0,0 0 0 0,0 3 1 16,0 1 0-16,0-1 1 0,7 6-1 0,-7-3 1 0,0-1-2 16,0 2 0-16,-7 3 2 0,7-2-1 0,0 3 2 0,-6-4-1 15,6 1 0-15,-7 3 1 0,1-4 0 0,6 0 1 16,-7 1-1-16,7-1-1 0,-6-4 0 0,-1 5 1 0,7-4-2 16,-6-1 0-16,6-3-2 0,-6 0 0 0,6 1 0 0,-7-6 0 15,7 2-1-15,0-1 0 0,-7 1 0 16,7-5 0-16,0 1 0 0,0-1-5 0,0-3-5 0,0 0-12 15,0 0-16-15,7 0-28 0,0-3-42 0,-1-1-94 16,0 1-139-16,1-5-69 0</inkml:trace>
  <inkml:trace contextRef="#ctx0" brushRef="#br0" timeOffset="46759.17">23595 17309 298 0,'0'-3'384'0,"-6"3"-124"0,6-4-101 0,-7 4-63 0,7 0-34 0,0-3-26 16,0 3-13-16,0 0-11 0,0 0-5 0,0 0-2 16,0 3-3-16,0-3 3 0,0 4-1 0,0 4 3 0,0-2 3 15,0 2 2-15,0 0 1 0,0 6-2 0,0-2 1 0,0 2-2 16,0 1 2-16,0-1-1 0,0 4-1 0,0 4 0 0,0-1 3 15,0 2 2-15,0 0-2 0,-6-2 2 0,6 4-2 16,0-2 0-16,-6-2-4 0,6 6-2 0,-7-6-3 0,7 1-2 16,-6 0 2-16,6 0-1 0,-7 0 0 0,7-4-1 0,-7 1 0 15,0-4 2-15,7-1-2 0,-6 1-1 0,0-5 0 16,6 2-1-16,-7-1 0 0,1-4 1 0,6 4-1 0,-6-4-1 16,6-3 1-16,-7 3-6 0,7-3-11 0,0 0-17 15,0-1-29-15,7-3-39 0,-1 0-72 0,0 0-158 16,1 0-83-16</inkml:trace>
  <inkml:trace contextRef="#ctx0" brushRef="#br0" timeOffset="47009.35">23824 17708 263 0,'-7'0'493'15,"-1"-2"-146"-15,8 2-149 0,-5 0-90 0,5 0-50 0,0 0-29 16,0 0-19-16,0 0-10 0,0 0-7 0,5 2-1 0,-5-2 1 16,8 0 0-16,-1 5 4 0,-1-5 1 0,1 0 4 0,-1 0-1 15,-6 0 0-15,13 0-1 0,-6 0 0 0,-1-5 0 0,0 5 0 16,-6 0 1-16,7 0-1 0,-7-2 1 0,0 2 2 16,0 0 0-16,0-4-2 0,0 4-1 0,0-4-6 0,0 0-13 15,-7 1-19-15,7-1-26 0,-6-4-42 0,6 5-96 0,-6-4-135 16,-1 3-72-16</inkml:trace>
  <inkml:trace contextRef="#ctx0" brushRef="#br0" timeOffset="47634.46">24109 17427 261 0,'-5'-4'421'16,"-8"1"-135"-16,0 3-126 0,-7 0-72 0,7 0-38 0,0 3-22 15,-7 1-13-15,7-1-5 0,0 4-3 0,1 1-1 0,-1-1 1 16,-1 5 2-16,1-2-1 0,7 5 2 0,-1-1 1 0,1 2-2 15,6-2 1-15,-7 4-1 0,7 4-2 0,7-3-2 0,-7 3 0 16,6-5-2-16,7 6-1 0,-7-5-2 0,7 4 1 16,0 4-1-16,2-4 1 0,-3-4 0 0,1 3 0 0,0-2 0 15,-6 0 1-15,6-5 0 0,-7 5-2 0,-6-5 2 16,6 1-2-16,-6 0 2 0,-6 0-1 0,6-5 3 16,-6 2 4-16,-7-5 3 0,6 1 7 0,-6-2 4 15,6-6 5-15,-6 4 4 0,1 0 6 0,-1-4 1 16,5-4 1-16,-5 0 1 0,1 0 2 0,5-3-1 0,1 4 2 15,-1-8-2-15,7 3-5 0,-6-7-2 0,12 5-4 16,-6-5-4-16,7 0-6 0,-1-3-5 0,1-1-5 0,5-2-3 16,1 3-3-16,0-5-1 0,7 1-1 0,-7 0-1 0,7-3-1 15,-7 3-1-15,0 0 1 0,0 4 0 0,0-4-1 0,0 3-1 16,-6 5-2-16,-1-1-8 0,1 0-6 0,-7 5-11 16,0-2-15-16,0 2-12 0,0-1-17 0,-7 3-16 0,7-3-18 15,-6 8-21-15,6-5-26 0,-7 8-42 0,7-4-79 0,-6 4-105 16,-1 0-54-16</inkml:trace>
  <inkml:trace contextRef="#ctx0" brushRef="#br0" timeOffset="48212.75">24279 17466 479 0,'0'-2'433'0,"0"-2"-157"0,0 4-116 0,0 0-65 16,7-4-35-16,-7 4-23 0,6 4-16 0,-6-4-9 0,0 4-5 16,7 3-4-16,-7 0 1 0,6 1 1 0,-6 3 3 0,6 0 1 15,-6 3 0-15,0 1 2 0,0 4 0 0,8-2 1 0,-8 5 1 16,0 0-3-16,5 0-1 0,-5 4-2 0,0 0 0 0,0-1-3 16,8 1 1-16,-8-4 0 0,0 0-1 0,0 0 1 15,-8-1 0-15,8 2-2 0,-5-5 2 0,5 0 2 16,-8 0-2-16,2-3 3 0,6 0 4 0,-6-3 4 0,-1-2 4 15,1-3 12-15,6 1 11 0,-7-4 14 0,7 3 11 16,0-7 4-16,-6 3 3 0,6-6-3 0,-7 3-4 16,7-7-7-16,-6 3-12 0,6-4-12 0,0-3-9 15,0 0-7-15,0 1-3 0,0-2-3 0,6-3-3 16,-6 1-1-16,7-1-3 0,-1 1-1 0,1-1-3 16,-1 0-2-16,1 1 1 0,-1-1-1 0,0 1 0 0,2 3-2 15,5-4-2-15,-6 3-3 0,-2 5-2 0,-5 4-2 0,7-4-2 0,-7 3-1 16,6 0-7-16,-6 4-5 0,0 0-2 0,0 0-2 15,0 4-2-15,-6 0 0 0,6-1-1 0,-7 4 2 0,2 0 5 16,-2 1 7-16,-6 3 4 0,5-3 4 0,-4 3 5 0,5-4 0 16,-6 4 2-16,7-7 1 0,-1 3 0 0,1 1 1 15,-1-6 0-15,1 6 2 0,6-4-2 0,0-1 0 16,0 5 2-16,-7-4-1 0,7-1 1 0,7 4-1 16,-7-7 0-16,6 4-1 0,1-4 0 0,-1 3 0 0,1-3 0 15,6 0 0-15,0 4 0 0,7-4 0 0,0-4-1 16,-2 4-5-16,9-3-10 0,-2 3-15 0,2-4-17 15,-1-3-25-15,0 4-21 0,0-1-23 0,0-4-28 0,-6 5-25 16,5-9-36-16,-5 6-69 0,-1-5-87 0,1-1-63 0</inkml:trace>
  <inkml:trace contextRef="#ctx0" brushRef="#br0" timeOffset="48384.78">24560 17624 287 0,'-7'0'419'0,"7"0"-124"0,0 0-113 0,7 0-73 16,-7 0-37-16,0 0-22 0,6 5-15 0,0-5-9 0,1 0-6 15,-1 2 0-15,1-2 2 0,6 0 2 0,0 0 1 0,6 0-1 16,-6 0-3-16,6 0-3 0,-6 5-4 0,8-5-4 0,-1 0-4 16,-1 3-5-16,0-3-8 0,1 0-13 0,-7 0-17 15,0 0-18-15,0 0-25 0,0 0-29 0,-6 0-40 0,-1 0-61 16,2 0-91-16,-8 0-90 0</inkml:trace>
  <inkml:trace contextRef="#ctx0" brushRef="#br0" timeOffset="48634.93">24631 17679 112 0,'0'4'492'0,"-7"0"-122"0,7-4-147 0,0 4-96 16,7 3-51-16,-7 1-32 0,6-1-18 0,1 3-11 0,-1 2-6 15,8-2-5-15,-9 1-4 0,8 4 0 0,-5-5 1 0,5 6-1 16,-7-1 0-16,1-4 0 0,0 3 1 0,-1 1-1 15,1-1 1-15,-7-3 1 0,6 4 0 0,-12-5 0 16,6 2 0-16,-7-1 1 0,1 0-1 0,-8-4 4 16,-5-2 1-16,-2 1-1 0,2-2 0 0,0 0-1 15,-7-1-1-15,6 1 1 0,-5-4-2 0,-2 0-3 0,1 0-1 16,7-4-3-16,-2 4-7 0,9-3-14 0,-1-1-18 16,0 0-29-16,7 0-35 0,6 2-66 0,0-3-156 15,0-2-84-15</inkml:trace>
  <inkml:trace contextRef="#ctx0" brushRef="#br0" timeOffset="48931.62">25009 17610 389 0,'0'-4'479'0,"0"0"-154"0,0 1-133 0,7-1-77 15,-7 4-40-15,0 0-24 0,0 0-17 0,0 0-14 16,6 4-10-16,-6-1-2 0,0 9-2 0,0-5 1 0,0 3 1 16,-6 6 2-16,6 2 0 0,-7 4 1 0,0-1 0 0,2 2-2 15,-3 2-1-15,-5 0-1 0,1 2 0 0,-9 2-1 16,9 0 0-16,-8 1 0 0,-6 3-1 0,7 0 0 0,-7-1 1 16,-1-3-2-16,2 5-2 0,-2-1 0 0,2-8 0 15,-2 4-2-15,0-3-1 0,2 0 0 0,5-3 0 16,1-6-6-16,-1 5-6 0,1-6-9 0,6-2-12 15,0-3-16-15,7 0-17 0,-1-4-24 0,0 0-31 0,1-3-54 16,6 0-122-16,0-4-99 0,0-4-49 0</inkml:trace>
  <inkml:trace contextRef="#ctx0" brushRef="#br0" timeOffset="49244.25">25067 17906 479 0,'-6'-4'517'0,"6"4"-185"16,0-3-137-16,0 3-74 0,6 3-43 0,-6 1-32 0,0 1-21 16,7 1-13-16,-7 6-7 0,0-1-2 15,0-1-3-15,0 5 0 0,0 0 1 0,-7 3 1 0,7 4-2 16,-6-4 0-16,6 5 0 0,-6-1-1 0,-1 0 0 15,1 0 0-15,-7 4 1 0,6-9 1 0,1 5 1 16,-8-3 0-16,9 3 0 0,-10-7 0 0,9 2 3 0,-6-2-2 16,5-1 1-16,-7-2-4 0,8 2 1 15,-7-2 2-15,7-4-1 0,-1 1-5 0,1-4-8 0,-1 2-14 16,0-3-19-16,1 0-20 0,6-1-32 0,-7-3-38 16,7 4-94-16,0-4-144 0,0-4-75 0</inkml:trace>
  <inkml:trace contextRef="#ctx0" brushRef="#br0" timeOffset="49541.01">25146 18141 258 0,'-7'-4'503'16,"7"1"-144"-16,-13 3-147 0,6 0-88 0,1 3-49 15,-7 1-31-15,0-1-17 0,0 6-12 0,6-6-5 16,-5 4-3-16,5 0 0 0,-6 1 0 0,7 4 1 0,-1-6 2 15,7-3 0-15,-6 5 1 0,6 0-2 0,6-4 2 16,-6 3-2-16,0-4 0 0,7 1 0 0,-1-1-2 16,7-3-1-16,-6 0-1 0,5 0 1 0,-5 0-1 15,6 0-3-15,0 0 1 0,0 0-1 0,0-3-1 16,-6 3-1-16,6-4-5 0,0 1-8 0,-7 3-11 0,0 0-11 16,-6 0-14-16,7-4-14 0,-1 4-14 0,-6 0-14 15,7 4-19-15,-7-4-15 0,0 0-19 0,7 0-34 16,-7 0-65-16,0 0-104 0</inkml:trace>
  <inkml:trace contextRef="#ctx0" brushRef="#br0" timeOffset="50025.28">25289 18134 250 0,'0'-4'457'0,"0"4"-121"0,0-3-127 0,0 3-81 15,0 0-45-15,0 0-30 0,0 0-21 0,0 0-14 16,0 3-9-16,-7 1-4 0,7 3-2 0,-6 0 4 15,6 1 0-15,-7-1-1 0,7 0 0 0,-6 1 0 0,6 4 0 16,0-6 2-16,0 2 0 0,0-1-3 0,6-3 4 16,-6 3 3-16,7-3 5 0,-7-1 3 0,0 1 4 15,6-1 3-15,-6-3 3 0,0 0 3 0,0 0 1 16,0 0-2-16,0 0-5 0,0 0-2 0,7 0-4 16,-7 0-4-16,0 0-4 0,0 0-5 0,0 4-3 0,6-4-1 15,-6 4-1-15,7 3 0 0,-7-3-2 0,7 6 1 16,-1-1-1-16,1 1 0 0,-7 5 0 0,5-4 0 15,2 3-2-15,-1 2-1 0,-6-2-1 0,7 1-2 16,-7-1-1-16,0 1 0 0,0-4 6 0,0 0-4 0,0 0 0 16,-7-1 2-16,1-2 2 0,-1-1 0 0,-5 0 1 15,-1 0 2-15,0-3 1 0,0 0 2 0,-6 0 0 16,5-4 1-16,-5 3 2 0,-1-3 1 0,7 0 2 16,-7 0 1-16,1-3-4 0,6 3 1 0,0-4 0 0,0 4 0 15,0-4-2-15,7 0-3 0,-1 2-6 0,7-3-20 16,0-2-33-16,7 4-55 0,5-5-80 0,-5 4-133 15,13-3-114-15,-7 4-70 0</inkml:trace>
  <inkml:trace contextRef="#ctx0" brushRef="#br0" timeOffset="55495.06">12830 15027 259 0,'-6'0'209'0,"6"-4"-62"0,0 4-51 0,0-3-34 0,0 3-17 16,-7-4-9-16,7 0-4 0,0 0-1 0,0 1 0 15,0 3-2-15,0-3 2 0,7-1 1 0,-7 0-1 0,0 1-1 16,0-1 0-16,0 0 1 0,0 0-1 0,0 1 1 15,0-1-2-15,0 1-4 0,-7-1 0 0,7 1-1 0,0-1-2 16,-7 4-1-16,7-4 0 0,0 4 0 0,-7-4-1 0,7 4 1 16,0-3-2-16,0 3-1 0,0 0-5 0,0 0-1 15,0 0-3-15,0 0-2 0,0 0-2 0,0 0-3 0,0 0-1 16,0 0 0-16,0 3 1 0,0 1 0 0,7 4 1 16,-7-1 0-16,0 3 1 0,0 5 1 0,7-1-1 0,-7 1 2 15,0 4-2-15,0 2 0 0,7 2 0 0,-7-1 1 0,0-1-1 16,0 5 0-16,0-4 0 0,0 5 0 0,0-2-1 15,0-4 0-15,0 2 0 0,0 2-2 0,0-7 2 16,0 4-1-16,6-3-1 0,-6-1-1 0,0 1 0 0,6-8 0 16,-6 3 2-16,0-3 0 0,7-4 1 0,-7 1 4 0,0-5 7 15,0 2 10-15,0-3 11 0,0 2 11 0,6-4 5 0,-6 0 3 16,0-4 5-16,7 2 1 0,-1-6-6 0,-6-3-7 16,7 0-7-16,0 0-6 0,0-3-5 0,-1-1 0 15,0 3-3-15,0-5-2 0,1 1-1 0,-7 3 0 0,6 1-2 16,-6 1-1-16,7 4-4 0,-7-1-3 0,0 5-3 0,7-5-3 15,-7 8-2-15,0-3-3 0,0 3-2 0,0 3-1 16,6 0-1-16,-6 5-1 0,0 3 1 0,7 0 1 0,-7 0 0 16,6 3 1-16,0 6-2 0,1-5 1 0,-7-1 1 15,13 3 0-15,-7-1-1 0,1-2 0 0,5-3 0 0,-4 1 1 16,5-2 0-16,-6 2 0 0,6-5-1 0,0 1-1 16,0-6 1-16,-1 2 0 0,1-4 1 0,0 0-1 0,1-4 1 15,5 2 2-15,-6-6 2 0,6-4 2 0,1 1 3 0,-7 0 8 16,7-7 8-16,-7 4 8 0,6-4 4 0,-6-5 2 15,0 5 0-15,1-5 1 0,-2 2 1 0,-6-1-8 0,9 0-9 16,-15 1-5-16,5-2-6 0,-5-2-2 0,0 2-2 0,0 4-3 16,-5-2-4-16,5 3-3 0,-8-1-5 0,1 5-15 15,1 3-25-15,6-1-31 0,-6 3-33 0,6 1-35 16,-6 4-41-16,6 0-55 0,0 0-100 0,0 4-128 0,0 0-57 16,0 4-17-16</inkml:trace>
  <inkml:trace contextRef="#ctx0" brushRef="#br0" timeOffset="55979.34">13774 15423 69 0,'0'-7'479'15,"-6"-1"-122"-15,-1 5-133 0,1-4-86 0,-1 3-49 16,1 0-24-16,6-3-11 0,-7 7-8 0,-1-4-4 0,3 4-4 16,-8 0-7-16,7 0-4 0,-7 4 1 0,-1-1-5 15,1 5-7-15,-6 3-1 0,6-4 1 0,-7 7 6 0,1-3 5 16,-1 5 5-16,1 1 5 0,-1-3 7 0,0 6 14 0,7-3 5 16,-6 2 2-16,6-1-5 0,7 1-3 0,-8-1-6 15,1 0-8-15,7 1-10 0,6-1-10 0,-6-3-9 0,6 3-5 16,0 0 1-16,6-3 0 0,-6-1-2 0,13 1 2 15,-7 1-1-15,8-7 0 0,-1 3 0 0,0-4-1 0,6-1-1 16,1 0-1-16,-1-3 0 0,0-1-1 0,8 1-2 16,-8-4 1-16,8 0-1 0,-2 0 0 0,2 0-2 0,-1 0-4 15,0-4-9-15,6 1-13 0,-6-1-19 0,0 0-20 0,0-3-26 16,-7 4-25-16,9-5-29 0,-3 1-38 0,-5-1-42 0,5 2-99 16,-5-6-110-16,-7 4-54 0</inkml:trace>
  <inkml:trace contextRef="#ctx0" brushRef="#br0" timeOffset="56354.3">14126 15200 320 0,'-6'0'417'0,"6"0"-139"16,-7-5-110-16,1 5-66 0,6 0-36 0,0 0-24 15,0 0-10-15,0 0-9 0,0-3-3 0,0 3 3 0,0 0 4 16,6 3 6-16,1-3 2 0,-1 5 4 0,7-1 2 0,0-1 2 16,6-3 4-16,-6 4 0 0,7-2-2 0,5-2-3 15,-4 5-1-15,5-5 1 0,0 0 1 0,6 0 0 0,-6 0-1 16,0-5-2-16,7 5-5 0,-1-2-4 0,-5 2-5 15,-2-4-6-15,1 4-6 0,2-3-6 0,-3 3-12 0,-5 0-16 16,-1 0-22-16,-6 0-22 0,7 3-23 0,-8-3-25 16,-5 4-28-16,6-2-33 0,-6 3-32 0,-7-2-60 0,0 5-86 15,-7-1-74-15</inkml:trace>
  <inkml:trace contextRef="#ctx0" brushRef="#br0" timeOffset="56495.04">14250 15412 451 0,'-6'0'459'0,"-1"0"-179"0,7 4-121 0,-8-4-69 0,16 0-32 16,-8 0-15-16,7 0-6 0,6 0-1 0,-8 0-2 16,16 0 2-16,-2 0 3 0,6-4-1 0,2 0-1 0,-1 4-4 15,7-3-2-15,-1-4-3 0,7 3-2 0,-6-4-7 0,7 5-6 16,-8-5-5-16,0 4-11 0,1 2-17 0,-8-4-22 16,2 6-31-16,-8-2-51 0,0 2-85 0,1 0-167 0,-13 0-86 15,-1 0-41-15</inkml:trace>
  <inkml:trace contextRef="#ctx0" brushRef="#br0" timeOffset="94581.62">15102 14752 138 0,'-6'-3'345'0,"6"-1"-103"0,0 4-98 0,0-4-62 0,0 4-36 15,0 0-19-15,-7 0-8 0,7-4-5 0,0 4 3 0,0 0 3 16,0 0 5-16,0 0 2 0,0 0 2 0,0-3 1 15,0 3 0-15,0 0 1 0,0 0-2 0,0 0-6 16,0 0-2-16,0-4-2 0,0 4 2 0,0 0 0 0,0 0 4 16,0-3-1-16,0 3 3 0,-6-4 4 0,6 4 2 0,0-3 1 15,-6 3 0-15,6-4-1 0,0 4 1 0,-7-4 4 0,7 4 1 16,0-4 2-16,0 4 1 0,0 0-1 0,-6 0-1 16,6 0-3-16,0 0-6 0,0 0-6 0,0 0-4 15,0 4-8-15,0 0-6 0,0 3-5 0,0 0 0 0,0 8-1 16,0 0 1-16,0 3-1 0,0 4-2 0,0 0 2 0,0 4 0 15,0-1 3-15,0 4-1 0,0-3 1 0,0 4-2 16,0-1-1-16,0 0 2 0,0-3-1 0,0 0-1 0,0-1 0 16,0 1-1-16,-7-4 1 0,7 0 2 0,0-1-2 0,0-1 0 15,0-3-1-15,0 2 0 0,-6-5 1 0,6 1 1 16,0-5-1-16,0-2 1 0,0 3 4 0,0-4 5 0,0-3 9 16,0 0 13-16,0-4 16 0,0 3 16 0,0-3 14 15,6-3 8-15,-6-1 0 0,7 0-3 0,-1-6-8 0,7-1-10 16,-7-4-18-16,7 0-16 0,2 1-14 0,-3-1-7 0,-6 1-4 15,7-5-1-15,-6 4-4 0,6 1 0 0,-6 3 0 16,5 0-1-16,-5 3-1 0,-7 1 0 0,6 0-1 0,1 0 0 16,-7 7 0-16,6-4 0 0,-6 4-1 0,7 0 2 15,0 0 0-15,-7 4 2 0,6-1 1 0,1 1-1 0,-2 3 3 16,3 4 0-16,-1 0 1 0,-2-1 0 0,-5 7-1 0,8-4-2 16,-2-1 0-16,1 1-2 0,-1 7 1 0,-6-5-2 15,6-1 0-15,1 3 0 0,-1-1-2 0,-6-2 2 16,7 2 0-16,-1-3 0 0,-6-1-1 0,7 1 1 0,-7-1 0 15,7-4 1-15,-7 3-1 0,0 0-4 0,6-4-12 0,-6 4-20 16,7-4-25-16,-7 0-28 0,6-3-29 0,-6 0-33 0,6-1-38 16,7 2-54-16,-6-10-76 0,6 2-142 0,0-1-57 15,-5 0-22-15</inkml:trace>
  <inkml:trace contextRef="#ctx0" brushRef="#br0" timeOffset="94987.81">15793 15213 67 0,'-7'-2'486'0,"7"-2"-105"0,0 4-132 16,-6-3-101-16,6 3-58 0,0-4-34 0,0 4-21 15,0 0-12-15,-5 0-4 0,5 0-2 0,0 0 2 0,0 4 4 16,0 3 5-16,0-5 5 0,0 10 5 0,5-1 5 16,-5 1 3-16,0 2 6 0,0 3 0 0,0 2 3 0,0-1 0 15,0 4 5-15,6 1 6 0,-6-1-1 0,0 3 1 0,7 1 1 16,-7-1 0-16,0 0-5 0,0 2-1 0,0-1-8 15,0-5-9-15,0 5-4 0,-7-5-4 0,7 2-8 16,0-1-4-16,0-3-4 0,0-1-4 0,0 0-3 0,0-3-2 16,0-1-4-16,0-3-1 0,0 5-4 0,7-10-2 0,-7 5-15 15,0-3-29-15,7-4-32 0,-7-1-36 0,6 1-39 0,1-1-49 16,-2-6-76-16,10-1-129 0,-3-3-88 0,-6-4-46 16</inkml:trace>
  <inkml:trace contextRef="#ctx0" brushRef="#br0" timeOffset="95300.4">16048 15346 463 0,'-7'-4'461'0,"0"4"-160"0,7 0-120 0,-7 0-75 0,7 0-36 16,0 0-22-16,0 0-12 0,0 0-8 0,0 0 1 16,0 0 3-16,7 0 1 0,0 0 0 0,0 0 1 0,5 0 1 15,1 0-2-15,0 0-2 0,1 0-4 0,4-4-6 0,2 4-1 16,7 0-2-16,-8-4 0 0,7 4-4 0,0 0-1 16,0-2 0-16,0-3 0 0,-6 3 0 0,6 2-2 0,-7-5-2 15,7 5-2-15,-12 0-3 0,5 0-9 0,0-4-14 16,-6 4-22-16,6 0-30 0,-6 0-31 0,2-3-44 0,4-1-69 15,-6 0-127-15,0-3-95 0,0 4-50 0</inkml:trace>
  <inkml:trace contextRef="#ctx0" brushRef="#br0" timeOffset="95800.86">16744 14844 421 0,'-7'-11'514'0,"1"0"-162"0,-1 4-146 0,1 4-91 0,6-1-49 16,0 0-27-16,0 0-16 0,-6 1-9 0,6-1-5 16,0 4 1-16,6 0 4 0,-6 4 8 0,6-1 6 0,1 5 6 15,-1 2 4-15,1 5 4 0,0 3 3 0,-1 1 0 16,7 7-4-16,-7-4-4 0,1 3-2 0,-1 4 0 0,1 1 1 15,0-1 4-15,-7 0 2 0,7 1 2 0,-7-1-1 0,0 4-3 16,6-8-1-16,-6 5-3 0,0-1-2 0,0-3-3 16,0-4 2-16,0 3 3 0,0-2 8 0,-6-5 8 0,6-5 7 15,0 3 8-15,0-1 7 0,0-9 8 0,0 2 11 0,0 0 10 16,0-5 9-16,0-3 6 0,0 0 4 0,0 0-3 16,6 0-7-16,-6 0-9 0,5-3-13 0,3-5-18 15,-3 0-19-15,10-2-18 0,-2-1-13 0,-7-5-7 0,7 3-5 16,0-3-4-16,0 2-3 0,0-1-2 0,7 1 0 0,-8-1-1 15,-5 1 1-15,6 2-1 0,0 2 0 0,-5 3 1 0,5-1 11 16,-8 4-5-16,-5 1-5 0,6 3-1 0,1 0-2 16,-1 3 0-16,1 5 0 0,-7-1-3 0,7 5-11 15,-7 2 7-15,0-3 5 0,0 7-2 0,0-4 3 0,0 6 2 16,0-3 0-16,0 2 1 0,0-5 3 0,7 5-2 0,-7-1-1 16,0-4 1-16,0 1-2 0,6-1-1 0,-6 1 11 0,0-1-7 15,7-2-14-15,-7-1-20 0,6 1-34 0,0-2-55 16,-6-2-64-16,13-1-62 0,-6 0-70 0,6-3-64 0,6-4-113 15,-6 0-129-15,1-4-51 0,5 1 7 0</inkml:trace>
  <inkml:trace contextRef="#ctx0" brushRef="#br0" timeOffset="96066.6">17317 15279 540 0,'0'-6'566'16,"0"2"-155"-16,0 0-153 0,7 1-99 0,-1-1-55 0,7 4-34 15,0-4-22-15,0 4-10 0,0 4-7 0,1 0-1 16,-1-1 3-16,-7 5 0 0,7-2 1 0,0 6-1 0,-6 2 1 16,-1 1-5-16,-6 3-2 0,7 5-6 0,-7-1-3 15,0 0-1-15,0 3-3 0,-7 0 0 0,7 2 2 0,-6-2 4 16,-1 1 7-16,0-4 6 0,1 3 8 0,0-2 8 0,-1-6 6 16,7 3 3-16,-6-3 0 0,6-2 2 0,0-4 0 15,0 0 0-15,0 0-2 0,6 0 1 0,1-3 2 0,5-5 1 16,2 0-2-16,5 1-5 0,0-4-7 0,8 0-8 15,-1-4-9-15,0 1-30 0,6-4-53 0,-6-1-65 0,7 1-67 16,0 0-63-16,0-4-76 0,-1 0-144 0,-7-4-118 0,2 4-65 16,-8 1-4-16</inkml:trace>
  <inkml:trace contextRef="#ctx0" brushRef="#br0" timeOffset="98269.34">13207 16082 233 0,'-6'-4'263'0,"6"1"-80"0,0 0-59 0,0-5-42 15,0 5-23-15,0 3-14 0,0-5-6 0,-6 2-3 0,6-1-2 16,0 4-1-16,0-4 0 0,0 4 1 0,0-4 2 0,0 4 0 16,-7-3 0-16,7-1-3 0,0 4-1 0,-5 0-3 15,5 0-1-15,-8-3-5 0,1 3-5 0,7 0-3 16,-6 0-4-16,-1 0-2 0,7 3-2 0,-13-3-2 0,7 4-2 15,-7 3-2-15,7-3 2 0,-8 3-2 0,1 1 0 0,-6 3 0 16,6 4 2-16,0-4 1 0,-1 4-1 0,2 2 2 16,-9 2 2-16,9-1 2 0,-1 3 2 0,0 2 1 0,0 0 1 15,0-2 0-15,0 2 1 0,6-2-2 0,1-3 0 0,-1 5-1 16,1-5-3-16,6 0 0 0,6-3-1 0,-6 3-1 16,7-7 0-16,-1 4-1 0,8-4 1 0,-1 0-3 0,6-4 3 15,-6 0 0-15,7 0-1 0,-2-2 0 0,2-2-2 16,1-3 3-16,-2 0-1 0,6-3 1 0,-4-2-2 0,-2-2 2 15,0 0 2-15,9-4 2 0,-10 0 8 0,2-3 7 0,-7 2 6 16,6-5 8-16,-6 2 6 0,0 0 5 0,-6-3 6 16,0 3 2-16,-1 0-5 0,-6-3-2 0,0 3-5 0,-6 0-5 15,-1-3-4-15,0 4-5 0,0 3-8 0,1-4-4 16,-7 5-6-16,1-2-7 0,-1 5-17 0,-1-1-21 0,1 4-21 16,-5 1-23-16,3 3-20 0,2 3-19 0,0 1-25 15,1 4-27-15,-1-1-33 0,6 0-60 0,0 1-108 0,7-1-70 16,0 0-31-16</inkml:trace>
  <inkml:trace contextRef="#ctx0" brushRef="#br0" timeOffset="98582.16">13096 16394 105 0,'0'-4'442'0,"0"1"-107"0,7-1-128 0,-7 0-89 0,0 4-51 16,0-4-25-16,0 4-11 0,7 0-5 0,-7 0-2 16,7 4 1-16,-7 0 2 0,6 0 3 0,1-1 1 0,-1 4-1 15,0 4-5-15,1 0-1 0,-1 1-2 0,1 2-2 16,-1 1 0-16,9 4-2 0,-10-5 0 0,2 4 0 0,-1 0 1 16,0 5 1-16,1-6 0 0,0 2 1 0,6 3 0 0,-13-3 0 15,7-2-1-15,-1 2-1 0,0-4-3 0,1 3-4 0,-1-4-1 16,-6 1-3-16,6 0-3 0,1 0-3 0,-7-5-1 15,7 2-1-15,0-1 0 0,-1-5 1 0,-6 2-1 0,6-1 0 16,-6 1-2-16,6-4-7 0,1 3-13 0,-7-7-18 0,8 3-18 16,-3-3-28-16,-5 4-30 0,7-4-47 0,0-4-84 0,-1 1-131 15,1-1-62-15</inkml:trace>
  <inkml:trace contextRef="#ctx0" brushRef="#br0" timeOffset="98864.02">13605 16584 397 0,'6'-3'450'0,"-6"3"-145"16,7-4-122-16,-7 4-80 0,6 4-43 0,-6-4-25 15,0 3-10-15,7 4-7 0,-7-3-1 0,0 8-1 0,0-6 0 16,-7 5 2-16,7 4-2 0,0 0-2 0,-6 0-3 0,6-1-2 16,-7 1-2-16,7 3-3 0,-6-3 0 0,6-1 0 0,0 1 0 15,-6-1 1-15,6 2 1 0,0-6 3 0,0-2 1 0,0 3 5 16,0 0 2-16,0-4 4 0,0 0 2 0,0 1 3 15,6-1 2-15,-6-3 0 0,6 2 3 0,1-1-1 0,-1-1-1 16,1-1-1-16,6 0-2 0,0 1-2 0,-7-4-4 0,15 0-3 16,-9 0-3-16,8 0-3 0,-1-4-5 0,1 4-3 0,-1-3-2 15,1 0-4-15,6 3-12 0,-7 0-18 0,1-4-23 0,7-1-24 16,-9 2-30-16,9 3-40 0,-1-3-62 0,-7-1-101 16,7 0-105-16,-1 1-52 0</inkml:trace>
  <inkml:trace contextRef="#ctx0" brushRef="#br0" timeOffset="99333">14393 16508 233 0,'-7'-4'398'0,"1"0"-98"0,-2 4-108 0,8 0-75 16,-5 0-46-16,5-4-24 0,0 4-13 0,0 0-6 15,0 0-4-15,0 0-4 0,0 0 0 0,5 0-2 0,3 4-1 16,-2-4 0-16,1 0 0 0,0 0-1 0,6 0 1 0,6 0 1 16,-6 0 2-16,7 0 1 0,-1 0 0 0,0 0 3 15,2-4 1-15,-3 4 1 0,9 0-1 0,-7 0 0 0,-1-3-3 16,7 3 0-16,-6-4-2 0,-1 1-4 0,7 3-4 16,-6-5 2-16,-8 5-7 0,8-2-1 0,-7 2-4 0,0 0-2 15,-6 0 0-15,-1 0 0 0,0 0 0 0,1 0-6 0,0 0 4 16,-7 0 2-16,7 0 0 0,-7 0 0 0,0 0 0 15,0 0 0-15,0 0 0 0,0 0-3 0,0 0-5 0,0 0-11 16,0 0-14-16,0 0-19 0,0 0-22 0,6 0-32 0,-6 0-42 16,0 0-74-16,0-5-110 0,-6 5-85 0,-1 0-40 15</inkml:trace>
  <inkml:trace contextRef="#ctx0" brushRef="#br0" timeOffset="99583.18">14510 16673 14 0,'-7'0'496'0,"1"2"-89"0,6-2-134 0,0 0-107 15,-7 5-67-15,7-5-40 0,0 0-20 0,0 0-11 0,0 0-6 16,0 0 4-16,7 0 4 0,-7 0 5 0,13 0 5 16,1 0 3-16,-2 0-2 0,9 0-2 0,-9-5-3 0,8 5-6 15,6-2-8-15,-7-2-7 0,7 0-5 0,-7 0-4 0,8 1-1 16,-2-1-4-16,-5-4 0 0,6 6-1 0,0-3 0 15,-6 2-2-15,-1 3-3 0,1-4-8 0,0 4-10 0,-8-3-12 16,-4 3-15-16,5 0-19 0,-8 0-23 0,2 3-36 0,0-3-50 16,-7 4-99-16,0-1-108 0,-7 2-58 0</inkml:trace>
  <inkml:trace contextRef="#ctx0" brushRef="#br0" timeOffset="109318.72">13026 17925 112 0,'0'-4'127'16,"0"4"-41"-16,0 0-31 0,5 0-36 0,-5-4-25 0,0 4-16 15,0 0-9-15,0 0-5 0,8 0 0 0,-8 0 5 16,0 0-1-16,0 0 11 0,6 0 2 0,-6 0 0 16,0 0-9-16,7-3-19 0</inkml:trace>
  <inkml:trace contextRef="#ctx0" brushRef="#br0" timeOffset="111364.95">15070 16189 252 0,'-6'-12'375'15,"-1"5"-114"-15,1-1-97 0,-1 1-63 0,1 0-30 16,-1 0-17-16,0-1-8 0,1 1-5 0,0 0-5 0,6 0 0 16,-7-1-1-16,1 5 0 0,6-1-1 0,0 0 0 0,-7 1-2 15,7 0-3-15,0-2-3 0,-6 5-4 0,6 0-5 0,0 0-4 16,0 5-6-16,-7 1-5 0,1 2-1 0,-1 3 0 15,-6 7-1-15,7-3 0 0,-7 2 1 0,-1 6 1 0,1 0-1 16,0-3 2-16,6 6-1 0,2-4-2 0,-8 0 1 0,13 0 0 16,-7 1-1-16,7-5 0 0,0 4 1 0,0-3 0 15,7-5 0-15,-1 1 2 0,1-1 0 0,5-3 0 16,1-4 1-16,0 0 0 0,7-3 0 0,0-4 0 0,-1 0 1 16,7-7 0-16,0 0 0 0,0-4 1 0,0-5 2 0,1 2 5 15,5-3 8-15,-6-6 8 0,0 2 13 0,7-6 20 0,-7 6 20 16,0-6 18-16,0 2 13 0,-7 0 11 0,1 0 4 15,-7 2 5-15,0-2-4 0,-7-2-14 0,1 2-21 16,-1 4-18-16,-6-2-15 0,0 4-15 0,0 1-17 0,-6 0-22 16,6 4-33-16,-7 2-40 0,1 5-39 0,6 0-38 15,-7-1-33-15,1 4-32 0,0 4-29 0,-7 0-31 0,6 0-27 16,0 4-61-16,-6 1-100 0,0-2-39 0</inkml:trace>
  <inkml:trace contextRef="#ctx0" brushRef="#br0" timeOffset="111583.95">14973 16170 333 0,'-13'4'541'0,"6"-4"-107"0,7 0-177 0,-6 3-113 15,6-3-61-15,0 8-41 0,0-2-21 0,6 2-14 0,-6 1-6 16,7-3-2-16,-1 8 0 0,1-2 1 0,-1 2-1 0,-6 1 0 16,7-1 1-16,-1 5 1 0,1-1-1 0,-1 1 0 0,1 3 1 15,-1-4 0-15,7 5-1 0,-6-6 0 0,-1 2-1 16,1 3-1-16,-1-3 2 0,1-5 0 0,-7 4-1 15,6 0 1-15,1 1 1 0,-1-5-2 0,0 1 0 0,1-4-3 16,-1 3-8-16,2-3-14 0,-1 0-16 0,5 1-23 0,1-4-37 16,7-2-44-16,-1 2-82 0,-6-5-148 0,6-3-68 15</inkml:trace>
  <inkml:trace contextRef="#ctx0" brushRef="#br0" timeOffset="111818.35">15422 16445 358 0,'0'-12'572'0,"-5"6"-49"0,5-2-208 16,-8 5-154-16,8-1-84 0,0 4-49 0,0 4-26 0,0-1-15 16,0 1-9-16,-7 4-2 0,7-1 6 0,-6 4 7 15,-1 0 6-15,1-1 2 0,6 1 2 0,-7 4 1 16,1 0-1-16,6-1 0 0,-7-2 1 0,7 3 0 0,-6-5 1 16,6 5-2-16,0-4 0 0,0-4 1 0,6 5 0 0,-6-6 1 15,0 2-1-15,7 0 1 0,-7-5-1 0,6 4 1 16,1-2 0-16,-1-5 0 0,1 2 0 0,6 2 0 0,6-4-1 15,-6 0-4-15,14 0-11 0,-8 0-22 0,7 0-27 16,0-4-37-16,7 2-53 0,-7-3-119 0,0 2-121 0,0-1-73 16</inkml:trace>
  <inkml:trace contextRef="#ctx0" brushRef="#br0" timeOffset="112021.62">15962 16548 79 0,'7'0'510'0,"0"0"-36"0,-7 4-186 16,6 3-139-16,-6 0-74 0,7 4-43 0,-7 0-22 15,0 3-12-15,0 1-4 0,0 4-6 0,-7-1-1 0,1 1-2 16,-1-2-3-16,-6 2-3 0,0 3-4 0,7-4-11 0,-7 0-15 16,-1 5-23-16,-5-5-35 0,6 0-55 0,0-4-111 0,-1 1-97 15</inkml:trace>
  <inkml:trace contextRef="#ctx0" brushRef="#br0" timeOffset="112834.15">16712 16101 23 0,'-6'-4'404'16,"-1"4"-118"-16,7 0-119 0,-6 0-79 0,6 4-41 15,-7-4-26-15,7 3-10 0,0-3-6 0,-8 4 1 0,2 0 1 16,0 3 1-16,6-3 3 0,-7-1 2 0,1 4 3 0,-1 5-1 16,1-5 4-16,0 3-3 0,-8 2-1 0,7 3 0 15,1-1 0-15,-7 5-1 0,7 3-1 0,-7-4 0 0,6 3-1 16,-6 2-2-16,7 0 0 0,-7 2-2 0,0-4-1 15,6 6 0-15,1-6-1 0,-1 1-2 0,7 0 0 0,-7-3 0 16,7-1 1-16,0 1 1 0,7-2 1 0,0-3 1 0,-1-2 1 16,1-1 1-16,-1 0 4 0,7-4 0 0,0-3 6 15,0-1 2-15,7-3 9 0,-7-3 1 0,6-1 3 0,1-3 5 16,-1-4 6-16,8 0 13 0,-7-3 6 0,-2-1 9 16,9 1 10-16,-8-1 12 0,0-4 8 0,-5 4 4 0,4-3 0 15,-5 0-1-15,-5-1 2 0,5 4-5 0,-6-2-12 16,-7 2-13-16,6-3-7 0,-6 3-7 0,0 0-8 0,0 3-14 15,-6 2-15-15,6 3-17 0,-7-5-30 0,1 5-39 16,6 4-44-16,-7-1-39 0,-1 1-37 0,3 3-31 0,-3 3-35 16,8 1-38-16,-5-1-45 0,-1 2-80 0,-1 1-66 0,0 2-25 15</inkml:trace>
  <inkml:trace contextRef="#ctx0" brushRef="#br0" timeOffset="113068.55">16568 16486 407 0,'0'0'498'0,"0"3"-186"0,0 1-144 0,7 3-82 0,-1 1-45 16,1-1-23-16,-1 3-14 0,1-2-5 0,5 3-4 15,-5 4-1-15,7-5 1 0,-2 2 2 0,1 2 2 16,0 1 1-16,1-1 0 0,-1 1-1 0,0 0 1 0,-1-4-4 16,8 4 2-16,-7-5 1 0,0 2 1 0,0-2 0 0,7 1 0 15,-7-3 0-15,0-1 0 0,0 0 5 0,0 1-1 0,0-1 0 16,-6 0-3-16,5-3-1 0,-5 4-3 0,-1-5-6 0,7 5-7 15,-6-2-12-15,0-2-12 0,6 0-16 0,-7 0-17 16,0-1-24-16,7 1-29 0,-6 0-51 0,-1-4-87 0,9 0-93 16</inkml:trace>
  <inkml:trace contextRef="#ctx0" brushRef="#br0" timeOffset="113396.73">17200 16427 135 0,'0'-4'447'0,"-8"0"-113"15,8 1-130-15,0-1-85 0,0 4-49 0,0 4-28 16,0-4-14-16,8 3-6 0,-8 5-2 0,0-2 0 0,0 2 2 16,0 3 4-16,0 4-1 0,0-3 1 0,0 5-3 15,7-2-3-15,-7 3-1 0,0 1-4 0,6-1-5 0,-6 0-2 16,7 0-1-16,-7 1-4 0,6 4 4 0,-6-9-2 0,7 3-2 16,-1 2-3-16,0-4-3 0,1-1-13 0,-7 1-15 15,6-4-22-15,1 0-27 0,6 0-34 0,-6-3-57 0,-1-1-88 16,1 1-116-16,-7-8-57 0</inkml:trace>
  <inkml:trace contextRef="#ctx0" brushRef="#br0" timeOffset="113740.29">17213 16610 137 0,'-6'-8'510'0,"-1"5"-99"0,7-1-161 16,0 0-112-16,0 1-61 0,0 3-33 0,7 0-22 15,-1 0-9-15,1 0-7 0,-7 3-3 0,13-3 0 0,-7 0 0 16,0 4 4-16,7-4 0 0,1 0 2 0,-1-4 1 0,0 4 3 15,-1-3 2-15,8 3 0 0,1-4 2 0,-8-3 0 16,5 3 0-16,2-3-1 0,-7 0 2 0,6 0-1 0,-5-1 1 16,-8-3 3-16,7 3 5 0,-6 1 1 0,5-3 4 15,-6 2 6-15,1 1 10 0,1-5 8 0,-8 5 4 16,6 0 1-16,-6 0-1 0,0-1 2 0,6 5 1 0,-6-1-6 16,0 0-11-16,0 1-10 0,7-2-9 0,-7 5-5 0,0 0-6 15,0 5-6-15,0-2-5 0,0 8-2 0,-7 0-3 16,7 5-1-16,0 1 1 0,0 10 1 0,0-6-1 0,-6 8 2 15,6 0 0-15,0 1 0 0,0 3-1 0,0 4-8 0,0-5-15 16,-6 1-22-16,6 4-22 0,0-4-28 0,-8-1-29 16,8 2-37-16,0-1-51 0,0-4-85 0,0 0-137 0,0 1-62 15,-7-1-24-15</inkml:trace>
  <inkml:trace contextRef="#ctx0" brushRef="#br0" timeOffset="117349.15">4565 8294 84 0,'0'0'316'0,"-6"0"-86"0,6-4-83 16,0 4-57-16,0 0-31 0,0 0-17 0,0 0-7 0,0 0-2 15,0 0 1-15,0 0 2 0,0 0 1 0,0 0-1 0,0 0-3 16,0 0-6-16,0 0-5 0,0 0-4 0,0 0-5 15,0 0-4-15,0 0-3 0,0 0-4 0,0 0-1 16,6 4 0-16,-6-4-1 0,0 0-1 0,0 4 0 0,0-4 0 16,7 3 1-16,-7-3 1 0,6 5-1 0,0-5 0 0,1 2 0 15,0-2 2-15,6 4 1 0,0-4 2 0,0 0 1 16,6 0-1-16,-5 0 2 0,5 0 0 0,7 0 3 0,-6 0-1 16,5 0-1-16,2 0-2 0,-2-4 1 0,2 4-1 15,-1-2 1-15,0-3 2 0,0 5-2 0,6-3 1 0,-6-1 0 16,0 0 1-16,1 4-1 0,-8-4 0 0,7 1-2 0,-6-1-2 15,-8 4 0-15,8 0 0 0,-6-4-1 0,-8 4-1 16,7-3 0-16,-8 3-1 0,3 0 0 0,-8 0 0 0,7 0 0 16,-7 0-1-16,0 0 0 0,0 0-6 0,0 0-9 15,0 3-19-15,-7 1-28 0,7-4-47 0,-8 0-82 0,3 4-142 16,-8-1-77-16</inkml:trace>
  <inkml:trace contextRef="#ctx0" brushRef="#br0" timeOffset="117536.53">4767 8514 310 0,'0'0'467'0,"6"7"-166"0,1-7-130 0,6 4-79 15,-1-1-43-15,3-3-23 0,-2 0-6 0,12 0-4 16,-5 0 0-16,0-3 0 0,5 3 2 0,1-4 0 0,0 0 1 16,6 1-3-16,-4 0-3 0,-3-2-4 0,8 1-5 0,-8 1-11 15,2-1-20-15,-1 4-29 0,0-3-44 0,0-1-71 16,0 1-138-16,-6 3-86 0,5-4-56 0</inkml:trace>
  <inkml:trace contextRef="#ctx0" brushRef="#br0" timeOffset="118083.52">6708 8049 21 0,'0'-4'380'16,"-7"-4"-85"-16,7 4-95 0,-7-2-75 0,1 1-46 16,6-2-21-16,-7 4-11 0,1-5-2 0,6 4-1 0,-6 1 0 15,0-4 2-15,-1 3 0 0,0 0 4 0,0-3-2 16,7 4-4-16,-6-1-6 0,0 4-7 0,-1-4-4 0,1 0-5 16,0 4-4-16,-8 4-7 0,7 0-6 0,-6 0-1 15,7 3-3-15,-7 0 0 0,-7 4 1 0,7 4-1 0,0 2 0 16,0 3 0-16,1-3 2 0,-8 6 2 0,13-1 1 0,-6 3-1 15,7-3-1-15,-1 5 3 0,7-2 0 0,0-3 0 16,0 3 0-16,7-3 0 0,-1 5-1 0,1-6 1 0,6-3-2 16,0 4-2-16,6-4 0 0,1-3 0 0,-1 0-3 15,9-1 0-15,-4-3 1 0,3-3-2 0,-2-5 2 0,2 2 1 16,5-5 2-16,-5-5-1 0,-1 2 1 0,0-9 4 16,6 2 9-16,-6-1 8 0,0-8 12 0,0 1 12 0,-5 0 18 15,3 0 15-15,-3-4 13 0,-2 0 13 0,-6 3 4 0,-7-3 0 16,1 4-6-16,0 0-8 0,-7-1-17 0,-7 2-14 15,0-3-16-15,-6 6-18 0,1-5-20 0,-1 5-25 0,-8 3-24 16,2-1-31-16,-7 2-30 0,6 3-32 0,1 3-33 0,-7-4-37 16,13 8-36-16,-6-2-40 0,6-4-60 0,0 6-100 15,0 0-60-15,-2 6-21 0</inkml:trace>
  <inkml:trace contextRef="#ctx0" brushRef="#br0" timeOffset="118302.48">6617 8173 495 0,'0'4'533'16,"0"-4"-182"-16,0 2-151 0,-6 4-98 0,6 0-48 16,0 2-25-16,0-1-16 0,0 3-7 0,0 2-2 0,0 3-2 15,0-1-1-15,6 1 1 0,-6-1 0 0,6 6-2 0,1-6 2 16,-7 3 1-16,6 2-2 0,0 3 1 0,8-7 0 0,-7 3 0 16,-1 0-2-16,6-3 0 0,-5 4 0 0,-1-9-1 15,8 9 1-15,-7-9-1 0,6 5-1 0,-7-1-2 16,7-2-8-16,0-1-9 0,-6 0-15 0,6-4-18 0,0 5-25 15,-1-6-36-15,1 2-47 0,1-5-86 0,-1 5-130 0,-7-8-62 16</inkml:trace>
  <inkml:trace contextRef="#ctx0" brushRef="#br0" timeOffset="118583.89">7131 8257 8 0,'0'-4'510'0,"7"1"-39"0,-7 3-181 15,0 0-134-15,0 3-73 0,0 5-41 0,0 0-21 0,0-2-9 16,0 5-6-16,0 4-2 0,-7-4-2 0,7 4-1 16,-6 3 1-16,6-3 0 0,-7 3 0 0,7-3 0 0,0 3 0 15,-6-3-2-15,6 3 1 0,0 1-1 0,0-5 0 0,0 1 1 16,0-1 2-16,0 1 0 0,0-5 3 0,6 2 1 16,1-1 2-16,-7-4 7 0,6 1 4 0,7-1 2 0,-6 1 4 15,5-2 1-15,2-2 0 0,-1 0 1 0,6-1-2 16,0-3-4-16,2 0-4 0,4 0-3 0,2 0-4 0,-1-3-2 15,6 3-4-15,1-4-1 0,0 0-3 0,-1 0-3 0,7 2-5 16,-7-3-10-16,1-2-13 0,0 4-20 0,0-5-27 16,-8 1-39-16,1 3-52 0,0-3-88 0,-6 0-138 0,-7-1-62 15</inkml:trace>
  <inkml:trace contextRef="#ctx0" brushRef="#br0" timeOffset="118881.12">6336 9063 338 0,'0'4'508'0,"0"-4"-157"0,0 0-149 0,13 0-96 0,1 0-56 0,4 0-29 16,2-4-14-16,13 4-7 0,-7-3-1 0,13-1 1 15,7 1 4-15,-1-5 4 0,1 4 1 0,12-3 0 0,2-1 2 16,4 1 0-16,2 0 3 0,6 0-1 0,-1-1 1 16,7-3 3-16,1 3 1 0,-1-2 5 0,-1-1 3 0,-5 0 0 15,0 0 0-15,-1 0-2 0,-5 4 0 0,-1-4-2 0,-7 3-5 16,1 1-10-16,-13 0-14 0,-1 3-19 0,-6 4-20 16,-6-4-27-16,-1 0-38 0,-12 4-62 0,-1-3-106 15,-6 3-114-15,-6 0-69 0</inkml:trace>
  <inkml:trace contextRef="#ctx0" brushRef="#br0" timeOffset="119725.32">6969 9074 216 0,'0'-4'198'0,"0"1"-61"0,0-4-45 16,0 3-26-16,0-3-13 0,0 3-7 0,6-3 2 15,-6 3 1-15,6-4 4 0,-6 1 2 0,0 0 2 0,7 0 3 16,-7-1 0-16,0 1 0 0,0 3-4 0,0-4-3 0,6 6-3 15,-6-6-4-15,0 4-6 0,0 1-8 0,0 3-6 16,0-4-4-16,0 0-5 0,0 4-5 0,0 0-3 16,0 0-3-16,0 4-3 0,0 3-1 0,0 0 0 0,0 0 1 15,0 5-1-15,7 3 3 0,-7 4 2 0,0-2-1 0,0 5 3 16,0 0 0-16,0 4 1 0,0 3-2 0,0-4-1 0,0 5-2 16,0-1-1-16,0 1 1 0,0-1-3 0,0 4 0 15,0-4 0-15,0 1-1 0,0-1 1 0,7-4 2 16,-7-2-1-16,6-1-1 0,1-7 3 0,-7-1 2 0,6 1 4 15,0-8 5-15,0 0 3 0,1-4 6 0,-1 1 9 0,8-8 3 16,-7 1 6-16,-1-1 5 0,7-3 4 0,0-4-1 16,0 0 1-16,-6-3-3 0,6-2-1 0,0 2 1 0,-7-1-1 15,0-2 1-15,8 1 0 0,-7-2 0 0,-1 4-3 0,0-5-2 16,1 4-6-16,-1 1-6 0,1-1-5 0,-1 5-9 16,-6-2-8-16,6 5-6 0,-6 3-1 0,0 1-3 0,7-1-2 15,-7 4-1-15,0 4-1 0,6-1-3 0,2 4 1 16,-8 4 7-16,5 0-2 0,3 0-2 0,-1 4 0 0,-2 0-1 15,8 4 2-15,-6-2 2 0,6-2 0 0,-6 3-6 0,6-3 3 16,-1 4-1-16,1-5 3 0,1-3-1 0,-1 3 0 16,5-2-1-16,-4-5 0 0,6 4-1 0,-7-7 1 0,6 3-1 15,-5-7 3-15,5 0-1 0,0-4 1 0,-6 1 1 16,7-4 4-16,-7-1 3 0,6-6 7 0,-5 3 19 0,-1-5 18 16,0 2 24-16,-1-4 24 0,-5-1 18 0,0 5 17 0,-1-8 11 15,1 4 3-15,-1-1-12 0,-6 1-14 0,7-4-22 16,-7 3-21-16,0-3-19 0,0 1-20 0,0 2-14 15,-7 1-10-15,7 0-10 0,0 4-15 0,-6 2-34 0,6 1-57 16,0 0-64-16,0 4-63 0,0 0-57 0,0 7-62 0,6-4-75 16,1 0-144-16,-1 4-73 0,1 4-16 0</inkml:trace>
  <inkml:trace contextRef="#ctx0" brushRef="#br0" timeOffset="120022.62">8095 9293 62 0,'-13'0'486'0,"7"4"-96"0,-14 1-144 16,7 1-107-16,0 2-63 0,-6 3-29 0,5 1-9 0,2-2 0 15,-8 9 2-15,7-5 5 0,0 4 5 0,-1 0 8 16,1 1 3-16,7 4-1 0,0-2 0 0,-1 1-1 0,1-4 2 16,12 5 0-16,-6-6 8 0,13 5 4 0,-7-3 5 0,7-4 3 15,7-1-1-15,-8 1-2 0,16-1-4 0,-9-3-8 16,7-3-13-16,0 3-15 0,7-7-9 0,-1-1-9 16,1 0-12-16,6-3-22 0,0-3-26 0,6 0-28 0,-5-1-31 15,12-4-40-15,-7 1-50 0,0 0-64 0,1-5-142 0,0 5-93 16,-14-3-53-16,0 2-18 0</inkml:trace>
  <inkml:trace contextRef="#ctx0" brushRef="#br0" timeOffset="124463.79">8297 8525 272 0,'-12'0'391'0,"4"0"-160"0,1 3-106 15,-5-3-59-15,6 0-26 0,6 0-14 0,-7 0-5 16,7 0-1-16,0 0 2 0,0 0 3 0,0 0 3 0,0 0 1 16,7 3 2-16,-1-3-2 0,0 0-1 0,7 0-1 15,0 5-2-15,7-5-3 0,6 0-1 0,0-5-2 0,6 5-5 16,8 0-2-16,-2-3-3 0,2 3-3 0,-1-3-3 0,0 3-1 15,6-4-2-15,-5 0 0 0,-1 4-1 0,0-3 1 16,0 3-3-16,-13 0-6 0,7 0-10 0,-8 3-14 16,-5 1-15-16,0 0-20 0,-8-1-23 0,-5 5-27 0,0-4-35 15,-7 3-53-15,0-4-91 0,-14 4-79 0</inkml:trace>
  <inkml:trace contextRef="#ctx0" brushRef="#br0" timeOffset="124604.52">8401 8715 91 0,'-13'0'469'0,"-6"4"-146"15,12-4-130-15,1 3-80 0,-1-3-42 0,7 0-26 0,0 4-9 16,0-4-3-16,7 0 0 0,-1 4 1 0,7-4-2 0,6 0 0 16,1 0-1-16,6 0-6 0,6-4-5 0,8 4-9 15,6 0-6-15,-1-4-7 0,1 1-13 0,6-1-25 0,6 0-45 16,-6-3-68-16,7 0-174 0,-7 0-89 0,-1-5-52 16</inkml:trace>
  <inkml:trace contextRef="#ctx0" brushRef="#br0" timeOffset="127886.42">9828 8210 318 0,'-7'-4'350'0,"7"0"-125"0,-7 1-91 16,7-1-49-16,0 0-24 0,0-2-9 0,7 0 0 15,-7 4 3-15,7-5 4 0,-1 2 0 0,1-2 2 0,-2 3 1 16,2 1 0-16,6 0-3 0,1-2-3 0,5 2-2 0,1-1-3 15,-1 4-2-15,7-4-1 0,0 4-3 0,0 4-5 16,6 0-2-16,-4-1-7 0,-3 2-9 0,1 1-5 16,0 2-5-16,-6 0-3 0,-1 1-1 0,-7 3-1 0,-4 3 1 15,4 0-1-15,-4 3 0 0,-8 0 1 0,0 4-1 0,0 0 1 16,-8 0-2-16,3 0-3 0,-2 0 0 0,-1 1-2 16,3-2 0-16,5-3 0 0,-7 1-2 0,7-2-4 0,0 3 1 15,7-6-1-15,-7 1-2 0,5-1 2 0,3-2 0 16,4-2 0-16,-4 1 2 0,5 0 1 0,-7 1 0 0,0-6-1 15,1 5 1-15,-7-3 1 0,0-2-1 0,0 6 1 0,-7-4 1 16,1 3 0-16,0 0 2 0,-1 3 2 0,-12 1 0 16,4-1 2-16,-3 1-1 0,-9 0 0 0,2 3 0 0,5-3-1 15,-6 0 0-15,-1-5-1 0,2 5 0 0,-1-4-3 0,6-4-5 16,1 4-14-16,6-3-22 0,0-5-25 0,6 5-24 16,7-4-32-16,0-2-50 0,7-2-75 0,6 0-140 0,0-2-83 15,6-2-32-15</inkml:trace>
  <inkml:trace contextRef="#ctx0" brushRef="#br0" timeOffset="128308.47">10766 8290 206 0,'6'-11'487'0,"-1"4"-137"0,3-1-138 0,-8 5-84 16,7-1-51-16,-7 0-27 0,0 4-17 0,0 0-8 16,0 4-1-16,0 3 1 0,-7 1 2 0,-1 6 4 0,3 1 5 15,-1 4 3-15,-8-2 0 0,1 6-1 0,8-1-6 0,-10 3-7 16,9 1-5-16,-1-3-5 0,1 2-4 0,6-4-4 16,-7 2 0-16,7-1-3 0,7 0 1 0,-7-5-1 0,6-2 0 15,1-1 0-15,6 2 0 0,0-5 1 0,-7-1 1 16,8 2-1-16,4-5 0 0,-3-3 1 0,-3 3 1 0,8-7 2 15,-7 4 2-15,6-4 3 0,-6 0 2 0,1 0 4 0,-1 0 1 16,-7 0 5-16,1 0 3 0,-1 0 1 0,0 0 3 16,-6 0 0-16,0 0-1 0,0 4 0 0,0-4-3 15,-6 3-1-15,6 1-7 0,-6-1-1 0,6 1-5 0,-7-1-5 16,7 1 0-16,-6 0 2 0,6-4 4 0,0 4 10 0,0-4 11 16,0 0 12-16,0 3 13 0,0-3 13 0,0 0 13 0,0 0 6 15,0-3 1-15,6 3-7 0,-6 0-9 0,0 0-14 16,0-4-13-16,7 4-22 0,-7-4-38 0,0 4-47 15,6-4-51-15,-6 1-48 0,0-4-44 0,0 3-44 0,0-3-53 16,-6-1-53-16,-1 1-107 0,-6 0-77 0,0 0-26 0</inkml:trace>
  <inkml:trace contextRef="#ctx0" brushRef="#br0" timeOffset="128464.7">10434 8550 154 0,'-7'-3'551'0,"-6"-1"-38"0,13 4-191 0,-7-3-139 16,7 3-80-16,0-4-49 0,0 4-26 0,7 0-13 0,6-5-6 15,-6 5-5-15,11-3-1 0,3 0 1 0,4 3-1 16,1 0-4-16,7-4-9 0,6 0-13 0,0 1-14 0,0 0-23 16,6-2-30-16,-5 1-44 0,5-3-64 0,-6 4-135 15,1-4-93-15,-2 3-47 0</inkml:trace>
  <inkml:trace contextRef="#ctx0" brushRef="#br0" timeOffset="129511.75">11697 8185 209 0,'0'-6'256'0,"0"4"-57"0,-7-2-54 0,7 1-36 0,0-2-22 16,0 2-14-16,0-1-7 0,-7 0-6 0,1 1-9 15,0 3-7-15,0-3-6 0,6-2-8 0,-7 5-4 0,1 0-8 16,-8 5-4-16,7-2-2 0,-6 4 0 0,0 0-1 16,1 1-1-16,5 4 1 0,-6-2-1 0,6 1 1 0,7 4-1 15,0 3 2-15,0-4-1 0,0 8-4 0,7-3 0 0,-1 2-1 16,8 6 0-16,-2-5-1 0,8 4-3 0,0-1-2 15,0 0-1-15,-2 0-1 0,3 2 2 0,-3 2-1 0,2-3-1 16,-7 3 2-16,1-4 0 0,-3 5-1 0,2-4 1 16,-5 3 0-16,-8-4-2 0,0 0 2 0,0 6-1 0,-13-6 1 15,5 1-1-15,-10-4 0 0,4 3 1 0,-5-6 1 0,-6 3 1 16,4-8-1-16,-4 1 4 0,-2-4 5 0,8-4 6 16,-7 1 8-16,6-5 8 0,1-3 8 0,0-3 8 0,5-1 4 15,1-4-2-15,0-2-3 0,7-5-6 0,6-3-7 16,0-4-8-16,6-1-9 0,1-2-7 0,-1-4-5 0,7-5-2 15,1 5-3-15,-8-8 1 0,7 5 0 0,0-5-1 0,0 0 1 16,0 1 3-16,-6-1 6 0,5 1 14 0,-5 0 14 16,-1-1 9-16,1 3 5 0,-1 1 5 0,-6 4 3 15,0 0-2-15,0 4-6 0,0-1-13 0,0 4-14 0,-6 3-11 16,6 2-11-16,-7 2-17 0,1 3-25 0,-1 5-26 0,-5-1-27 16,5 8-25-16,-6 0-25 0,0 5-31 0,6 1-35 0,-6 2-65 15,1 3-123-15,5 3-71 0,0 1-25 0</inkml:trace>
  <inkml:trace contextRef="#ctx0" brushRef="#br0" timeOffset="129855.49">10376 9286 452 0,'0'-7'472'16,"-8"4"-148"-16,8-5-143 0,8 4-85 0,-8 1-46 0,5-4-20 15,8 2-11-15,0-1-1 0,7 2 3 0,-1-3 4 16,8-1 4-16,-2 2 3 0,8-2 3 0,6 1 3 0,0-1 2 15,7 1 0-15,-1 0-4 0,7 0-4 0,0-5 0 16,6 5 2-16,-5-1-2 0,6 1-2 0,6-5-3 0,-7 6-3 16,7-2-4-16,-6 1-5 0,-1-1-6 0,1 6-15 0,-7-3-22 15,-7 5-22-15,-5 0-22 0,-1 0-27 0,-6 5-29 16,-7-3-35-16,-6 2-44 0,-8 4-53 0,-5-1-90 0,-7 1-79 16</inkml:trace>
  <inkml:trace contextRef="#ctx0" brushRef="#br0" timeOffset="130042.95">10440 9418 241 0,'-21'0'597'0,"9"0"-21"0,5 0-213 0,1 0-159 15,12-4-100-15,8 1-63 0,6-1-39 0,5 1-20 16,8-4-8-16,6-1 4 0,7 1 15 0,-1-5 12 0,13 6 10 16,1-9 10-16,6 5 6 0,7-2 10 0,6 1 13 15,0 0 8-15,7-4 9 0,6 4 6 0,-6 0 3 0,6 0-4 16,-6 1-2-16,-7-2-14 0,0 5-32 0,-6 3-48 0,-7 0-54 15,-6 2-57-15,-1 2-71 0,-13-5-103 0,-4 5-177 16,-3 5-85-16,-19-5-35 0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3-11-09T06:23:57.656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4036 6059 60 0,'-72'33'256'0,"0"0"-121"15,7-4-62-15,-6 1-34 0,6 3-14 0,-7-4-7 16,6 0-2-16,-5 0-1 0,6 1-1 0,-6 3 0 0,6-4 1 16,-1 4-4-16,-6-3-2 0,7 2-3 0,0 1-4 0,0 0-3 15,-7 0-6-15,1 0 0 0,6 0-7 0,0 0-2 16,0 0-10-16,6-3-16 0,7 3-26 0,-1-8-57 0,2 4-112 15</inkml:trace>
  <inkml:trace contextRef="#ctx0" brushRef="#br0" timeOffset="3668.35">14407 5092 138 0,'-6'0'231'16,"6"-4"-60"-16,-7 1-49 0,7 3-39 0,0-4-23 0,0 4-14 16,0-4-10-16,-7 4-5 0,7 0-1 0,0-3-2 0,0 3-3 15,0 0-1-15,-6-4-3 0,6 4-2 0,0 0-5 16,0 0 0-16,0-4-2 0,0 4-4 0,0 0 1 0,0 0-2 15,0 0-2-15,-7 0-3 0,7 0 3 0,0 4-2 16,-6-4 0-16,6 4-2 0,-6-1-1 0,-1 1 1 0,0 3-1 16,1 1 1-16,0-1-1 0,-1 0 0 0,1 0 2 0,-1 4 0 31,7 0-1-31,-7 0 0 0,1 0 1 0,0 1 0 0,-1 2 0 0,0 1 3 0,1 0-3 0,0 3 0 0,-2-4 1 16,2 5-1-16,0-1 2 0,-1 0 0 0,1 1-1 0,-1-1 0 15,1-3-1-15,6 3 2 0,-7-3-3 0,1-1 1 0,6-3-1 31,0 4-1-31,-6-8 0 0,6 5 0 0,0-6 1 0,0 2 0 16,0-1 1-16,0-3-1 0,0 0 5 0,0-1 6 16,0 1 4-16,0-4 8 0,0 0 2 0,6 0 2 0,-6-4 2 15,0 1 0-15,6-1-2 0,1-3-5 0,-1-5-6 16,1 1-6-16,-1-3-4 0,1-1 0 0,-1 1-2 0,0-1-1 0,2 0-1 16,-2-3 1-16,0 4-1 0,1-5-1 0,0 1-2 15,-1-1 0-15,0 1 0 0,1 0 0 0,0 0 0 16,-1-4 0-16,-6 3 0 0,7 5 1 0,-1-5 2 0,-6 1-2 15,6-1-1-15,-6 5 0 0,7-1 0 0,-7 4 0 0,0 0 0 16,7-3-1-16,-7 3-1 0,0-1 2 0,0 6-1 0,0-6 2 16,0 5-1-16,6 0-1 0,-6-1 1 0,0 5 1 15,0-5 0-15,0 5-1 0,0-1 0 0,0 4 0 0,0-4-1 0,0 4 0 16,6-3 0-16,-6 3-4 0,0 0 1 0,0 3 0 16,7-3 2-16,-7 4-1 0,6 0 1 0,-6-1 1 15,7 5 0-15,0-1 0 0,-1 0 0 0,0 0 0 0,2 1-1 0,4 3 1 16,-6 0 0-16,1 0 0 0,0 4 2 0,-1-1 0 15,7-3-1-15,-7 8 1 0,2-9 0 0,-2 9-1 0,6-8-1 16,-4 3 0-16,-2 1-1 0,0 0 2 0,1 0-1 0,-1-1 1 16,1-3-1-16,6 4-1 0,-7-4-4 0,-1 3-9 15,4-3-17-15,-3 0-29 0,0 0-48 0,7-4-77 0,-6-2-142 16,-7 2-75-16</inkml:trace>
  <inkml:trace contextRef="#ctx0" brushRef="#br0" timeOffset="5866.38">14387 5107 20 0,'0'0'57'16,"0"0"-3"-16,0 3-3 0,0-3-3 0,0 0-3 0,0 0-1 16,0 0-3-16,0 0-4 0,0 4-7 0,0-4-3 15,0 0-9-15,0 0-2 0,0 0-2 0,0 3-5 0,0-3-1 16,0 0-1-16,7 0-1 0,-7 4-1 0,0-4 1 0,0 4-3 16,0-4-2-16,0 3 3 0,0-3-3 0,0 4-2 15,0-4 1-15,0 0 1 0,0 0 0 0,0 4 1 16,0-4 0-16,0 3-2 15,0-3 0-15,0 4 0 0,0-4 0 0,0 0-3 0,0 4 2 16,0-4 0-16,0 0-2 0,7 0 0 0,-7 3 3 0,0-3-1 16,0 0 1-16,0 4 2 0,0-4-1 0,0 0 1 15,0 0 0-15,0 0 0 0,0 0-1 0,0 0 0 0,0 0-1 16,0 0 0-16,0 0 1 0,0 0-1 0,0 0 0 16,0 0 0-16,0 0 1 0,0 0-1 0,0 0 0 0,0 0-1 15,0 0 0-15,0 0 1 0,0 0 0 0,0 0-1 16,0 0 1-16,0 0 0 0,0 0 0 0,0 4 2 0,0-4-2 15,0 0 0-15,0 3 0 0,0-3 0 0,0 0-1 0,0 0 1 16,6 4-1-16,-6-4 1 0,0 0 0 0,0 4 0 16,0-4 0-16,0 4 0 0,0-4 0 0,0 3 0 0,0-3 1 15,6 4-1-15,-6 0 1 0,0-4-1 0,0 3 2 16,0 1-1-16,0 0 1 0,0-4 0 0,-6 3 0 0,6 1-1 16,0 0 0-16,0-1 3 0,0 1-2 0,0 0 0 0,0-1 1 15,0 1-1-15,0 0 0 0,0-4 1 0,0 3-3 16,0 1 0-16,0-1-1 0,0 1 0 0,0-4 1 0,0 4-1 15,0-1 0-15,0 1 0 0,0-4 1 0,0 4 1 16,0-1 0-16,0 1 2 0,0-4-2 0,0 4 2 0,0-1 2 16,0 1-1-16,-6 3 0 0,6-3 1 0,0 0-2 0,0 3 1 15,0-3 0-15,0 3-1 0,0-4-1 0,0 5 2 16,0-4-1-16,0 3 0 0,0 1-1 0,0-5-1 0,0 1-1 16,0 3 0-16,0-3 0 0,0-1 0 0,0 1 0 15,0 3 1-15,0-3 0 0,0 3 3 0,0 1 0 0,0-1 0 16,0-3-2-16,-7 3 1 0,7 0-1 0,0 0 0 0,0-3 0 0,0 3-2 0,0 1 2 15,0 0-1-15,0-2 0 0,0 2 2 0,0-4-1 16,0 3 0-16,0 0 1 0,0 1-1 0,0-1-1 16,0-3 2-16,0 3 0 0,0-3-2 0,0 3 1 0,0-3 6 15,0 3 0-15,0 0 2 0,0 0-1 0,0 1 2 0,0-1-1 16,0 0 0-16,0 1-1 0,0-1-7 0,0 0 1 16,0 1-2-16,0-1 0 0,0 1-1 0,0-1 0 0,0 0-1 15,0 4 1-15,0-3 0 0,0-1 0 0,0 0 0 0,0 0 0 16,0 1 0-16,0-1 1 0,0 0 3 0,0 1-1 15,0-1-2-15,0 0 0 0,0 1 0 0,0-1 1 0,0 0-1 16,0 0-1-16,0-2-2 0,0 1 0 0,0 2 2 16,0-4 0-16,0 3 1 0,0 0-1 0,0 1 0 0,0-5 2 15,0 5 0-15,0-1 2 0,0 0-2 0,0 4 0 0,0-3 1 16,0-1 0-16,0 4 0 0,0 0-1 0,7-4 0 0,-7 4 0 16,0 0 1-16,0-3-1 0,0 3 0 0,0-4 0 15,0 4 0-15,0-4-2 0,0 4 1 0,0 0-1 0,0 0 0 16,0-4 0-16,0 4-1 0,0 0 0 0,0-3 1 15,0 3 0-15,0-4 0 0,0 4 1 0,0 0-1 0,0 0 1 16,0 0-1-16,0 0 1 0,0-4 0 0,0 4-1 0,0 0 1 16,0 0-1-16,0-3 1 0,6 3 0 0,-6-4 0 0,0 4 0 15,0-4-1-15,0 0 0 0,0 4 0 0,0-3 0 16,0-1 1-16,0 4-1 0,0-3 0 0,0-1 1 0,0 4-1 16,0 0 0-16,0-4 0 0,0 1-1 0,0 3 1 15,-6-1-1-15,6 1 1 0,0-3 0 0,-7 3 0 0,7 0 0 16,0 0 0-16,0-4 0 0,-7 4 0 0,7 0 1 15,0 0 0-15,0 0-1 0,0-4 1 0,0 4 0 0,-6 0-1 16,6 0 0-16,0-3 0 0,0 3-1 0,0 0 0 0,0-1 0 16,0 2 1-16,0-5-1 0,0 4 1 0,0-4 0 15,0 4 0-15,0-3 0 0,0 3 0 0,0-4 2 0,0 0-1 16,0 4 0-16,0-3 0 0,0 3-1 0,0-1 2 16,0-2-2-16,0 3 2 0,0 0-1 0,0 0 0 0,0 0-1 15,0 0-1-15,0 0 1 0,0 0 0 0,0 0-1 0,0 0 0 16,0 0 0-16,0 0 1 0,-7-4-2 0,7 4 4 15,0 4-2-15,0-4 2 0,0 0 3 0,0 0-1 0,-6-4 0 16,6 4 1-16,0 0 0 0,0 0 0 0,0 0 0 16,0 0 0-16,0 0-3 0,0 0 1 0,0 0-1 0,0-4-1 15,0 5 0-15,0-1 1 0,0-4-2 0,0 4 1 0,0-4 1 16,6 4-1-16,-6 0-1 0,0-4 2 0,0 4 0 16,0-3-1-16,0 3 0 0,7-4-1 0,-7 4 0 15,0-4 2-15,0 4 3 0,0 0 3 0,0-3 1 0,0 3 4 16,0-4 0-16,0 4 0 0,0 0 0 0,0 0-2 0,0 0-3 15,0 0-1-15,0 0-2 0,-7 0-3 0,7 0 0 0,0 0 0 16,0 0-1-16,0 0 1 0,0 0 0 0,0 0-1 16,0 4-1-16,0-5-2 0,0 1 6 0,0 0-3 0,0 0 1 15,0 4-2-15,0-4-1 0,0-4 1 0,0 4-4 0,0 0 1 16,0 1-1-16,0 2 3 0,0-3 0 0,0 0 4 16,0 4-1-16,0-4 2 0,0 0 3 0,0 0-1 0,0-1-2 15,0 1-1-15,7 0 2 0,-7 0 2 0,0 4 1 16,6-4 2-16,-6 4 0 0,7 0 1 0,-7-1-1 0,0 1-1 15,7-1-4-15,-7 5-2 0,0-5-1 0,0 4-2 0,0 1 0 16,0 3-1-16,0-4 1 0,0 1 1 0,6 3 0 16,-6-4 1-16,0 4 1 0,0-4 1 0,0 4 0 0,0-3 2 15,0-1 0-15,6 4 0 0,-6-4 0 0,0 0 1 16,0 1-1-16,0-1 0 0,0 1 1 0,0-5 0 0,8 4-1 16,-8 1 2-16,0-1-1 0,0-3-1 0,6-1-1 0,-6 5-1 31,0-1 0-31,0-3-3 0,6 3 1 0,-6-3-2 0,0 3 1 15,6-4 0-15,-6 5 1 0,0-1 0 0,7 1 0 0,-7-1 0 16,0 0 0-16,0 0-1 0,0 1 0 0,7-1 0 16,-7 0 0-16,0 0 0 0,0 1 1 0,6-4-2 0,-6 3 0 15,0 0 2-15,0 1 0 0,0-1 0 0,-6 0-2 16,6-3 1-16,0 3-1 0,0 1 0 0,0-5 1 0,0 5-1 16,0-1 0-16,0 0 0 0,6-3 0 0,-6 3-1 15,0 1 1-15,0-5-1 0,0 1 0 0,0 3 0 0,7-3-1 0,-7 3 2 16,0 0-1-16,0-3 1 0,0 4 1 0,0-1 0 15,0 0 1-15,0-3-2 0,0 3 0 0,0 0 1 0,6 0-1 16,-6 1 0-16,0-5 0 0,0 5 0 0,0-1 0 16,0-3 0-16,6 3-1 0,-6-3-1 0,0 3 2 0,8-3 0 15,-8-1 0-15,0 5 0 0,6-4 0 0,-6-1 1 0,0 4 0 16,6-3 0-16,-6 3-1 0,0 1 0 0,0-5 0 16,0 4-2-16,0-2 0 0,0 2 1 0,0 0 1 0,0 0 0 15,0-3 0-15,0 3 0 0,0-3 1 0,0-1 2 16,0 1-1-16,0-4-2 0,0 4 1 0,0-4 0 0,0 0-1 15,0 0 0-15,0 0 0 0,0 3-2 0,0-3 1 0,0 0-1 16,0-3-1-16,6 3 2 0,-6 0 0 0,0-1-1 16,0 2 2-16,0-1 0 0,0-4 0 0,0 4 0 0,0-4 0 15,0 4 0-15,0 0 2 0,0-3-2 0,0-1 0 0,-6 0 1 16,6 1-1-16,0-1-2 0,0 0 2 0,0-3 1 16,0-1-1-16,0 5 1 0,0-5-1 0,0-3 1 15,0 5 0-15,0-2 4 0,0-3-5 0,0 0-4 0,0 3-6 16,0-3-5-16,0 0-16 0,0-3-21 0,6 0-44 0,-6-2-70 15,8 2-139-15,-8-5-68 0</inkml:trace>
  <inkml:trace contextRef="#ctx0" brushRef="#br0" timeOffset="8454.27">14568 9620 70 0,'9'-3'179'0,"-3"3"-42"15,0-5-37-15,1 5-33 0,-1-3-24 0,1 3-16 16,0-3-10-16,-1 3-5 0,0-5-3 0,1 5-4 0,0-3-1 15,-1 3-2-15,0 0-1 0,2 0 2 0,-2-4-1 0,0 4 0 16,1 0 4-16,-1-4 1 0,0 4 5 0,2 0 3 16,-2 0 3-16,0 0 2 0,8-3 5 0,-8-1 1 0,7 4-1 15,-7-3-1-15,8 3-4 0,-2-4-2 0,2 4-2 0,-8-4-4 16,7 4-3-16,0 0-4 0,-6 0-3 0,5-3-2 0,2 3 0 16,-8 0 0-16,7 0 0 0,-6 0 1 0,6 3 0 15,-1-3 2-15,2 0-1 0,-2 0 1 0,2 4-1 16,-1-4-1-16,0 0 0 0,0 0-2 0,-1 4 0 0,2-4 1 15,-1 0 0-15,0 0 0 0,6-4 0 0,-5 4 1 0,-2 0-1 16,2 0 1-16,5-4 0 0,-6 4-1 0,0-3 1 16,0 3 0-1,7-4-1-15,-7 4 0 0,0-4 2 0,7 4-2 0,-8-3 0 16,8 3 0-16,-7 0 0 0,7 0 0 0,-8-4 0 0,8 4 1 16,-1 0-1-16,1 0 0 0,0-4 0 0,5 4 1 0,-5 0-2 15,0 0 0-15,-2-3 0 0,9-1-1 0,-7 4 1 16,6-4 0-16,-7 4 1 0,7-3 0 0,-6-1 0 0,6 0 2 15,-7 1 1-15,7-1-3 0,-6 0 1 0,7 1-1 16,-9 3 0-16,2-4 0 0,0 4 0 0,5-4-1 0,-5 4 0 16,0-3 0-16,-1 3 0 0,1 0 2 0,0 0 0 15,4 0-1-15,-3-4 0 0,-1 4 0 0,6-3 1 0,-1 3 0 16,-5-4-1-16,6 4 1 0,1-4 0 0,-8 1 0 0,7-1-1 16,-6 0 1-16,6 4-1 0,-1-3 0 0,-5-2 0 15,0 2 0-15,6 3-1 0,-1-3 1 0,-5-1 2 0,6 0-2 16,-6 4 1-16,6-4 0 0,0 4 2 0,0-3-3 0,0-1 1 0,0 4-5 15,1-4 1-15,-1 1 2 0,-1-1 0 0,8 4 1 0,-7-4 0 16,0 1 0-16,6 3 0 0,-5-4 5 0,-1 0-1 0,6 1-3 16,-5 3-1-16,5-4-1 0,-6 0 0 0,-1 4 0 15,2-3-1-15,6 3 1 0,-8-4 0 0,2 0 1 0,-1 4 0 16,0-3 1-16,0-1-1 0,-1 4 0 0,2-3 0 16,-1-1 1-16,0 4-2 0,0-4 1 0,0 1 0 0,1-1 0 15,-3 0 5-15,9 1 2 0,-6-1 2 0,-1 0 5 0,6 1 0 16,1-1 1-16,-1 0 3 0,2 1-2 0,-3-1-2 15,2 0 0-15,0 1-6 0,0-1-1 0,-1 0-1 0,7 0-4 16,-6 1-1-16,-1 3-1 0,7-8 1 0,1 8-1 16,-1-3 1-16,-1-1-1 0,2 0 0 0,-1 1 0 0,0 3 0 15,0-4 0-15,-1 0-1 0,2 4-1 0,5-3 0 0,-6-1-1 16,1 1 2-16,-1 3-1 0,0-4 0 0,0 0-1 16,0 1 0-16,-6-1-1 0,5 4 0 0,-5-4-2 15,0 1 2-15,6-1-1 16,-6 4 0-16,-1-4 4 0,1 1 0 0,-1-1 1 0,7 0 0 15,-6 1 1-15,-1-1-2 0,1 0 0 0,5 1 1 0,-4-1 0 16,-2 0 0-16,1 4-1 0,0-3 0 0,-1-1 0 16,1 0 1-16,-1 4 1 0,1-3-1 0,-7-1 0 0,6 4 0 15,1-3 0-15,-1 3 0 0,-6-4 1 0,7 4-2 0,-1-4 0 16,1 4 0-16,-1-3 1 0,1 3 0 0,0-5-1 0,-1 2 1 16,-6 3 0-16,7 0 1 0,-1-4 1 0,1 0-1 0,-1 4-1 15,1-3 1-15,0 3 1 0,-1 0-1 0,0-4 2 16,2 1 0-16,5 3 0 0,-13-4 4 0,13 4 0 0,-13-4-1 15,6 4 1-15,1-3 0 0,-1-1-1 0,1 4 1 0,-1-4-3 16,1 4-3-16,-1-3 0 0,-5-1 0 0,5 4-2 16,1-4-1-16,-7 4 0 0,6-3 0 0,1 3 1 0,-1-4 1 15,-5 4 0-15,5-4 0 0,1 4 1 0,-1-3 0 16,-6 3 0-16,7-4-1 0,-1 4 2 0,1 0-2 0,-1-4 1 16,1 4 1-16,-1-3 0 0,1 3 0 0,-1 0 2 0,8 0 3 15,-7-4-1-15,-1 4-1 0,1 0 0 0,-1 0 0 16,7 0 0-16,-7-4 0 0,2 4-3 0,-3 0-1 0,2 0 2 15,7 0 0-15,-8 0-2 0,1 0 2 0,-1 0 0 16,1 4-2-16,-1-4 0 0,1 0-1 0,-1 0 1 0,1 0-1 16,-1 0 2-16,1 0-3 0,0 0 0 0,-7 0 0 0,6 0 0 15,-6 0 1-15,7 0-3 0,-7 0 3 0,6 0-1 16,-5 0 1-16,-1 0 1 0,0 0 0 0,-1 0 0 0,2 0 0 16,-1-4-1-16,6 4 0 0,-6 0 0 0,7 0 0 0,-1 0-2 15,-5-3 1-15,5 3 2 0,1 0-1 0,-1 0 0 16,-6 0 0-16,7-4 0 0,-1 4 0 0,-5 0 0 0,-1 0-1 0,6-3-1 15,-6 3 2-15,1 0 0 0,-8-4 0 0,7 4 2 16,-6 0-1-16,6 0-1 0,-7 0 1 0,1 0-1 0,-1 0 0 16,1 0 0-16,6 0-1 0,-6 0 1 0,-8 0 1 15,8 0-1-15,-1 0 0 0,1 0 1 0,0 0 0 0,-1 0 0 0,1 0 3 16,-1 0-3-16,0 0 6 0,8 0 0 0,-7-4 2 16,5 4-2-16,-5 0 2 0,6 0-2 0,0 0 0 0,-6-3-2 15,-1 3-5-15,1 0 1 0,-1-4 0 0,1 4-1 0,0 0 1 16,-2 0-1-16,2-4 1 0,-7 4 1 0,7 0 1 15,0-3 0-15,-8 3-2 0,8-4 1 0,-7 0-1 0,-2 4 1 16,4-3-1-16,4-1-1 0,-5 0 0 0,-8 1 0 16,14 3 0-16,-14-4 1 0,8 0 1 0,-8 0-2 0,7 4 1 15,-7-3-1-15,-6-1 0 0,6 4 2 0,1-4-1 16,-7 1-1-16,7-1 0 0,-7 4 0 0,6-4 0 0,-6 1 0 16,0-1 0-16,6 0 0 0,-6 1 1 0,0-1 3 0,0 4-2 15,0-4 2-15,0 1-1 0,0-1 2 0,0 0 0 16,-6 4 0-16,6-3 1 0,0-1-2 0,0 1-1 0,-6-1 3 15,6 4-2-15,0-4 1 0,-7 1 0 0,7-1-2 0,-7 0 0 16,1 1 1-16,6 3 1 0,-6-4-3 0,-1 0 2 0,1 1-3 16,0-1 2-16,-8 4-2 0,8 0-1 0,-8 0-1 15,2 0 2-15,5-4 0 0,-6 1-1 0,0-1 0 16,7 4 0-16,-3 0 1 0,-2-4 1 0,11 4 1 0,-6 0-1 16,-1 0-1-16,0 0 2 0,7 0 0 0,-6 0-2 0,6 0 1 15,0 0-2-15,-7 0 0 0,7 0 0 0,0 0-1 16,0 0 1-16,7 0 0 0,-7 0 1 0,0 0 1 0,0 0 1 15,6 0-1-15,1 0 3 0,-7 0 1 0,7 0-1 16,-1 0 0-16,5-3-1 0,-2 3 0 0,3 0 0 0,-5 0-1 16,6 0-1-16,-6 0 0 0,5 0 1 0,2 0-1 0,-2-4 0 15,2 4 1-15,-1 0-1 0,-1 0-1 0,2-4 0 16,-2 4 0-16,-5 0-2 0,6 0 1 0,0 0 0 0,1 0-1 16,-2 0 1-16,-5 0 1 0,6 0-1 0,-7 4 0 15,1-4 2-15,-1 0-1 0,1 4 0 0,0-1 0 0,-7 1 1 16,0 0 4-16,6-1 2 0,-6 5 6 0,-6 3 7 0,6 0 3 15,-7 0 3-15,0 3 3 0,-6 1 1 0,1 3 3 16,-2 0-2-16,2-3-3 0,-8 4-4 0,7-1-1 0,-13 4-3 16,12-4 2-16,-11 4-5 0,5-4-5 0,0 0-2 0,1 1-4 15,-7-1-2-15,6 1-1 0,1-1-1 0,-7-3-6 16,0 3-3-16,6 0-10 0,-7 0-12 0,9 1-18 0,-2-1-23 16,0-3-28-16,1 0-41 0,6-1-72 0,-6 1-129 15,-1-8-81-15,1 4-39 0</inkml:trace>
  <inkml:trace contextRef="#ctx0" brushRef="#br0" timeOffset="10204.91">13235 6470 103 0,'0'0'125'16,"0"0"-19"-16,6 0-14 0,-6 0-12 0,0 0-12 0,0-4-12 15,0 4-6-15,0 0-8 0,0 0-6 0,0 0-3 0,0-4-5 16,0 1-1-16,0 3-1 0,6 0-1 0,-6-5 0 16,0 5-2-16,0-3-1 0,0-1 0 0,8 1-1 0,-8 3 0 15,0-4-2-15,0 4 1 0,0-4-2 0,0 4-2 0,0 0-3 16,6-3-1-16,-6 3-2 0,0 0-3 0,0 0 0 16,0 0-1-16,0 0-2 0,0 0 1 0,0 0 0 0,0 0-1 15,0 0 1-15,0 0-1 0,0 0 1 0,0 0 1 0,0 0 2 0,0 0 2 0,0 0 1 16,0 3 1-16,0-3-1 0,0 0 0 0,0 0 1 15,0 0-2-15,0 0-1 0,0 0-4 0,0 0-1 0,0 4-2 16,0 3-1-16,0 0-1 0,-6 1 0 0,6 3-1 0,0 0 1 16,0 0 0-16,6 7 0 0,-6-3 0 0,0 0 1 0,0 3 1 15,0-4-1-15,6 5 0 0,-6-1-1 0,0 1 1 16,7-1-2-16,-7 4 3 0,0 0 3 0,7 0 0 16,-7 0 2-16,0 4 3 0,0-4 2 0,6 3 3 15,-6-3 1-15,0 4-1 0,0 0 0 0,0-4 2 0,0-1-1 0,-6 1-2 16,6 0-1-16,0 0-3 0,0 0 1 0,0-3-2 15,0-1 1-15,0 0-2 0,0-3-1 0,0 0 0 0,0-1-2 16,0-3 2-16,0 0-3 0,6-4 0 0,-6 4-1 16,0-3-3-16,0-5 1 0,0 5 0 0,0-4 0 0,6-1-2 15,-6 1 1-15,0 0 0 0,0-1-6 0,0-3-7 0,0 4-17 16,0-4-22-16,7 0-39 0,-7 0-74 0,0 0-151 16,0 0-87-16,-7-7-43 0</inkml:trace>
  <inkml:trace contextRef="#ctx0" brushRef="#br0" timeOffset="12644.49">20803 10386 120 0,'-6'0'363'0,"-2"-8"-88"0,8 5-89 0,-6 3-66 0,0-4-39 16,-1 0-21-16,1 4-13 0,6-3-11 0,-7 3-7 15,0-4-5-15,1 4-10 0,0 0-6 0,-1-4-4 0,0 4-1 16,1 0-2-16,-7 0-1 0,6 0 1 0,1 4-1 0,-1-4 0 16,1 0 0-16,-7 4 0 0,6-1 0 0,-5 1-1 15,-2 0 1-15,1-1-2 0,0 5 2 0,0 3 2 0,1-4-1 0,-2 4 1 0,-5 0 3 0,6 0 2 0,0 0 0 16,-1 0 0-16,8 4 0 0,-7-4-1 0,6 0 2 0,1 3-1 31,0-3 0-31,6 0 0 0,-7 4-1 0,7-4 1 0,-6 0 2 16,6 0 3-16,6 0-2 0,-6-4 2 0,7 4 0 15,-1 0 2-15,0 0-1 0,1-3 3 0,6 3-5 0,-7-4-2 16,8 4-2-16,-1-4-2 0,0 0-2 0,0 1-2 0,7-1-1 16,-8 0-2-16,8 4 1 0,-1-3 1 0,1-1 0 15,0 0 2-15,-1 5-1 0,1-6 1 0,-1 6-2 16,0-5 0-16,1 4 0 0,-1 0 0 0,1 0-2 0,-7 0-2 15,0 4-1-15,0-5 0 0,1 1 0 0,-8 0 0 0,0 0-2 16,-6 0-1-16,6-3 2 0,-6 3 1 0,-6-4 0 0,6 1 1 16,-6-1 2-16,-8 0 2 0,8 1 3 0,-7-1 4 15,0-3 0-15,0 3 2 0,-7-4 1 0,8 1 4 16,-8 0 2-16,1-1 1 0,-1 1 3 0,0-4 3 0,1 4 4 16,-1-4 5-16,1 3 2 0,-1-3 0 0,7 0 3 0,-6 0 2 15,-1-3 1-15,7 3-5 0,-6-4-1 0,6 4 2 16,-1-4 4-16,2 4 0 0,-2-3-2 0,8 3-6 0,-7-4-3 15,7 0-3-15,-2 1-7 0,2 3-15 0,0-4-22 16,0 1-24-16,6-1-23 0,-7 0-24 0,7-3-25 0,0 3-34 16,0-3-49-16,0 0-64 0,0-1-106 0,0 5-70 0,-7-5-30 15</inkml:trace>
  <inkml:trace contextRef="#ctx0" brushRef="#br0" timeOffset="16211.25">15847 8297 36 0,'0'0'104'0,"0"0"-20"0,0 0-24 0,0 0-26 0,0 0-28 16,0 0-29-16,0 0-25 0,0 0-28 0,0 0-28 15</inkml:trace>
  <inkml:trace contextRef="#ctx0" brushRef="#br0" timeOffset="19977.39">15840 8290 131 0,'0'-4'156'0,"0"4"-30"0,0-3-37 0,0-1-24 15,0 4-15-15,0 0-11 0,0-4-11 0,0 1-6 0,-7 3-7 16,7-4-4-16,0 4 4 0,0-4-4 0,0 1-3 16,0 3-1-16,0-4 2 0,0 0 0 0,0 1 2 0,7-1 2 15,-7 1 1-15,0-1 2 0,0 0-1 0,0 1 0 0,0 3 0 16,0-4 0-16,0 0-2 0,0 4 0 0,0-3-4 15,0-1 1-15,0 4-1 0,0-4-2 0,0 4-6 0,0-3-2 16,0-1-4-16,0 0-3 0,0 4-2 0,0-3-4 0,-7-1-2 16,7 0 1-16,0 4-1 0,0-3 0 0,0-1 2 15,0 0 1-15,0 0 1 0,0 1 4 0,0 0-1 0,0-5 0 16,0 4 2-16,0 0 2 0,0 1 0 0,-6-5-1 16,6 5 0-16,0-1-3 0,0 0-5 0,0 1-7 0,0-1-10 15,0 1-11-15,0-1-10 0,6-3-9 0,-6 3-7 0,0-3-4 16,0 3 3-16,0-3 4 0,0 3 6 0,0-3 6 15,0 3 9-15,0-3 11 0,0 3 14 0,0 0 18 16,0 1 16-16,0-1 16 0,0 1 11 0,0 3 15 0,0-4 10 16,0 0 6-16,0 1 0 0,0 3-7 0,0-5-7 0,0 2-10 15,0 3-7-15,0-4-9 0,0 0-6 0,0 1-5 0,0 3-2 16,0-4-1-16,0 1-3 0,0-1-3 0,0 4 0 16,0-4-1-16,7 1-6 0,-7-1 2 0,0 0-2 15,7 1-2-15,-7-5-3 0,0 5-1 0,6-1-1 0,-6 0 1 16,0 1 3-16,0-5-1 0,6 5-2 0,-6-1 0 0,0 0 1 15,0-3 0-15,6 0 2 0,-6 3 3 0,0-3-1 16,0 3-2-16,0-3 1 0,0 3 6 0,0-3-1 0,0 0 1 16,0 3-2-16,8-4-3 0,-8 1 1 0,0 0 1 15,0-1-2-15,0 1-5 0,0 0 0 0,0-1-1 0,0 1-1 16,6 0 2-16,-6 0-1 0,0-4-1 0,0 3 0 0,6 1 0 16,-6 0 0-16,0-1 0 0,7 1 1 0,-7 0 0 15,0-1-1-15,7 1-1 0,-7-1 1 0,0 5 1 0,0-5 1 16,0 1-1-16,0 3-2 0,6-3 2 0,-6 4 1 0,0-1 1 15,0-3-1-15,0 3-5 0,0 0-2 0,0 1-1 16,7-5-4-16,-7 5-5 0,0-1-5 0,0 0-6 0,6-3-4 16,-6 3-6-16,0-3-4 0,5 3-2 0,-5-3 0 0,0 0 0 15,8 3 4-15,-8-3 4 0,0 0 2 0,7-1 8 0,-7 0 8 16,0 1 5-16,6 0 3 0,-6 0 3 0,0-4 1 16,6 3 3-16,-6 1 3 0,0 0 0 0,0-4 1 15,7 3 1-15,-7-2 3 0,0 2 1 0,7-3 1 0,-7 4 1 16,0 0 1-16,0-4 3 0,6 3 0 0,-6 1 4 0,0-1 2 15,0 1-2-15,0 0-1 0,0-1 0 0,7 5-1 16,-7-5 0-16,0 1 3 0,0 0-1 0,0 0-3 0,0-1 1 16,0 1 3-16,0 0 1 0,0-1 1 0,0 1 1 0,0 0-2 15,0-1-3-15,0 1 1 0,0 0 0 0,0 0-2 16,6-1-2-16,-6-3-3 0,0 3-3 0,0 1-2 0,0-4 0 16,7 4-2-16,-7 0-2 0,0-4 0 0,6 3-1 15,-6-3 1-15,0 4 0 0,0-4 0 0,0 4 0 0,7-4 0 16,-7 4 0-1,0-1-1-15,0 1 2 0,0-4 0 0,0 3 0 16,6 1-1-16,-6-4 0 0,0 4 0 0,0-1 1 0,0 1 1 16,-6-4-2-16,6 4 0 0,0 0 0 0,0-4 0 15,0 3 1-15,-7 1 0 0,7-4 0 0,0 4-1 0,0-4 0 16,0-1 0-16,0 1 0 0,-6 0-1 0,6 0 1 0,0 1-1 16,0-5-3-16,0 4 4 0,-7 0-2 0,7 0 1 15,0 0 1-15,-6 0 0 0,6 0 0 0,0 0 1 16,-7 0 1-16,7 4 2 0,0-4-1 0,-6 0 0 0,6 0 1 15,0 0 3-15,-7 3 0 0,7-3-1 0,0 4-1 0,0-4-1 16,0 4 2-16,0-4-1 0,0 4-2 0,0-1 0 0,0 1-2 16,0-4 0-16,0 3 0 0,7 1-1 0,-7-4-1 0,0 4 0 15,6-1 0-15,-6 1 1 0,0 0 0 0,0-4-1 16,0 4-2-16,0-1 1 0,0 1 2 0,0-4 0 0,0 4 0 16,0-4 0-16,0 3 0 0,0 1 0 0,0-4 1 15,0 3-1-15,0-3 0 0,0 1-1 0,0-1 0 0,0-4-1 16,0 4 0-16,-6-4 4 0,6 1-3 0,0-1 1 0,0 1-1 15,0-2 0-15,0 2 1 0,0 3 0 0,0-4 1 16,0 1-5-16,0-1 4 0,0 4 0 0,0-3 1 0,0 3 2 16,0 0-3-16,0 0-3 0,6 0 1 0,-6-1 1 15,0 1 1-15,0 0 0 0,0 0-1 0,7 4 0 0,-7-4 1 16,0 0 2-16,6 0 1 0,1 0-2 0,-7 4-1 0,6-4 5 16,-6 0-3-16,7-3-4 0,-1 3-1 0,-6-1-3 15,6 1 0-15,2 0 2 0,-8 0 0 0,6-3-5 0,0 3 2 16,-6 0 5-16,7 0 2 0,-1 0 1 0,-6 0 1 15,7 0 0-15,-7 0 1 0,6 0-2 0,-6 3-1 0,0-3 0 16,7 0 0-16,-7 0-2 0,0 0-1 0,6-3 0 0,-6 3-1 16,6-4 2-16,-6 1 0 0,0-1 1 0,0 0-1 15,0 4 2-15,0-4 0 0,0 1 0 0,0 3 2 0,8-4 0 16,-8 1-1-16,0-1 0 0,0 0 0 0,0 1 0 16,0-1 4-16,0 4-1 0,0-4-1 0,0 4 4 0,0 0-1 15,0 0-1-15,0 0 0 0,0 0 0 0,0 0-3 0,0 4 1 16,0-4-1-16,6 0-2 0,-6-3 0 0,0 3-1 15,6-4-1-15,-6 4 1 0,0-4 1 0,7 4-3 0,-7-3 3 16,0 3-3-16,7-4 1 0,-7 4 0 0,0 0 2 0,0 0 0 16,6 0-1-16,-6-3 1 0,0 2-1 0,7 1 1 15,-7-3 0-15,0 3 2 0,6-4 1 0,-6 0-6 0,0 1 3 16,0-1 1-16,7 1 0 0,-7-2-1 0,0 2 1 0,6-4-1 16,-6-1 0-16,7 1 3 0,-7 0-1 0,6 0 0 15,-6-1-1-15,6 1 0 0,-6-1 0 0,0 1 0 0,7 0-1 16,-7 0 1-16,0-1 1 0,0 1-1 0,0-4 1 0,0 8-1 15,0-5-1-15,7 1 0 0,-7-1 0 0,0 5 1 16,0-1-1-16,0 1 0 0,6 3 0 0,-6 0 1 0,0 0-1 16,0 0 0-16,7-1 0 0,-7 1-1 0,6 4 0 0,-6-4 1 0,6 4 0 0,-6-1-2 15,7-3 1-15,-7 4 0 0,0 0 1 0,7 0 0 16,-1-1 0-16,-6-3 0 0,6 4 0 0,2 0-1 16,-8-4 1-16,6 3 0 0,-6 1 0 0,6-4 0 0,-6 3 0 15,7-3-1-15,-7 1 1 0,5-5 0 0,-5 4-1 0,8-4-1 16,-8 1 0-16,6-1 1 0,-6 1 6 0,7-2-4 0,-7 2 1 15,6-4-1-15,-6 3 1 0,6 0-1 0,-6-3 0 16,0 4 0-16,8-1-5 0,-8 0 2 0,0 1 1 16,6-5 0-16,-6 4 1 0,0 4 0 0,6-3-1 0,-6-1 1 15,0 4 0-15,7 0 0 0,-7-3-1 0,7 3 0 0,-7 0-1 16,6-1 0-16,-6 1 2 0,6 0-1 0,-6 0 1 0,7 1 0 16,-7-1-1-16,6 0 1 0,1 3 0 0,-7-3 0 15,7 0 0-15,-1 4 0 0,0-4-1 0,1 4 0 16,-7-4 1-16,7-1 0 0,-1 2 0 0,0 2 1 0,-6-3-1 15,7 0-1-15,-1 0-1 0,1 0 1 0,-7 0-2 0,7 1 0 16,-1-1 2-16,-6 0 0 0,6 0 0 0,2 0 1 16,-2 0 1-16,0-1 1 0,-6 1 1 0,6-3-1 0,2 3-2 15,-2-4 0-15,0 4 0 0,1-3-1 0,-1 3-1 0,0 0 1 16,2 0 0-16,-8 0-1 0,6 0 2 0,0-1 0 16,0 1 1-16,2 4 1 0,-2-4-1 0,0 4-1 0,1-4 0 15,-7 4-1-15,6-1 0 0,1 1 0 0,-7 0 0 0,7 3 1 16,-7-3 0-16,6 3 3 0,-6 0 0 0,6-3-2 15,1 4-1-15,-7-1 0 0,7 4 0 0,-1-4 1 0,-6 1-1 16,6 3-2-16,1-4 0 0,-7 4 1 0,6-4 0 16,1 4 1-16,0-3 0 0,-1 3-1 0,0 0 0 0,2 0 1 15,-8-5-2-15,6 5 2 0,0 0 0 0,0-3 0 0,1 3 0 16,0 0 0-16,-7 0 0 0,6-3 0 0,1 3 1 16,-7 0 0-16,6 0-1 0,0 0 0 0,2 0 0 0,-2 0-1 15,-6 0 0-15,6 0 1 0,0 0 0 0,1 0 1 16,6 0 1-16,-6 0 2 0,-1 0 2 0,1 0 1 0,6-4 1 15,-7 4 1-15,8 0 0 0,-8 0-1 0,0-4-1 0,7 4 0 16,-6 0-3-16,6 0-1 0,-7 0-1 0,0 0-1 16,2 0-1-16,4 4 1 0,-5-4 0 0,0 0 0 0,6 0 0 15,-7 0-1-15,1 0 1 0,-1 4-1 0,1-4 0 16,5 0 1-16,-5 0-1 0,0 3 0 0,-1-3 0 0,1 0 0 16,6 0-1-16,-7 3 1 0,1-3 0 0,-1 0 0 0,8 5 0 15,-8-5 0-15,0 3 0 0,7 1 1 0,-6-4 0 16,6 4-1-16,-7-1-1 0,8 5 0 0,-2-5 3 0,2 1-2 15,-8-1 0-15,7 5 0 0,0-5 0 0,-6 1 0 16,5 3 1-16,2-3-1 0,-8 3-1 0,7-3 0 0,0 0 1 16,-6-1 0-16,5 5 1 0,2-5 0 0,-1 1-1 0,-8 3 0 15,9-3-4-15,-1 0 4 0,-7-1 0 0,8 4 0 16,-8-3-1-16,8 3 1 0,-8 1-1 0,7 0 7 0,-7 2 1 16,1-2-4-16,6-1-2 0,-7 4 1 0,1-4-1 15,6 4-1-15,-7 0 0 0,7 0-5 0,-6 0 3 0,6 0 1 16,-7 0 2-16,2 0-1 0,4-4 0 0,2 5 2 0,-8-1 0 15,7 0-1-15,-7 0 0 0,8-4 0 0,-8 8-1 16,7-5 0-16,0 1 0 0,-7 0 0 0,1 0 0 0,6 0-2 16,-6 0 2-16,5 1-5 0,-6 2 1 0,8-3 2 0,-8 0 3 15,7 0 0-15,-6 0 0 0,6 0 1 0,-7 0-1 16,8 0 5-16,-2 0-2 0,-5 0-2 0,6 0-2 0,-6 0 0 16,4 0-2-16,4 0 0 0,-9 0 1 0,7 0-1 15,0 0 0-15,0 4 2 0,-6-4 0 0,6 0 0 0,-1 3 2 16,2-3 0-16,-1 0-2 0,0 0 0 0,0 0 0 0,7 0 1 15,-8 0 0-15,2 0-1 0,-1 0 0 0,6 0 0 16,-6 0 1-16,0 0 2 0,0-4-2 0,6 4-1 0,-5 0 0 16,-2 0 0-16,2-3 0 0,-1 2 0 0,0-2 0 0,0 3-2 15,-1-3 2-15,2-1 0 0,-1 4 1 0,0-4-1 32,0 4 0-32,-7-4 1 0,8 1-1 0,-2-1 1 0,2 4-1 15,-8-7 0-15,7 3-1 0,-7 4 1 0,8-4 0 0,-8 0 0 16,0 1-1-16,2 0 0 0,4-2 1 0,-5 2 0 15,0 3 1-15,-1-4 0 0,0 1-1 0,7-1 2 0,-7 4 0 16,8-4-1-16,-8 4 0 0,7-4 0 0,-6 4-1 16,-1-3 1-16,7 3-1 0,-6-4 1 0,6 4-1 0,-7 0 0 15,8 0 0-15,-8-3 0 0,0 3-1 0,7 0 1 0,-6 0-1 16,0-1 1-16,-1-2 3 0,8 3-1 0,-8 0 0 16,0 0-1-16,7 0 1 0,-6 0-1 0,-1-1 0 0,7 1-1 15,-7 0-3-15,2 1 1 0,4-5 1 0,-5 4 1 0,-1 0 0 16,7 0-1-16,-6 0 0 0,-1-4 0 0,8 4 1 0,-8-4 1 15,0 4 0-15,0-3-2 0,2 3 1 0,-2-4 0 16,-6 4-1-16,6 0 1 0,-6-3 0 0,7 3-1 0,-1-4 1 16,-6 4 0-16,0-4 0 0,7 4 0 0,-7 0 0 0,0 0 0 15,0 0 0-15,7-4 1 0,-7 4-1 0,6 0 0 16,-6 0 0-16,0 1 1 0,6-1 0 0,-6 3 1 16,0-3-1-16,8 0 0 0,-8 4 1 0,6-4 1 0,-6 0 0 15,6 0 1-15,-6 3-1 0,6-7 1 0,-6 4 0 0,7 0 2 16,0 1 0-16,-7-5-1 0,6 4 2 0,1-4 0 0,-7 1-1 15,6-1 0-15,1 0-3 0,-7 4-1 0,7-7-2 16,-7 3 2-16,6 0-4 0,0-3 2 0,-6 3 1 16,6 1-1-16,1-1 2 0,0-3 0 0,-1 7 5 0,1-4-1 15,-1 1-3-15,1-1 1 0,0 4-2 0,-1-4 0 0,0 4-1 16,-6-3 1-16,6 2-5 0,2-2 2 0,-2 3 0 16,0 0 1-16,-6 0-1 0,7-4 1 0,-1 4 1 0,1-4 1 15,0 4 1-15,-1-4 2 0,-6 4 0 0,6-3 1 16,0 3 0-16,2 0 1 0,-2-4-2 0,0 4-2 0,1-3-1 15,0 3 0-15,-1-4-1 0,1 4 1 0,5-4 0 0,-5 0-1 16,0 4 0-16,-1-3 0 0,0 3 1 0,1-4 0 16,6 4-1-16,-6-3-1 0,-1 3 0 0,8 0 0 0,-8 0 0 15,6 0 0-15,-4 3-1 0,-2-3 0 0,7 0 0 16,-8 0 0-16,10 0 0 0,-9 0 1 0,6 0 0 0,2 0 0 16,-8 0 0-16,8 0 0 0,-1 0 0 0,-7 0 1 0,7 0 1 15,-6 0 0-15,5 0 0 0,-5 0-2 0,0 0 1 16,6 0-1-16,-7-4 0 0,7 5-1 0,-6-1 0 15,5-1 0-15,-4 1 0 0,4-3 1 0,-5 3-1 0,6 0-1 16,-7 0 2-16,7 0 1 0,1-4 0 0,-8 4 0 0,7 0-1 16,0-4 1-16,-7 4 0 0,7-4 0 0,-6 5 1 0,6-5-1 15,-7 0 0-15,8 4 0 0,-8-3 0 0,7-1 0 16,0 0-1-16,-6 1 0 0,5 2-1 0,2-2-2 0,-8-1 1 16,7 0 1-16,0 4-1 0,0-3 1 0,1 3 0 15,-8-4 1-15,7 4 1 0,0-3 1 0,0 3-1 0,0 0-1 16,0-4 2-16,1 4 0 0,-8 0-2 0,6 0-1 0,1 0 1 15,1-4 0-15,-8 4 0 0,7 0-1 0,0 0 0 0,-7 0 1 16,8-4 0-16,-8 5 0 0,7-2 0 0,-6 1-1 16,6 0 1-16,-7 0 0 0,7 0 0 0,0-3 0 0,-6 3-1 15,5-1 1-15,2 1 1 0,-2-3-1 0,-4 3 1 16,4 0-1-16,0-4 1 0,-4 4-1 0,5-3 0 0,-1 3 0 16,-4-4 0-16,4 4 0 0,-5-4 0 0,6 0-1 0,0 1 0 15,-7-1 0-15,8 0 0 0,-2 1 1 0,-5-1 0 16,6-3 0-16,0 3 0 0,-7 0 1 0,8-3 0 15,-8 3-2-15,8-3-5 0,-2 3 1 0,2-3-1 0,-8 4-1 16,7-2 1-16,-1 2-1 0,-4 0 2 0,4-1 2 0,1 0 1 16,-6 0 1-16,6 4-1 0,0-3-1 0,-6-1 1 0,5 0 2 15,-5 1-3-15,6 3 2 0,0-4 0 0,-7-4 0 16,8 5 2-16,-2-1 0 0,2 0 1 0,-1 1-2 16,-7-5 0-16,14 5-1 0,-9-1-1 0,4 1 1 0,-2-1 0 15,0 0 0-15,0 1 1 0,7-1 1 0,-8-3-1 0,2 7 0 16,5-4 2-16,-6 0-2 0,6 0 0 0,1 1 2 0,0-1-1 15,-1 0-1-15,1 1 2 0,6-1-1 0,-7 0 0 16,1 1 2-16,6-1-1 0,-7 1-2 0,1 3 0 0,6-4 0 16,-6 0 0-16,5 1 0 0,1-5 0 0,-6 8 0 15,-1-4 0-15,7-3-2 0,-6 3 1 0,0 1-1 0,-1-1 1 16,1 0 0-16,0 1 0 0,-1-1 2 0,-5-3-1 16,4-1 1-16,2 4-1 0,-1 1 1 0,-5-5-1 0,6 5 0 15,-1-5 0-15,1 5-1 0,-8-4 0 0,8 3 1 0,-1 0 1 16,1-3 0-16,0 3 0 0,-2-3-1 0,3 3 0 15,-9-3-2-15,8 3 0 0,0 1 0 0,-1-5 1 0,1 5 1 16,0-5 1-16,-1 5 1 0,1-5 0 0,6 4 2 16,-6-3-1-16,-1 3 1 0,0-3-2 0,0 3 0 0,1 1 0 15,6-1 1-15,-6-3-1 0,-1 3 0 0,7 1-1 0,-7-5 0 16,1 5-1-16,6-1 1 0,-6 0-1 0,-1 1 0 16,7-5 0-16,-6 5 0 0,7-1-3 0,-9 0 2 0,2 0 2 15,-1 1-1-15,8-5 2 0,-8 5-1 0,8-1 3 0,-8-3-1 16,7 3 4-16,0 0 0 0,-6-3-2 0,6 3-1 15,-1-3 1-15,1-1-2 0,1 5-1 0,-1-5 0 0,0 2-1 16,0-2 1-16,0 5 2 0,-7-5 3 0,8 1 0 16,-1 3 0-16,0-3 2 0,-7-1 0 0,7 1-1 0,0 3-1 15,-6-3-2-15,-1 0-1 0,7-1-1 0,-6 1 1 0,-1 0 3 16,1-1-1-16,0 1-1 0,-1 0-2 0,1-1 2 16,6 1-2-16,-7 0-1 0,1-1-1 0,0 1-4 0,6 0 3 15,-7 3 0-15,1-4 1 0,6 1-1 0,-7 3 1 16,1-3 1-16,0 0-1 0,-2-1 0 0,2 2-1 0,-1-2 2 15,1 1 0-15,0-1-1 0,0 1 0 0,-1 0-1 0,-6-1 2 16,6 1 0-16,-6 0-2 0,1-4-1 0,6 3 0 16,-8 1 0-16,0-4 1 0,2 4-2 0,-1-4 0 0,-7 3-5 15,8-3 4-15,-2 0 2 0,2 4 0 0,-8-4 1 0,7 0 0 16,-6 0 1-16,0 0-1 0,-1 0 3 0,0 0 0 16,-6 0-3-16,5 0 2 0,-5 0 0 0,0 0 2 0,9 0 2 15,-9 0 1-15,0 0 0 0,0-4 0 0,-9 4-3 16,9 0-6-16,0 0-11 0,-5-3-22 0,-1 3-46 0,0-4-91 15,-1 0-132-15,-6 1-73 0</inkml:trace>
  <inkml:trace contextRef="#ctx0" brushRef="#br0" timeOffset="30728.3">20432 3967 62 0,'0'-3'131'0,"0"3"-16"0,0 0-20 16,0 0-18-16,0-4-18 0,0 4-14 0,0 0-11 16,0 0-8-16,0 0 0 0,0 0-5 0,0 0-3 15,0 0-2-15,0 0-3 0,0 0-2 0,0 0-4 0,0 0-2 16,0 0-2-16,0 0 0 0,0 0-2 0,0 0-1 0,0 0-3 16,0 4 1-16,0-4 1 0,0 0 0 0,0 3-1 15,0 1 0-15,0-4 1 0,0 3 0 0,0 1 1 0,0 0 1 16,0 3 3-16,0-3 1 0,0 3 2 0,0 0 0 15,0 1 0-15,0-1-1 0,0 1 1 0,0 3-2 0,0-4-2 16,0 4-1-16,6-4-1 0,-6 4-1 0,0-3 0 0,0 2 0 16,0-2 0-16,0 3 0 0,6-4 0 0,-6 4 0 15,0 0 1-15,0-4 0 0,0 5 0 0,0-1 0 0,0-4 1 16,0 4-2-16,0-4 0 0,6 4-1 0,-6-4 1 16,0 4 0-16,0-3 0 0,0 3 0 0,0-4 0 0,-6 4 0 15,6 0 2-15,0-4 0 0,0 4-2 0,6 1 1 0,-6 2 0 0,0-3 1 16,0 0 0-16,0 0-1 0,0 0-1 0,0 0 0 15,0 0 0-15,0-4 0 0,0 4-2 0,0 0 1 0,8 0 0 16,-8 0 2-16,0 0 0 0,0 0-1 0,0-3 1 16,0 3 1-16,0-4 1 0,0 4 0 0,6-4-2 0,-6 0-1 15,0 4 1-15,0-3-1 0,0-1 0 0,0 0 2 0,0 4-2 16,0 0 0-16,0-3 0 0,0 2-1 0,0 1 0 16,0 1 2-16,0-5-1 0,0 4-3 0,0 0 3 15,0 4 0-15,0-4-1 0,0 0 1 0,0 3-1 0,0-3 0 16,0 4 0-16,0-4 3 0,0 3-1 0,0-2 0 0,0-1 0 15,0 3 0-15,0-3 1 0,0 0 0 0,0 0-1 16,0 0-1-16,7 4 0 0,-7-4 0 0,0 0 1 0,0 0 2 16,0 0-2-16,6-4-1 0,-6 4 0 0,0 0 0 15,6 0 0-15,-6-3 0 0,0 2-1 0,0 1 0 0,0 0 1 16,0-3-1-16,0 6 2 0,0-3 2 0,0 0-2 0,0 0-1 16,0 4 0-16,0-4 0 0,0 0 0 0,0 4 1 0,0-4-1 15,0 3 0-15,0-3 0 0,0 4-1 0,0-4 1 16,0 3 0-16,0 1 0 0,0-4-1 0,0 4-1 15,0-4 2-15,0 4 0 0,0-1 2 0,0-3-1 0,0 4 0 16,0-1 0-16,0-3 1 0,0 4-1 0,0-4-1 0,0 3-1 16,0-2 0-16,0 3 1 0,0-5 0 0,0 1 0 0,-6 0 0 0,6 4-1 15,0 0 0-15,0-4 1 0,0 3-1 0,0-3 1 16,0 4-1-16,0-4 1 0,0 4 0 0,0-1 1 16,-6-3 0-16,6 4 0 0,0-4 1 0,0 3 0 0,0-3-1 15,0 4-1-15,0-4 1 0,0 4-1 0,0-4 2 0,0 0-1 16,0 4-1-16,0-4 0 0,-7-1 0 0,7 5 1 0,0-4-1 15,0 0 0-15,0 0 0 0,0 0 0 0,0 0 1 16,-6 0-1-16,6 0 1 0,0 0-1 0,0 0 0 0,0 0 0 16,0 0 0-16,0 0 0 0,0 4-1 0,0-4 2 15,0 0-1-15,0-1 1 0,0 1 0 0,0 0 0 0,0 4 0 16,0-4 0-16,0 4 0 0,0 0-2 0,0-4 1 16,0 0 0-16,0 3 1 0,6-3-1 0,-6 0 0 0,0 4 1 15,0-4-1-15,0 0 3 0,0 4 3 0,0-1 3 16,0 1 1-16,7-1 2 0,-7 1 1 0,0-4-1 0,0 4 1 15,6-4 0-15,-6 3-6 0,0-3-2 0,6 1-2 0,-6-1-1 16,7-1-1-16,-7 1-1 0,7 0 0 0,-7 0-1 16,0 0 2-16,6-3 0 0,-6 3 1 0,6 0-2 0,-6-1 0 15,0 1 0-15,8 0 0 0,-8 0 1 0,0 1-1 0,6-1-1 16,-6 0 1-16,0 0 0 0,6 0 0 0,-6 3 1 16,0-3-1-16,0 0 0 0,0 0-1 0,7 0 1 0,-7 0 0 15,0 0-2-15,0 3 1 0,0-2 1 0,0 3 0 16,0-5 1-16,0 5 0 0,0-4 0 0,0 0 1 0,0 0-1 15,0 0 0-15,0-4-1 0,0 4 0 0,0-4 0 0,0 4 1 16,0-3-3-16,0 0 2 0,0 2 0 0,6-2 0 16,-6-1 0-16,0-3 0 0,0 3-1 0,7 0-1 0,-7 1 2 15,0-1-1-15,0 0 0 0,6 1 1 0,-6-1-1 0,0 4 1 16,7-4 0-16,-7 0 1 0,6 4-1 0,-6-3 1 0,0 3-1 16,0-4 0-16,0 4 0 0,0-3 0 0,0 3 1 15,0-4-1-15,0 4 0 0,7 0 0 0,-7-4 0 16,0 4 0-16,0 0 1 0,0-4 0 0,0 4-1 0,0-3 2 15,0-1 1-15,0 0-3 0,0 0 0 0,0-2-1 0,0 1-1 16,7-1 1-16,-7 2 1 0,0-3 0 0,0 3-1 16,0 0 2-16,0-3 0 0,6 3-1 0,-6 0 0 0,0-3 1 15,0 3 0-15,0-3-1 0,0 3 0 0,0-3 1 0,6 3-1 16,-6 1 0-16,0-5 0 0,0 4-1 0,0-3-1 16,7 0 2-16,-7 3 0 0,0 0-1 0,6 1 1 0,-6-5 1 15,0 5-1-15,0-4 2 0,0-1-1 0,0 5-1 0,7-5 0 16,-7 5 0-16,0-5 0 0,0 1 0 0,0 3 0 0,0-3-1 15,6 3 0-15,-6 1 1 0,0-1 0 0,0-3-1 16,0 3 1-16,0 0 0 0,0 0 1 0,0-3 1 16,0 3-2-1,0-3 1-15,0 3 0 0,0-3 2 0,0 0-1 0,7 3-1 16,-7-3-1-16,0-1 0 0,0-3 1 0,0 4-1 16,0 0 0-16,0 0 0 0,0-4 0 0,0 3 4 0,0-3 1 15,0 4-2-15,0-4 4 0,0 0 7 0,0 0 4 0,0 4 4 0,0-4 1 16,0 3 1-16,-7-3 0 0,7 4 1 0,0-4-5 0,-6 4-5 15,6-4-3-15,0 3-5 0,-7-3-2 0,7 4-3 16,0-4-1-16,-6 4 2 0,6-4-1 0,-7 3-2 0,7-3 0 16,0 0 2-16,0 0-1 0,0 4-1 0,0-4 0 0,-6 0-1 15,6 0 1-15,0 3 0 0,0-3 0 0,0 0 0 0,0 0 0 16,0 0 0-16,0 0-1 0,0 0 0 0,0 0-4 16,0-3-4-16,0 3-4 0,0-4-6 0,0 4-5 15,0-3-6-15,0 3-8 0,0-4-9 0,0 0-17 0,0 1-24 16,6-1-43-16,-6-3-68 0,0 3-102 0</inkml:trace>
  <inkml:trace contextRef="#ctx0" brushRef="#br0" timeOffset="31463.9">20594 7103 47 0,'0'0'164'0,"-6"-3"-18"0,6 3-16 0,0 0-18 15,0-4-18-15,0 4-20 0,-6 0-16 0,6 4-12 0,0-4-9 16,-7 0-4-16,7 3-3 0,-7 1-4 0,7 3-2 0,-6-3-2 15,6 3-2-15,-7-3-3 0,7-1-1 0,0 5-3 16,0-5-1-16,0 5 0 0,0-5-2 0,0 5 1 0,0-5-3 16,0 5 2-16,0-4-2 0,0 3-1 0,7-3 0 15,-7-1-1-15,6 1 0 0,-6-4-1 0,7 4 1 0,0-1-3 16,-1-3 1-16,0 0-2 0,1 0-1 0,-1-3 1 0,1-1-1 16,6 4 0-16,-7-4-1 0,1-3 1 0,6 3 2 15,-7 1 0-15,1-5 0 0,0 1 0 0,-1-1-1 0,-6 1 2 16,6 0 0-16,1-1 1 0,-1 1-4 0,-6-4 2 15,0 4 2-15,0-4 2 0,0 4 1 0,0-4 4 0,0 3 2 16,0 1 1-16,-6 0 3 0,6 3 1 0,-7 0 0 0,7 1-2 0,-6-1 0 16,0 0-3-16,-1 4-3 0,-6 0 1 0,7 0-4 0,-1 4-3 15,0 0-1-15,-6-1-2 0,7 1 0 0,-1 0-2 16,1 3 0-16,-1 0-2 0,1 1 0 0,0-1 1 0,6 0 0 16,-7 4 0-16,7-4 0 0,0 1-2 0,0-1 0 0,0 0 0 15,0 1-3-15,0-1-1 0,0 0-3 0,0-3-2 16,7 0-2-16,-7-1 1 0,6 1 0 0,-6 0 0 0,6-4 2 15,-6 0 2-15,7-4 3 0,-1 0 3 0,1 1 1 0,-1-1 1 16,1-3 0-16,-1 3 3 0,-6-3-1 0,7-1 0 16,0 1-1-16,-1 0 0 0,-6 3 2 0,0-3-1 0,6 3 1 15,-6-3-1-15,0 3 0 0,0 4-1 0,-6-3 1 16,6-1 1-16,0 4-1 0,0 0 0 0,0 0-1 0,0 0-1 16,0 4 0-16,0-4 0 0,-6 3-2 0,6 1-3 0,0-4 0 15,0 4-2-15,0-4 0 0,6 3-2 0,-6-3-1 16,0 0 3-16,0 4 0 0,6-4 1 0,-6 0 1 15,7-4 2-15,-7 4 2 0,0 0 2 0,7-3 0 0,-7-1 0 16,0 4 0-16,6-4 1 0,-6 1 2 0,0-1-1 0,0 4 1 16,0-4 2-16,-6 1-1 0,6-1-1 0,-7 4 3 0,7-4-3 15,-7 1 0-15,1 3-3 0,0-4-8 0,-1 4-7 16,0 0-8-16,1-4-13 0,-1 4-19 0,1 0-32 16,-1 0-58-16,7 0-104 0,-6 0-91 0</inkml:trace>
  <inkml:trace contextRef="#ctx0" brushRef="#br0" timeOffset="32131.94">20698 7887 48 0,'-6'-4'347'0,"6"1"-77"0,0-1-88 0,0 0-65 0,0 1-38 0,0-1-18 15,0 0-13-15,0 1-10 0,0 3-7 0,0-4-5 16,0 4-5-16,6-4-6 0,-6 4-5 0,0 0-5 0,0 0-2 16,0 4 1-16,7-4-3 0,-7 7-1 0,0-3 3 15,7 3 0-15,-7 1 3 0,0 3-1 0,0-4 2 0,0 8 0 16,6-4 1-16,-6 4 3 0,0-1-2 0,0 1-1 0,0-1-1 15,0 1 1-15,0 3-3 0,0 0 0 0,0 1-2 16,0-1 0-16,0-3-2 0,0 3 0 0,0-3 0 16,0-1 0-16,0-3 1 0,0 0-1 0,6 0-1 0,-6-3 0 15,0-1 1-15,0 1-1 0,7-1 1 0,-7-3-1 0,0-4 1 16,0 3 0-16,0-3 1 0,0 0 3 0,7 0 1 16,-7-3 1-16,0-5 0 0,6 1 0 0,-6-1 1 0,0 2 3 15,0-6 2-15,0 1 1 0,0 0-1 0,0-3 1 16,0 3 1-16,-6-4-1 0,6 0-1 0,0 1-2 0,-7-4-4 15,7 2-3-15,-7-2-1 0,1 0-1 0,6 3-1 0,-6-7-1 16,6 4 0-16,-7 0-2 0,0-4 1 0,1 3-3 16,-1-3-2-16,7 4 1 0,-6 3-1 0,6 5 0 0,-6-1 1 15,6 3 1-15,0 5-1 0,-7-1 1 0,7 4 1 0,0 0 2 16,-7 4 0-16,1 3 0 0,6 4 0 0,-6 3 0 0,-1 1 0 16,7 0 1-16,-7 3 1 0,7 1-1 0,0-1-2 15,-6 4 1-15,6-4 1 0,0 0 0 0,0 4-3 16,0-3-1-16,-7-1-4 0,7 1-5 0,0-1-5 0,0-4-8 15,-6 1-10-15,6 3-14 0,0-7-17 0,0 4-25 0,0-8-45 16,0 0-78-16,0 1-118 0,0-5-60 0</inkml:trace>
  <inkml:trace contextRef="#ctx0" brushRef="#br0" timeOffset="33401.43">20797 4000 78 0,'-8'0'247'16,"8"0"-66"-16,0 0-56 0,0 0-43 0,0 0-32 0,0 0-19 15,0 0-13-15,0 0-6 0,0 0-5 0,0 0-4 0,0 0-2 16,0 0-1-16,0 0-1 0,0 0 3 0,0 0 0 15,0 0 0-15,0 0 0 0,0 0 3 0,0 0 2 0,0 0 0 16,8 0 4-16,-8 0 1 0,0 0 3 0,0 0 3 16,0 0 3-16,0 0 0 0,0 0 0 0,0 0-1 0,0-4-3 15,0 4-1-15,0 0-2 0,0-3-3 0,6-1-5 0,-6 4 0 16,0-4-3-16,6 1 2 0,-6 3 1 0,6-4 0 16,-6 0 0-16,7 4 1 0,0-3 1 0,-7-1 1 0,6 1-1 15,1-1-1-15,-1 0 0 0,8 1 0 0,-8-1-1 16,0 0 1-16,0 1 0 0,8-1-2 0,-8 0 2 0,1 4-2 15,-2-3 0-15,3-1 0 0,-1 0-2 0,-1 4-1 0,0-3 1 16,8-1-1-16,-8 4-1 0,0-4 2 0,8 4-2 0,-8 0 1 0,1 0 0 16,-1 0-2-16,0 0 0 0,8 0 1 0,-8 4 0 0,-6-4-2 15,6 4 0-15,1-1-1 0,0 1 2 0,-7 3 1 16,0 1-2-16,6-1 0 0,-6 0 0 0,0 4 1 0,0-4 0 16,0 4-1-16,0 0 0 0,0 4 0 0,-6-4 1 15,-1 4 0-15,7 0 1 0,-7-1-1 0,1 1 1 0,0 3 0 16,0-3-1-16,-2-1 0 0,2 1 1 0,-7 0 0 0,7 0 0 15,-1-1 0-15,0 1-1 0,1-1 0 0,-7-3 1 16,6 4-2-16,1-4 1 0,0 0-1 0,-9 0 0 16,10-4 1-16,-2 4 1 0,1-4-1 0,6-2 0 0,-6 1 2 15,6-2-1-15,-8 0 0 0,8 0 0 0,-6-4-1 0,6 3 1 16,0-3-1-16,0 0 1 0,0 0-1 0,0 4 0 0,0-4 0 16,6 0 0-16,-6 0 4 0,8 0 0 0,-2 0 3 15,7 0 1-15,-8 0 1 0,10 0 1 0,-3-4 1 16,8 4 2-16,-7-3-4 0,7-1-1 0,0 0 0 0,-2 0-1 15,9 1-2-15,-7-5-1 0,6 5-2 0,0-1-1 0,-1 0-1 16,1 1-6-16,1-1-14 0,-1 0-22 0,-8 1-38 16,9-4-88-16,-7-1-140 0,0 5-84 0</inkml:trace>
  <inkml:trace contextRef="#ctx0" brushRef="#br0" timeOffset="34430.58">20412 3956 28 0,'0'0'224'0,"0"0"-54"15,0 0-45-15,0-3-38 0,0 3-27 0,0 0-20 16,0 0-11-16,0 0-5 0,0 0-4 0,6 0 0 0,-6 0-2 15,0 0-1-15,0 0 0 0,0 0-2 0,0 0-2 0,0 0-3 16,0 0-2-16,0 0-1 0,0 0-2 0,-6 3-3 16,6 1-2-16,0 0-1 0,-7-1 2 0,7 1 1 0,-6 3-1 15,-1 0-1-15,7 1 0 0,-6-1 0 0,-1 0 3 16,7 1-2-16,0-1 0 0,-6 1-1 0,6 3 0 0,0-8 0 16,0 5 0-16,0-5 0 0,0 5 0 0,0-5 0 0,6 1 0 15,-6 0 0-15,0-1 1 0,7-3-1 0,-1 0 0 16,-6 0 0-16,7 0 2 0,-1 0 0 0,1-3 1 0,-7-1 0 15,6 0 2-15,1 1 1 0,0-1 1 0,-1 0 1 16,-6-3 0-16,6 0 0 0,-6 3 1 0,6-3 4 0,-6-1-1 16,0 1 1-16,0-1 0 0,0 5 0 0,0-5 1 0,0 1 3 15,0 0-1-15,0 3-1 0,-6-3-1 0,6 3-1 16,-6 1 1-16,6-5-3 0,-6 5-1 0,6 3-3 0,-7-4-3 16,0 0-1-16,1 4-2 0,-1 0 0 0,1 0-2 0,-1 0 1 15,7 4-1-15,-6-4 1 0,-1 0-2 0,1 4 2 0,0-1 0 16,6 1-1-16,-9 0 1 0,9-1 1 0,-5 1-1 15,5-1 0-15,0 1-2 0,0 0-1 0,0-1 1 16,0 1-1-16,0-4 0 0,0 4-3 0,0-1 1 0,5-3-2 16,-5 4 1-16,9-4 0 0,-3 0 1 0,0 0 1 0,-6 0-1 15,7 0 2-15,-1-4 1 0,1 4 1 0,-1-3 1 16,-6-1 1-16,7 4-1 0,-7-4-1 0,6 1 2 0,-6-1 0 16,0 0 1-16,0 4 1 0,0-3 0 0,0-1 1 15,0 1 0-15,-6 3 1 0,6-4-3 0,-7 4 1 0,1-4 0 0,6 4 1 16,-7 0-3-16,1 0 0 0,-1 0 3 0,1 0-2 15,6 4-1-15,-6-4 1 0,-3 4-2 0,4-1 1 0,-1-3-1 16,6 4 0-16,-7-4-4 0,7 3-3 0,0 1-3 0,0-4-7 16,0 4-5-16,0-1-12 0,0 1-9 0,7-4-19 15,-7 4-34-15,6-4-53 0,-6 3-104 0,5-3-82 0</inkml:trace>
  <inkml:trace contextRef="#ctx0" brushRef="#br0" timeOffset="37003.56">20392 4030 96 0,'0'0'95'0,"0"0"-8"0,0 0-9 15,0 3-8-15,-6 1-9 0,6-4-9 0,-7 4-14 0,7-4-12 16,0 3-10-16,-6 1-4 0,6 0-3 0,0-1-4 16,-6 1 0-16,6 0-2 0,-9-1-1 0,9 5 1 0,-5-5 2 15,-1 5-2-15,6-5 0 0,-7 4 1 0,1-3 1 0,-1 3 1 16,1-3 1-16,-1 3 0 0,1-3 2 0,0 3 0 15,-2-3 0-15,2 3-1 0,0-3 0 0,-1 3-2 16,0-3-3-16,1 4 0 0,0-2-1 0,-1 2-2 0,-6 0 0 16,6-1 1-16,1 0-1 0,-7 4 0 0,6-4 0 0,1 4 1 15,-7 0-1-15,6 0 2 0,-6 0 0 0,7-3-1 0,-8 2 0 16,8-2-1-16,-6 3 0 0,5-3 0 0,1 2 0 16,-8-2 0-16,8-1-1 0,0 4 1 0,-2-4-1 15,-4 1 0-15,12-1 0 0,-6 0 1 0,-2-3 0 0,2 3 0 16,0 1 0-16,-1-1-2 0,1 0 1 0,-1 0 1 15,0 1-1-15,1-1 1 0,0 0 0 0,0 1 0 0,6-1 1 16,-8 1-1-16,2-1 0 0,0 0 2 0,-1 1 0 0,-6-1-2 16,6 4 0-16,1-4-2 0,0 0 1 0,-8 4 0 15,8-3 1-15,0-1-3 0,-9 0 1 0,10 4 0 0,-2-3 0 16,-5-1 2-16,4 0 0 0,2 0 0 0,0 1 1 0,0 0 0 16,-2-1-1-16,2-3 1 0,0 3-1 0,-7 0-1 0,6 0-1 15,0 1 0-15,1-5 0 0,0 8 1 0,6-7 0 16,-6 3 1-16,-1 1 1 0,-6-1-1 0,6 0 1 0,1 4-1 15,-1-4 0-15,0 1 1 0,1 3-1 0,0-3 1 16,-8 2-1-16,8-2 0 0,-7-1 1 0,6 4-1 0,-6-4 0 16,7 1 0-16,-6-1 0 0,4 0 0 0,-4 1-1 15,-2-1 0-15,8 0 0 0,-7 0 0 0,0 1 1 0,6-1-1 16,-5 0-1-16,3 1 1 0,4-5-1 0,-8 5 1 0,0-1-1 16,7 1-1-16,-1-2-1 0,-5-1-1 0,4 2-2 15,-4-3 0-15,5 3 0 0,-6-3-2 0,6 3 2 0,-5 0 1 16,4 0 0-16,-4-3-1 0,6 3 4 0,-8 1 1 0,8-1 0 15,-1-3 1-15,-6 3-2 0,0 0 1 0,7 1 1 16,-8-1 1-16,8 0 0 0,-7 0 0 0,7 4-1 0,-7-3 2 16,6 0-1-16,-5-1 0 0,4 0 1 0,2 0-1 15,-7 1 1-15,6-1-1 0,1 0-1 0,0 1 0 0,-7-1 1 16,6-3 0-16,0 3 0 0,1 0 0 0,-7 0 0 0,6 1 0 16,1-5 1-16,0 5-1 0,-7-1-1 0,6 0-2 15,0 1-3-15,-5-1-5 0,4 1-4 0,2-1-11 0,-6 4-6 0,5-4-11 16,-6 1-11-16,6 3-11 0,1-4-6 0,-8 0-2 15,8 0-4-15,-6 1 7 0,4-1 7 0</inkml:trace>
  <inkml:trace contextRef="#ctx0" brushRef="#br0" timeOffset="37668.37">18777 5443 21 0,'0'0'32'0,"-6"5"6"16,6-5 7-16,-6 3 5 0,6-3 1 0,-7 0-6 0,7 3 2 16,0-3-13-16,-7 0-8 0,1 5-7 0,6-5-7 15,-7 3-5-15,7-3-3 0,-6 4-1 0,6-4-3 0,-7 3 0 16,7-3 0-16,-7 4 0 0,7-4-1 0,0 4 1 15,0-4-1-15,0 0 0 0,0 0 2 0,0 0 1 0,0 0 5 16,0 0-1-16,0 0 2 0,0 0 4 0,0 0 1 16,0 0 3-16,0 0-1 0,0 0 2 0,0 0-2 0,0 0 0 15,0 0 0-15,0 0-2 0,0-4 2 0,7 4 0 0,-7 0-1 16,0 0 0-16,7-4 2 0,-7 4 0 0,6-3 1 0,-6 3 3 16,7-4-4-16,-7 4 2 0,6-3-1 0,-6 3-1 15,7-5-3-15,-7 5-1 0,7-3-5 0,-7 3-3 16,0-3-1-16,6 3-1 0,-6 0 0 0,0-5-1 0,0 5 0 15,0 0 2-15,6 0 0 0,-6 0 1 0,0 0 0 0,0 0-3 0,0-3-1 16,0 3 0-16,0 0 0 0,0-4-2 0,6 4 0 0,-6 0 2 16,0-4-2-16,0 4 1 0,7-3 1 0,-7 3 0 15,0-4-1-15,7 0 1 0,-1 1-1 0,-6 3 1 16,0-4 0-16,7 1 0 0,-7 3-1 0,6-4 1 0,1 0 1 16,-7 1-1-16,7 3 0 0,-1-4-1 0,0-3 0 0,0 3 1 15,2 0 0-15,-2 1 0 0,7-1 1 0,-7-3 0 0,8 3 1 16,-8 0-2-16,6-3 0 0,-4 3 0 0,4-3 0 15,-5 0 0-15,6 0-1 0,-6-1 0 0,5 5 0 16,-5-5 2-16,6 1-1 0,-7-1 0 0,8 1 0 0,-1 0 0 16,-7-1 1-16,8 1-1 0,-8 0-2 0,6 3 1 0,-4-3-1 15,-2-1 2-15,7 1-1 0,-8 4 1 0,3-5-1 16,-1 1 0-16,5 3 0 0,-6-3-1 0,2 0 2 0,4 3 0 16,-5-3 1-16,0-1-2 0,-1 5 1 0,1-5-1 15,-1 4 0-15,0-3-1 0,1 0 0 0,0 3-3 0,-1-3-3 0,0 3-3 16,1-3-2-16,-7 3-4 0,7 0-3 0,-1-3-7 15,1 4-8-15,-7-1-6 0,6-3-2 0,0 3-1 16,1 0-4-16,0 1-2 0,-7-5-3 0,6 5 4 0,8-1 4 16,-8-3 1-16,0 3-1 0,1-3 2 0,0 3 0 15,5-3 3-15,-5 3 2 0,5-4 1 0</inkml:trace>
  <inkml:trace contextRef="#ctx0" brushRef="#br0" timeOffset="40389.39">19663 4524 74 0,'0'-4'113'15,"0"4"-12"-15,0 0-11 0,0-3-10 0,0 3-11 0,-6-4-11 16,6 4-12-16,0-4-12 0,0 4-8 0,0 0-6 16,0-3-5-16,0 3-2 0,0 0-3 0,0 0-1 0,0 0 1 15,0-4-3-15,0 4-3 0,0 0-1 0,0 0-1 0,0 0-2 16,-6 0 1-16,6 0-2 0,0 0-4 0,0 0 2 0,0 0 1 16,0 4 1-16,0-4 1 0,0 0 1 0,0 0 5 15,0 0-1-15,0 3 1 0,-8-3-2 0,8 4 2 16,0 0-1-16,0-4 5 0,0 3 0 0,-6 5-2 0,6-5 3 15,-6 5 0-15,6-1 2 0,-7 0 0 0,7 4 0 0,-7-3-5 16,7 2-1-16,-6 1-3 0,-1 1-1 0,1 2-1 16,-1-3 0-16,1 4-1 0,-1 0 1 0,1-1-1 0,0 1 2 15,-3 3 0-15,4-3 1 0,-8 3-1 0,7-3-1 16,-7 0 1-16,6 3-1 0,1-3-4 0,0-5 2 0,-2 1 0 16,2 4 0-16,0-8 2 0,-1 4-2 0,7-3 0 0,-7-1 0 15,7-3 5-15,0 3-4 0,0-4 0 0,-6 2 0 16,6-2-1-16,0 1 1 0,6 0 2 0,-6-1 0 15,0-3 2-15,7 4 0 0,0-4-1 0,-1 4 2 0,0-4-1 16,2 0-2-16,4 0 2 0,1 0-1 0,0 0-2 0,0-4 0 16,1 4-1-16,5-4 1 0,-6 4 0 0,6-3 0 0,-5 3 0 15,6-4 0-15,-2 0-1 0,-5 4-1 0,7-3 1 16,0-2-1-16,-1 2 1 0,-6 3-1 0,7-3 0 16,-1-1 0-16,1 0 0 0,-1 0 0 0,1 1 0 0,-8-1 0 15,8 0 1-15,0 1 0 0,-7-1 0 0,7 0 1 0,-8 4-1 16,2-3 0-16,-1-1 2 0,-7 0-1 0,8 4-3 0,-8-3-1 15,-6 3-5-15,6 0-6 0,-6-4-12 0,6 4-15 16,-6 0-25-16,0 0-47 0,0 0-92 0,0 0-102 0</inkml:trace>
  <inkml:trace contextRef="#ctx0" brushRef="#br0" timeOffset="43819.81">16042 5883 134 0,'0'0'114'0,"0"0"-19"0,0 0-16 15,0 0-12-15,0 0-14 0,0 0-10 0,0 4-8 16,0-4-6-16,0 0-5 0,0 0-4 0,0 0-6 16,0 0-4-16,0 0-1 0,0 0-2 0,0 0-2 0,6 0 0 15,-6 0-1-15,0 0-5 0,7 0 1 0,-7 0 2 0,0 0-1 16,6 0 0-16,-6 0 0 0,7 0 0 0,-7 0 0 0,6 0 4 15,0 0 0-15,-6 0-2 0,8 0 1 0,-8 0 2 0,6 0 0 16,0 0-1-16,1 0-1 0,0 0 0 0,-1 0 0 16,1 0-1-16,6 0 0 0,-7 0-2 0,1 0 0 0,5 0 0 15,-5 0 0-15,6-4-1 0,0 4 1 0,-7 0 1 16,8 0-2-16,-2 0 0 0,2 0 0 0,-1-4 2 0,0 4-1 16,0 0 0-16,-1 0-1 0,8-3 0 0,-6 3 1 0,-2-4-1 15,8 4-1-15,-7-4 0 0,7 4 0 0,-8-3 1 16,8 3 0-16,-7-4 1 0,1 4-1 0,4 0 0 0,-4 0 1 15,-1-4-1-15,-1 4 0 0,8 0 0 0,-6 0-1 0,-2-3-1 16,1 3 1-16,1 0 2 0,5 0-1 0,-6 0 0 0,0-4 0 16,0 4-1-16,6 0 2 0,-5-4-1 0,-2 4-1 15,2 0 0-15,-1 0 0 0,-1-3-4 0,2 3 2 16,-2 0 0-16,2 0 2 0,-1 0 1 0,0-4 0 0,0 4 0 16,-1 0 0-16,2-3 2 0,-1 3-1 0,0 0 1 0,0 0-2 15,-1 0 0-15,2-4 0 0,-1 4 0 0,7 0 1 0,-7 0 0 16,0-4 0-16,6 4-1 0,-6-3 1 0,0 3-2 15,0-4 1-15,0 4-1 0,1-4 2 0,-2 4-1 16,1 0-1-16,1-3 1 0,-2 3-1 0,2 0 1 0,-8-4 0 16,7 0 1-16,0 4-1 0,0 0-1 0,0 0 3 0,-6-3 0 15,5 3-1-15,2-4-1 0,-1 4 0 0,-1 0-1 16,2-4-1-16,-2 4 1 0,2-3-6 0,4 3 0 0,-4-4 1 16,-1 4 1-16,1-4-2 0,-2 1 0 0,2 3-1 15,-2-4 1-15,1 4 2 0,1-4 2 0,-2 4 1 0,-5 0-2 0,6 0 1 16,-7-3 0-16,7 3 0 0,1 0-2 0,-8 0 1 15,0 0 1-15,8 0 0 0,-8 0-2 0,0 0 3 0,8 0-3 16,-8-4 3-16,1 4 0 0,5 0 1 0,-4 0-1 0,4-3 1 16,-5 3 1-16,6 0 0 0,-7-4 1 0,7 4-1 15,1 0 0-15,-8-4-1 0,6 4 1 0,2 0-2 16,-8 0 0-16,7 0-1 0,-6-3 0 0,6 3-1 0,1-5 0 16,-2 5-1-16,1-3-1 0,-6 3-1 0,12-3 1 0,-5 3-1 15,-2-5 2-15,1 5 0 0,0-3 2 0,0-1 1 0,1 4 0 16,4-3 1-16,-4 3 0 0,-1-4 1 0,0 0-1 15,0 4 1-15,-1-3 0 0,2-1 0 0,-1 0 2 16,0 4-2-16,7 0 1 0,-7-3 1 0,-1-1-1 0,2 0-1 16,5 1 1-1,-5 3 0-15,-2-4-2 0,8 4 1 0,-7-4 0 16,0 1-1-16,0 3 1 0,-1-4 0 0,2 4 0 0,6-4 0 16,-7 1 0-16,-1 3 0 0,2-4 2 0,-2 4 0 0,-5-4 2 15,6 1 2-15,0 3-1 0,0 0-1 0,0-4 1 16,-7 4 1-16,8 0-2 0,-1-4 1 0,-6 4-2 0,5 0-2 15,1 0 0-15,-7-3 0 0,8 3 1 0,-8 0 1 0,7 0-1 16,-6-4 0-16,-1 4 1 0,1-3-1 0,6 3 2 0,-6 0 1 16,-1 0 0-16,0-4 1 0,1 4 1 0,0-4 0 15,-1 4 0-15,0 0 1 0,1 0-1 0,-1-3-2 16,1 3-1-16,0 0-2 0,-1 0-1 0,0-4-1 0,8 4 0 16,-8 0 0-16,0-4 0 0,8 4 1 0,-8 0-1 0,7 0 0 15,-7 0 0-15,8 0 0 0,-8-3 0 0,7 3 0 16,0 0-1-16,-6 0-1 0,6-4 1 0,-6 4 1 0,5 0 1 15,-6-4 1-15,8 4 0 0,-8-3-2 0,7 3 1 16,-6-4 0-16,0 4 2 0,5-4-1 0,-4 4-1 0,-2-3-1 16,0 3 0-16,0-4 3 0,8 4-2 0,-8 0 1 0,-6-4-1 15,7 4-1-15,6-4 2 0,-13 4 0 0,13-3-1 0,-7 3 0 16,0-4 1-16,1 4-1 0,0-4 0 0,-1 1 2 16,1 3-3-16,-1 0-1 0,1-4 1 0,0 0 0 0,-1 4 1 15,0-3 3-15,-6 3-1 0,6 0-2 0,-6 0 2 16,0-4 2-16,0 4 0 0,8 0 2 0,-8 0 2 0,0 0-3 15,0-4 5-15,0 4-1 0,0 0 3 0,0 0 0 0,0 0 0 16,0-3 0-16,0 3 0 0,0 0 0 0,0 0-1 16,0-4 1-16,0 4-1 0,0 0-2 0,0-4-1 0,0 4-2 15,0 0-1-15,0 0-3 0,0-3-4 0,0 3-5 16,0 0-7-16,0 0-9 0,-8-4-15 0,8 4-21 0,0 0-45 16,-6 0-75-16,0-3-117 0</inkml:trace>
  <inkml:trace contextRef="#ctx0" brushRef="#br0" timeOffset="44660.57">18595 5491 139 0,'6'0'133'0,"-6"0"-28"0,0 0-24 16,0 0-17-16,7 0-12 0,-7 0-12 0,0 0-4 0,7 0-4 15,-7 0-3-15,6 0-4 0,0 0 0 0,0 0-4 16,2 0-4-16,-2 0-2 0,0 0-3 0,-6 0-2 0,13 0-3 15,-6 0 0-15,-7 0-3 0,7 0-1 0,-1-3-1 16,0 3-3-16,2 0 2 0,-2 0 0 0,0-4 1 0,0 4 1 16,-6 0 1-16,7 0 1 15,-7 0 0-15,7 0 2 0,-7 0-2 0,0 0 0 0,0 0-2 16,0 0 3-16,0 0 0 0,0 0 0 0,0 4 1 16,0-4 3-16,-7 3-1 0,7-3 1 0,-7 4 0 0,7 3-3 15,-6-3 0-15,6 3-2 0,-6 1 0 0,0 3 0 16,-2-4-2-16,8 4-1 0,-6-4 0 0,6 4-1 0,-6-4-1 15,6 4 0-15,0-3-1 0,-7-1 1 0,7 1 0 0,0-1 0 16,0 0-1-16,0-3 2 0,0 0 0 0,0-1-3 16,0 1-4-16,0-4-10 0,0 4-13 0,0-4-23 0,0 0-45 15,0-4-78-15,0 0-123 0</inkml:trace>
  <inkml:trace contextRef="#ctx0" brushRef="#br0" timeOffset="45101.87">18848 5389 203 0,'0'0'188'0,"0"0"-63"0,0 0-46 0,-6 0-37 16,6 3-18-16,0 1-9 0,-6-4-5 0,6 4 2 16,-6-1-3-16,-1 1-2 0,0 0 0 0,1 3-1 0,-1 0 0 15,1-3-3-15,-1 3 1 0,0 0-2 0,-5 1 0 0,-1 3 0 16,0-4 0-16,6 4-2 0,-6-3 1 0,0-1 1 16,1 0-1-16,-2 1-1 0,8-1 0 0,-8 0 0 0,8 1 0 15,-1-5-1-15,1 1 0 0,0-1 0 0,6 1 1 16,0-4 1-16,-8 4 3 0,8-4-2 0,8 3 2 0,-8-3-1 15,6 0 2-15,0 0-3 0,1 0 0 0,-1 0-1 0,1 0-3 16,6 0 0-16,-7 0-4 0,8 0 1 0,-8-3-2 16,7 3 1-16,-6 0 0 0,-1 0-1 0,1-4 2 0,-1 4 1 15,1 0 2-15,-7 0 1 0,7 0 1 0,-7-4 1 16,6 4 4-16,-6 0 2 0,0 0 2 0,0 0 3 0,0 0 1 16,0 0 2-16,0 4-1 0,0-4-2 0,-6 0-1 0,-1 4-4 15,0-1-9-15,1 1-22 0,-7 0-41 0,-1-1-89 16,2 1-110-16</inkml:trace>
  <inkml:trace contextRef="#ctx0" brushRef="#br0" timeOffset="46424.58">15410 5572 30 0,'0'0'297'0,"0"-4"-84"0,-7 4-74 0,7-4-57 0,0 4-34 16,0-3-17-16,0 3-10 0,0 0-5 0,0-4-2 16,0 4-1-16,0-4 0 0,0 4 0 0,0 0-1 0,0 0 0 15,7-3 0-15,-7 3 0 0,0 0-3 0,0 0 1 0,0-4-1 16,7 4 0-16,-7 0-2 0,6 0 1 0,0-4-1 15,-6 4 1-15,8-3-1 0,4-1 0 0,-6 4-1 16,0 0-1-16,8-3-1 0,-7 3 1 0,5-4 0 0,-4 0-1 16,4 4-1-16,2 0-1 0,-2-3 1 0,-5-1 0 0,6 4 0 15,6-4-1-15,-14 4 0 0,10 0-2 0,-2 0 0 0,0 0 0 16,0 4 0-16,-7-4 1 0,2 7-2 0,4-3 1 16,-6 3 0-16,-6-3 1 0,8 7 0 0,-8-4 1 15,0 4-1-15,0 0 1 0,0-4 0 0,-8 5 1 16,8-1-1-16,-6 3-1 0,0-3 1 0,0 0-1 0,-8 0-1 0,8 0 1 15,-8 0-1-15,1 0 0 0,1-4 0 0,-2 4 0 16,-5 0 0-16,6-3-1 0,-6-1 1 0,5 1 0 0,-6-2-1 16,8 2 1-16,-1 0-1 0,5-5 0 0,-4 1 1 0,6-1 1 15,0-3-1-15,-2 4 3 0,8-4-1 0,0 0 0 16,-6 0 0-16,6 0 0 0,0-4-1 0,6 4-1 0,-6-3 2 16,8-1-2-16,-2 1 0 0,0-1 0 0,0 0 0 15,0 1 0-15,2-2 0 0,5 2 0 0,-7 0 0 0,8-2 0 16,-2 2-2-16,2-1 2 0,-2 1-1 0,8 3 1 15,-7-4 0-15,-2 0-1 0,10 4 0 0,-1 0 1 0,-1 0 0 16,-5 0-1-16,6 0 0 0,-1 0 0 0,7 0 0 0,-14 0 1 16,8 4 0-16,0 0-1 0,-7-4 0 0,-1 3 0 15,2 1 0-15,-1-1 0 0,-7 2 0 0,1 1-2 0,0-1 1 16,-7-2-1-16,6 5 3 0,-6-1-1 0,-6 0-1 16,6-3 1-16,-7 3-1 0,-6 4 1 0,6-4 0 0,-5 1 0 15,-8 3-1-15,0-4 2 0,1 0 1 0,-1 0-1 16,-6 4 0-16,7-3 1 0,-7-1 0 0,0 0 0 0,-1 1 1 15,6-1 0-15,-3-3 0 0,-2 3 3 0,0 1 0 16,0-5 0-16,-1 5 1 0,1-5-1 0,7 1-2 0,-7 0-2 16,6-1-5-16,1 1-12 0,6 0-15 0,0-4-33 0,7 0-64 15,-8-4-128-15,8 4-92 0</inkml:trace>
  <inkml:trace contextRef="#ctx0" brushRef="#br0" timeOffset="51210.2">16088 5967 11 0,'0'8'136'0,"0"-1"-31"16,6 0-28-16,-6 4-21 0,0-3-12 0,0-1-11 16,0 0-6-16,0 1-6 0,6-1-6 0,-6 4-2 0,0-3-2 15,0-5-2-15,0 5-2 0,0-1-1 0,7-4-2 16,-7 5-1-16,0-5-1 0,0 5 0 0,0-5-2 0,0 5 0 16,0-5 1-16,0 5 0 0,0-5 0 0,0 1 0 15,0 3-1-15,0-3 0 0,0 0 1 0,0 3-3 0,0-4 2 16,0 1 0-16,0 0 0 0,0-1 0 0,0 2 1 0,0-2-6 15,7 0 5-15,-7 5 0 0,0-4 0 0,0 3 1 16,0-3 0-16,0 3 1 0,0-3-1 0,0 3 4 0,0-3-2 16,0 3-2-16,0-3-1 0,0 3 0 0,0-3 0 15,0 3 0 1,0-3-1-16,0 3 0 0,0-3 1 0,0-1 2 0,0 1-2 16,0-1 0-16,0 1 0 0,0 0 0 0,0-1 0 15,0 1 0-15,0 0-2 0,0-1-1 0,0-3 2 0,0 4 1 16,0 0 2-16,0-1-2 0,0 1 1 0,0 4 1 15,0-5 0-15,0 1-1 0,0 3-1 0,0-3-1 0,0 3 0 16,0 1 1-16,0-1 0 0,0 0 0 0,0 1 0 0,0-1 0 16,6 4 0-16,-6-4 0 0,0 0 0 0,0 4 0 15,0-3 0-15,0-1 0 0,0 4 1 0,0-4 1 0,0 0-1 16,0 5-1-16,0-5 2 0,0 1-2 0,0-1 0 0,0 0 0 16,0 0 0-16,0 1 0 0,0-1 0 0,0 0 1 15,0 1-2-15,0-5 2 0,0 5-1 0,0-5 0 16,0 5 0-16,0-1 0 0,0-3-1 0,0-1 1 0,0 1 0 15,0 3 0-15,0-3 0 0,0-1 0 0,0 1-1 16,7 0 0-16,-7-1 1 0,0 2-1 0,0-2 0 0,0 1 1 16,0-1-1-16,0 1 1 0,0 0 1 0,6-1 1 0,-6 1 0 15,0 0-1-15,0 3 0 0,0-3 1 0,0 3 1 16,0 0-1-16,0 1 1 0,0-1-1 0,0 0-1 0,0 0 2 16,0-3 1-16,0 3 1 0,0 1-1 0,0-1 1 0,0 0-2 15,0 1 1-15,-6-1 2 0,6 0-2 0,0 1 0 16,0-1-2-16,-7 1 2 0,7-1-3 0,0 0 1 0,0-3 1 15,0 0-1-15,0 3-1 0,0-4 2 0,0 1-6 16,0 3 3-16,0-3 1 0,0 0 1 0,0-1-1 0,0 1 1 16,0 0-2-16,7-1 0 0,-7 1 6 0,0 0-4 0,0 3 0 15,0-3-1-15,0-1 1 0,0 5-2 0,0-5 0 16,0 5 1-16,0-5-1 0,0 4 0 0,0 1-2 0,0 0 1 16,0-1 0-16,6 0 1 0,-6 4 1 0,0-7 2 0,0 3 1 15,0 4 1-15,0-4 1 0,7 1 0 0,-7-1-1 16,0 4 1-16,0-4-1 0,0 0-1 0,0 4-2 0,0-3 5 15,0-1-1-15,0 0-2 0,0 1 0 0,0-1-1 16,0 1-1-16,0 3-1 0,0-4-5 0,0 0-3 0,-7 1 4 16,7-1 3-16,0-3 0 0,0 3 0 0,0-3 1 0,0 3 1 15,0 0 5-15,0-3-3 0,-6 3-1 0,6-3 0 16,0-1-3-16,0-3 0 0,0 4-1 0,0 0 0 0,0-1 0 16,0 1-1-16,0 0 1 0,0-1 1 0,0 5 0 15,6-8 0-15,-6 3 0 0,0 1 1 0,0 4-2 0,0-5 1 16,0 5 0-16,0-1-1 0,0 0-1 0,0-3-1 0,0 3 3 15,0 0 0-15,0 1-1 0,0-1 1 0,0 0 1 0,0 1-1 16,0-1 0-16,-6 0 0 0,6 1-2 0,0-1 1 16,0 0 1-16,0-3-1 0,0 3 0 0,0-3 1 0,0-1 0 15,0 1 0-15,0 0 1 0,0-1 0 0,0 2 1 16,0-2-1-16,0 1-1 0,0-1 0 0,0 1 1 0,0 0 1 16,0-1-1-16,0 1 0 0,0 0-2 0,0-1 1 0,0 1 0 15,0 0 0-15,0 3 0 0,0-3-1 0,0-1 0 16,0 1 0-16,0 0 1 0,0-1-1 0,6 1 1 0,-6 0 0 15,0-1 0-15,0 5-1 0,0-5 1 0,0 1 0 16,0-1 0-16,0-3-1 0,0 4 0 0,0 0 0 0,0-1 1 16,0 1 0-16,0 3 0 0,0-3 0 0,0 0 0 0,0-1 0 15,0 1 0-15,0 0 0 0,0-1-1 0,0 1 1 16,0 0 0-16,0 0 1 0,0-1 0 0,7 1 0 0,-7 0-1 16,0-1 1-16,0 1 0 0,0 0-1 0,0-4 0 15,0 3 1-15,6-3-1 0,-6 0 0 0,0 4 0 0,0-4-2 16,0 0 2-16,0 4 1 0,7-4 1 0,-7 0-1 0,0 0 1 15,0 0-1-15,0 0 1 0,0 0-1 0,0 0-1 16,0 0 0-16,0 0-1 0,0 0-1 0,0 0 2 0,0 0-1 16,0 0 0-16,0 0-1 0,0 0-1 0,0 0 0 0,0 0-2 15,0 0-2-15,0 0-6 0,0 0-1 0,0 0 1 16,0 0-2-16,0 0-3 0,0-4-1 0,0 4-1 0,0 0 0 16,0-4-4-16,0 4-8 0,0 0-9 0,0-3-9 15,6 3-14-15,-6 0-14 0,0 0-12 0,0 0-15 0,0 0-13 16</inkml:trace>
  <inkml:trace contextRef="#ctx0" brushRef="#br0" timeOffset="51639.74">16127 7473 61 0,'0'8'144'0,"0"-5"-28"0,0 1-31 16,0 3-28-16,0-3-19 0,0 0-16 0,0-1-9 16,0 5-6-16,0-5-4 0,0 1-1 0,0-1 0 0,0 1 1 15,0 0 0-15,0-1 1 0,0 1-4 0,0-4 2 0,0 4 1 0,0-4-3 16,0 0 0-16,0 3 0 0,0-3 0 0,6 0 1 0,-6 0 0 16,0 0-1-16,0 0 0 0,0 0 0 0,0 0 0 15,0 0 0-15,0 0 0 0,7 0 0 0,-7-3 0 16,0 3-2-16,0 0-3 0,0-4-3 0,6 4-5 0,-6-4-6 15,0 4-8-15,0-3-10 0,7-1-9 0,-7 0-8 0,0 1-6 16,0-1-3-16,6 4 0 0,-6-3 2 0,0 3 4 16</inkml:trace>
  <inkml:trace contextRef="#ctx0" brushRef="#br0" timeOffset="52784.46">16159 7499 40 0,'0'0'67'0,"0"0"5"16,0 0 0-16,0 0-9 0,0 4-6 0,0-4-8 0,0 0-9 15,0 0-10-15,0 3-8 0,0-3-8 0,0 4-5 0,0-4-1 16,0 4-4-16,0-4-2 0,0 3-1 0,6-3 0 15,-6 4-1-15,0-4 0 0,0 0-1 0,0 3-1 16,0-3 2-16,0 0 1 0,7 4 0 0,-7-4-2 0,0 0 1 16,0 0 0-16,7-4 1 0,-7 4 1 0,0 0 0 0,6-3-1 15,-6-1 1-15,7 4 2 0,-7-3 2 0,0-1 1 16,6 0 1-16,-6-3 3 0,0 3 1 0,6 1 5 16,-6-1 3-16,0 0 1 0,0 1 2 0,0-1 0 0,0 0-1 0,0 1-3 15,-6-1-1-15,6 4-5 0,0-4-3 0,0 4-3 0,0-4-3 16,-6 4-1-16,6 0 0 0,0 0 1 0,-7 0-1 15,7 0 1-15,-6 0 0 0,6 4-1 0,-7 0 1 0,7-4 2 16,0 4-1-16,0-1 0 0,-7 1-1 0,7 3 0 0,0-3 1 16,0 0-1-16,-6-1 1 0,6 5-3 0,0-5 1 15,0 1-1-15,0 0 0 0,0-1-1 0,0 1-1 0,0-1 0 32,6 1 0-32,-6 0 0 0,0-4 0 0,0 0 0 0,7 3 3 15,-7-3-1-15,0 4 1 0,0-4 0 0,7 0-1 0,-7-4 3 16,0 4 0-16,6-3-2 0,-6 3 1 0,7-4-1 15,-7 0 2-15,6 1 0 0,-6-1-1 0,6-3 1 0,-6 3-1 16,0 1 1-16,7-5 1 0,-7 5 1 0,0-1 3 16,0 0 2-16,0 1 1 0,0-1 1 0,-7 4 0 0,7-4 0 15,0 1 0-15,0 3-5 0,-6 0-2 0,6-4-2 16,-6 4-3-16,6 4 0 0,-7-4-1 0,7 0 0 0,-6 3-1 16,6 1 1-16,-7 0 1 0,7-1 1 0,0 1-1 0,-7 3 0 15,7-3 0-15,0 0-1 0,-6-1-1 0,6 1-1 0,0 0 0 16,0-1 0-16,6 1 0 0,-6-4 0 0,0 3 1 15,7-3 0-15,-7 0 1 0,0 4-1 0,7-4 0 16,-7 4 0-16,6-4-2 0,-6 0 2 0,7-4 0 0,-7 4 0 16,6-4-1-16,-6 4 2 0,6-3 0 0,-6-1-1 0,0 1 1 15,7-1-1-15,-7 0 0 0,0 1 0 0,0-1 0 16,0 0 0-16,0 4 0 0,0-3 2 0,0-1 1 0,-7 4-2 16,7-4 0-16,-6 4 0 0,6 0 0 0,-6 0 0 15,-1 4 0-15,1-4 0 0,-1 4 0 0,7-1-1 0,-7-3 0 16,1 4 0-16,6 0 1 0,-6-1 1 0,6 1-2 0,-7-4-1 15,7 4 1-15,-6-4 0 0,6 3 0 0,0-3 0 16,0 0 1-16,0 0-2 0,0 0 2 0,0 0 0 0,0 0-1 16,0 0 2-16,0 0 0 0,0 0 1 0,0 0 0 15,6 0 0-15,-6-3 1 0,0 3 3 0,0 0 0 0,0 0 1 16,0-4 0-16,0 4 2 0,0 0-1 0,0-4 0 0,0 4 2 16,0-3-3-16,0 3-1 0,-6-4 0 0,6 4-3 15,0-4-1-15,0 4-1 0,0 0 0 0,0 0-2 0,0 0 0 16,0-3 1-16,0 3-1 0,0 0-1 0,0 0-1 15,0 0 0-15,0 0 1 0,0 0 0 0,0 0 1 0,0 0-1 16,0 0 1-16,0 0-1 0,0 3 1 0,0-3-1 16,0 0-1-16,0 0 0 0,0 0-3 0,0 0-1 0,0 0-2 15,0 4 1-15,0-4-2 0,0 0 0 0,0 0-1 0,0 4 0 16,0-4 0-16,0 0 0 0,0 0 3 0,0 0 0 16,-7 3 3-16,7-3-1 0,0 4 1 0,-6-4 2 0,6 4 0 15,0-4 2-15,-7 0-2 0,7 3 2 0,0-3 0 16,0 0-2-16,0 0 2 0,0 4-1 0,-6-4 1 0,6 0 0 15,0 0 0-15,0 0 1 0,6 0-2 0,-6 3 1 0,0-3 0 16,0 0 0-16,0 0-1 0,0 0-1 0,7 0 2 16,-7 0-1-16,0 0 0 0,0 0 2 0,0 0-1 0,0 0 0 15,0 0 0-15,6-3 1 0,-6 3-1 0,0-4 1 16,0 1 0-16,0 3-1 0,0-4 1 0,0 0 0 0,0 4 1 16,0-3-1-16,0 3 1 0,0-4 0 0,0 0 1 0,0 4 3 15,0-3-4-15,0 3 2 0,0-4 0 0,0 4 0 16,0 0-3-16,-6-4 2 0,6 4-3 0,0 0-1 0,0 0 1 15,0 0 0-15,0 0-2 0,0 0 0 0,6 0 1 16,-6 4-2-16,0-4 2 0,0 0 0 0,0 4-2 0,7-4-1 16,-7 0 0-16,6 3 1 0,-6-3-3 0,0 0 3 0,7 0-2 15,-7 0 0-15,6 0 1 0,-6 0-1 0,6 0 2 16,-6 0 0-16,7 0 2 0,-7 0-2 0,0-3 0 16,0 3 2-16,0 0-1 0,0 0 1 0,0-4 0 0,0 4-1 15,0 0 2-15,0 0 1 0,0-4 0 0,0 4 1 0,0 0-1 16,0 0 0-16,0 0-1 0,-7 0-1 0,7 0-4 0,0 0-1 15,0 0-3-15,-6 0-6 0,6 0-6 0,0 0-7 16,0 0-6-16,0 0-8 0,-6 0-13 0,6 0-22 0,0 0-29 16,0-3-41-16,0 3-63 0,0 0-77 0</inkml:trace>
  <inkml:trace contextRef="#ctx0" brushRef="#br0" timeOffset="55279.08">16198 7847 71 0,'0'0'102'0,"0"0"-21"15,0 3-20-15,0-3-18 0,0 0-12 0,0 0-12 16,0 0-7-16,0 4-4 0,0-4-2 0,0 0-5 0,0 0 0 15,0 0-1-15,0 0 0 0,0 0 0 0,0 0-1 0,0 0-2 16,0 0-1-16,0 4 4 0,0-4 0 0,0 0 1 16,0 0 0-16,0 0 0 0,0 0-1 0,0 0 3 15,0 0-1-15,0 0-2 0,0 0 2 16,0 0 1-16,0 0 2 0,0 0 4 0,0 0 3 0,0 0 4 16,0 0 2-16,0 0 3 0,0 0 1 0,0 0 1 0,0 0 0 15,0 0-4-15,0 0-2 0,0 0-4 0,0 0-1 16,0 0-3-16,0 0-3 0,0 0-2 0,0 0-2 0,0 0-2 0,0 0 1 15,0 0-1-15,0 0-1 0,0 0 1 0,0 0 0 16,0 0 0-16,0 0 2 0,-6 0 0 0,6 0 1 0,0 0 2 16,0 0 2-16,0 0 2 0,0 0-2 0,0 0 4 0,0 0-1 15,0 0 3-15,0 0-1 0,0 0-2 0,0 3-1 0,0-3-1 16,-7 0 1-16,7 0-2 0,0 4 2 0,-6 0-2 16,6-1-2-16,-7 1 1 0,7 0-3 0,0-1 1 0,-7 1 2 15,7 0 0-15,-6 0-3 0,6-1 0 0,-6 5 3 0,-1-5-5 16,7 1 4-16,-6 3 0 0,-1 1-7 0,1-5 4 15,6 5 1-15,-7-1 1 0,1-4-1 0,-1 5 6 0,0-1-2 16,7 0-1-16,-6-3 5 0,0 3-4 0,-2-3-1 0,8 3 0 16,-6-3-1-16,6 0-1 0,0 3-2 0,-6-7 1 0,6 4 1 15,0-1-2-15,0-3 0 0,0 4 1 0,0-4-2 0,0 3 2 16,0-3 0-16,0 4 2 0,0-4 0 0,6 0 2 16,-6 0 1-16,0 0-1 0,6 0 0 0,-6 0 0 0,8 0-1 15,-8 0-1-15,6 0-1 0,0-4-2 0,1 4-2 16,-7 0 2-16,7 0-1 0,-1-3-2 0,1 3-1 0,6-4 1 15,-7 4 0-15,1-3 0 0,5 3 0 0,-5-4-4 0,6 4 1 16,0-4 3-16,0 1 1 0,0 3-1 0,1-4 0 16,-2 0 0-16,0 1-1 0,9-1 6 0,-9 0-3 0,2 4-1 15,6-7 0-15,-1 3 0 0,-6-3 0 0,6 3-1 16,1-3 1-16,-1 3-1 0,-5-3-1 0,6 0 1 0,-2 0 0 16,2 3 2-16,-1-3-1 0,-5 3 0 0,-2-3 0 0,2 3 0 15,-1 0-1-15,-7 1 1 0,1-1-3 0,0 4-2 16,-7-4-2-16,6 4 0 0,-6 0-4 0,0 0-1 0,0 0-1 15,0 0-3-15,-6 0-1 0,6 0-4 0,-7 0-5 0,0 4-6 16,1-4-9-16,6 0-14 0,-7 0-20 0,1 0-29 16,0 0-40-16,-2 0-52 0</inkml:trace>
  <inkml:trace contextRef="#ctx0" brushRef="#br0" timeOffset="55664.34">16250 7807 212 0,'-6'0'305'0,"6"-4"-87"0,0 4-82 15,0-4-57-15,0 4-33 0,0-3-17 0,0 3-10 16,0 0-8-16,0 0-3 0,0-4-4 0,0 4-1 0,0 0-1 15,0 0-1-15,0 0-1 0,0 0 0 0,0 0 0 0,0 4 0 16,0-4 0-16,6 3 1 0,-6 1 3 0,0 3 3 16,7 1 5-16,-7 2 3 0,5 1 1 0,-5 0 3 15,0 4 1-15,8 0 0 0,-8 3 1 0,0-3-3 0,6 7-4 16,-6-4-3-16,0 4-1 0,0 0 0 0,0 0-3 0,0 0-2 16,7 0-2-16,-7 0-2 0,0 0 1 0,0 3 1 15,0-3-2-15,0 0 0 0,0 4 0 0,0-4-1 0,0-3 1 16,0 2 1-1,0-2 0-15,0-1-1 0,0-3 0 0,0 0-1 0,0-1-2 16,-7-3-2-16,7 0-6 0,0-4-9 0,0 1-7 0,0-1-12 16,0-3-15-16,0-4-20 0,0 0-42 0,0 0-65 15,0-4-100-15,0 0-75 0</inkml:trace>
  <inkml:trace contextRef="#ctx0" brushRef="#br0" timeOffset="57405.2">17690 5620 212 0,'0'0'168'0,"0"0"-47"0,0-4-39 0,0 4-29 15,0 0-24-15,0-4-8 0,0 4-6 0,0 0-3 16,0 0-4-16,0-3-1 0,0 3 0 0,0 0 0 0,0 0 1 15,0-4-1-15,0 4-1 0,0-4 0 0,0 4-2 0,0 0 0 16,0 0 1-16,0-3-2 0,0 3 2 0,0 0 1 0,0 0 1 16,0-4 2-16,0 4 1 0,0 0 2 0,0 0 1 15,0 0 0-15,0 0-1 0,0 0 0 0,0 0-2 16,0 4-3-16,-6-4-3 0,6 3-2 0,-8-3 0 0,8 4-1 16,-6 3-1-16,0-3 0 0,6 3 0 0,-7-3 0 0,0 3 2 15,1 1 0-15,-1-1-1 0,1 4 1 0,0-4-2 16,-8 4 0-16,8-4 0 0,-7 4 0 0,6 0 0 0,-6 4 0 15,7-4 0-15,-7 3-1 0,0-2 1 0,-1 2 1 0,8 1 0 16,-7 0 1-16,1-1 0 0,-2 1 0 0,2-1 2 16,-2 5 0-16,1-5 1 0,0-2-2 0,0 2 2 0,7-3-2 15,-1 0 1-15,-6 0-1 0,13-3 1 0,-6-1-2 0,-1 0 2 0,0 0-3 16,7-3 1-16,-6 3-1 0,6-3 1 0,0 3-2 16,-7-3 0-16,7 0 0 0,0-1 0 0,7 1 0 0,-7 0 0 15,0-1 1-15,6 1 0 0,1 0 2 0,6-1 0 0,-7 1 0 16,8 0 1-16,-8 0-1 0,13-1 2 0,-5-3-2 15,6 0 1-15,-8 0 0 0,8 0-2 0,5 4-1 16,-5-4-1-16,6 0-2 0,-6 0-5 0,5 0-5 0,2 0-7 16,-1 0-10-16,0-4-11 0,-6 4-20 0,4-3-45 0,-3-1-63 15,5 4-97-15</inkml:trace>
  <inkml:trace contextRef="#ctx0" brushRef="#br0" timeOffset="57909.31">16127 6517 62 0,'0'0'65'0,"0"0"-37"0,-7 0-36 0,7 4-35 0,0-4-35 16</inkml:trace>
  <inkml:trace contextRef="#ctx0" brushRef="#br0" timeOffset="58304.3">16120 6535 123 0,'0'0'178'16,"0"0"-31"-16,7 0-33 0,-7 0-25 0,0 0-23 0,0 0-15 15,0 0-12-15,0 0-9 0,0 0-6 0,0 0-7 0,0 0-3 16,0 0-3-16,6 0-4 0,-6 0-3 0,0 4-1 16,0-4-1-16,7 4 0 0,-7-4 1 0,0 3-1 0,6 1 3 15,-6 3-1-15,7 1-1 0,-1-1 0 0,-6 0 1 16,6 4 1-16,1 1-3 0,-7-2 1 0,7 1-2 0,-1 4 0 15,-6 0 1-15,7 3-2 0,-1-4 1 0,-6 5 0 0,6-5 1 16,1 5-1-16,-7-1 0 0,7-3 0 0,-7 0 0 16,6 3 1-16,-6-7-2 0,6 3 0 0,-6 1 0 15,8-4 0-15,-8-4-1 0,6 4 1 0,-6-7 0 0,6 4-1 16,-6-5 1-16,0 0-1 0,7 2 3 0,-7-2 4 0,0-3 4 16,0 0 2-16,0 0 3 0,0 0 3 0,5 0 2 15,-5-3 2-15,0-2-4 0,8-1-2 0,-8 1-3 0,6-2-1 0,-6 0-2 16,7 0 0-16,-1-1-3 0,0-3 2 0,2 4 0 0,4-8 0 15,-5 4 1-15,6 0-1 0,-7-3-1 0,7-1 0 16,1 1 0-16,-2-1-2 0,2-4 0 0,-2 5-1 16,8-5-3-16,-7 1 1 0,1 0-2 0,-2 3-1 0,2-3-3 15,-2 4-3-15,1-2-8 0,-7 5-9 0,2 1-16 0,-2-1-21 16,0 3-40-16,0 1-65 0,-6 0-119 0,0 3-81 16</inkml:trace>
  <inkml:trace contextRef="#ctx0" brushRef="#br0" timeOffset="59773.49">17260 7308 7 0,'6'0'37'0,"6"0"6"0,-4-4 3 0,5 4-1 16,-7-3 0-16,8 3-12 0,-2 0-16 0,2-4-22 0,-2 4-31 16,-5-4-34-16,6 4-32 0</inkml:trace>
  <inkml:trace contextRef="#ctx0" brushRef="#br0" timeOffset="61501.7">16380 7433 26 0,'7'-4'63'16,"6"4"-10"-16,0-4-7 0,0 4-8 0,0-3-7 16,1 3-7-16,-2-4-4 0,2 4-5 0,5-4-6 0,-7 4 0 15,8-3-2-15,-6 3-1 0,-2-4-1 0,8 4 0 16,-7 0 2-16,0-3 0 0,6 3 5 0,1-4 1 0,-7 4 2 15,7-4 1-15,-1 4 1 0,1-3 0 0,0 3-2 0,-2-4-1 16,2 4-2-16,-7-4-2 0,7 4-3 0,-8-3-1 16,2 3-1-16,-1-4-3 0,7 4 0 0,-8-4 1 0,2 4-1 15,-8 0-1-15,7 0 1 0,0-3-1 0,0 3-1 0,-6 0-3 16,6 0 2-16,-7-4-1 0,7 4-1 0,-6 0 2 16,6 0 0-16,-7-4 0 0,7 4 1 0,-6 0 6 0,5 0 1 15,2-3 4-15,-8 3 4 0,7-4 1 0,1 4 1 16,-2-4 3-16,2 4-2 0,-2-3-3 0,2 3-3 0,-1-4-5 15,-1 4-3-15,2-4-3 0,5 4-1 0,-6-3 0 0,0 3 0 16,0-4 0-16,6 4-1 0,-5-4 1 0,-1 4-1 16,0-3 0-16,0 3 0 0,-1-4 1 0,2 4-1 0,6 0 1 15,-8-3 1-15,1 3-1 0,1 0 0 0,-2 0 0 16,2-5 0-16,-2 5 1 0,1 0-1 0,-6 0 1 0,6-3-1 16,1 3-6-16,-2-4 5 0,2 4 0 0,-8 0 1 15,7 0 1-15,-7 0 0 0,8 0-1 0,-8 0 3 0,7 0 4 16,-7 0-1-16,1 0-2 0,6 0-3 0,-7 0 1 15,1-4-1-15,6 4 0 0,-7 0-1 0,8 0 0 0,-8 0-1 16,7-3 1-16,-7 3 0 0,8 0 0 0,-8 0-1 0,8 0 1 16,-2 0 0-16,1 0 0 0,0 0 0 0,0-4-1 15,1 4 0-15,-2 0 1 0,1 0 0 0,0-4 1 16,0 4-2-16,7 0 1 0,-8-3 0 0,8 3 0 0,-7 0 0 16,7 0 0-16,-8-4 0 0,8 4-3 0,-6 0 3 0,5-3 0 15,-6 3-1-15,6 0 1 0,-5-4 0 0,5 4 0 0,1 0 1 16,0 0 0-16,-1-4-1 0,1 4 0 0,-2 0 0 15,2 0 0-15,0-3 0 0,-1 3 0 0,1 0-1 0,0 0 1 16,-1-4 0-16,-6 4 0 0,6 0-4 0,1 0 0 0,0-4 2 16,-7 4 1-16,7 0-2 0,-1 0 2 0,0-3 1 15,1 3-2-15,-1 0 6 0,1-4-2 0,-7 4-1 0,7 0 1 16,0-4-1-16,-2 4-2 0,-4 0 1 0,5 0-6 0,1-3 2 16,-1 3 2-16,1 0 0 0,0-4 0 0,-2 4 1 15,2-4 1-15,-7 4 0 0,7 0 4 0,0 0-2 0,-1-3-1 16,-6 3 0-16,7 0 0 0,-7 0-1 0,6 0 1 15,-6-4 0-15,7 4-1 0,-1 0 0 0,-5 0 0 0,-2-4-1 0,8 4 1 16,-7-3 1-16,7 3-1 0,-8-4 0 0,8 4 3 0,-7 0-3 16,0-4 0-16,6 4 0 0,-5-3 0 0,-1-1 0 15,7 4 0-15,-8 0 0 0,2-3 0 0,-2 3 1 0,0-4 1 16,3 4-1-16,-3 0 1 0,2-4-1 0,-2 4-1 16,2 0 1-16,-1 0 1 0,-1 0-2 0,2-3 1 0,-2 3 0 15,2 0-1-15,-1-4 0 0,-1 4-1 0,8 0 0 0,-6-4 1 16,5 4-1-16,-6 0 0 0,6 0 0 0,1-3 1 15,-7 3 0-15,6 0 1 0,1 0-1 0,-1-4 1 0,1 4 0 16,-1 0-1-16,1 0 1 0,0-4-1 0,-7 4 0 0,6 0 0 16,-1 0 0-16,-3 0-1 0,-2 0 0 0,6 0 0 15,-6 0 1-15,1 0-1 0,-2 0 1 0,2-3 1 0,-2 3-1 16,1 0-1-16,1 0 1 0,-8 0 0 0,7-4-2 16,0 4 1-16,0 0-1 0,0 0 0 0,-6-4 1 0,6 4 1 15,0 0 0-15,-1-4 0 0,-5 4 0 0,6 0 1 16,0 0 0-16,1-3 1 0,-2 3-3 0,2 0 0 0,-8 0 1 15,7-4-1-15,0 4 0 0,0 0 1 0,-1-4-1 0,2 4 1 16,-1-3 1-16,0 3 0 0,0 0-1 0,7 0 0 16,-8-4 0-16,8 4 3 0,-7 0 1 0,7 0 4 0,-8-4 0 15,8 4 2-15,-6 0-1 0,5 0 0 0,1-3 2 0,-8 3-4 16,8 0-2-16,-7 0-3 0,7 0-1 0,-8 0 0 16,2 0 1-16,5 0 1 0,-6 0-2 0,0 0 1 0,1 0-1 15,-2-4 0-15,1 4 1 0,0 0-2 0,-6 0-1 16,4 0 0-16,4-4 0 0,-2 4-1 0,-7 0 2 0,7 0-1 15,-6-3-1-15,-1 3 4 0,8 0-2 0,-8 0 0 0,0 0 0 16,0 0 2-16,2 0-2 0,-2 0 0 0,1-4 0 16,-1 4 0-16,0 0 0 0,1 0-1 0,0 0 1 0,-1 0 0 15,-6 0 1-15,6 0 0 0,2 0-1 0,-2 0-1 16,-6 4 1-16,6-4 2 0,1 0-2 0,-1 0-1 0,1 0 1 16,-1 0 0-16,1 0 0 0,-1 0 0 0,1 0 0 0,-7 0-1 15,7 0 1-15,-1 0-1 0,0 0 0 0,1 0 7 16,-1 0-3-16,1 0-2 0,-1 0 0 0,1 0 0 15,-1 0-1-15,1 0 2 0,0 0-2 0,-1 0-6 0,0 0 4 0,1-4 2 16,0 4-1-16,-1 0 1 0,-6 0 1 0,6 0 0 16,7 0 2-16,-13-4 2 0,14 4 3 0,-8 0 2 0,0 0 3 15,1-3 2-15,0 3 1 0,-1-4-1 0,0 4 0 16,1 0-2-16,0 0 0 0,-7 0-5 0,6 0-2 0,-6-4-2 16,0 4-1-16,0 0 0 0,0 0 0 0,0 0-2 0,0 4-1 15,0-4-3-15,-6 0-2 0,6 0-6 0,-7 0-9 16,0 4-13-16,1-1-21 0,0-3-32 0,-1 0-54 0,-6 4-87 15,0-4-83-15</inkml:trace>
  <inkml:trace contextRef="#ctx0" brushRef="#br0" timeOffset="62438.91">18262 7188 87 0,'0'0'142'0,"0"0"-26"0,8 0-24 0,-8 0-22 16,0 0-17-16,6 0-15 0,-6 3-12 0,0-3-7 0,6 0-7 15,-6 0-5-15,0 0-1 0,0 0-2 0,0 0-3 16,0 0 3-16,7 0 3 0,-7 0 3 0,0 0 3 15,7 0 2-15,-7 4 2 0,6-4 3 0,-6 0 1 0,6 4-1 16,1-4-1-16,-1 3-5 0,0-3-1 0,2 0-3 0,-2 4 1 16,0 0-3-16,7-4 2 0,0 3-2 0,0-3 0 15,1 0 1-15,-2 4-1 0,2-1 0 0,5-3 0 0,1 4-1 16,-8-4 0-16,8 4 0 0,6-4-2 0,-7 3 0 0,1-3 0 16,6 4 1-16,-6 0-2 0,-1-1-1 0,7-3 0 15,-6 4-3-15,7 0 1 0,-2-4 0 0,-5 3-1 0,6-3-1 16,-7 4 1-16,1 0-2 0,0-4-1 0,-2 3 2 15,-4 1 1-15,-1-4 0 0,0 4 0 0,0-4 0 0,-1 3 0 16,-4-3 1-16,-2 4 0 0,-6-4-1 0,6 0 1 16,-6 0 2-16,0 4 1 0,0-4 4 0,0 0 1 0,0 3 0 15,0 1 4-15,-6-1 1 0,6 1 3 0,-6 3 0 0,-2 1 3 16,2-5-4-16,0 9 1 0,0-5 0 0,-1 0-2 16,-6 4 0-16,6 0-2 0,1 4-2 0,0-4-3 0,-8 4 0 15,8-1-1-15,-7 1-1 0,0 3-1 0,-7-3-2 0,7 3-1 16,-6 4 2-16,-1-4-2 0,0 4 0 0,2 0-1 15,-9 0-2-15,7 1-3 0,-6-1 3 0,7-1 0 16,-1-2 0-16,-6 3 1 0,6-4-2 0,1-4 2 0,-1 2 0 16,2-2 4-16,4-3-7 0,1-4-6 0,0 4-12 15,0-7-16-15,7 0-34 0,6-4-67 0,-7 0-111 0,7 0-94 16</inkml:trace>
  <inkml:trace contextRef="#ctx0" brushRef="#br0" timeOffset="63542.27">20450 5854 127 0,'-6'-4'116'0,"6"4"-18"0,0 0-19 0,0-4-15 16,0 4-11-16,0 0-9 0,0 0-10 0,0-3-6 16,0 3-2-16,0 0 0 0,0 0 0 0,0 0 0 0,0 0-3 15,0 0 0-15,0 0-1 0,0 0 0 0,0 0-2 0,0 0-2 16,0 0-5-16,0 0 0 0,0 0-3 0,0 0-2 15,0 0-3-15,-6 0-2 0,6 0 0 0,0 0-2 0,0 3 1 16,0 1-1-16,-6 0-1 0,6-1 1 0,-7 5 0 16,0-1 1-16,1 0-2 0,-1 5 0 0,-6-1 2 0,7 0 0 15,-7 0 1-15,-2 0 1 0,4 0-1 0,-2 3-2 0,0-3 2 16,0 4 1-16,-1-1-2 0,-5 5-5 0,6-4 3 16,0-1-1-16,-7 1-5 0,8-1 5 0,-2-3 1 0,2 4 1 15,5-4 1-15,-6 0 7 0,6-4-2 0,1 1 0 16,0-1 5-16,-2-4-1 0,8 1-3 0,-6 0 2 0,6-1 1 15,0-3-1-15,0 5 3 0,0-5 0 0,0 0 0 0,0 0 0 16,0 0-1-16,0-5-1 0,6 5-1 0,-6-3-2 0,8-1-1 16,-2 0-1-16,0-3-3 0,7 0 2 0,-6 0-2 0,0-1-2 15,-1 1 1-15,7 0 1 0,-6-4-2 0,5 3 1 16,2-3-1-16,-1 1-1 0,-7-1 1 0,7 0-1 16,0 0 2-16,1-1-2 0,-2-2-1 0,1 3 1 0,0-4 1 15,0 0-1-15,1 1 0 0,5-1 1 0,-6 1-1 0,6-1 1 16,-5-3 0-16,4 6-1 0,-4-2 0 0,-1 3 1 0,0 0-1 15,-6 0 3-15,5 4-1 0,-4-1 1 0,-2 5-1 16,0-5 1-16,1 5 0 0,-7-1-2 0,6 0 1 0,-6 4-1 16,7 0-1-16,-7-3 0 0,0 6 0 0,0-3 0 0,6 4 0 15,-6 0 0-15,7-1 1 0,-7 5-2 0,6-1 0 16,-6 4-1-16,7 0 1 0,0 3 0 0,-7 1 1 0,6 0 0 16,0 0 0-16,1 3 0 0,6 0 1 0,-7 4 0 0,1-4-1 15,6 1 0-15,-6 3 1 0,5-4-1 0,2 1 1 16,-8-1 1-16,7 0-2 0,0 0 1 0,0-3-1 0,0 3 1 15,0-3-1-15,-7-1 0 0,8-2 0 0,-1 2-2 0,-7-3 1 16,8 0 0-16,-8 0 1 0,0 0 0 16,0-3-2-16,1-1-5 0,0 0-6 0,-7 0-9 0,6-3-12 0,-6 3-19 15,0-3-42-15,0-4-76 0,-6 4-134 0,6-4-62 16</inkml:trace>
  <inkml:trace contextRef="#ctx0" brushRef="#br0" timeOffset="64770.45">16153 7470 139 0,'0'0'133'0,"6"0"-38"16,-6 0-29-16,0-4-24 0,6 4-18 0,-6 0-11 0,7 0-5 16,-7-4-3-16,7 4 0 0,-7 0 0 0,0 0 1 0,6 0 2 15,-6 0 3-15,0 0 1 0,7 0 2 0,-7-4 1 16,6 4 0-16,-6 0 2 0,6 0-1 0,-6 0-2 0,7 0-1 15,0 0 0-15,-1 4 0 0,0-4-1 0,2 0-3 0,-2 0 1 16,7 0-1-16,-8 0 0 0,9 0-2 0,-1 0-1 0,1 0-1 16,-2-4-1-16,2 4 0 0,5 0-3 0,-6-3 1 15,6-1 0-15,-5 4 0 0,5-4 3 0,1 1-3 0,0-1-1 16,-2 0 1-16,2 1 0 0,7-1 0 0,-9 0 0 16,9 1-1-16,-7-1-1 0,6 0 2 0,-7 1 0 0,7-1-1 15,-6 4 0-15,6-3-1 0,-7-1 0 0,1 0 0 16,-8 4-1-16,2 0 0 0,-1-3 1 0,0 3 0 0,-6 0 0 15,-1 0-1-15,0 0-1 0,0 0-2 0,-6 0-3 0,0 3-9 16,8-3-11-16,-8 0-20 0,0 0-29 0,-8 0-42 16,8 0-65-16,-6 0-94 0</inkml:trace>
  <inkml:trace contextRef="#ctx0" brushRef="#br0" timeOffset="65449.67">14446 7704 302 0,'-7'0'282'0,"7"-4"-89"16,-6 4-67-16,6 0-46 0,0-3-23 0,-6 3-12 15,6-4-9-15,0 4-5 0,0-4-5 0,0 4-3 0,0-3-8 16,0 3-2-16,0 0-3 0,0-4-3 0,6 0-1 0,-6 4-3 16,6 0 0-16,1-3-2 0,0-1-1 0,-1 4 0 15,7-4-1-15,-7 4-6 0,8-3-8 0,-2-1-9 0,2 4-12 16,-1-4-14-16,7 1-26 0,-8-1-39 0,8 0-57 0,-7 1-88 16,7-1-82-16</inkml:trace>
  <inkml:trace contextRef="#ctx0" brushRef="#br0" timeOffset="65597">14876 7624 333 0,'0'0'342'0,"0"-4"-135"0,0 4-98 16,0-4-61-16,7 1-37 0,-1-2-28 0,7 2-28 0,0 0-38 31,0-2-54-31,0-2-76 0,7 4-103 0</inkml:trace>
  <inkml:trace contextRef="#ctx0" brushRef="#br0" timeOffset="65768.75">15449 7550 80 0,'6'-4'375'0,"-6"1"-118"15,6 3-115-15,2 0-77 0,-2-4-45 0,7 0-33 0,1 1-35 16,-2 3-45-16,-6-4-49 0,8 0-76 0,-1 4-89 16</inkml:trace>
  <inkml:trace contextRef="#ctx0" brushRef="#br0" timeOffset="65893.73">15899 7517 214 0,'6'0'160'0,"1"-3"-67"0,-7 3-62 0,6 0-51 0,7-4-46 0,-6 4-46 15,-1-4-56-15</inkml:trace>
  <inkml:trace contextRef="#ctx0" brushRef="#br0" timeOffset="66086.45">16172 7451 207 0,'0'0'234'16,"0"0"-68"-16,7 0-58 0,-7 0-37 0,0 0-25 0,0 0-14 15,6 0-8-15,-6 0-7 0,0 0-1 0,7 0-3 0,-7 0-4 16,6 0-8-16,0 0-9 0,1 0-12 0,0 0-21 16,5 0-30-16,-4 0-47 0,-2 0-70 0,0-4-95 0</inkml:trace>
  <inkml:trace contextRef="#ctx0" brushRef="#br0" timeOffset="66180.17">16283 7473 124 0,'0'0'230'16,"0"0"-86"-16,-7 4-85 0,7-4-82 0,0 0-77 0,0 0-96 16</inkml:trace>
  <inkml:trace contextRef="#ctx0" brushRef="#br0" timeOffset="68396.83">12746 7953 18 0,'-6'0'116'0,"0"0"-24"16,-1 4-21-16,7-4-16 0,-7 0-13 0,1 0-7 0,-1 3-4 15,1-3-4-15,0 0-2 0,-2 4 2 0,2-4 2 0,0 4 1 16,-1-4 2-16,0 3-2 0,1-3 2 0,0 0-1 0,-1 4 0 16,1-4-2-16,-1 0-2 0,0 4-1 0,1-4-1 15,0 0 2-15,-1 3-2 0,0-3 0 0,7 0-1 16,-6 4-1-16,6-4-3 0,-6 0-3 0,6 0-3 0,-7 4-1 16,7-4-5-16,0 0-1 0,0 0-5 0,0 0 0 0,0 0-1 15,0 3 1-15,0-3-2 0,0 0 1 0,0 4 2 16,0-4 1-16,0 0 3 0,0 0 2 0,7 4 0 0,-7-4 0 15,6 0 1-15,0 0 1 0,1 3 0 0,0-3-3 16,5 0 0-16,-5 4-1 0,6-4 0 0,6 0-1 0,-5 0 0 16,6 0-2-16,-1 0 0 0,1 0-1 0,-3-4-1 0,4 4 0 15,-1 0-2-15,-1-3 0 0,1 3 0 0,0 0-1 16,-1 0 1-16,1-4 0 0,-8 4 0 0,2 0-2 0,5 0 1 16,-6 0 1-16,0 0 2 0,-6-4-1 0,6 4 0 15,0-3-1-15,-7 3 1 0,7 0 0 0,-6 0 0 0,-1-4 1 16,-6 4-2-16,6 0 0 0,-6-4 1 0,8 4 1 0,-8 0-2 15,0 0 0-15,0 0-2 0,0 0-2 0,0 0-3 16,0 0-7-16,0 0-8 0,0 0-13 0,-8 0-18 0,8-3-28 16,0 3-49-16,0-4-82 0,0 4-109 0</inkml:trace>
  <inkml:trace contextRef="#ctx0" brushRef="#br0" timeOffset="69073.57">13274 7895 136 0,'0'-4'357'15,"7"0"-112"-15,-7 0-102 0,6 1-62 0,-6-1-32 0,6 0-19 16,-6 4-10-16,0-3-7 0,0 3-5 0,7 0-3 15,-7 0 0-15,0-4 0 0,0 4-2 0,-7 0 1 0,7 0 1 16,0 0-1-16,-6 4 0 0,6-1-1 0,-13-3 0 16,6 4 0-16,1 3-1 0,-8-3 1 0,2 0-1 0,5 3-1 15,-6-3 3-15,0 3-1 0,1-3 3 0,-8 3-2 16,13-3 2-16,-13 0-1 0,8 3 2 0,5-3 1 0,-6-1 1 16,0-3 1-16,6 4 0 0,1-1 3 0,6-3 1 0,-7 0-1 15,7 4-1-15,-6-4-3 0,6 0-2 0,0 0 0 16,0 0-3-16,0 0-4 0,0 4-2 0,0-4 0 0,0 0 2 15,0 3-1-15,0-3 1 0,6 0-1 0,-6 4-1 0,7 0 2 16,-7-1 0-16,6 1 0 0,-6 0 1 0,7 3 0 0,-7-3-1 16,7 3 0-16,-1 0 1 0,-6-3-1 0,6 3 0 0,-6 0 0 15,7 1-1-15,-7-5 0 0,7 5 0 0,-7-4 1 16,0 3 0-16,6 0 0 0,-6-3 4 0,0 0-2 0,6 3-1 16,-6-3 1-16,0-1 0 0,0 1-2 0,7 0 0 15,-7-4 0-15,7 3-4 0,-7 1 1 0,6-4 2 0,-6 0 1 16,7 0-1-16,-1 0 2 0,0 0 0 0,2 0 0 15,4 0 1-15,-5 0 0 16,-1 0 0-16,7 0 0 0,0 0-1 0,-7 0-1 0,8 4 0 16,-1-4-1-16,0 0 0 0,0 3 0 0,0-3-1 0,-6 4 0 15,5 0-1-15,2-1 0 0,-2 1 0 0,-5 0-1 16,0-1 0-16,-1 4 1 0,1 1-2 0,-1-5 0 0,-6 8 3 0,0-3 0 16,0 0-2-16,0-2 4 0,0 2 0 0,-6 3 0 0,-1-4 0 15,-6 1 0-15,6 3 1 0,-5-4 0 0,5 4 1 0,-6-4-1 16,0 0 0-16,-7 1 0 0,1-1-1 0,6 4 4 15,-7-4-1-15,1-3 1 0,6 7-1 0,-6-7 1 0,-1 3 0 16,0-3 2-16,1 3 0 0,5-4-1 0,-5-3 1 16,6 5 1-16,0-2 0 0,0-3-2 0,0 0-1 0,-1 4-1 15,8-4-1-15,0 0-4 0,-1-4-6 0,7 4-12 0,0-3-11 16,0-2-17-16,0-1-26 0,7-2-48 0,5-3-75 16,-4 0-125-16,-2 4-61 0</inkml:trace>
  <inkml:trace contextRef="#ctx0" brushRef="#br0" timeOffset="69512.13">13281 7883 196 0,'0'0'272'16,"-7"0"-95"-16,7 0-74 0,0 0-49 0,0 4-25 0,0-4-13 16,-7 4-8-16,7 0-2 0,0-4-8 0,-6 3 4 15,6 1 0-15,0 3 1 0,0-3 1 0,0-4 1 16,0 7 0-16,0-3-1 0,6 0 3 0,-6-4-3 0,7 3 0 15,-7 1 0-15,7-4-1 0,-1 4 0 0,0-4-1 0,1 0 0 16,-2 0-1-16,10-4-1 0,-9 0 0 0,0 1 0 16,1-1 0-16,0 0 0 0,-1 1 0 0,0-1 2 0,1 0 1 15,0 1 2-15,-1-5 3 0,-6 5 4 0,7-1 1 0,-7-4 2 16,6 5 3-16,-6-5 0 0,0 5-1 0,0-5 1 0,0 1-2 16,0 3-1-16,0 1 0 0,-6-5-3 0,6 5 0 15,-7-1-3-15,1 4 1 0,-1-4-1 0,0 1-2 0,1 3-3 16,0 3-2-16,-1-3-1 0,0 4-6 0,1-4-4 15,0 4-10-15,-1-4-8 0,-1 3-12 0,8 1-17 0,-5-4-27 16,5 4-44-16,0-4-60 0,0 0-94 0</inkml:trace>
  <inkml:trace contextRef="#ctx0" brushRef="#br0" timeOffset="70003.09">13743 7913 303 0,'0'0'266'0,"0"0"-85"0,-7-4-71 0,7 4-46 0,0 0-27 15,-6 0-15-15,6 0-9 0,-7 0-4 0,1 0-2 0,0 0-4 16,-2 0-1-16,2 4 1 0,0-4 1 0,0 4 1 0,-8-1 0 16,8 1 1-16,-7 3-1 0,5-3 0 0,2 3 1 15,-6 0-1-15,5 4-2 0,-6-3 1 0,7 3 1 0,-8 0 0 16,8 0 1-16,-1 0 2 0,-5-1-1 0,4 6 0 0,8-5 0 15,-6-1 0-15,0 5-1 0,6-4-1 0,0 0 0 16,0 4 0-16,0-1-2 0,0-3 2 0,6 0 1 16,-6 4-3-16,6-4 0 15,2 0 0-15,-2 0-1 0,0-4-1 0,1 4 1 0,6-3-2 0,-6-1 2 0,5 0-1 0,-5-3 0 16,6 0 0-16,-1-1 1 0,2-3-2 0,5 4 0 0,-5-4-1 16,6-4-1-16,-8 4 1 0,8-3-1 0,-1-1 0 0,1 0-4 15,-1 1-2-15,1-5-6 0,0 1-12 0,0 0-13 0,-1-1-22 16,-7 1-49-16,8 0-72 0,-7-5-118 0,0 6-65 15</inkml:trace>
  <inkml:trace contextRef="#ctx0" brushRef="#br0" timeOffset="71717.22">14160 6077 112 0,'-7'0'296'0,"7"0"-77"0,-6 0-68 0,6 0-52 0,-7 0-29 16,7-3-12-16,0 3-8 0,-7 0-5 0,7 0-5 16,0 0-7-16,0 0-5 0,7 0-7 0,-7 0-6 0,0 0-6 15,7 0-6-15,-1 0-2 0,1 0-4 0,-1-4-5 16,7 4-11-16,-6 0-10 0,5 0-14 0,2 0-20 0,-1 0-28 16,0-3-42-16,0 3-63 0,-1-4-94 0,-4 4-70 15</inkml:trace>
  <inkml:trace contextRef="#ctx0" brushRef="#br0" timeOffset="71862.27">14453 6063 119 0,'0'0'302'0,"0"0"-86"0,0 0-77 0,6-4-57 16,-6 4-31-16,0 0-21 0,7 0-11 0,-1-3-10 15,0 3-8-15,2 0-9 0,4 0-10 0,-6-4-13 0,8 4-22 0,-1 0-33 16,0-4-49-16,0 4-70 0,-7 0-84 0</inkml:trace>
  <inkml:trace contextRef="#ctx0" brushRef="#br0" timeOffset="72018.48">14739 6045 133 0,'7'0'289'0,"-7"-4"-92"0,6 4-79 0,-6 0-50 0,7-4-30 0,-7 4-16 15,7 0-7-15,-1 0-5 0,7-3-3 0,-6 3-8 16,5 0 0-16,1-4-7 0,1 4-10 0,-2 0-13 0,8 0-25 15,-7-4-32-15,7 4-39 0,-8-4-48 0,8 4-72 0</inkml:trace>
  <inkml:trace contextRef="#ctx0" brushRef="#br0" timeOffset="72143.42">15104 6000 100 0,'6'0'257'15,"1"-3"-73"-15,-7 3-63 0,7 0-48 0,-1-4-28 0,1 0-17 16,-1 4-10-16,0 0-7 0,8 0-3 0,-8-3-2 0,7 3-4 15,0 0-6-15,0-4-12 0,7 4-27 0,-1-4-43 0,-6 1-65 16,6 3-89-16</inkml:trace>
  <inkml:trace contextRef="#ctx0" brushRef="#br0" timeOffset="72315.25">15593 5953 20 0,'6'0'329'0,"-6"-4"-91"0,6 4-86 0,-6 0-59 15,0 0-34-15,7-3-19 0,-7 3-7 0,6-4-9 0,1 4-4 16,-7-4-7-16,7 4-5 0,-1 0-2 0,0-3-5 16,2 3-2-16,-2 0-10 0,0 0-7 0,0-4-13 0,2 4-20 15,4 0-31-15,-5 0-48 0,-1-4-66 0,0 4-87 0</inkml:trace>
  <inkml:trace contextRef="#ctx0" brushRef="#br0" timeOffset="75219.45">12336 6172 255 0,'6'0'223'0,"-6"0"-86"0,0 0-59 0,7 5-38 0,0-5-20 16,-1 0-10-16,1 3-5 0,-1-3-6 0,0 0-6 0,2 4-7 16,-2-4-17-16,0 0-21 0,7 0-37 0,0 0-48 15,-6 0-78-15</inkml:trace>
  <inkml:trace contextRef="#ctx0" brushRef="#br0" timeOffset="75360.03">12902 6143 232 0,'8'-3'160'0,"4"-1"-87"0,1 4-94 0,0-7-106 0,0 3-122 15</inkml:trace>
  <inkml:trace contextRef="#ctx0" brushRef="#br0" timeOffset="75547.47">13293 6059 186 0,'0'0'301'0,"0"-3"-109"0,0 3-86 16,0 0-53-16,7 0-33 0,-2-4-24 0,3 4-18 0,5-4-26 16,0 4-31-16,0-3-43 0,7-1-70 0,-1 0-91 0</inkml:trace>
  <inkml:trace contextRef="#ctx0" brushRef="#br0" timeOffset="75719.28">13815 6045 130 0,'6'0'241'0,"-6"0"-86"16,6 0-65-16,1-4-40 0,0 4-20 0,-1 0-13 0,8 0-6 15,-8 0-4-15,0 0-3 0,7 0-4 0,-7-4-7 16,1 4-9-16,6 0-20 0,-7 0-24 0,1 0-24 0,0-3-28 16,-1 3-30-16,1 0-36 0</inkml:trace>
  <inkml:trace contextRef="#ctx0" brushRef="#br0" timeOffset="76813.25">12082 5872 54 0,'0'0'238'0,"0"0"-56"15,0 0-50-15,0 0-42 0,0 0-31 0,0 0-20 0,0-4-10 0,0 4-8 0,7 0-3 0,-7-3-2 0,6 3 0 0,-6-4 0 32,6 4-1-32,-6-4 4 0,7 1-1 0,-7 3 0 0,7-4 3 15,-7 4-1-15,6-4-3 0,-6 4 1 0,0-3-3 16,6 3 0-16,-6-4-2 0,0 1 1 0,7 3-2 0,0-4-1 0,-7 0 1 0,6 4-1 0,-6-3-1 0,7-1-3 15,-1 0 1-15,0 4 2 0,8-3 0 0,-8-5-1 0,0 8-1 32,8-3 0-32,-1-1-1 0,-1 0 2 0,2 1-1 15,-1-1-3-15,0 0-2 0,0 4-1 0,0-3 2 0,0 3-2 16,7-4 1-16,-8 4 1 0,2 0-1 0,-1 0-1 0,-1 0 0 0,-4 0-2 0,4 4-6 0,-6-4-1 0,1 3 3 16,0 1-1-16,-1 3 0 0,1-3 2 0,-7 3 0 0,0 1 2 31,0-1 5-31,0 0 1 0,0 1-4 0,-7-1 0 0,1 4 2 15,-1 0 0-15,0-4-2 0,1 4 1 0,-6 0-1 0,4-3 1 0,-4 3-1 16,5 0-1-16,-6-4-1 0,0 0 1 0,7 4 0 0,-1-7 0 16,-6 3 1-16,7-3 0 0,-9-1 1 0,10 1 1 0,-2-4 0 0,1 0 1 15,0 4 1-15,6-4 2 0,-7 0-1 0,7 3 1 16,0-3 0-16,-7 0 0 0,7 0 0 0,7 0-1 0,-7 0-1 16,0 4-4-16,7-4-1 0,-1 0 0 0,0 0 0 0,1-4 1 15,6 4-1-15,0 0 0 0,0 0-1 0,0-3 1 16,7 3 1-16,-7 0 0 0,7 0-1 0,-2 0-2 0,2 0 2 15,-7 3 0-15,7-3 0 0,0 4 0 0,-8 0-2 16,2-1 0-16,-1 1 0 0,-1 0-1 0,2 3-1 0,-8-3 2 16,0 3-4-16,1-3 3 0,-1 3 0 0,-6 1 2 15,0-1-3-15,0 0 2 0,-6-3 1 0,-1 3-1 0,1 1 1 16,0-1 1-16,-8 0-1 0,2 0 0 0,-8 1 0 0,1-1 0 16,-1 0 1-16,0-3 0 0,1 3 1 0,-7-3 0 15,6 3 0-15,-6-3 0 0,7 3 1 0,-7-3 1 0,6-1 1 16,1 1-2-16,-1-4 2 0,0 4-2 0,7-4 1 15,0 3 1-15,0-3-1 0,1 0 1 0,-2 0-3 0,8 0 1 16,6 0-2-16,-7 0 0 0,7 0-8 0,0 0-2 0,0-3-7 16,7-1-7-16,-1 0-9 0,0 1-12 0,2-1-15 15,4-3-24-15,1 3-34 0,0-3-66 0,6 0-111 0,-5-1-70 16</inkml:trace>
  <inkml:trace contextRef="#ctx0" brushRef="#br0" timeOffset="77381.72">12766 5898 137 0,'0'-4'280'0,"0"4"-83"0,0-3-76 15,0 3-51-15,0 0-30 0,0-4-13 0,0 4-11 0,0 0-5 16,0 0-4-16,0-4-2 0,0 4-2 0,0 0 0 16,0 0-1-16,0 0 0 0,0 0-1 0,0 0 0 0,0 0-1 15,0 0-1-15,0 0 1 0,0 0 1 0,0 0-1 16,0 4 1-16,-6-4-1 0,6 0 2 0,0 4 3 0,-9-4-1 16,9 3 1-16,-5 1 0 0,-1 0 2 0,6 3 0 15,-6 0 4-15,-1 1 0 0,7-1 0 0,-7 0-1 0,7 4 0 16,0-4 0-16,0 4-3 0,0-3-1 0,0 3-2 0,0-4-2 15,0 4-2-15,7-4 2 0,-7 4-1 0,7-3 1 16,-1-1 0-16,0 4-2 0,8-3 1 0,-8-1 0 0,0 0 1 16,7 0-2-16,-6-3 0 0,6 3 0 0,-7-3 0 15,8 0 2-15,-2-1-2 0,2-3-1 0,-8 4 1 0,7-4 1 16,0 0 1-16,0 0-2 0,1 0-1 0,-2 0 0 16,1-4 1-16,0 4 1 0,0-3 0 0,1-1-1 0,-2 0-2 15,-5 1 2-15,6-1 0 0,-7 0 0 0,1 1 1 0,5-4-1 16,-4-1 1-16,-2 5 3 0,-6-5 3 0,6-3-1 0,-6 4 4 15,0-1 4-15,0 1 2 0,-6 0 3 0,6-1 2 16,-6 1-1-16,6 0 2 0,-8-4 1 0,2 3-2 16,0 1-2-16,-1-4 0 0,1 0-3 0,-1 4-3 0,-6-4 1 15,7 0 1-15,0 4 0 0,-8-4-1 0,1-1-1 0,7 5-2 16,-14 0-1-16,8-4-1 0,-2 3 1 0,1 5-4 16,-6-1-3-16,6 1-1 0,-7-1-2 0,7 0 0 0,-6 4 0 15,-1 0-2-15,7 0-4 0,-7 0 2 0,8 4-6 16,-2-4-8-16,1 4-7 0,1 3-8 0,4-7-9 0,-4 3-11 15,5 1-11-15,0 0-23 0,1-4-32 0,6 3-51 0,0 1-106 16,0-4-77-16</inkml:trace>
  <inkml:trace contextRef="#ctx0" brushRef="#br0" timeOffset="77806.27">12825 5557 322 0,'0'-4'235'0,"0"1"-93"15,-7-1-63-15,7 0-31 0,-7 1-20 0,7-1-8 0,-6 4-6 16,0 0-5-16,6 0-3 0,-7 4-1 0,0-1-3 16,1 1 1-16,6 0 0 0,-7-1-2 0,7 1-1 0,0 3 0 15,-6-3 0-15,6 3 1 0,6-3 1 0,-6 0-1 0,0 3 0 16,0-3 1-16,7 0-2 0,-7 3 2 0,6-3-1 16,1-1-1-16,-7-3 1 0,7 4 1 0,-1 0-1 15,-6-4-1-15,6 0 1 0,1-4 1 0,-7 4 3 0,7-4 2 16,-7 1 0-16,6-1 0 0,0 0 3 0,-6 1 1 0,8-1 2 15,-8 0 0-15,6-3-2 0,-6 3-1 0,0 0-1 0,0 1 2 16,0-5-3-16,-6 5-2 0,6-1-3 0,-8 0 1 16,8 4-3-16,-6 0-3 0,0-3-7 0,-1 3-8 0,7 3-12 15,-7-3-16-15,1 0-28 0,6 4-52 0,-6 0-79 16,6-1-111-16</inkml:trace>
  <inkml:trace contextRef="#ctx0" brushRef="#br0" timeOffset="78421.38">13332 5795 146 0,'-6'-3'239'0,"0"3"-62"0,6-4-53 0,-7 4-42 0,-1-4-26 0,8 4-17 16,-5 0-10-16,-2 0-7 0,1-3-6 0,6 3-4 15,-6 0-5-15,-1 3-2 0,0-3-3 0,1 0-1 0,0 4-1 16,-2-4-1-16,2 4 1 0,0-1-2 0,-1 1 0 15,1 0 2-15,-1-1 0 0,7 5 0 0,-6-5 1 0,-1 1 2 16,1 3 2-16,6-3 2 0,-6 0 3 0,-2 3-1 0,8-4 2 16,-6 5-1-16,6-1 1 0,0 0-1 0,-6 1-2 15,6-1-1-15,0 1-2 0,0-1-2 0,0 0 1 0,0 1-1 16,0-1 1-16,0 4 0 0,6-4 0 0,-6 1 1 0,6-1 0 16,2 0 2-16,-8 0 2 0,6 1 0 0,7-1 0 0,-7 0-1 15,1-3 1-15,6 3-1 0,-1-3-1 0,2 0-1 16,-1-4-2-16,0 3 1 0,0-3-2 0,7 0-1 0,-8 0 0 15,8-3-2-15,-7 3 1 0,7-4-1 0,0 0 1 16,-2 4-1-16,2-3-3 0,-1-1-4 0,-5 0-5 0,6 1-6 16,-1-1-14-16,-6-3-21 0,0 3-41 0,-1-3-74 15,2 3-127-15,-8-3-68 0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3-11-09T06:42:05.868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3204 13866 119 0,'0'0'160'0,"0"0"-35"16,0 3-36-16,0-3-29 0,8 0-18 0,-8 0-13 15,0 4-6-15,0-4-3 0,0 0-1 0,0 4-3 0,0-4 0 16,0 3 1-16,0-3-2 0,0 0 0 0,0 0 1 0,0 0-2 16,0 0 0-16,0 0-1 0,0 0-2 0,0 0-2 15,0 4 0-15,0-4-1 0,0 0-2 0,0 4 0 0,0-4-1 16,0 0 3-16,0 0 0 0,0 0 0 0,0 0 2 15,0 0 0-15,0 0 2 0,0 0 1 0,0 0-1 0,0 0-1 0,0 0 1 16,0 3 1-16,0-3-1 0,0 0 1 0,0 5 3 0,0-5 4 16,0 3-1-16,0 0 0 0,0 1-3 0,0 0-2 15,0 0-1-15,0 3 0 0,0-3-4 0,0 3-3 0,0 0 2 16,0 4 1-16,0-3 1 0,0 3 3 0,0 3-2 16,6-3 1-16,-6 4 0 0,0 3-2 0,0-3 0 0,0 3-1 15,7-3-1-15,-7 7 0 0,0-4 0 0,6 0-1 0,-6 4-1 16,6-4-1-16,-6 4-1 0,0 1 0 0,7-5-1 15,-7 4 0-15,7 0 1 0,-7 0-1 0,6 0 1 0,-6-4-1 16,6 4-1-16,-6-3 1 0,8-1-1 0,-8-4 1 0,6 5 0 16,-6-5 0-16,0 1 0 0,6-1 0 0,-6-2 2 0,7 3-3 15,-7-5 3-15,6-2-3 0,-6 3 2 0,0-4 0 0,0 0-1 16,0 1-1-16,7-5-2 0,-7 5 2 0,0-5-1 16,0 1 0-16,0-4 1 15,0 4-2-15,0-4 1 0,0 3 1 0,0-3 3 0,0 0 0 16,0 0 2-16,0 0 1 0,0 0 0 0,0 0 5 0,0 0-3 15,0-3 1-15,0 3-1 0,0 0-2 0,0-4-1 16,0 0-2-16,0 4 0 0,-7-3-4 0,7-1 3 0,0 0-2 16,0 1-1-16,0-5-1 0,0 5 1 0,0-5 2 0,0 1-1 15,0 3-1-15,0-3-1 0,0 0 0 0,0 0 1 16,0-1 1-16,7-3 0 0,-7 3-3 0,0-2 1 0,6-1 0 16,-6 0-1-16,7 0 2 0,-1 3-2 0,-6-3-1 15,5 0 1-15,4 0 1 0,-3 1-1 0,-6 2 0 0,6-3 0 16,1 4 1-16,-1 3-1 0,1-3 1 0,-7 0-1 0,6 3 0 15,1-4 1-15,-1 5 0 0,-6-5-1 0,7 5 1 16,0-1 0-16,-1 0 0 0,0 1 0 0,2-1 0 0,-8 0-1 16,6 4-1-16,0-3 1 0,-6 3-1 0,0 0 1 0,6 0 1 15,-6 0 0-15,0 3 0 0,7 1 0 0,-7 3 0 16,6-3 0-16,-6 3 0 0,0 4 1 0,7-3 0 0,-7 3 1 16,7 0-1-16,-7 0 1 0,0 4-1 0,6-5 0 0,-6 5 0 15,6-4 0-15,-6 4-1 0,0-1 0 0,7 1 0 16,-7-1 0-16,0-2 0 0,7 3 0 0,-7-1 0 0,0-3 0 15,6 4-1-15,-6-4-1 0,0 3 1 0,6-3 1 0,-6-4-1 16,0 4 1-16,7 0 0 0,-7-3 1 0,0 3-1 16,0-4 1-16,0 1 0 0,0-1 0 0,7-3 1 0,-7 3-2 15,0-3 0-15,0-1 0 0,0 1 0 0,0 0-1 16,0 3-2-16,0-7-4 0,0 4-6 0,0-1-6 0,0 1-7 16,0-4-11-16,6 4-13 0,-6-4-13 0,0 0-17 0,7 0-25 15,-7-4-51-15,6 0-95 0,-6 1-89 0</inkml:trace>
  <inkml:trace contextRef="#ctx0" brushRef="#br0" timeOffset="365.21">3719 14430 270 0,'-6'0'262'0,"6"0"-93"0,0 0-68 16,0 0-37-16,-6 4-20 0,6-1-12 0,0 1-6 0,-7 0-6 15,7 3 0-15,0 0-2 0,0 1-1 0,0 2 1 16,0 2 0-16,0-1 2 0,0 3 1 0,7-3-2 0,-7 4-2 16,6 3 2-16,-6-3 0 0,0-1-1 0,6 5 1 0,-6-1-4 15,7 4 0-15,-7-3-1 0,7-1-1 0,-7 0-1 16,6 0-2-16,-6 1 1 0,7-1-2 0,-7 1 2 0,0-1 0 15,6-3 1-15,-6-1-3 0,0 4 1 0,0-3-2 0,0 0-1 16,0-4 0-16,0-1-1 0,0 6-3 0,0-10-3 16,0 6 2-16,0-5 0 0,0 0-1 0,0 1-1 0,0-5-1 15,0 1 0-15,0 0-2 0,0-1-5 0,0 1-9 16,0-4-11-16,6 0-15 0,-6 0-18 0,8-4-27 0,-2 1-41 16,0-8-66-16,-6 0-108 0,13 0-71 0</inkml:trace>
  <inkml:trace contextRef="#ctx0" brushRef="#br0" timeOffset="1057.04">4319 14350 18 0,'6'-4'46'0,"-6"4"-7"0,0-4-10 0,7 4-9 0,-7-3-7 15,6 3-6-15,-6-4-4 0,0 4-2 0,7-4 4 0,-7 4 3 16,0-4 6-16,0 4 6 0,0-3 8 0,0 3 7 16,0 0 11-16,0 0 3 0,0-4-1 0,0 4-1 0,0 0-2 15,0-4-6-15,0 4-3 0,0 0-4 0,0 0-9 16,-7 0-2-16,7 0 0 0,0 0 0 0,-6 0 0 0,6 0 0 15,0 0 0-15,-7 0 5 0,7 0-3 0,0 0 0 0,0 0 0 0,0 0 1 16,-6 0-1-16,6 0 1 0,0 0-1 0,0 0-8 0,0 0 3 16,0 0-2-16,0 0-1 0,0 0-2 0,0 0 0 0,0 0-3 15,0 0-1-15,0 0-1 0,0 0-1 0,0 0 0 16,0 0 0-16,0 0 1 0,0 0 1 0,0 0 3 0,0 0 1 0,6 0 3 31,1 0 2-31,-7 0 1 0,6 0 1 0,1 0 0 0,6 0-2 16,-7 0-1-16,7 0-2 0,0 0-1 0,0-3 0 0,7 3-1 15,-6-4 1-15,4 0-1 0,2 4-1 0,-1-7-1 16,1 3-2-16,6 1 1 0,-7-1-2 0,8 0-1 16,-8-3 0-16,8 4 0 0,-8-5 0 0,7 1-1 0,-6 3 0 15,-1-3-2-15,0 3 0 0,1 1-1 0,-1-5-1 0,-5 5-2 16,-2-1 0-16,2-3 0 0,-1 7 1 0,-7-4 0 0,0 0 0 16,2 4-1-16,-8 0 1 0,6 0 1 0,-6 0-2 15,6 0 0-15,-6 0 0 0,0 0-2 0,0 0 0 16,0 0-4-16,0 0-3 0,0 0-6 0,0 0-9 0,0 0-10 15,0 4-15-15,-6-4-16 0,6 0-21 0,-6 4-26 0,6-4-44 16,-8 0-57-16,2 0-82 0,0 0-67 0</inkml:trace>
  <inkml:trace contextRef="#ctx0" brushRef="#br0" timeOffset="1387.96">4437 14445 279 0,'-8'3'298'0,"2"1"-112"0,0-4-79 0,6 4-40 0,-7-4-21 16,7 3-13-16,0-3-6 0,0 0-5 0,7 0-2 0,-1 4-1 15,0-4-1-15,2-4 0 0,4 4-1 0,7-3 0 0,-5-1-1 16,12 0-2-16,-7-3 0 0,7 3-4 0,-6-3 0 16,6 3-2-16,-1-3-1 0,2 0-1 0,-1 3-3 0,-6-3 0 15,-1 3-1-15,0 0 0 0,1 1-2 0,-1-1 1 16,-5 1-1-16,-2 3 0 0,2-4 0 0,-1 4 0 0,-7-4-2 15,0 4 2-15,2 0 2 0,-2 0-1 0,0 0 0 0,-6 0 1 16,6-3-1-16,-6 3 0 0,0 0 2 0,0 0 1 16,0 0 1-16,0 0 2 0,0 0 5 0,0 0 0 0,0 0 1 15,0 0 1-15,0 0-2 0,0 0 0 0,0 0-3 16,0 0-2-16,0 0-6 0,0 0-1 0,-6 3-3 0,6-3-2 16,0 0-3-16,0 0-6 0,-6 4-7 0,6-4-10 0,-6 0-10 15,6 0-16-15,0 4-17 0,0-4-27 0,0 0-49 0,-8 0-75 16,8 0-105-16</inkml:trace>
  <inkml:trace contextRef="#ctx0" brushRef="#br0" timeOffset="53140.47">5524 14009 136 0,'0'0'139'0,"-7"0"-25"0,7 0-22 16,0 0-16-16,-7 0-13 0,7 0-9 0,0 0-6 0,0 0-6 15,-6 0-5-15,6 0-4 0,0-4-5 0,0 4-7 16,0 0-5-16,0 0-4 0,0 0-2 0,0 0 0 0,0 0-2 15,0-4 2-15,0 4 0 0,0 0 2 0,0-3 2 0,0 3 0 16,0-4 2-16,0 4-1 0,0 0 1 0,0-4-1 16,0 1-2-16,0 3 0 0,0 0-1 0,0-4-3 0,0 4 0 15,0-4-1-15,0 1 0 0,0-1 0 0,0 4 0 16,0-3 4-16,6-1-3 0,-6 4 1 0,0-4 0 0,0 1-1 16,0 3-1-16,0-4 2 0,7 0-3 0,-7 1-2 0,0-1 0 15,0 0 2-15,7 1 1 0,-7-1 3 0,0 0 1 16,6 4-2-16,-6-3 1 0,0-1 0 0,7 0 0 0,-7 1-2 15,6-5-1-15,1 4-2 0,-7-2-1 0,6 1-3 0,1 2 3 32,-1-5-1-32,0 5 0 0,2-1 1 0,-2 0-1 15,-6-3 1-15,13 3-2 0,-7 1 1 0,1-4 4 0,-1 3-1 16,1 0-2-16,5-3-3 0,-4 3 1 0,4-3-4 0,-5 3 0 16,0 1 0-16,5-1-4 0,-5 0 2 0,0 1 1 0,6-1 1 15,-7 4 0-15,0 0 4 0,1 0-3 0,6 4 0 0,-7-1-1 16,1 5 0-16,-1-1 0 0,-6 0 0 0,7 4-1 15,0 0 1-15,-1 4 1 0,-6-4-1 0,6 3 1 0,-6 1 0 16,0-4-1-16,8 4 0 0,-8-4 1 0,0 4 0 16,0-4 0-16,0 3 0 0,-8 1 0 0,8-4 0 0,-6 3 0 15,0-3 1-15,-1 4 0 0,0-4 0 0,1 0-1 0,-1 0 0 16,1 0-1-16,0 0 1 0,-1 0 1 0,-6-4-1 16,7 1 0-16,-1-1 1 0,1-3 0 0,-1-1 3 0,7 1-2 15,-7 0 0-15,7-4 0 0,-6 0 1 0,6 0 0 0,0 0 0 16,-6 0-2-16,6 0-1 0,0 0 1 0,0-4 1 15,6 4-2-15,-6-4-1 0,0 1 1 0,6-1-1 0,-6 0 1 16,7 1 0-16,0-5 0 0,-1 5 0 0,1-1-1 16,-1 0 1-16,7 1-2 0,0-1 0 0,-7 0 1 0,7 1 1 15,1-1-1-15,6 0 0 0,-8 4 1 0,8-3 0 0,-7 3 1 16,7 0 0-16,-8 0-1 0,8 0-2 0,-1 3 2 16,-5 1-1-16,-2 3-1 0,2-3 2 0,-2 3-2 0,-5 4 0 15,-1-3 1-15,1 3 1 0,0 0-1 0,-7 0 1 16,6-1 0-16,-6 6-1 0,0-5 1 0,-6-1 0 0,-1 5 0 15,0 0 0-15,1-4 3 0,-7 7-2 0,0-4 1 0,-6 1 0 16,5 0 0-16,-5-1 2 0,-7 1 1 0,6 0 1 16,-6 0 0-16,1-1 1 0,-2 1 2 0,7-4 3 0,-6 0 2 15,1 0 0-15,5-4-2 0,-6 4 1 0,6-4-1 0,-6-3 0 16,7 3-1-16,5-3-1 0,-5-1-3 0,6 2 0 16,0-2 0-16,7 1-1 0,-8-4-2 0,8 0-4 0,6 0-10 15,-6-4-10-15,6 1-11 0,0-2-17 0,6 2-19 16,7-4-36-16,-6-1-55 0,12 1-85 0,-6-8-102 0,6 4-57 15</inkml:trace>
  <inkml:trace contextRef="#ctx0" brushRef="#br0" timeOffset="53903.16">6344 13877 163 0,'-6'-4'310'16,"6"0"-93"-16,-7-3-83 0,1 3-52 0,6 1-27 15,-7-1-14-15,7-3-10 0,-7 3-7 0,1 1-2 0,6-1-2 16,-6 0 0-16,6 4-1 0,-7-3-2 0,0-1-1 16,7 0-2-16,-6 4-2 0,6-3-4 0,-6-1 2 0,6 0 0 0,-7 4 0 15,1-3 0-15,6 3-1 0,-6 0 2 0,-2-4-1 16,2 4 0-16,0 0-1 0,-1 0-2 0,0 0-3 16,1 4-1-16,-7-4-1 0,6 3 1 0,1 1-1 0,-7 3 0 15,0 1-2-15,6-1 0 0,-5 0 1 0,-2 4 1 0,1-4 0 16,7 4-2-16,-8 0-2 0,2 0 0 0,6 0 2 15,6 1 1-15,-8 2-1 0,2-3-2 0,6 0 1 0,0 0-1 16,0 0 2-16,0 0 1 0,0 0 0 0,6-4-1 16,-6 4 0-16,8-3 0 0,-2-1 2 0,0 0 2 0,0 1-2 15,2-4 0-15,-2-1-1 0,7-3-3 0,-7 3 1 0,8-3 1 16,-2-3 1-16,2 3 1 0,-2-7-2 0,1 3 0 0,7-3 1 16,-7-4 3-16,0 0-1 0,7 0-1 0,-7 0-1 0,-1-4 1 15,2 1 2-15,-8-1 3 0,7 0 0 0,-6 4 1 16,6-4 3-16,-7 1 1 0,-6 3 0 0,7-4 1 15,-7 4 3-15,0 0-3 0,0 0 2 0,0 4 2 0,-7-4-1 16,7 4 1 0,-6 3 4-16,6-3 3 0,-7 3 0 0,7 0 2 0,0 1 0 15,-6-1-3-15,6 4-1 0,0 0-2 0,0 0-6 16,-7 4-4-16,7-1-6 0,0 1-2 0,-7 7-1 0,7-4 1 16,0 4-2-16,0 0 1 0,0 4-1 0,0-1-1 0,0 5 1 0,0-5 0 15,0 5-2-15,7-1-2 0,-7 1 1 0,7-1-1 16,-7 0 1-16,0 0 1 0,6 4 1 0,-6 1 1 15,0-1 0-15,7-1 1 0,-7 1 0 0,0 4 2 0,0 0-1 16,6-5-1-16,-6 5 3 0,0 0-1 0,0-4 0 0,0 0 0 16,0-4 0-16,7 0-1 0,-7 1 0 0,0-1-2 15,0-7 0-15,6 4-2 0,-6-4 0 0,7 0 1 0,-7-8 0 16,0 5 0-16,6-1 0 0,-6-3-2 0,0-1-1 16,0 1-3-16,0 0-5 0,0-4-2 0,6 3-4 0,-6-3-4 15,8 0-4-15,-8 0-7 0,6-3-10 0,-6 3-12 16,13-4-14-16,-7-3-23 0,1-1-48 0,6 1-77 0,-7-4-126 15,8 0-61-15</inkml:trace>
  <inkml:trace contextRef="#ctx0" brushRef="#br0" timeOffset="54606.5">6879 13756 275 0,'0'-8'292'0,"0"5"-96"0,0-1-76 0,0 1-44 16,0-1-22-16,0 0-14 0,0 4-4 0,0-3-5 0,0 3-4 15,0-4-2-15,0 4-1 0,0 0-2 0,0-4 0 16,0 4 0-16,0 0-3 0,-8 0 0 0,8 0 0 0,0 0-1 15,0 0-2-15,0 0-1 0,-6 0-3 0,6 0 0 16,-6 4-3-16,-1-4-1 0,1 4-3 0,-8-1-2 16,8 1-1-16,-6 3-2 0,-2-3 0 0,1 3 1 0,-7 0-1 0,8-2 0 15,-2 2 1-15,-5 0-1 0,6 0 1 0,0-3 0 16,0 3 0-16,0 1-1 0,-1-5 0 0,2 5-1 0,-1-5-1 16,6 1 1-16,-6 0 0 0,7-4 1 0,0 3 0 15,6 1 0-15,-8 0 0 0,2-1 1 0,6-3-1 0,0 4 1 16,-6 0-1-16,6-1 0 0,0 1 0 0,0 3 0 0,0-3-1 15,0 3 0-15,0 4 1 0,6 1-1 0,-6-2 0 16,0 1 1-16,6 0 0 0,-6 4 0 0,0 0 1 16,8-1 2-16,-8 1-2 0,0-1 0 0,0 1-1 0,6 0 1 15,-6 0 0-15,0-4 0 0,0 3-1 0,0-6-2 0,0 2 1 16,0-2 1-16,6-1 1 0,-6 0 0 0,0-3 2 16,0 3 2-16,0-7 3 0,0 4 2 0,0 0 5 0,0-4 5 15,7 0 2-15,-7 0 2 0,0-4 0 0,6 0 0 16,1 4-2-16,-7-7-4 0,6 3-4 0,1-3-4 0,5 0-3 15,2-1-1-15,-8 1-3 0,8 0 0 0,-2 0 0 0,8-1-3 16,-7 0 2-16,0 2-1 0,6-2-1 0,-6 1 0 16,7-1 4-16,0 1-3 0,-8 3-2 0,8 1 1 0,-1-1-1 15,1 4-1-15,0 0-1 0,-7 0 2 0,7 4-5 16,-1-1 2-16,-6 1 1 0,6 3 2 0,-5 1-1 0,-2-1 2 16,-4 1 1-16,4 3 0 0,-6 0-1 0,2 0 0 0,-2-1 0 15,0 1 0-15,1 4 2 0,-7-4 0 0,0 4 1 16,-7-4 3-16,1 3 1 0,0-3 2 0,-2 4 6 15,-4 0 2-15,-2-4-1 0,-5 7 3 0,-1-7-2 0,1 4-1 16,0-1 1-16,-8 1-3 0,8-4-3 0,-8 0 0 0,2 0 1 16,-1 0-2-16,0 0 1 0,-1 0 1 0,1 0-2 0,1-4 1 15,5-3-3-15,0 3-1 0,0-3-2 0,8-1-1 16,-1 1-3-16,0 0-8 0,0-1-19 0,7-3-21 16,6 0-28-16,0 0-35 0,6-3-59 0,7-5-109 0,0 5-109 15,0-8-68-15</inkml:trace>
  <inkml:trace contextRef="#ctx0" brushRef="#br0" timeOffset="55063.04">7373 14027 176 0,'0'-4'330'0,"-6"4"-101"0,6 0-93 0,-7 0-57 15,7 0-33-15,-6 0-16 0,6 0-9 0,-7 4-6 0,7-4-6 16,-6 4-3-16,6-1-3 0,-7-3 0 0,7 0 0 16,0 4-2-16,0-4 0 0,0 4 1 0,7-4 0 15,-7 0-1-15,6 0 2 0,-6 0-1 0,7 0 0 0,-1 0 2 16,1 0-1-16,-1 0 1 0,-6-4 0 0,7 0 4 0,-1 4 1 16,-6 0 1-16,6-3 3 0,-6 3 1 0,8-4 2 0,-8 4 4 15,0 0 2-15,0-4 0 0,0 4 3 0,0 0 0 16,0 0-1-16,0 0-1 0,-8 0 0 0,8 0-5 0,0 0-3 15,0 0-3-15,-6 0-5 0,6 0-8 0,0 0-12 0,0 0-14 16,0 0-18-16,0 0-29 0,0 0-57 0,6 0-101 0,-6 0-100 16,8 0-69-16</inkml:trace>
  <inkml:trace contextRef="#ctx0" brushRef="#br0" timeOffset="56094.12">8005 13654 75 0,'0'0'249'0,"0"-4"-52"0,0 0-45 0,0 4-40 15,0-3-32-15,0 3-22 0,0-4-12 0,0 4-6 0,0-4-2 16,0 4 0-16,0-3-6 0,0 3-3 0,0-4-2 15,0 4-1-15,0-4-3 0,0 4-3 0,0-3-3 0,0 3-2 16,0-4-2-16,0 4-2 0,0 0-1 0,0 0-2 0,0-4 5 16,0 4-2-16,-7 0 0 0,7 0 0 0,0 0 1 31,0 0 0-31,0 0-1 0,-6 0-2 0,6 0-7 0,-6 0 1 16,-1 0 0-16,0 4-3 0,7-4 1 0,-6 0-2 0,0 4 1 15,-1-1 0-15,0 1 0 0,1 0-1 0,-1-1 1 16,-5 1 1-16,5 3-1 0,0 1 0 0,1-5 0 0,0 5 0 15,-2-1 0-15,2 4 1 0,0-4 1 0,-7 4-3 16,5 0 1-16,2 0 0 0,0 4 0 0,0-1-1 0,6 1 0 16,-6-4 0-16,-2 4-2 0,8 3 2 0,-6-7-1 0,6 4 0 15,0-1 1-15,-6-3 0 0,6 0 0 0,0 4 0 16,0-4 1-16,0-4-2 0,6 4 3 0,-6-3-1 16,6-1 0-16,-6 0 0 0,8 1 0 0,-2-5 0 0,0 1 0 15,0 0 0-15,0-1 0 0,2 1-2 0,5-4 0 0,-7 0 0 16,0-4 1-16,8 4 0 0,-1-3-1 0,-6-5 2 15,5 5 0-15,1-5 1 0,1 1 0 0,5 0-1 0,-6-4 1 16,0 3-1-16,0-2 0 0,-6 2-1 0,5-3 1 0,2 0 0 16,-2 0 1-16,-4-4 3 0,-2 4 2 0,7 0 4 0,-13 4 0 15,6-4 3-15,0 0 0 0,2-3 2 0,-8 6 0 16,6-3-1-16,-6 0-1 0,0 0 0 0,0 4-2 0,0-1-1 16,0 1 0-16,0 0-1 0,-6-1 0 0,6 5-2 15,0-1 0-15,0 0 1 0,0 1 0 0,0 3-1 0,-8 0 0 16,8-4 0-16,0 4-2 0,0 0-1 0,0 4-1 0,0-4-1 15,0 3-1-15,0 5-2 0,0 3 1 0,0 0-2 16,0 0 2-16,0 3 0 0,0 4 0 0,8-2-1 16,-8 2 1-16,6 0 1 0,-6 4 1 0,6-4 0 0,-6 4-1 15,6-4-1-15,-6 5 1 0,7-1 0 0,-7 0-1 0,0-1 1 16,7 5 0-16,-7-4-1 0,0 0 2 0,6 0 1 16,-6 4-2-16,0-4 0 0,7 0 0 0,-7-4-1 0,0 4 0 15,0-3 1-15,6-1-1 0,-6-4 0 0,0 1 0 0,7 0 1 16,-7-4 1-16,0-1-2 0,7 1 2 0,-7-3-3 15,0-1 1-15,6-3 0 0,-6-1 0 0,0 5 0 0,0-8 0 0,6 3 1 16,-6 1 1-16,0-4 1 0,0 0-2 0,0 0 0 0,6 0-2 16,-6 0-2-16,0 0-6 0,0 0-8 0,0 0-9 15,0 0-12-15,0 0-20 0,0-4-28 0,8 4-52 0,-8-7-96 16,0 3-109-16,6-3-65 0</inkml:trace>
  <inkml:trace contextRef="#ctx0" brushRef="#br0" timeOffset="57555.25">9047 13775 266 0,'0'0'299'0,"-6"-4"-107"0,6 4-82 15,0 0-48-15,0 0-28 0,0 0-13 0,0 0-8 16,0 4-4-16,6-4-1 0,-6 3 1 0,6 4 3 0,-6-3 1 15,8 7 1-15,-2 0 2 0,0 0 5 0,0 4 0 0,1 3 1 16,6 0-1-16,-6 5 1 0,-1-2-2 0,-1 1 0 0,4 4 0 16,-3-4-3-16,0 7-1 0,7-3-2 0,-6 3 0 0,-1-3 0 15,1-1-1-15,-1 1 1 0,1 3-2 0,0-3 0 0,-1 0-4 16,0-1 0-16,0-3-2 0,2 0 1 0,-2 0-2 16,0-3 2-16,-6-1-3 0,7-3 1 0,-7-1 2 0,6 1 0 15,-6-4 3-15,7-4 0 0,-7 0 0 0,0 1 1 16,0-5 4-16,0 1 6 0,0 0 3 0,0-1 4 0,0-3 3 15,0 0 2-15,0 0 0 0,0 0 0 0,-7-3-5 16,7-1 0-16,0-3-7 0,-6-1-4 0,6 1-4 0,-7-4 1 16,7 0 0-16,-6 0-1 0,0-3 0 0,-2-1 1 0,2 0 2 15,0 0 1-15,0-3-2 0,-1 0-4 0,0 0-1 16,1-4-2-16,-1 3 0 0,1-6-2 0,6 2-6 0,-7-2 0 16,7-1 0-16,-7-3-1 0,7 7-1 0,0-3 0 15,0 2 0-15,7 1-1 0,-7 4 1 0,7 0 0 16,-7 3 1-16,6 1-1 0,1 3-1 0,-1 3 1 0,1 1-1 15,0 0 1-15,-1 3 1 0,0 0 0 0,8 0 1 0,-8 4-2 16,0 4-1-16,1-4 2 0,-1 8 1 0,8-5-1 0,-8 5-1 16,-6-1 0-16,6 4 0 0,0-4 2 0,-6 4 0 0,8 0 0 15,-8 0-2-15,0 0-1 0,0-4 0 0,-8 4-1 0,8 0-2 16,-6 0-1-16,0 1 0 0,0-1 0 0,-1-4 2 0,0 0 0 16,1 4 1-16,-1-7 1 0,1 3 3 0,0-3 0 15,-2 3 0-15,2-3 0 0,0-4 0 0,6 3-1 0,-6 1 0 16,6 0 1-16,-7-4-2 0,7 3 1 0,0-3-1 15,0 4 2-15,0 0 0 0,0-1 0 0,0 5-1 0,7-1 1 16,-1 4 0 0,-6-4 0-16,6 0 0 0,8 4 0 0,-2-3-1 0,1 3 0 0,1 0 1 0,-2 0 0 0,8-4 0 0,0 4 1 15,-1-3 1-15,1 3-2 0,-1 0 2 0,-6-4 0 0,6 4-1 16,1-4 1-16,0 0-2 0,-7 1-4 0,7-1-6 16,-2 0-4-16,2-3-9 0,-6 4-6 0,-1-5-8 0,-1 1-8 15,2 3-6-15,-2-7-5 0,2 8-4 0,-8-8-5 16,7 3-4-16,-7 1-7 0,1-4-12 0,6 0-25 0,-7 0-48 15,2 0-75-15,-2-4-96 0,0 1-51 0</inkml:trace>
  <inkml:trace contextRef="#ctx0" brushRef="#br0" timeOffset="57857.25">9451 13925 135 0,'0'0'385'0,"0"-4"-118"0,0 4-116 15,0-4-67-15,6 4-38 0,1-3-16 0,0 3-13 16,5-4-4-16,2 0-2 0,-2 4-2 0,2-4 0 0,-1 1 0 15,-1 3 3-15,2-3-1 0,5-2 1 0,1 2 1 0,-8-1-1 16,14 0 2-16,-6 1 1 0,0 3-1 0,-1-4-2 16,1 0-1-16,0 1-2 0,-1 3-3 0,1-4-3 0,-1 0 0 15,1 4-3-15,-8 0-6 0,8-3-8 0,-6 3-9 0,-2 0-13 16,2 3-15-16,-2-3-21 0,-5 0-38 0,-1 0-51 16,-6 0-77-16,0 0-97 0</inkml:trace>
  <inkml:trace contextRef="#ctx0" brushRef="#br0" timeOffset="58155.42">9692 13917 13 0,'-7'0'420'0,"1"0"-98"0,6 0-120 15,0 0-88-15,0 0-48 0,0 0-25 0,6 4-15 0,-6-4-11 16,7 4-2-16,-1 3-2 0,0-3 3 0,8 3 0 0,-8 0 0 16,8 1-2-16,-2 3 0 0,1-1 0 0,1 5-3 15,5 0-2-15,-6-1 0 0,6 1-3 0,-5 4-1 0,-2-5-1 16,2 8 0-16,-1-4-1 0,-6 1 0 0,-1 3-1 0,0-4 1 15,1 4 1-15,-7-4 1 0,0 1-1 0,0-1 0 16,-7 0 1-16,7-3 5 0,-6-1 4 0,0 1 3 0,-8-4 3 16,2 0 6-16,-2-3 5 0,1-1 4 0,0 0 5 15,-6 1-1-15,5-5 3 0,-5 1 2 0,-1-4 1 0,8 0-1 16,-8 0-1-16,0-4-2 0,7 1 0 0,-1-1 2 0,2 0-3 16,0-3-6-16,4 0-4 0,2-1-4 0,0 1-7 15,-1-1-15-15,7-3-18 0,0 0-24 0,7 0-24 0,-1 1-23 16,8-5-31-16,5 0-49 0,0 1-77 0,0-5-134 0,1 4-63 15,6 1-29-15</inkml:trace>
  <inkml:trace contextRef="#ctx0" brushRef="#br0" timeOffset="58582.27">10350 13822 312 0,'0'0'249'0,"0"-4"-75"0,0 4-65 16,0 4-46-16,0-4-27 0,0 4-13 0,0 3-1 16,0 0 1-16,0 8 1 0,0-1 2 0,0 5 4 0,-7-1 1 15,7 8 3-15,-6 0 0 0,6 3-2 0,-7 4-2 0,1-1-1 16,-1 5-1-16,0 4 0 0,1-1 0 0,0 4-1 16,-1 4-4-16,-6-1-4 0,0 5-4 0,-7-1-3 15,8-4-2-15,-8 1-2 0,0 3-3 0,1-3 2 0,5-4 0 16,-13 4 2-16,9-5 1 0,-2-2 1 0,8-1 3 0,-8-3-2 15,0-5 2-15,7 2-4 0,-7-9-1 0,14 1-2 0,-6-4-1 16,5-4-3-16,0 0-5 0,7-3-7 0,0-4-10 16,0-3-12-16,7-1-16 0,0-7-26 0,5 0-41 15,8-4-85-15,-1-3-139 0,1 0-69 0</inkml:trace>
  <inkml:trace contextRef="#ctx0" brushRef="#br0" timeOffset="59057.09">10408 14082 13 0,'0'0'387'0,"-6"-3"-88"0,6-1-99 15,0 0-75-15,-7 4-43 0,7-3-22 0,0-1-15 16,0 4-11-16,-6-4-9 0,6 4-2 0,0 0-6 15,0 0-4-15,6 0-5 0,-6 0-1 0,0 4 0 0,7 3 3 16,-1 1 0-16,0 2-1 0,2 5 3 0,-2 0 3 0,0 3 4 16,0 4 0-16,8 3-2 0,-8 1-1 0,1 4-1 15,6-1-1-15,-6-4-2 0,5 5-2 0,-6-1-3 0,8 1-1 16,-8-1-2-16,1 0-2 0,6-3 0 0,-6 0-2 0,-1-1 0 16,0 1 0-16,1-1 0 0,0-3 0 0,-1 1 0 15,0-5 0-15,-6 0 0 0,7 0 0 0,-7-3 0 0,0 0 0 16,7-1 1-16,-7-3-1 0,-7 0 0 0,7-4 0 15,0 1 0-15,0-1 0 0,0 1-1 0,0-5-4 0,-7 1-6 16,7 0-7-16,0-4-13 0,0 0-15 0,-6-4-22 0,6 4-30 16,0-7-56-16,0-5-90 0,0 5-101 0,0-8-60 0</inkml:trace>
  <inkml:trace contextRef="#ctx0" brushRef="#br0" timeOffset="59467.83">10864 14034 20 0,'6'0'432'0,"-6"-3"-107"0,0 3-128 16,-6 0-85-16,6 3-43 0,-6 1-27 0,-1 4-16 16,-6 3-10-16,7-4-8 0,-7 4-2 0,-1 3-3 0,2-3 2 15,-2 4 1-15,2 0-1 0,-2-1 1 0,1 1 1 0,1-4 2 16,-8 3 2-16,7-3 3 0,0 1 3 0,0-1-2 15,-1-4 3-15,8 0 3 0,0 1 2 0,-1-5 1 0,0 1-2 16,1 0-2-16,6-4-2 0,0 3-2 0,-6 1-3 0,6-4-4 16,0 4-3-16,0-4 0 0,6 3 1 0,-6 1-1 0,6 0 1 15,-6 3 0-15,7 0 1 0,0-3 0 0,-1 7 0 16,8-4-1-16,-8 0-1 0,7 4 0 0,-6 1-1 0,5 2-2 16,-5-3 2-16,5 0-3 0,2 4 0 0,-1-1-1 15,-7 1 0-15,8 0 1 0,-2-1-2 0,2 1 0 0,-2-4 0 16,2 4 1-16,-1 0 2 0,-1-1-1 0,2-3-1 0,-2 0-1 15,2 0 1-15,-1-4 0 0,0 4 0 0,-7-3 1 16,7-1-2-16,1 0 0 0,-2 0 1 0,-5-3-4 0,6 3-4 16,-7-2-4-16,7-2-7 0,-6 0-9 0,6 1-8 15,-7-4-12-15,8 4-14 0,-8-4-16 0,7 4-19 0,-7-4-41 16,8 0-72-16,-2-4-112 0,-4 4-65 0</inkml:trace>
  <inkml:trace contextRef="#ctx0" brushRef="#br0" timeOffset="60045.77">11229 14353 119 0,'-6'-7'424'0,"-8"3"-110"16,1-3-125-16,7 7-80 0,-8-4-44 0,8 4-24 0,-6 4-14 15,-2 0-8-15,8 3-5 0,-7 0-2 0,6 1-2 0,-6 3-3 16,7 3-2-16,0 1-2 0,6-1-2 0,-8 1 0 15,8 0-1-15,8-1 0 0,-8 1 0 0,0 0 0 0,6 0 1 16,0-1 2-16,0-3-2 0,1 0-2 0,0 0 1 16,-1-4 1-16,1 1-1 0,-1-1 0 0,1-3-1 0,0-1-1 15,-1-3 2-15,6 4 0 0,-5-4-1 0,0-4 1 0,-1 1 0 16,1-1 1-16,5 0 4 0,-4 1 2 0,-2-5 0 16,0 1 5-16,-6 0 6 0,6-1 1 0,2-3 6 0,-8 4 4 15,6-4-1-15,-6 4 3 0,6-4 1 0,-6-1 0 0,0 5 0 16,0-4 3-16,0 4-2 0,0-4 1 0,0 4 6 15,0-1 5-15,0 5 5 0,0-1-1 0,0 0-1 0,0 1-4 16,0-1-3-16,0 4-6 0,0-4-10 0,0 4-8 16,7 4-8-16,-7-4-4 0,6 4-5 0,1-1 0 0,6 5 0 15,-7-1 0-15,8 4 0 0,-2 0 0 0,2 0 0 0,-1 3 0 16,-1 2 2-16,2 2-1 0,5 0-1 0,-6 4 1 16,0-4 0-16,7 4-3 0,-8 1 1 0,2 2 0 15,-1-3 0-15,0 4 1 0,-6-1 0 0,5 4 0 0,-6-3 0 16,2 0 1-16,-2-1-3 0,0-3-4 0,-6 4-1 0,0-4 0 15,0 0-2-15,0-4-1 0,-6 4 1 0,0-7 0 16,-2 3 5-16,2-3 3 0,0-4 0 0,0 0 0 0,-9 0 3 16,10-4 5-16,-8 0 3 0,-1-3 6 0,2 0 3 15,-2-4 7-15,8 0 8 0,-7 0 7 0,0-4 8 0,6 0 2 16,1 1 4-16,0-5 3 0,0 5 2 0,-2-5-2 0,2 1-2 16,6-4-8-16,-6 4-6 0,6-4-7 0,0 0-6 15,6 0-8-15,0 0-8 0,2-4-9 0,-2 4-14 0,6 1-12 16,-5-6-14-16,6 5-20 0,6 1-20 0,-5-1-23 15,-2 0-26-15,2 0-25 0,-1 3-17 0,0 1-21 0,0 0-35 16,-7-1-59-16,0 1-120 0,2 0-63 0,-2 3-19 0</inkml:trace>
  <inkml:trace contextRef="#ctx0" brushRef="#br0" timeOffset="76431.58">3551 15573 33 0,'0'0'89'0,"0"0"-8"0,0 0-7 0,0 0-8 16,-7 0-8-16,7 0-5 0,0 0-8 0,0 0-6 0,0 0-7 15,0 0-5-15,0 0-3 0,0 0-4 0,-7 0-2 16,7 0 0-16,0 0 0 0,0 0 1 0,0 0 2 0,0 0-3 15,0 0 0-15,0 0-2 0,0-4-3 0,0 4-1 0,-6 0-1 16,6 0-1-16,0-3 0 0,0 3 1 0,0 0-1 16,0 0 1-16,0 0-1 0,0 0 2 0,0 0 0 0,0 0-2 15,-7 0-1-15,7 0 1 0,0 0-1 0,0 0 2 16,0 0 1-16,0 0-2 0,0 0 1 0,0 0 0 0,0 0 1 16,0 0-1-16,0 0 0 0,0 0-1 0,0 0-2 0,0 0-1 15,7 0-1-15,-7 0-2 0,0 0-1 0,0 0-2 16,0 0-2-16,0 0-1 0,0 3 2 0,6-3 3 0,-6 8 2 15,0-5 2-15,7 5 3 0,-7-1 3 0,7 0 0 16,-7 4 4-16,6 1-2 0,-6-1 1 0,6 0 2 0,1 3-4 0,-1 1-1 16,1 3-2-16,-7-3 1 0,6 3-4 0,1-4 2 0,-1 5-1 15,-6-1-6-15,6 1 3 0,2-1 1 0,-2 0 0 16,0-3 1-16,-6 3 0 0,7 0-1 0,0 1 1 0,-1-4 0 16,-6 3-1-16,6 0-1 0,-6-3 0 0,7-1 1 0,-1 5 0 15,-6-5-1-15,7 1 0 0,-7-1 0 0,7-3-1 0,-7 5 0 16,0-6-1-16,6 5-3 0,-6-4 1 0,0 0 0 15,6 0-1-15,-6-4 0 0,0 4 0 0,0-4 0 0,0 1 0 16,0-1 2-16,0 0-2 0,0-3 2 0,0 3 0 0,0-3 0 16,0 0 1-16,-6 0-1 0,6-1 1 0,0-3-1 15,0 4 2-15,0 0-2 0,0-4 1 0,0 0-2 0,0 3 2 16,0-3-1-16,0 0 1 0,0 0-2 0,0 0 0 16,0 0 0-16,0 0 0 0,0 0 0 0,0 0-1 0,0 0 0 15,0 0 1-15,0 0-1 0,0 0 0 0,0 0 0 0,0 0-1 16,0 0 0-16,0 0 0 0,0 0 0 0,0 0-1 15,0 0 0-15,0 0 1 0,0 0 0 0,0 0-1 16,0 0 1-16,0 0 0 0,0 0 1 0,0 0-1 0,0 0 2 0,0 0-1 16,0 0 0-16,0 0 2 0,0 0-2 0,0 0 2 15,0 0 2-15,0 0 1 0,0 0 2 0,0 0 1 0,0-3 1 16,0 3 0-16,0 0-1 0,0-4 0 0,0 0-3 16,0 1-3-16,0-1 0 0,0-4-2 0,0 1 0 0,0 3 1 15,0-7 2-15,0 4-3 0,0 0 2 0,0-4 0 0,0 0 0 16,6 0 0-16,-6 4-1 0,0-4-2 0,0 0 0 15,7 0 1-15,-7 0-1 0,0 4 1 0,7-4-1 0,-7-1 0 16,6 1 0-16,-6 0 0 0,6 4 0 0,-6-4 1 16,7 4 0-16,-7-1 0 0,7 1-1 0,-7 0 0 0,6-1 0 15,-6 1-1-15,7 4-1 0,-7-5 0 0,6 5-1 0,-6-1 0 16,6 0 2-16,-6 4 0 0,8-3-1 0,-2 3 2 0,-6 0 0 16,6 0 1-16,-6 0-1 0,6 3 0 0,1-3 0 15,0 0 0-15,-1 4 0 0,1-4-1 0,-7 4 1 0,6-4 0 0,0 3 0 16,2 1 0-16,-2 0 0 0,-6 3 0 0,6-4 0 15,0 5 0-15,2-1 1 0,-2 4-1 0,0 0 0 0,-6 4 0 16,7-1 0-16,0 1 0 0,-1-4 0 0,-6 4 0 16,7-1 0-16,-1 5 1 0,-6-1 0 0,6 0 0 0,0 0 3 15,2 4-2-15,-8-3 2 0,6-1-1 0,0 4 2 0,1-7-1 16,0 3 0-16,-7-3-1 0,6-1 1 0,-6 1 1 16,7 0-2-16,-1 0 0 0,-6-4 0 0,6-4 0 0,-6 4 2 31,7-4 1-31,-7 0-3 0,7 1-1 0,-7-5 1 0,0 1-3 15,6 0 2-15,-6-1-3 0,0 1-6 0,0 0-5 16,6-4-9-16,1 3-9 0,-7-3-12 0,7 0-14 0,-1 0-22 16,7-3-32-16,-7-1-42 0,2-3-80 0,-2-1-113 15,-6 1-57-15</inkml:trace>
  <inkml:trace contextRef="#ctx0" brushRef="#br0" timeOffset="76958.11">4072 16276 4 0,'-8'0'356'15,"2"0"-88"-15,6 0-91 0,-6 0-69 0,6 0-36 0,0 0-21 16,0-3-14-16,0 3-9 0,0-4-7 0,0 0-4 16,6 1-4-16,-6-1-2 0,6 1-4 0,2-1-1 0,-8-3-4 15,6 3 3-15,0 0 0 0,1-3-2 0,-1 3-2 0,1 1 0 16,6-1 0-16,-7 0 1 0,0 1-1 0,2-1 2 16,-2 0 0-16,0 4 0 0,1-3 1 0,-1 3-1 0,1 3 2 15,0-3 2-15,-1 4 2 0,0 3 1 0,1 1 1 16,-7 3 4-16,7-4 3 0,-7 8 2 0,6-5 0 0,-6 5-1 15,0 3-1-15,0-3 3 0,-6 3-2 0,6 1-3 0,-7 3-2 16,7-4-1-16,-7 4-2 0,1-4 0 0,0 4-3 0,-1-4-1 16,0 5-1-16,-6-5-1 0,7 0 0 0,0 1 0 15,-2-5 1-15,2 1 0 0,0-4 0 0,0 3-1 0,-1-6 2 16,0 3 0-16,7-4 1 0,-6 1-1 0,6-1-1 16,-7 0-2-16,7-3 1 0,0 0-2 0,0-4 0 0,0 3-1 15,0-3-2-15,0 4-1 0,0-4 1 0,7 4 0 0,-7-4 0 16,6 0 0-16,1 3 1 0,6-3 0 0,-7 4 0 0,8-4 2 15,-2 0 0-15,1 0-1 0,7 0 1 0,-7 0-1 16,6 0 0-16,1-4-2 0,-1 4 2 0,7-3 1 0,-6-1-2 16,6 0-2-16,-6 1-8 0,6-1-8 0,0 0-6 0,0 1-11 0,-6-1-14 0,5 4-17 15,1-4-23-15,1 1-35 0,-8-1-62 0,8-4-109 0,-8 1-75 16</inkml:trace>
  <inkml:trace contextRef="#ctx0" brushRef="#br0" timeOffset="77379.84">4742 16123 252 0,'-7'0'321'0,"1"3"-109"16,0 1-87-16,-1-4-53 0,7 0-26 0,-7 4-17 0,7-4-9 16,0 0-5-16,0 0-2 0,7 0 1 0,0 0 1 0,-1 0 1 15,0 0 3-15,8-4 1 0,-1 4-4 0,7-4-1 16,-8 1-3-16,8-1-1 0,-1-3-3 0,7-1-4 15,-6 5-4-15,6-5 0 0,-1 1 1 0,2 0-1 0,-7 0 0 16,6-1 0-16,0 0 1 0,-1 2 0 0,1-2 1 0,1 0-1 16,-7 1 1-16,6 4-1 0,-7-5-1 0,-6 5-1 15,6 3-2-15,-5-4-4 0,-2 0-2 0,-4 4-8 0,4 0-6 16,-5 0-6-16,-1 0-11 0,-6 4-8 0,0-4-11 16,0 4-14-16,0-4-22 0,0 3-35 0,-6 5-49 0,-1-5-64 15</inkml:trace>
  <inkml:trace contextRef="#ctx0" brushRef="#br0" timeOffset="77647.97">4847 16276 289 0,'-14'8'249'0,"8"-5"-76"0,-1 5-62 0,-6-5-44 16,6 1-23-16,7 0-11 0,0-1-5 0,0-3-2 0,0 4-3 16,7-4 3-16,0 0 0 0,-1 4-1 0,7-4-1 15,1-4-3-15,-2 4-4 0,2-4-5 0,5 1-3 0,1-1-4 16,6-3-2-16,-7-1 0 0,7 1 1 0,0 0-2 0,7-1 1 15,-7 1-1-15,0-4-1 0,0 4 2 0,-2-4-2 16,4 4 1-16,-2-4-2 0,0 3 2 0,0 1-1 0,-7-1 1 16,1 1-1-16,-7 0-1 0,7 3 1 0,-7 0-1 15,-7 1-2-15,7 3 0 0,-6-4 2 0,-7 4 0 0,7 0 0 16,-7 0 0-16,6 0 0 0,-6 4 0 0,0-4 0 0,0 3 0 16,0-3-2-16,0 4-4 0,-6-4-4 0,6 4-7 15,0-1-10-15,-7-3-17 0,0 0-28 0,7 4-48 0,-6-4-97 16,-1 0-98-16,1 0-62 0</inkml:trace>
  <inkml:trace contextRef="#ctx0" brushRef="#br0" timeOffset="87039.25">6214 15529 259 0,'-6'8'206'0,"-1"-1"-62"16,0 0-52-16,1-3-32 0,-1 3-18 0,1 0-9 0,0 1-7 16,-1-1-4-16,0 0-2 0,1 1-2 0,0-1-2 0,-8 0 0 15,8 5-2-15,-1-5-2 0,-5 0-3 0,4 4 2 16,2-4-3-16,0 4 1 0,-8 0-1 0,8-3-1 0,0 3 0 16,-7 0 0-16,5 0 0 0,2-1-3 0,-6 1 0 0,6 0-1 15,-8 4 0-15,1-4 0 0,0 0-2 0,6 0 0 0,-5 4 4 16,-2-4 1-16,8 0-1 0,-7 0 1 0,6 0 1 15,-6 0 0-15,7 0 1 0,-8-4-1 0,8 4-1 16,0-4-1-16,0 1-1 0,-2-1-1 0,2 1-1 0,6-5 1 16,-6 1-1-16,6 0-1 0,0-1 1 0,-7-3 0 0,7 4-2 15,7-4 2-15,-7 0 0 0,0 0 3 0,0 4 1 0,6-4 2 16,-6 0 0-16,6 0 2 0,2 0 2 0,-2 0-3 16,6-4 0-16,2 4-2 0,-8-4-2 0,7 4-2 15,1-7-3-15,5 3 2 0,-6 1 1 0,6-1-1 0,1 0-1 16,0-3 0-16,-2 3 0 0,9-3 1 0,-7-1-1 0,0 1 0 15,5 0-1-15,-5-1-2 0,6 1 2 0,-7 0-1 16,7 3 0-16,-6-3 0 0,0-4 0 0,5 4 3 0,-5-1 0 16,0 1-1-16,-1 0 0 0,1-1-1 0,0 5-1 0,-1-5 1 15,-6 1 0-15,6 0-4 0,-5 3 3 0,-2-4 1 16,-5 5 0-16,6-1 0 0,-6 0 0 0,-1 1-2 0,-1-1-3 16,-5 4-2-16,8-4-1 0,-8 4-1 0,0 0-5 15,7-3-3-15,-7 3-5 0,0 0-6 0,-7 0-6 0,7-4-10 16,0 4-13-16,-8 0-23 0,3 0-38 0,-1-4-49 0,-1 4-66 15,-6 0-80-15</inkml:trace>
  <inkml:trace contextRef="#ctx0" brushRef="#br0" timeOffset="87430.92">6070 15668 63 0,'0'-3'276'0,"0"3"-69"0,0-4-65 0,0 4-55 0,0 0-37 16,0 0-21-16,0 0-11 0,0 0-6 0,0 0-3 15,8 0-2-15,-8 0 0 0,0 4 3 0,6-1 2 0,-6 1 4 16,6 3 5-16,-6 1 0 0,6-1 4 0,2 0 0 0,-2 4 2 15,-6 4-5-15,6-1 3 0,1 1-3 0,-1 0-2 0,1 0-2 16,6 3 0-16,-7 0-2 0,1 1 1 0,0 2 0 16,-1-2-3-16,0 3-2 0,1 0-1 0,-1 0 1 0,1 3-3 15,0-3-1-15,-1 0-2 0,0-4-1 0,-6 4-1 0,7 1 0 16,0-5-1-16,-1 0-3 0,0-3 0 0,-6 3 1 16,8-3 1-16,-2-4-2 0,-6 3 0 0,6-6 0 15,-6 3 0-15,7-4 0 0,-7 1-2 0,6-1-5 0,-6-3-7 16,6-1-8-16,1 1-9 0,0-4-16 0,-1 0-22 0,0-4-44 15,8 1-76-15,-8-5-122 0,1 1-66 0</inkml:trace>
  <inkml:trace contextRef="#ctx0" brushRef="#br0" timeOffset="88027.55">6526 15756 19 0,'-6'0'268'0,"6"-4"-65"0,0 4-58 16,0-3-47-16,0 3-33 0,0-4-18 0,0 0-14 15,0 1-8-15,0-1-6 0,6 0-3 0,-6-3 1 16,7 4-3-16,0-5 0 0,-1 5 1 0,1-5 1 0,-1 1-1 16,7 3-1-16,-6-3-2 0,5 0-2 0,-4-1 2 0,4 5-2 15,1-5-1-15,-6 1-1 0,6 4-1 0,-1-5 2 16,2 5-1-16,-1-1 0 0,-6 0 1 0,5 4-1 0,2 0 2 15,-1 0 0-15,-7 0 1 0,0 4 2 0,8 3 3 16,-8-3 3-16,0 7 2 0,1 0 0 0,-1 0 0 0,-6 3 1 16,0 1 1-16,7 0-3 0,-7 3-3 0,-7 4-2 0,7-4-2 15,-6 4-1-15,-1 0-1 0,1 0-1 0,0 4 0 16,-1-4-3-16,-6 0 0 0,7 4-2 0,-7-5 0 0,-1 1 0 16,2 0-5-16,5 0 1 0,-6-4 1 0,-1 1 2 0,2-4 3 15,5-1 2-15,-6-3-2 0,7 4 0 0,-7-8 4 16,7 4-2-16,-2-3-1 0,8-1-2 0,-6-4-3 0,6 1-1 15,0 0 0-15,0-4-1 0,0 0-1 0,0 3 0 16,0-3 0-16,0 0 0 0,6 0 0 0,2 0 2 0,-2-3 1 16,0-1 1-16,7 4 0 0,0-4 0 0,0 1-1 0,1-1 2 15,-2 1-1-15,8-1-2 0,0 0 0 0,-7 1 1 16,6 3 0-16,0 0-1 0,1 0-1 0,-1 0-1 16,1-4 0-16,6 4 1 0,-7-4 3 0,1 4-4 0,0 0-1 15,-1 0-5-15,-5 0-4 0,5 0-2 0,0 0-5 0,-6 4-8 16,1-4-13-16,-2 0-5 0,8 0-8 0,-6 0-8 0,-2 0-11 15,-5 0-18-15,5 0-36 0,2 0-47 0,-2-4-78 16,-5 1-89-16</inkml:trace>
  <inkml:trace contextRef="#ctx0" brushRef="#br0" timeOffset="88488.25">7119 15730 288 0,'-7'0'231'15,"1"4"-78"-15,0 0-63 0,6-1-36 0,0 1-17 0,-6 3-8 16,6 4-2-16,-8 1 1 0,8-1 1 0,-6 3-3 16,6 1 1-16,-6 0-1 0,6 3-1 0,0 0-3 0,0 0-3 15,0 4-2-15,0-3 0 0,0 3 0 0,0 0-2 16,0-4-2-16,6 4 1 0,-6 0-1 0,6-3-1 0,2-1-2 15,-8-4-1-15,6 5 0 0,6-5 0 0,-5-3-1 16,0 4 0-16,-1-4 1 0,1-4 1 0,-1 4 0 0,1-4 2 16,6 1 0-16,-7-1 0 0,8-3-1 0,-8 0 0 0,7-4 0 15,0 0 0-15,0 0-2 0,-1-4-2 0,2 0 0 0,-1-3-1 16,0-1 0-16,0-3-1 0,0 4-1 0,0-7-1 16,0 3 3-16,0-4-1 0,-6 0 2 0,6 1-3 0,-7-1 2 15,1-4 2-15,-7 5 2 0,6-4 1 0,-6 3-3 16,0-3 4-16,-6 3 2 0,6-3 2 0,-7 0 0 0,-6-1-2 15,7 1 0-15,-7-1-1 0,-7 5 0 0,7-5-1 16,-6 1-4-16,-1 0-1 0,-7 3 0 0,9-3-2 0,-9 3 0 16,8 0-3-16,-7 4 3 0,0 0-2 0,0 4 3 0,6 0 1 15,-5 0-1-15,5 3 0 0,-6 4 0 0,6 0-4 0,1 0-6 16,5 0-7-16,-5 4-10 0,6-1-13 0,6 5-13 16,1-5-19-16,0 1-24 0,-1 3-43 0,7-3-79 0,0 3-130 15,0-3-64-15</inkml:trace>
  <inkml:trace contextRef="#ctx0" brushRef="#br0" timeOffset="88945.25">7615 15906 290 0,'0'0'249'0,"0"0"-72"0,0 0-60 16,0 0-44-16,0 4-27 0,0-4-15 0,0 0-12 16,0 0-6-16,0 0-6 0,0 0-3 0,0 0-1 0,0 0-3 15,0 0 2-15,0 0-1 0,0 4 1 0,0-4-1 16,0 0 2-16,0 0-2 0,6 0 3 0,-6 0 4 0,0 0-1 16,0 0 0-16,0 0 0 0,0 0 3 0,0 0 2 15,0 0 4-15,0 4-1 0,0-4 0 0,0 3 6 0,0-3 1 16,0 0 1-16,0 0-1 0,0 0-4 0,-6 0-2 15,6 0 0-15,0 0-8 0,-8 4-10 0,8-4-9 0,-6 4-13 16,6-4-16-16,0 0-26 0,0 0-46 0,0 0-79 0,0 0-125 16,6 0-63-16</inkml:trace>
  <inkml:trace contextRef="#ctx0" brushRef="#br0" timeOffset="89629.12">7953 15643 305 0,'-7'-4'268'0,"7"4"-77"15,-6-3-68-15,-1 3-50 0,7 0-25 0,-6 0-13 0,0 0-11 16,-1 0-6-16,-6 3-6 0,7-3-2 0,-8 4-3 16,8 0 4-16,-1-1 0 0,1 1 2 0,-8-1 0 0,8 5 1 15,0-1 0-15,0-3-2 0,6 3-1 0,-8 0-1 0,8 1-1 16,0-1-3-16,0 0 1 0,8 1 0 0,-8-1-1 15,6 0 2-15,0 0 0 0,6-3 3 0,2 3 0 0,-1 1 0 16,1-1-1-16,5 1-1 0,0-5-1 0,1 5-2 0,-1-1-1 16,7 0-2-16,-6 1-1 0,-1-1 0 0,7 0-2 15,-6 1 0-15,-1-1 2 0,1 0-1 0,0 4-1 0,-7-4 0 16,7 4 1-16,-2-3-1 0,-4 3 2 0,-1 0-2 16,-7 0-1-16,8 0 1 0,-8 0 0 0,0 0 1 0,-6 0 1 15,0 0 3-15,0 3 0 0,0-3 4 0,-6 0 2 0,0 0 1 16,-1 4 1-16,-6-4 4 0,6 0 0 0,-5-3 0 15,-2-5-3-15,2 5 1 0,-8-1-1 0,7-4-1 0,-1 1 1 16,2 0-1-16,-2-1 0 0,2-3-1 0,-1 0 1 0,-1 0 2 16,8-3 1-16,-6-1 1 0,4 0-1 0,2-3-2 15,0 0 0-15,6 0-1 0,0-4-3 0,0-1-4 0,0-2-3 16,0 3-3-16,6-8-4 0,-6 5-4 0,6-1-4 16,2-3-3-16,-2 0-3 0,0-1-2 0,0 1-2 0,-6-1 0 15,8-3 0-15,-2 1 0 0,0-1 2 0,1 0 1 0,-7-4 3 16,6 0 2-16,0 4 1 0,-6-3 1 0,8 3 2 15,-8-4 4-15,0 4 2 0,0 0 2 0,0 4 1 0,0-1 0 16,-8 1 4-16,2 4 3 0,0-1 2 0,-1 4 4 0,1 4 1 16,-8-1 1-16,8 5 0 0,-6-1 0 0,-2 0-1 15,-6 0 2-15,7 4-4 0,1 0-7 0,-8 4-2 0,7 0-2 16,-7 0 1-16,8 3-1 0,-8-3-1 0,6 3-11 16,2 0-3-16,5-3-10 0,-7 3-10 0,8 1-17 0,0-5-18 15,0 5-32-15,0-1-49 0,-2-4-80 0,8 1-114 0,-6 0-54 16</inkml:trace>
  <inkml:trace contextRef="#ctx0" brushRef="#br0" timeOffset="93860.38">8852 15613 132 0,'-6'0'204'0,"6"0"-44"0,0 0-41 0,0 0-38 0,-8 0-28 0,8 0-18 15,0 0-7-15,0-3-7 0,0 3-1 0,0 0-3 16,-6 0-1-16,6 0 1 0,0 0-1 0,0 0 0 16,0 0 0-16,0 0-1 0,0 0 0 0,0 0 0 0,0 0 1 15,0 0-2-15,0 0-1 0,0 0-2 0,0 0-2 0,0 0-3 16,0 0 0-16,0 0-3 0,0 3-2 0,0-3-1 15,6 4 0-15,-6-4-1 0,0 3 2 0,0 5 2 0,0-4 3 16,8 3 0-16,-8 1 3 0,6-1 5 0,-6 4 1 16,0 3 2-16,6 1 1 0,1 0 1 0,-7-1-2 0,7 4 3 15,-1 4 0-15,0 1-3 0,1-1 0 0,-1 0-1 0,0 3 0 16,2-3 0-16,-2 4-1 0,0 0-3 0,1-1-2 0,-1 1-3 16,1-1 0-16,-1 1-1 0,1-1-2 0,-1 1 0 0,1-4-1 15,0 4 1-15,-7-4-1 0,6-4-2 0,0 4 2 16,-6-3-2-16,7-5 1 0,0 5-1 0,-1-8-1 15,-6 3 1-15,0-3 1 0,6 0 1 0,-6-4-3 0,7 1 0 16,-7-1 0-16,0-7 2 0,0 4 0 0,0-1-1 0,0-3 3 16,0 4 4-16,0-4 4 0,0-4 2 0,0 4 0 0,0-3 0 15,0-1-1-15,0 0 0 0,-7-3-2 0,7 0-3 16,-6-4-2-16,6 0-5 0,-6 0 0 0,6-4 2 16,-7 4-1-16,0-3-1 0,1-1 2 0,0-4-2 0,-1 5-1 15,0-5 0-15,1 1 0 0,-1-4 0 0,1 4 0 0,-1-4-1 16,1 3 0-16,-1-3 0 0,1 4 0 0,6 0 1 15,0 0 0-15,0-1 0 0,0 5 0 0,0-4 0 0,0 3-4 16,6 4 0-16,-6-4-1 0,7 4 0 0,-1 0-2 16,1 4-2-16,-1-1 1 0,1 1 0 0,-1 0 1 0,1 3 0 15,6 1 1-15,-7-1-1 0,1 4 1 0,0-4 2 0,-1 4-1 16,0 4-1-16,1-4 0 0,-1 4 1 0,1-1-1 16,-7 1 0-16,7 0 0 0,-7 3 0 0,0 0 1 0,0 0 2 15,0 1-1-15,0-1 2 0,0 4 0 0,-7-4 1 0,7 4-1 16,-7 1 1-16,1-5 0 0,-1 4 0 0,1 0 0 15,0-4 1-15,-8 0 0 0,8 1 2 0,0-1-2 0,-1 0 0 0,0 1 2 16,7-5 1-16,-6 5-2 0,-1-5-1 0,1-3 0 16,6 4 0-16,0 0 0 0,0-4 1 0,0 3-1 0,0-3 0 15,0 4 1-15,0 0 0 0,6-1 0 0,-6 1 0 16,7-1-1-16,-1 1 0 0,1 3-2 0,6-2 1 0,-7 1 0 16,8 2 1-16,-8 0 0 0,7-1-1 0,0 0 0 0,0 0 1 15,1 1 0-15,-2-1 0 0,1 4 0 0,7 0 0 16,-9-4 1-16,10 4-1 0,-8 0 0 0,0-4 1 15,7 4-1-15,-7 0 0 0,-1 1 0 0,2-5-1 0,5 4-1 16,-5-4 2-16,-2 4-1 0,2-3-2 0,-2-5-3 0,2 5-1 16,-8-5-2-16,7 1-4 0,-6-1-2 0,0 1-5 15,5 0-1-15,-6-1-2 0,1-3-3 0,0 4-4 0,-1-4-3 16,1 0-5-16,-1 0-8 0,0-4-10 0,2 4-21 16,-2-3-34-16,0-5-43 0,0 5-74 0,2-4-88 0</inkml:trace>
  <inkml:trace contextRef="#ctx0" brushRef="#br0" timeOffset="94254.18">9432 15763 147 0,'0'0'267'0,"0"0"-80"0,0 0-70 0,0 0-49 0,6 0-26 16,-6 0-16-16,6 0-6 0,-6 0-4 0,7 0 1 15,-1-3 0-15,1 3 1 0,6 0 2 0,-7-4-1 0,8 0 1 16,-2 1 0-16,2-1-1 0,-1 0 0 0,6 1 7 0,-6-1-4 15,7 0-2-15,-1 1-1 0,7-4-3 0,-6 3 1 16,-2 0-4-16,9-3-1 0,-7 3-10 0,0 1 3 0,-1-1-2 16,1 0-1-16,-1 1-1 0,1-1-1 0,-1 0 1 15,-6 4-1-15,1-3 0 0,-2 3 0 0,2 0 5 0,-2 0-4 16,-5 0-2-16,-1 0-6 0,0 0-5 0,-6 0-6 0,8 3-7 0,-8-3-8 16,6 0-14-16,-6 0-12 0,0 4-18 0,0-4-28 15,-6 4-39-15,-2-4-56 0,8 3-78 0</inkml:trace>
  <inkml:trace contextRef="#ctx0" brushRef="#br0" timeOffset="94566.76">9639 15793 241 0,'-6'0'308'0,"6"0"-91"16,-6 0-87-16,-1 0-54 0,7 4-29 0,0-4-16 0,0 0-10 16,0 0-5-16,0 0-2 0,7 3-2 0,-7-3 0 15,6 0 3-15,0 4 0 0,2 0 2 0,-2 3 1 0,7-3-1 16,0 3-2-16,-7 4 1 0,7-4-2 0,7 4-1 15,-7 0-1-15,0 4-1 0,0-1 1 0,0 1-2 0,0 0 2 16,7 3-4-16,-14-3 0 0,7 3 0 0,0 0-1 0,0 1-1 16,-7-1 0-16,8 1 0 0,-8-1-3 0,-6 0 2 15,7 0-1-15,0-3 1 0,-7 3 0 0,0 0 0 16,0 1 1-16,0-5 1 0,-7 5 4 0,0-4 2 0,7-1 2 16,-6-3-2-16,-8 0 2 0,8 4 3 0,-7-8 0 0,0 4-1 15,7-4-1-15,-7 1-3 0,-1-1 2 0,2 0 0 16,-2-3 1-16,1 0-4 0,1-1-1 0,-2-3-2 0,2 4 0 15,-2-4-2-15,1 4-1 0,7-4 0 0,-7-4-4 0,6 4-2 16,1-4-7-16,0 4-10 0,-2-3-14 0,2-1-14 16,0 0-14-16,6-3-22 0,0 0-35 0,0-1-41 0,0-3-62 15,6 0-96-15,-6 4-68 0</inkml:trace>
  <inkml:trace contextRef="#ctx0" brushRef="#br0" timeOffset="101493.51">10440 15738 84 0,'0'0'229'0,"0"0"-57"16,0 0-49-16,0 0-39 0,0 0-27 0,0 0-15 0,0 0-9 15,0 0-4-15,8 0-3 0,-8 0-4 0,0 0-2 16,0 0-1-16,0 0 0 0,0 0-3 0,0 0 1 0,0 0-2 16,0 0 0-16,0 0-1 0,0 0-2 0,0 0-3 0,6 0-1 15,-6 0 0-15,0 0-3 0,0 0-2 0,0 0-2 16,0 0-1-16,0 3 0 0,-6-3 2 0,6 4-1 16,0 3 6-16,0 1 1 0,0-1 4 0,-8 4-1 0,8 0 6 15,-6 4 2 1,0 3 3-16,0 1 3 0,-2 6 0 0,2 4 1 0,-7 1 3 0,7 3 1 0,-8 0-2 0,8 7-2 0,-6 1-1 15,-2-1 1-15,1 3-4 0,0 2-2 0,0-1-2 0,0 3-2 16,-6-3-2-16,5 4-2 0,1-1-3 0,1 1-2 16,-2 0-2-16,2-5-2 0,-2-2-2 0,1-1 0 0,0-3 0 15,6-4 0-15,1 0 1 0,-6-7-1 0,12-1-2 0,-9-3-2 16,4-4-4-16,5 1-7 0,0-5-10 0,0-3-12 0,5-4-16 16,4 1-14-16,-3-5-18 0,0-3-36 0,7 0-55 0,0-3-83 15,-6-5-90-15</inkml:trace>
  <inkml:trace contextRef="#ctx0" brushRef="#br0" timeOffset="102025.83">10643 15961 98 0,'0'0'215'0,"0"4"-44"0,0-4-37 0,0 4-31 16,0 3-23-16,0 0-16 0,0 4-10 0,0 0-5 15,6 0-2-15,-6 4 0 0,0 4-1 0,6-1-1 0,-6 0-2 16,8 4-3-16,-8 0-2 0,6 0-1 0,-6 3-3 0,6-2-6 15,1 2-2-15,0-3-4 0,-1 0-6 0,0 0-1 16,-6 0-3-16,7 0-5 0,-1-3-1 0,-6 3-1 16,6-4-3-16,2 0 1 0,-8 0-1 0,6-3-2 0,-6-1 0 15,0 1 2-15,0-3-2 0,6-2 1 0,-6 1 2 0,0 0-1 16,0-3-1-16,0-1 0 0,0 0 2 0,0 1-3 0,0-5-1 16,0 1 1-16,0 0-3 0,0-1-4 0,0-3-9 15,0 4-7-15,-6-4-13 0,6 0-14 0,0 0-15 16,0-4-25-16,-6 1-36 0,6-5-49 0,0 1-77 0,0-4-94 15</inkml:trace>
  <inkml:trace contextRef="#ctx0" brushRef="#br0" timeOffset="102404.31">10864 16104 161 0,'0'0'311'0,"0"0"-88"0,0 0-83 0,0 0-57 0,0 0-32 16,-6 4-20-16,6-4-14 0,-7 4-7 0,0 3-5 16,1-3-2-16,0 3-2 0,-1 0-1 0,1 1 0 0,-1-1 1 15,-6 0 0-15,7-3-1 0,-1 3 0 0,0 0 0 0,-5 1 0 16,5-5 2-16,0 5 1 0,1-4 0 0,-1-1 3 16,1 1 2-16,6 0 3 0,-6-1 2 0,6-3-1 0,0 4 0 15,-8-4 0-15,8 0-3 0,0 4-1 0,0-1 0 16,8-3-1-16,-8 4 0 0,0 0 0 0,6-1 2 0,-6 1-1 15,6 0 2-15,1 3 0 0,-1-3-3 0,1 3 0 0,0 0 1 16,5 0-1-16,-5 1 0 0,0-1-2 0,-1 0-2 16,7 4 0-16,-6 0 1 0,6-3 0 0,-7 3-3 15,0-4 0-15,1 4-1 0,6-3 0 0,-7-1 3 0,8 4 0 16,-8-4-3-16,7 0 0 0,-6 1 1 0,-1-1-1 0,1 4 3 16,4-4-2-16,-2-3 1 0,-3 3-2 0,0 1 0 0,1-5-4 15,-1 4-6-15,1-3-5 0,-1 3-6 0,1-3-8 0,-1-4-11 16,1 4-14-16,0-1-18 0,-1-3-29 0,0 0-39 0,0 0-59 15,2-3-85-15</inkml:trace>
  <inkml:trace contextRef="#ctx0" brushRef="#br0" timeOffset="103037.89">11125 16273 155 0,'-7'0'312'0,"0"0"-99"0,1 0-89 0,0 3-59 15,0 1-28-15,-2 0-17 0,2 3-9 0,6-3-4 16,-6 3-5-16,-1 0 0 0,7 1 0 0,-7-1 0 0,7 4 0 16,0-3 2-16,0-1-1 0,0 4 2 0,0-4-1 0,7 1-1 15,-7-5 1-15,7 4-1 0,-7-3-1 0,6 3 1 16,0-3-1-16,2 0 1 0,-2-1 1 0,-6-3-2 0,6 4 1 15,0-4-1-15,1 0-1 0,0 0 0 0,-1-4 1 0,1 1-2 16,-1-1 0-16,1 0 1 0,0-3-1 0,-1 3 2 0,0-3-1 16,-6 0 0-16,6 0 4 0,1-1 2 0,-7 1 1 15,0 0 3-15,0-1 3 0,0-3 2 0,0 4 0 0,0-1 3 16,0 1-1-16,0 0 1 0,0-1 2 0,-7 5 2 0,7-5 1 16,0 5 1-16,-6-1 3 0,6 0 1 0,0 1 1 0,0-1-2 15,-6 4-2-15,6 0-3 0,0 0-4 0,0 0-4 0,0 0-5 16,0 0-3-16,0 7-2 0,6-3 1 0,-6 3 2 15,6 1 0-15,-6-1 4 0,7 4 1 0,0 0 3 0,-1 4 3 16,1-4 1-16,5 4 0 0,-4-1-1 0,4 1 1 16,2 3-1-16,-8-3-2 0,7 3-1 0,0-3-3 0,0 6-1 15,7-2-3-15,-14-1-2 0,7 1-1 0,7 3-1 0,-14-4-2 16,8 4 1-16,-2-4 0 0,1 4 0 0,-6 0-3 16,6-3 0-16,-7-1 0 0,0 0 1 0,2-3-1 0,-8 3-1 15,6-3-1-15,-6 0-1 0,0-1 2 0,0 1 1 16,0-4 1-16,-6 0-2 0,6 0 0 0,-8-4 0 0,2 4 0 0,0-4 0 15,-1 1 0-15,1-5 0 0,-1 5 0 0,-6-5 0 16,7 1 0-16,-8-1 1 0,8-3-1 0,-7 4 0 0,0-4 4 16,6 0-1-16,-5-4-2 0,-2 4 0 0,8-3-1 0,-7-1 0 15,6 1 1-15,1-5-1 0,-7 1 0 0,7 0 0 0,-2-1 0 16,2 1 0-16,6 0-1 0,-6-4 1 0,6 3-1 0,-6-3-1 16,6 4-4-16,0-4-1 0,0 0-1 0,0 0-3 0,0 4-2 15,6-4-5-15,-6 0-4 0,6-4-6 0,0 4-7 0,2 0-8 16,4 0-11-16,-5 0-11 0,6 0-14 0,0 0-15 0,-7 0-31 15,8 0-53-15,-2 0-93 0,-5 0-83 0</inkml:trace>
  <inkml:trace contextRef="#ctx0" brushRef="#br0" timeOffset="118575.3">12075 16511 280 0,'0'0'334'0,"0"-4"-128"0,0 4-88 0,0 0-48 0,0 4-22 15,7-4-10-15,-7 4-5 0,7-1-2 0,-7 1 0 16,6 3 3-16,-6 1 1 0,6-1 2 0,-6 0-4 0,7 4 0 16,-7-4 0-16,7 4 1 0,-7 0-2 0,0 4-1 0,0-4-4 15,0 4-2-15,0-4-1 0,-7 4-6 0,0-1-4 16,7 1-3-16,-6-1-3 0,-7 1-2 0,6 0-1 0,1-1-3 15,-7 1-1-15,7-4-1 0,0 4-1 0,-8-4-4 0,8 0-6 16,-1-4-11-16,0 0-11 0,7 1-14 0,0-5-17 0,-6 1-22 16,6 0-39-16,0-4-59 0,6-4-90 0,-6 0-87 0,0 1-49 15</inkml:trace>
  <inkml:trace contextRef="#ctx0" brushRef="#br0" timeOffset="119167.62">12069 14840 298 0,'0'8'287'0,"0"-1"-116"0,0 4-72 0,-7 0-39 0,7 0-21 15,-6 0-12-15,0 3-4 0,0 1-5 0,-8 0-2 16,8 0 0-16,-1-1 0 0,0-3-1 0,-6 4 2 0,7-4-1 16,-1 3-3-16,-6 1-1 0,1 0-2 0,-2-4-2 15,8 4-3-15,-7-1-2 0,6-3-4 0,-6 4-6 0,7-4-6 16,0-4-9-16,-2 4-13 0,8-7-22 0,-6 3-37 0,6-3-58 31,0-1-97-31,0-3-86 0</inkml:trace>
  <inkml:trace contextRef="#ctx0" brushRef="#br0" timeOffset="120038.64">12975 14203 173 0,'-7'-3'268'0,"7"3"-79"0,-7-5-68 0,7 5-46 0,-6 0-27 16,6 0-12-16,0-3-5 0,0 3 0 0,0 0-2 16,0 0-3-16,0-3-2 0,0 3-4 0,0 0-1 15,0 0-4-15,0 0-2 0,0 0-4 0,0 0-2 0,0 0-1 0,0 0-5 16,0 0 0-16,0 0 1 0,0 0-1 0,0 3-1 15,0-3 3-15,0 3 2 0,0 5 4 0,0-1 5 0,6 1 5 16,-6 6 4-16,0 1 5 0,7 7 5 0,-7-4-1 0,0 8 1 16,7-4 0-16,-1 7-2 0,-6-3-1 0,6 7-5 0,1-4-4 15,-1 4-4-15,1 0-3 0,-1 0-2 0,1 0-1 16,-7 0-5-16,6 0 0 0,0 0 1 0,2-4-3 16,-2 4 0-16,0-7-1 0,8 3 0 0,-8-3-2 0,0-1 1 15,1-3-2-15,-1 0-1 0,-6-4 1 0,7 1 0 0,0-4 0 16,-7-4-1-16,6 0 1 0,-6-4 1 0,6 0 3 15,-6-3 6-15,0 0 3 0,0-1 10 0,0-3 1 0,0 0 3 16,0 0 0-16,0 0-1 0,0-7-2 0,0 3-4 16,0-3-6-16,0-4-7 0,0 0-4 0,0 0-1 0,0-4 0 15,0 5-2-15,0-9 0 0,0 4 0 0,0 1 1 0,0-5-1 16,7 5 2-16,-7-5-2 0,0 1 0 0,0 0-4 16,0-4-3-16,7 0-4 0,-1 3-4 0,-6 1 1 15,6 0-2-15,1 3-1 0,0 1 1 0,-1 3 4 0,1 3 2 16,-1 1 4-16,0-1 4 0,2 5-1 0,-2 3 0 0,7 0-1 15,-7 0 1-15,1 3 2 0,-1 1 1 0,7 0-2 0,-7 3 2 0,2 1 0 16,4 3 0-16,-5 0 2 0,0 0-2 0,-1 3 0 16,0 1 0-16,6-1 0 0,-4 1 0 0,-8 3-1 0,7-3 1 15,-1 4-4-15,0-5 3 0,1 4 1 0,-7 1 0 0,0-5 0 16,7 1 0-16,-7 0 0 0,0-1 0 0,0-2 4 0,0-1-3 16,0-1-1-16,0 1-1 0,0-3-3 0,0-1-3 15,0 0-7-15,0-3-8 0,0 3-11 0,0-3-10 0,0-4-13 0,0 4-13 16,0-1-17-16,6-3-20 0,-6 0-33 0,6-3-49 0,-6-1-80 15,7 0-80-15</inkml:trace>
  <inkml:trace contextRef="#ctx0" brushRef="#br0" timeOffset="120603.48">13476 14797 44 0,'0'-4'365'0,"-6"4"-87"0,6-4-92 15,-8 1-68-15,8-1-38 0,0 4-20 0,-6-4-13 0,6 1-5 16,0-1-9-16,0 0-9 0,0 1-4 0,0-1-3 16,6 0-3-16,-6 0-1 0,0 1-1 0,8-5-3 15,-2 5 3-15,-6-1 3 0,6 0-4 0,0 1-3 0,2-1-2 16,-2 4-2-16,0-4-1 0,1 1 0 0,-1 3-6 0,1-4 2 15,0 0-1-15,-1 4 1 0,6-3 1 0,-4 3 0 0,-2 3-2 16,0-3 1-16,1 4 0 0,-1 0 1 0,1 3 0 16,-7 0 1-16,7-3 1 0,-7 7 3 0,6-4 2 15,-6 5 2-15,0-1 0 0,0 0 0 0,0 0 0 0,0-4 3 16,0 4-3-16,0-4-1 0,-6 4 3 0,6-4-1 0,0 1 2 16,-7-1 2-16,7 0 2 0,0-3-1 0,-7 0 2 15,7 3 0-15,0-7-2 0,0 4 0 0,-6-1-1 0,6-3-3 16,0 0-2-16,0 4 1 0,0-4-3 0,6 0-4 0,-6 0-1 15,0 0-1-15,0 0-2 0,7 0 0 0,0 0 0 16,-7 0-2-16,6 0 0 0,0 0 2 0,1 0 0 0,6 0 0 16,-7 0 1-16,8 0 0 0,-8 0 0 0,1 3 0 15,5-3 0-15,-4 4-1 0,-2 3 0 0,6-2 0 0,-4 1-1 16,-2 2 2-16,-6 3-1 0,6 0 0 0,1 0 1 0,-7 0 0 16,0 4 0-16,0-1 0 0,0-3 1 0,0 4 0 15,-7-4 1-15,1 3 0 0,0-2 0 0,-2 2 3 0,2-3 1 16,-6 4 1-16,-2-4 2 0,1 3 1 0,-1-3 1 15,-4 0 3-15,4-3-1 0,-5 3-2 0,6-4 3 0,-6 4 1 16,-1-4 0-16,0 0 1 0,7-2-2 0,-7 2-2 16,8-3-2-16,-8-1 1 0,7 1-4 0,0 0-5 0,6-1-9 31,1-3-16-31,0 0-22 0,0 0-26 0,6 0-34 0,6-3-59 16,0-5-104-16,7-3-111 0,7 0-64 0</inkml:trace>
  <inkml:trace contextRef="#ctx0" brushRef="#br0" timeOffset="121094.75">14231 14558 258 0,'0'0'351'0,"0"0"-106"0,-6 0-94 0,6 0-57 0,0 0-33 16,0 0-18-16,0 0-13 0,0 0-7 0,0 0-5 15,0 0 0-15,6 0-1 0,-6 0 1 0,7-3 2 0,-1 3-2 16,1 0-2-16,5 0-2 0,2-4-1 0,-1 4 0 16,0-4-2-16,7 1-1 0,-1-1-3 0,1 4 0 0,-1-4-1 15,1 1-3-15,6-1-1 0,-7 0-2 0,1 1 0 16,0-1-1-16,-2 4 1 0,2-4 0 0,0 1 0 0,-7-1 1 0,7 4 1 0,-14-3-1 15,7-1 0-15,0 4 0 0,-6-4-2 0,-1 4-5 0,0-3-4 16,1 3-8-16,0 0-7 0,-7 0-9 0,0 0-11 16,0 0-10-16,0 3-11 0,-7-3-11 0,0 4-20 0,1 3-24 15,-7-3-39-15,-7 3-48 0,8 0-72 0</inkml:trace>
  <inkml:trace contextRef="#ctx0" brushRef="#br0" timeOffset="121286.08">14212 14730 178 0,'-6'8'316'0,"6"-1"-94"15,-8 0-86-15,8-3-57 0,8 4-27 0,-2-1-15 16,0-3-9-16,1-1-3 0,-1 1-2 0,7 0 1 0,0-4-3 16,1 0-2-16,5 0 0 0,0-4-1 0,8 0-2 0,-8 1-2 15,7-5-2-15,0 1 0 0,6-1-3 0,-5 1-2 0,5-4-2 16,1 4 1-16,-1-4-1 0,-6 3 0 0,7-2 1 16,-1 2-2-16,-5 1 2 0,-1 0-1 0,-6-1 0 15,5 5-5-15,-11-5-4 0,5 5-6 0,-6 3-10 0,-7-4-8 16,1 0-13-16,-7 4-14 0,6 4-26 0,-6-4-43 0,-6 0-59 15,-1 4-108-15,1-1-65 0</inkml:trace>
  <inkml:trace contextRef="#ctx0" brushRef="#br0" timeOffset="190602.57">15247 14243 129 0,'0'0'106'0,"0"-3"-24"0,0 3-21 0,0 0-15 0,0 0-11 16,0-4-6-16,0 4-4 0,0 0 0 0,0 0 1 0,0 0 0 16,0 0 0-16,0 0 6 0,0 0-4 0,0 0-2 15,0 0-1-15,0 0-2 0,0 0 0 0,0 0-1 0,0 0 0 16,0 0-3-16,0 0 4 0,0 0-2 0,0-4 2 16,0 4 1-16,0 0-2 0,0 0-2 0,0-3-1 15,0 3-2-15,0 0-3 0,0 0 1 0,-6-4 0 0,6 4 1 0,0 0 2 16,0 0-2-16,0-4 2 0,0 4 1 0,0 0 0 15,0-3-2-15,0 3-2 0,0 0-2 0,0 0 1 0,0-4-2 16,0 4-4-16,0-4-2 0,0 4 0 0,0-3-2 16,0 3 0-16,0-4-1 0,0 1-1 0,0-2-1 0,6 5 3 15,-6-3 1-15,0 3 1 0,0-3 2 0,7 3 0 0,-7-5 2 16,0 2 0-16,6-1 2 0,1 0-2 0,-7 1 1 16,6-1-3-16,0 1-1 0,-6-1 0 0,8 0-2 0,-2 1-2 15,0-1 1-15,1 0 0 0,0 1-1 0,-1-1-2 16,0 0 1-16,1 1 0 0,-1 3 0 0,1-4 0 0,-7 0 1 15,13 1-2-15,-7 3 1 0,-6-4-1 0,7 4 2 0,6-4 0 16,-7 4-2-16,1 0 1 0,-1 0-1 0,1 0 0 16,-7 0-1-16,7 0 0 0,-1 0-2 0,0 4 0 15,-6 0 0-15,8-1 1 0,-8-3 0 0,6 8 1 0,0-5-1 16,-6 5 0-16,6 3 1 0,-6-4 3 0,0 4-2 0,6-4 0 16,-6 5-1-16,0 2 0 0,0-3 0 0,-6 4 1 0,6-4 0 15,0 3-1-15,-6 5 0 0,0-5 0 0,0 4 2 16,-2 1 10-16,2-1-3 0,0 1-4 0,-1-1-2 0,-6 4-1 15,0-4-1-15,7 0 0 0,-8 1-1 0,2-1-11 0,5 1 6 16,-6-5 1-16,0 1 3 0,7-1 0 0,-8 1 1 16,8-4 1-16,0 0 0 0,-8 0-1 0,8 0-1 0,-1 0 1 15,1-3-2-15,-1-2 1 0,1 2 0 0,-1-1 0 0,7-3 1 16,-6 3 0-16,6-7 0 0,0 4 0 0,0 0 0 16,0-1 0-16,0-3 0 0,0 4 0 0,6-4-2 0,1 4 1 15,-1-4 1-15,1 0-1 0,-1 0 2 0,7 0 0 16,-7-4-1-16,14 4 0 0,-6 0-1 0,-2-4 1 0,8 1-1 15,-1 3-2-15,1-4-1 0,-1 0 1 0,1 1-2 16,6-1-1-16,-6 0 0 0,-1 1-2 0,1-5 1 0,6 4-2 16,-7 1-4-16,1 0-3 0,0-2-4 0,-1 2-8 15,1-1-7-15,0 0-9 0,-2 1-10 0,-4-1-14 0,-1 0-22 16,-1 4-34-16,-4-3-49 0,4-1-83 0,-6 1-74 0</inkml:trace>
  <inkml:trace contextRef="#ctx0" brushRef="#br0" timeOffset="191095.47">15970 13990 93 0,'0'-3'313'0,"7"-1"-95"0,-7 0-89 16,0 1-60-16,6 3-30 0,-6 0-19 0,0-4-9 0,0 4-7 16,0 0-2-16,0 0 0 0,0 0 2 0,0 0 5 0,0 4 2 15,0-1 3-15,-6 1 2 0,6 0 4 0,-7 7 0 16,1-4 1-16,-8 4 0 0,8 0-4 0,-7 0-1 15,5 3-3-15,-3 2 0 0,-2-2-1 0,-7 4 1 0,6-3 0 16,2 3-4-16,-1-3 2 0,0 3-4 0,0 0 0 0,7-2-2 16,-8-2-5-16,8 1 1 0,0-4 0 0,-1 3-1 0,7-3 1 15,-7 0 0-15,7 0 2 0,0-4 1 0,0 4 3 16,0-3-3-16,0-1 0 0,7 0 0 0,-7-3-1 0,7 0 0 16,-1 0-1-16,6-1-1 0,2-3-1 0,-1 0 2 0,0 0-1 15,0 0 0-15,7-3-1 0,-1 3 1 0,1-4 0 16,-1 0 0-16,0 0-1 0,1 1 0 0,0-5 1 0,-1 5 1 15,7-1 0-15,-6-3-1 0,-1 3-1 0,7-3 1 16,-6 3 0-16,6-3 1 0,-7 3-2 0,1-3-3 0,-1 3-3 16,-5-3-1-16,6 3-5 0,-8-3-5 0,0 3-6 0,-4 1-6 15,-2-1-6-15,7 0-9 0,-13 4-13 0,6-3-21 16,-6-1-38-16,8 0-55 0,-16 1-85 0,8 3-76 0</inkml:trace>
  <inkml:trace contextRef="#ctx0" brushRef="#br0" timeOffset="191410.5">15840 14075 32 0,'0'-7'365'0,"-7"3"-96"0,7 0-101 0,0 1-69 15,-6-2-37-15,6 2-21 0,0 3-12 0,0-3-9 0,0 3-6 16,6 0-4-16,-6 0-2 0,0 3 0 0,7-3 3 15,0 8 1-15,-7-5 2 0,6 8-1 0,0 0 2 0,-6 0 3 16,6 4 2-16,-6 3 1 0,8 0-3 0,-2 4 0 16,-6 1 1-16,0 2 2 0,6-3-1 0,-6 7 0 0,0-3-1 15,7-1-3-15,-7 9-2 0,0-5-2 0,0 0-3 0,0 4-2 16,0-4-4-16,0 1-2 0,0-1-1 0,0 0 0 16,0-3 0-16,0-1 1 0,0-2-1 0,7 2-1 0,-7-6-2 15,0 3 1-15,0-4-4 0,0 0-4 0,6 0-6 0,-6-6-7 16,0 2-6-16,7-3-11 0,-1-3-11 0,-1-1-21 15,3-3-36-15,5-4-61 0,-7 0-104 0,8-4-78 0</inkml:trace>
  <inkml:trace contextRef="#ctx0" brushRef="#br0" timeOffset="191787.84">16394 14023 282 0,'0'0'314'15,"0"-3"-105"-15,0 3-88 0,0 0-51 0,0-4-29 0,0 4-16 16,0 0-12-16,0 4-2 0,0-4 0 0,-7 3 3 0,7 5 4 15,0-1 3-15,0 1 4 0,0 3 3 0,0 3 3 16,0 1 0-16,0 3-1 0,0 0-2 0,0 1-2 0,0 3-2 16,0 4-1-16,0-5 0 0,0 5-3 0,0-4-1 0,7 3-1 15,-7 1-3-15,0-4 0 0,6 4-2 0,-6-4-3 16,0 0-3-16,0 0-1 0,0 0-1 0,0 0-4 0,6-4 0 16,-6 1-1-16,0-1-1 0,0-4 0 0,7 5-3 0,-7-5-7 15,0 1-8-15,6-1-8 0,-6-3-10 0,0 0-16 16,7 1-15-16,-7-1-24 0,7-4-39 0,-7 0-61 0,6-3-111 15,-6 0-74-15</inkml:trace>
  <inkml:trace contextRef="#ctx0" brushRef="#br0" timeOffset="191980.77">16680 14441 340 0,'-6'-4'402'0,"6"1"-134"16,-6 3-116-16,6-4-63 0,0 4-36 0,0-4-19 16,0 4-11-16,0 0-8 0,0 0-5 0,0 0-3 0,0 0-6 15,0 0-5-15,6 0-7 0,-6 0-13 0,6 4-15 0,0-4-24 16,-6 4-41-16,7-4-66 0,0 0-123 0,-1 0-82 0</inkml:trace>
  <inkml:trace contextRef="#ctx0" brushRef="#br0" timeOffset="192666.02">16875 14130 284 0,'0'-8'327'0,"-6"5"-116"0,6-1-93 0,0 0-50 0,0 1-27 16,-6-1-15-16,-1 4-9 0,7-4-3 0,-7 4 0 15,1 0-1-15,-1 4 1 0,1-4 1 0,0 4 5 0,-2-1 2 16,2 1 5-16,0 3 2 0,0 1 0 0,-1-1 0 0,7 0 0 15,0 1-3-15,-7 3 1 0,7-1-1 0,7 6-1 16,-7-2-1-16,7 1-2 0,-1-1 1 0,6 1 0 0,-4 3 1 16,11-3-2-16,-6 3-2 0,6 0-4 0,7 1-1 15,-6-1-1-15,6-3-3 0,0 3-3 0,0 0-2 0,-6-3-2 16,6 3-2-16,0-3 0 0,-1 0-2 0,2 3 1 0,-7-3-1 16,-1-1 0-16,0-3-1 0,-5 4 0 0,-1-4 0 15,-1 0-1-15,-5 0-3 0,0-4 1 0,-1 0 3 0,-6 1 0 16,0-1 1-16,0 0 1 0,-6 1 0 0,-1-1 0 15,0-3 4-15,-5 0 0 0,-1-1-3 0,-1-3 0 0,2 0 2 16,-2 0 0-16,2-3 4 0,-1-1 3 0,-7-4 2 0,6 2 1 16,2-6 1-16,-8 1 3 0,7-3 1 0,1-1 0 15,4-3-2-15,-4-1-4 0,5 1 0 0,1-4-2 16,6 0-3-16,0-4-1 0,0 1-2 0,6-1-3 0,-6-3 0 16,7-1 0-16,-1 1-2 0,8 0 0 0,-8 0 0 0,0-1 0 15,7 1 0-15,-6 0-1 0,0 3-2 0,-1 0 1 0,6 1 0 16,-4 2 0-16,-2 2 2 0,7-1-1 0,-6 0 0 15,-7 7 1-15,6-3-1 0,1 7 1 0,-7-4 0 0,0 4 2 16,0 0-3-16,0 1 1 0,-7 2 0 0,7 4 0 0,-6-3-1 16,-8 7-2-16,2-4 2 0,-2 4-1 0,2 0 0 15,-2 4 0-15,-5-4 2 0,-7 3-2 0,6 5 2 0,1-5 0 32,-1 2-1-32,1-2 0 0,-1 4-2 0,-6 1-5 0,6-5-6 15,1 5-4-15,6-1-7 0,-6 0-5 0,5 1-10 16,2-1-11-16,-2 0-13 0,8 1-12 0,-1-1-14 0,1 4-21 15,-1-4-39-15,7 0-61 0,0-3-105 0,0 3-73 0</inkml:trace>
  <inkml:trace contextRef="#ctx0" brushRef="#br0" timeOffset="197818.31">18132 14012 80 0,'0'0'135'0,"0"0"-24"0,0-3-21 16,0 3-18-16,0 0-14 0,-6-4-11 0,6 4-5 16,0-4-4-16,0 4-2 0,0-3-3 0,0 3-1 0,0-4-2 15,0 4-2-15,0-4 1 0,0 4-2 0,0-3 1 0,0 3-2 16,0 0 0-16,0 0-3 0,0 0-1 0,0-4-1 16,0 4-4-16,0 0 0 0,0 0-4 0,0 0-3 0,0 0-2 15,0 0-1-15,0 0-4 0,0 0-1 0,0 0 0 16,0 0-2-16,0 0-1 0,0 0 1 0,0 0-1 0,0 0-1 15,0 0 2-15,0 0 0 0,0 0 0 0,0 0 0 0,0 4 2 16,0-4 1-16,6 3 4 0,-6 5 1 0,0-1 4 16,0 0 1-16,0 4 2 0,7 0 5 0,-7 4-1 0,0 0-2 15,7 7 1-15,-7-4-1 0,6 4 1 0,-6 4-1 16,7-1-2-16,-7 1-2 0,6 0 1 0,0 3-2 0,1 0 0 16,0-3-1-16,-1 0-4 0,0 3 0 0,1-4-5 0,0 1 0 15,-1-4 1-15,1 4-3 0,-1-4 0 0,0 3-1 16,-6-3-1-16,7-3 0 0,-7-1 1 0,7 0 1 0,-7 0-1 15,0-3 1-15,6-4 0 0,-6 0 0 0,0 0 0 0,0-3 0 16,0-1 1-16,0 0 1 0,6-3-1 0,-6 0 0 16,0-1 1-16,0-3 3 0,0 4 4 0,0-4 1 0,-6 0 1 15,6 0 0-15,0 0 0 0,0-4 1 0,-6 1-2 0,6-1-2 16,-7 0-3-16,0-3 0 0,7 0-3 0,-6-4 1 16,6 0 1-16,-6-4 2 0,-1 1-3 0,7-2 1 0,-6-2 1 15,-1 4-3-15,7-5 1 0,-7-3 0 0,1 1-2 0,6-1 0 16,0-1 4-16,-6 5 2 0,6-4-1 0,-7 0 1 15,7 0 1-15,0 0-1 0,0 4-1 0,0-4 0 0,7 0-3 16,-7 4-3-16,6-1-1 0,0 1 0 0,1 0-1 16,-7 7 2-16,7-4 1 0,-1 4-2 0,7 0 1 0,-7 4 0 15,1-1 1-15,-7 1-1 0,7 3-1 0,-1 1-1 0,0-1 1 16,2 4-1-16,-2 0 1 0,-6-4 0 0,6 4-1 0,1 4 1 16,-7-4 1-16,7 4-3 0,-7-1 2 0,0 1 0 0,0 3-1 0,0 1 2 15,0-1 0-15,0 4 0 0,-7-3 0 0,7 3 0 0,-7-1 0 16,1 1 0-16,6 0 0 0,-6 0 1 0,-2 0 0 15,-4 0-1-15,5 0 3 0,0 0-2 0,1-4 0 0,6 1-1 16,-6-5 0-16,-1 5-1 0,7-5 1 0,0-3-1 16,-6 4 0-16,6 0 1 0,0-1 0 0,0-3 0 0,0 4 0 15,6 4 2-15,-6-5-2 0,7 5 0 0,-1-5 0 0,0 5-1 16,1-1 1-16,0 0-2 0,5 1 1 0,2 2-1 16,-8-2 2-16,8-1 0 0,-2 4 0 0,7-4-1 0,-5 1-4 15,-1-1 1-15,6 0-2 0,-6 1-4 0,7-1-1 0,-7 0-6 16,0-3-3-16,6 4-4 0,-5-1-4 0,-2-3-5 15,2-1-5-15,-2 1-8 0,-5 0-7 0,6-1-10 16,-6 1-13-16,-1-1-24 0,0-3-35 0,2 0-49 0,-2 0-83 16,-6 0-75-16</inkml:trace>
  <inkml:trace contextRef="#ctx0" brushRef="#br0" timeOffset="198118.73">18497 14126 200 0,'0'0'330'0,"-6"0"-102"0,6-4-88 0,0 4-55 0,0 0-32 16,0 0-15-16,0 0-11 0,0-3-7 0,0 3-4 0,6 0-2 15,0 0-3-15,1-4-4 0,0 4 0 0,-1-4-2 16,7 4 1-16,-7-3-1 0,8 3 0 0,-1-4 1 0,0 0-1 0,0 4-2 0,7-3-1 0,-8 3 0 0,2-4-1 31,5 4 0-31,1-4 0 0,-8 4 1 0,8-3-1 0,0-1 1 0,-7 1 0 0,7-1-2 0,-2 4 0 0,2-4-4 0,-7 4-11 32,1 0-12-32,-2 0-15 0,2-3-24 0,-2 3-36 15,-5 0-55-15,-1-4-82 0,-6 4-97 0</inkml:trace>
  <inkml:trace contextRef="#ctx0" brushRef="#br0" timeOffset="198415.9">18712 14119 362 0,'0'0'297'0,"-6"0"-102"0,6 3-85 0,6-3-47 16,-6 0-24-16,0 4-13 0,6 0-7 0,1-1-3 0,0 1 1 15,-1 3 0-15,7-3-2 0,-6 3 1 0,6 1-3 16,-1-1 0-16,2 4-2 0,-1 0-1 0,0 4-3 0,0-4-1 15,-1 3 0-15,2 1-3 0,-1 0 0 0,0 3-2 0,0-4-1 16,-7 5 1-16,0-1 0 0,2-3-1 0,-8 3-2 16,0 1 3-16,0-1 1 0,0-4 3 0,-8 5 2 15,8-5 2 1,-6 1 3-16,-6-4 3 0,5 4 6 0,-6-4 4 0,6-4 2 16,-5 4 3-16,-2-4 2 0,-5-3 1 0,6 3 0 15,-7-3-3-15,7 0-6 0,-6-1-4 0,6 1-4 16,-7-4-5-16,7 4-4 0,1-4-3 0,-8 0-2 0,6 0-3 15,1-4-9-15,7 4-11 0,-8-4-12 0,8 1-18 0,0-1-21 16,0 0-34-16,6-3-62 0,0-4-103 0,6 4-87 0,0-4-56 16</inkml:trace>
  <inkml:trace contextRef="#ctx0" brushRef="#br0" timeOffset="198806.4">19213 13939 168 0,'0'-3'379'0,"0"-1"-121"15,0 4-112-15,0-4-66 0,7 4-34 0,-7 0-19 0,7 0-13 16,-7 0-5-16,6 0-3 0,1 4 0 0,-7 3 3 0,6-3 2 16,0 7 7-16,-6-4 4 0,7 8 3 0,-7-1 1 15,0 5 2-15,7 3 0 0,-7 4 0 0,0-1 0 0,-7 1-2 16,7 7 0-16,-7-4 0 0,7 4 1 0,-6 0-1 0,0 0 0 16,-7 3-5-16,-1-2-1 0,8 2-5 0,-7 1-1 15,-6-1-4-15,6-2-4 0,-1-2-1 0,2 1 0 0,-2-3-2 16,2 2 0-16,-3-2-1 0,10-4-1 0,-8-1-1 15,7-3 1-15,-8 0 0 0,8 0-1 0,0-7-3 0,-2 3-8 16,8-3-9-16,-6-4-10 0,6-4-13 0,6 4-18 16,2-7-25-16,-2-1-51 0,6 1-80 0,-4-8-129 0,4 1-60 15</inkml:trace>
  <inkml:trace contextRef="#ctx0" brushRef="#br0" timeOffset="199219.34">19526 14060 218 0,'0'-8'400'15,"-6"5"-127"-15,6 0-119 0,0 3-67 0,6-4-36 0,-6 4-22 16,7 0-11-16,-1 0-8 0,1 4-4 0,-1-1-1 0,-1 0 2 16,10 5 4-16,-9 3 2 0,1-3 3 0,6 6 2 0,-7 1 3 15,1-1 2-15,6 8 3 0,-6-3-2 0,-1 2-1 16,8 5-1-16,-8 0 0 0,0 0-1 0,0-1-1 0,1 4-3 16,6-3-1-16,-6 0-3 0,-7-1-1 0,6 1-2 0,0 0-1 15,1-1-2-15,-7 1-1 0,7-4-2 0,-7 0 0 16,6 0-2-16,-6 0 0 0,0-4-2 0,0 0 1 0,0-3-1 15,0 4-2-15,0-5 1 0,0 1 1 0,0-4 0 16,0 0 1-16,0-4-1 0,0 0-3 0,0 1-3 0,0-5-8 16,0 1-7-16,0 0-14 0,0-1-14 0,0-3-21 0,0-3-34 15,0-1-54-15,6 0-92 0,-6-7-106 0,0 0-55 16</inkml:trace>
  <inkml:trace contextRef="#ctx0" brushRef="#br0" timeOffset="199567.6">19969 14173 359 0,'-6'0'333'0,"-1"0"-131"0,0 4-93 0,1 0-52 16,-8-1-26-16,8 2-13 0,-6-2-7 0,-3 5-2 15,3-1 6-15,0 0 3 0,-2 0 2 0,2 1 2 0,-2-1 2 16,1 0 2-16,7 1 1 0,-8-1 0 0,8 0-6 15,0-3-4-15,0 3-2 0,-1 0-2 0,7 1-2 0,-7-1-2 16,7 0 0-16,0 4-2 0,0-3 1 0,0-1 3 0,0 1 2 16,7 3 0-16,-7-4 0 0,7 4-1 0,-1-4 0 15,0 4 3-15,7-4 1 0,-6 4-2 0,6 0-1 0,-1-3 0 0,2 3 0 16,-2-4 0-16,8 4 0 0,-8 0-5 0,9-4-1 16,-1 5-3-16,-1-5-1 0,1 4 1 0,0-4-1 0,-2 0-2 15,2 1 1-15,-1-1-1 0,1 0 0 0,0 1 0 0,0-1 0 16,-1 0-5-16,-7-3-6 0,8 3-11 0,0-3-9 15,-7 3-14-15,7-3-15 0,-8-1-22 0,2-3-38 16,5 0-50-16,-6 0-85 0,0 0-100 0,1 0-53 0</inkml:trace>
  <inkml:trace contextRef="#ctx0" brushRef="#br0" timeOffset="200149.44">20399 14287 149 0,'-7'-4'407'0,"-6"4"-109"16,7 0-116-16,-9 4-71 0,10 0-38 0,-8 3-22 0,7 0-14 15,-7 1-9-15,6-1-5 0,1 0-3 0,0 5-2 16,6-1-5-16,-8 0-3 0,2-4-3 0,6 4-2 0,0 0-1 16,0 0 0-16,0-4-1 0,0 4 0 0,6-4 0 0,-6 4-2 15,8-3 2-15,-8-1 0 0,6-3 1 0,-6-1 0 16,6 1 2-16,-6 0 0 0,7-1 1 0,-7-3 2 0,6 0 3 15,-6-3-1-15,7-1 1 0,-7 0 0 0,6-3 0 16,-6 3 2-16,7-3 3 0,-7 0 0 0,6 3 1 0,-6-3-2 16,0-1 1-16,5-3 1 0,-5 4 1 0,0 0-1 0,0-4-1 15,0 4-3-15,0-1 0 0,0-3 0 0,0 4 0 16,0 0 0-16,0-1 4 0,0 4-1 0,0 1-3 0,0-5 2 16,0 8-2-16,0-3-1 0,0 3-2 0,0 0-4 15,0 0-5-15,9 0-1 0,-9 3 1 0,6 1 2 0,0 3 1 16,7 1-1-16,0 3 2 0,-6 0-1 0,13 4 3 0,-8-1 0 15,2 4 0-15,-1 1-3 0,6 3 1 0,-6 3-2 16,7-2 0-16,-1 2 0 0,-6 1-2 0,7 3-2 0,-7-4 1 16,6 5-1-16,-6-1 0 0,0 4 0 0,1-4 0 0,-2 1 1 15,-5-1-2-15,6 1-3 0,-7-1-4 0,-6 0-5 16,7-4-3-16,-7 2-4 0,0-2-2 0,-7 1 0 0,1-4 1 16,0-1 2-16,-8-2 4 0,2-5 4 0,-2 1 5 15,1-4 3-15,0 0 4 0,0-3 3 0,1-1 0 0,-8-3 3 16,0 3 2-16,1-7 4 0,5 4 3 0,-5-8 5 15,0 4 1-15,6-4 5 0,-7 1 2 0,7-5 2 0,0 1-1 16,0 0-1-16,0-4 4 0,6 0 3 0,1-1-2 16,0 1-3-16,6-3-1 0,0-1-4 0,0 1 0 0,0-1-4 15,6-3-8 1,-6 3-7-16,6-3-2 0,7 0-3 0,-6 2-3 0,6-2-1 0,0 4-2 0,0-1-4 0,7-3-8 0,-1 3-10 16,1 1-9-16,0-1-12 0,-1 0-14 0,0 4-18 0,1 0-20 15,-1 0-26-15,1 0-35 0,-1 0-60 0,1 4-119 0,-7 0-87 16,0-4-40-16</inkml:trace>
  <inkml:trace contextRef="#ctx0" brushRef="#br0" timeOffset="200337.05">20907 14482 190 0,'5'-5'375'0,"3"2"-170"0,-1-1-183 0,-1 1-186 15,0-1-132-15</inkml:trace>
  <inkml:trace contextRef="#ctx0" brushRef="#br0" timeOffset="-161846.33">13606 15826 34 0,'0'0'135'0,"0"0"-27"0,0 0-23 15,-6 0-22-15,6 0-15 0,0 0-13 0,0 0-9 0,0 0-7 16,0 0-6-16,0 0-3 0,0 0 3 0,0 0-2 16,0 0-2-16,0 0 3 0,0 0 0 0,0 0 1 0,0 0 0 15,0 0-1-15,0 0-4 0,0 0 4 0,0-4 0 16,0 4 0-16,0 0 0 0,0 0-2 0,0-3-2 0,0 3 1 15,0 0-2-15,0-4 0 0,0 4-1 0,0-4 0 0,0 4 0 16,0-3 0-16,0-1 0 0,0 0 0 0,0 4-1 0,0 0-1 16,0-3 0-16,0-1 1 0,0 4 2 0,0-4 0 0,0 4 2 15,0-3 0-15,0 3 3 0,0-4 0 0,0 4-1 16,0-4 0-16,0 4-1 0,0-3 0 0,0 3 0 0,0 0-2 16,0 0 2-16,0-4-1 0,0 4 0 0,0 0-1 15,0 0 0-15,0 0-2 0,0 0-1 0,0 4-2 0,6-1 0 0,-6 1 1 16,0 3 2-16,6 4 2 0,-6 0 1 0,0 4 0 0,7 0 3 15,-7 3 2-15,7 4 3 0,-7 3-1 0,6 1 1 16,0 0-1-16,0 3 2 0,2-3 1 0,-2 3-2 0,1 1-3 0,-1-1-1 16,0 0-2-16,2-4-2 0,-2 5-2 0,0-4-2 15,0-1-1-15,2-3-2 0,-2 4 2 0,7-8-1 0,-13 4-3 16,6-3 1-16,1-1 0 0,0 0 0 0,-7-3-1 16,6 3 1-16,-6-7 0 0,6 0-2 0,-6 4 2 0,0-8-1 15,0 0 1-15,0 0 0 0,0-3-1 0,5 0 0 0,-5-1 2 16,0-3 3-16,0 5 2 0,0-5 4 0,0 0 0 15,0 0 3-15,0 0 2 0,0-5-1 0,-5 2 0 16,5-1-4-16,0-3-2 16,0-1-5-16,0-2-1 0,0-5-3 0,0 4-1 15,0-4 0-15,0-3 0 0,0 4 0 0,0-5 1 0,0 1-1 16,5-1 1-16,-5-3 0 0,0 4 0 0,0-4 0 16,9 4-1-16,-9-4 0 0,0 4 0 0,6-1 1 0,-6 4 0 15,6 1-1-15,-6 7-1 0,7-4-2 0,-7 7 3 16,0-3 1-16,6 3-1 0,-6 4 0 0,7 4 0 0,0-1 0 15,-1 5 2-15,-6 3 1 0,6-1-1 0,1 1-1 16,0 4 0-16,5 4 1 0,-4-5-1 0,-2 5 0 0,0-1 1 16,1 0-1-16,-1 0 0 0,0 1 0 0,1-1 0 0,0 1 0 15,-1-5 0-15,0 5 0 0,-6-5 0 0,7 1 0 16,0-1 0-16,-7 1 0 0,6 0 0 0,-6-5 1 0,7 5 0 16,-7-3-1-16,6-2 0 0,-6 1 0 0,0-3 0 15,0-1 0-15,0 0-6 0,0 1 2 0,0-5 0 0,7 1-2 16,-7 0-4-16,0-1-6 0,6 1-10 0,-6-4-13 0,7 0-15 15,-7-4-35-15,6 1-58 0,-6-1-102 0,7-3-93 16</inkml:trace>
  <inkml:trace contextRef="#ctx0" brushRef="#br0" timeOffset="-161379.02">14244 16053 204 0,'7'-3'272'0,"-7"3"-104"0,0 0-73 0,0 0-43 0,0 3-23 0,0 0-11 16,0 2-7-16,0 2-3 0,0 0 1 0,0 0 0 16,0 4 1-16,0 0 1 0,-7 4 2 0,7 0-1 15,-6-1 1-15,-1 1 0 0,7-1 0 0,-6 5-1 0,-1-4-1 16,1 3-1-16,0-3-2 0,-2 3 0 0,2-4-1 0,0 1 0 15,-1 0-1-15,1-1 1 0,-1 1 1 0,7-4 3 0,-6 0 0 16,-1 0 1-16,7 0 0 0,-6-4-1 0,6 1 0 16,-7-1-3-16,7-3-1 0,-7 3-2 0,7-3-2 0,0-1 0 15,0 1 0-15,0 0-2 0,7-4 1 0,-7 3 2 0,7 1-2 16,-7-4 2-16,6 0-1 0,1 0 0 0,6 0 1 16,-7 0 1-16,7-4 2 0,1 1-3 0,-2 3 0 0,1-8 1 15,0 5-2-15,0-1 1 0,7-3-1 0,-7-1-2 16,6 1-1-16,-5 0 1 0,5 0-1 0,-6-1 0 0,6 1 0 15,-6 0 0-15,7 3 0 0,-6 0 0 0,-2-3 0 0,1 3-1 16,-6 0-1-16,6 4-2 0,-7-3-4 0,0-1-3 16,2 4-3-16,-8 0-6 0,6 0-5 0,-6 0-6 15,0 0-9-15,0 0-11 0,0 0-13 0,0-4-19 0,0 4-24 16,-6 0-42-16,-2 0-53 0,2-3-66 0</inkml:trace>
  <inkml:trace contextRef="#ctx0" brushRef="#br0" timeOffset="-161159.18">14263 16233 108 0,'0'-4'238'16,"0"4"-73"-16,0 0-67 0,0-4-40 0,0 4-24 0,0 4-11 16,0-4-4-16,0 7 0 0,0 1-1 0,8-1 2 0,-8 7 3 15,6-3 3-15,-6 8 2 0,0-1 1 0,6 0-3 0,1 5-3 16,-7-1-2-16,7-1-3 0,-1 5-2 0,0 0-3 0,-6-1 0 15,7 1-4-15,0 0-1 0,-7 3-1 0,6-4-2 16,1 1-2-16,-7 4 0 0,6-5-1 0,0-3-1 0,-6 4 1 16,7-4-2-16,0 0-1 0,-1-4 1 0,-6 1-1 0,6-5 0 15,1 1-4-15,-1-4-6 0,8 0-10 0,-8-4-10 16,8-3-19-16,-8-4-31 0,6 0-56 0,2-4-84 0,-1 0-97 16</inkml:trace>
  <inkml:trace contextRef="#ctx0" brushRef="#br0" timeOffset="-160811.75">14837 16115 191 0,'0'0'266'0,"0"4"-95"16,0-4-76-16,0 0-42 0,6 0-25 0,-6 0-13 0,6 0-2 16,2 0-3-16,-2 0 2 0,0 0 1 0,8 0 2 0,-1 0 2 15,-1-4 3-15,8 1 0 0,-7-1-2 0,7 0-2 16,-1 1-1-16,8-1 0 0,-8-3-1 0,7 3-2 0,-6-3-4 16,6 0-1-16,0 3 1 0,-1-3-1 0,2-1-2 15,-8 0-2-15,8 5-2 0,-8-5 1 0,0 5 0 0,0-4 2 16,1 3-3-16,-6 0-1 0,-2 4 0 0,1-3-1 0,1 3-2 15,-8-4-3-15,0 4-8 0,-6 0-10 0,7 0-11 16,-7 0-11-16,0 4-20 0,0-4-31 0,-7 0-33 0,1 3-52 16,0 1-67-16</inkml:trace>
  <inkml:trace contextRef="#ctx0" brushRef="#br0" timeOffset="-160622.65">14993 16284 3 0,'0'7'235'0,"0"-3"-74"0,0-1-60 0,0 1-37 0,0 3-18 16,0-3-8-16,6-4-3 0,2 4-3 0,-2-4 1 16,7 0-2-16,-7 0 0 0,7 0-1 0,0-4-2 0,1 4-2 15,5-4 0-15,-6-3-1 0,7 3-4 0,-1-3 0 16,7 3-6-16,-6-7-2 0,5 4-3 0,2 0-2 0,-8-4-3 16,8 4-2-16,5-4-2 0,-6 3-5 0,0-3-11 0,0 0-24 15,0 0-41-15,0 0-72 0,0 0-133 0,-7 0-72 16</inkml:trace>
  <inkml:trace contextRef="#ctx0" brushRef="#br0" timeOffset="-157695.36">16172 15672 169 0,'0'-4'151'0,"0"1"-43"0,0 3-35 0,0-4-23 16,0 0-14-16,0 1-7 0,-7 3-2 0,7-4-3 0,0 4 1 16,0-3-1-16,0 3 1 0,0 0-3 0,0 0-1 15,0 0-6-15,0 0-1 0,0 0-2 0,0 0-4 0,0 0-1 16,0 0-2-16,0 0-3 0,0 0 2 0,0 3 6 16,7 4 10-16,-7 1 6 0,7 3 6 0,-7 3 2 0,6 1 3 15,-6 3 2-15,7 4 0 0,-1 4-5 0,0 0-8 0,1 3-5 16,0 0-6-16,-1 0 0 0,0 8-2 0,2-4-3 15,4 4-1-15,-5-1-2 0,-2 1-2 0,3 0-1 16,5-1 1-16,-7-3-4 0,0 4 2 0,2-4-1 0,-2 0-2 16,0-4 0-16,1 0 0 0,0 1-1 0,-7-5 0 0,6-3 0 15,-6 0 1-15,6 0 0 0,-6-4 2 0,0-2 0 0,7-2-1 16,-7-3-1-16,0 0 7 0,0-7 2 0,0 3 5 16,6-3 7-16,-6-4 4 0,0 0 1 0,0 0 2 15,0-4 1-15,0 0-3 0,0-3-4 0,0-4-4 0,0 0-5 16,0-3-6-16,0-2 0 0,0-2 0 0,0 0-3 0,0 0 0 15,0-1 0-15,7-2-2 0,-7-1-2 0,0 3 2 16,0-3 0-16,7 0-1 0,-7 0 0 0,0 0-1 0,6 0 0 16,0 4 1-16,1 3-1 0,-7 0 0 0,7 1-2 15,-1 3 0-15,-6 4 0 0,6 3 1 0,1 0 1 0,-1 4 0 16,1 0 0-16,0 4 0 0,5 3 0 0,-4 0 1 0,4 4-1 0,-6 4 0 16,8 0 1-16,-8 3-1 0,7 1 1 0,-7 3-1 0,2-1 0 15,4 1 1-15,-6 0 1 0,8-3-2 0,-1 3-1 0,-7 0 0 16,8 0 0-16,-8 0-1 0,7 0 1 0,-6-4-2 0,-1 1-4 15,7-1-6-15,-7 0-11 0,8-3-13 0,-8 3-14 16,0-7-18-16,2 3-26 0,-2-6-37 0,6 3-53 16,-5-8-87-16,0 1-86 0</inkml:trace>
  <inkml:trace contextRef="#ctx0" brushRef="#br0" timeOffset="-157237.02">16765 16291 98 0,'0'-4'296'0,"0"4"-82"0,-7-3-73 16,7 3-45-16,0-4-21 0,0 0-11 0,7 4-9 15,-7 0-9-15,6-3-8 0,-6-1-6 0,7 0-7 16,-1 4-3-16,1-3-3 0,0-1-2 0,5 4 0 0,2-3-1 15,-8 3 0-15,7-4-1 0,0 4-1 0,0 0-1 0,-1 0-5 16,-4 0 3-16,4 4-4 0,2-1 0 0,-8 1 0 0,7 3-3 16,-6 0 2-16,-1 1-2 0,1-1 1 0,-7 4-1 15,0 0-2-15,6 0 0 0,-6 4 0 0,0 0 0 16,0-1-1-16,0 1 1 0,0-4-2 0,0 3 1 0,0-3-5 16,0 0 2-16,6 0 0 0,-6 0 2 0,0-4-1 0,7 4 1 15,0-3 0-15,-1 0 1 0,1-1 5 0,-1 0-2 0,1-3-3 16,-1 3 1-16,1-3-2 0,-1 3 0 0,-6-3 0 0,6 3 0 15,2-3-2-15,-8-1 2 0,6 5 0 0,-6-1 0 16,0 0 0 0,0 0 0-16,0 1 0 0,0-1-1 0,0 0 1 0,-6 1 1 15,6-1-2-15,0 0 0 0,-8 1-1 0,2-1 2 16,6-3-1-16,-6 3 0 0,-1-3 5 0,7 3-4 0,-6-3 2 16,6 0-2-16,-7-1-3 0,7 1-4 0,0 0-5 0,0-4-9 15,0 3-19-15,0-3-11 0,0 0-22 0,0 0-27 16,0-3-45-16,7-1-76 0,-7 0-114 0,6-3-58 0</inkml:trace>
  <inkml:trace contextRef="#ctx0" brushRef="#br0" timeOffset="-156839.95">17475 15778 71 0,'-6'-7'363'0,"-8"3"-129"16,8 0-99-16,-8 1-58 0,8-1-30 0,-1 4-16 0,1-4-10 16,0 4-4-16,-1 4-4 0,0 0-3 0,1-1-2 15,0 5 3-15,-1-1 1 0,0 4 5 0,1 4 7 0,-1 0 1 16,1 3 3-16,0 4 5 0,6 0 1 0,-7 3-1 15,0 5-1-15,1 3 1 0,6 0-6 0,-6 3-1 0,-2 1 0 16,8 0-2-16,0-1-1 0,0 4-1 0,0-3-2 16,0 3-4-16,0-3-2 0,8 0-2 0,-2 0-1 0,-6-5-3 15,13 1-1-15,-6 0 0 0,5-3 0 0,1-1 0 0,1-3 2 16,5-5-1-16,-6 5-1 0,6-8 3 0,1 1-2 16,6-1-2-16,0-7-1 0,1 4-1 0,-2-8-2 0,1 0 0 15,6 1 0-15,-5-5-4 0,5-3-5 0,1 0-7 0,-2 0-9 16,3-3-11-16,-1-1-17 0,0-3-18 0,-1-1-28 15,1-2-52-15,-7-1-85 0,6-4-115 0,-13 0-61 0</inkml:trace>
  <inkml:trace contextRef="#ctx0" brushRef="#br0" timeOffset="-156490.49">17787 15855 276 0,'0'0'243'0,"0"0"-85"0,0 0-61 0,0-4-36 16,7 4-19-16,-1-3-12 0,-6-1-7 0,7 1-4 0,0-1-5 15,5 0-3-15,2 1-3 0,-8-5 2 0,7 5 0 16,0-1 3-16,6-3 0 0,-5-1 0 0,5 1 0 0,1 3 0 16,-1-3-1-16,0 0-2 0,8 3-1 0,-7-4-1 15,-2 5-3-15,9-5-3 0,-7 5 0 0,-8-1-3 0,8 0-4 16,-7 1-6-16,0 3-12 0,0-4-15 0,-7 4-19 16,1-4-32-16,0 4-45 0,-7 0-70 0,0 0-91 0</inkml:trace>
  <inkml:trace contextRef="#ctx0" brushRef="#br0" timeOffset="-156256.22">17963 15851 31 0,'0'4'307'15,"0"0"-102"-15,0 3-83 0,0 0-50 0,0 1-24 0,7 3-9 16,-7 0-6-16,6 0-1 0,0 0 3 0,1 0 3 0,0 4 2 16,6 3 2-16,-1-4-1 0,-4 8-2 0,-2 0-1 15,6 1-1-15,-4 2-2 0,4 1-2 0,-5-1-5 0,-1 1-2 16,1-1-3-16,6 5-3 0,-7-1-5 0,-6-3-1 15,6-1-1-15,2 1-2 0,-2 4-2 0,-6-8-2 0,6 3-1 16,-6-3-2-16,0 4 0 0,7-5-2 0,-7-2-1 16,0-1 0-16,0 1-2 0,0-5-4 0,7 5 2 0,-7-8 0 15,0-1-5-15,6 1-9 0,-6-3-10 0,0-1-12 0,0 0-14 16,7-7-17-16,-7 4-35 0,0-8-54 0,6 1-90 16,-6-1-92-16</inkml:trace>
  <inkml:trace contextRef="#ctx0" brushRef="#br0" timeOffset="-155925.65">18159 15723 29 0,'-7'4'377'0,"7"3"-124"15,0 4-108-15,0 0-63 0,0 0-32 0,7 4-13 0,-1 0-5 16,0-1-3-16,1 5-1 0,0-1 2 0,-1 0 5 16,7 4 3-16,-6 4 2 0,6-4 0 0,-7 3-2 0,7 1 1 15,0 3-1-15,1-3-2 0,-2 4-4 0,2-1-5 16,-8-4-4-16,7 4-3 0,-1 1-3 0,2-4-6 0,-8-1-1 16,7 1-3-16,-6-1-2 0,-1-3 0 0,1 4-4 15,6-7-1-15,-6 3 0 0,-1-4 0 0,0 0 0 0,1-3 0 16,0-1 0-16,-1 1 0 0,-6-1-1 0,13-3-5 0,-13 1-7 15,6-5-8-15,1 4-10 0,-7-4-11 0,0-3-13 16,7 3-19-16,-7-3-18 0,0-4-21 0,0 4-34 0,0-4-56 16,0 0-87-16,0-4-71 0</inkml:trace>
  <inkml:trace contextRef="#ctx0" brushRef="#br0" timeOffset="-155259.93">18380 16295 231 0,'0'0'198'0,"0"-4"-52"0,0 0-43 16,6 1-29-16,-6-5-17 0,0 5-12 0,0-5-8 0,7 5-4 15,-7-4 1-15,0-1-4 0,7 1-1 0,-7 0-3 16,6-1-3-16,-6 1 1 0,6 0 0 0,1-4 0 16,-7 3-2-16,7 1-2 0,-1-1-3 0,0 1-3 0,1 0 0 0,-1 3-3 15,1-3-1-15,-7 3-3 0,7 1-2 0,-1-1-2 16,0 4 2-16,-6-4-2 0,8 4 1 0,-2 4 3 0,-6-4 1 16,6 4 3-16,0 3 4 0,1 0 2 0,-7 0 3 15,7 4 1-15,-1 4 2 0,-6-4-3 0,7 4-3 0,-1 0-2 16,0-4-4-16,-6 3-4 0,8 1-2 0,-2-1-1 0,0-3-2 15,-6 4-2-15,7-4-1 0,-1 4 0 0,1-4 1 0,-1 0 1 16,-6 0-1-16,7-4 0 0,-1 0 1 0,1 1 0 16,-7-1 1-16,7-3-1 0,-1 3-1 0,0-7 1 0,0 4 0 15,2-4 0-15,-2 0-1 0,0 0 1 0,1-4-1 16,6 4 2-16,-6-7 0 0,-1 3 0 0,8-3-1 0,-8-1 3 16,6 1 0-16,-5-4 2 0,6 4 0 0,-6-4-2 0,-1 0 0 15,1 0 0-15,-7-4-1 0,7 4-1 0,-7 0 0 0,6-4-1 0,-6 4 0 16,0 1 0-16,0-5-1 0,0 4 0 0,0 0 2 15,-6-4-1-15,-1 4-1 0,7 4 1 0,-7-4-1 0,1 0 0 16,6 3 0-16,-7 1 0 0,1 0 0 0,6 3-1 16,-7-3 1-16,7 3-1 0,-7 1 2 0,7-1-1 0,0 0 1 15,0 1-5-15,0 3 3 0,0-4-2 0,0 4 0 0,0 0 2 16,0 0-1-16,0 0 0 16,7 0 0-16,-7 4 4 0,7-1-2 0,-7 1 0 0,6 0 1 15,1 3-1-15,-1-3 0 0,1 3-2 0,6 0 1 16,-7 4 1-16,0-4 0 0,8 4 2 0,-8 0-3 0,7 1 1 15,-6-1-1-15,0 3 2 0,5-3-1 0,-6 0 1 0,2 4-1 16,4-1-1-16,-5-3 1 0,-1 0 0 0,1 0 1 16,6 0 0-16,-7 0 0 0,0 1-1 0,8-5 1 0,-8 4-2 15,8-7 0-15,-8 3-3 0,7 0-7 0,-7-3-6 16,8-1-11-16,-2 1-12 0,2 0-14 0,-1-4-19 0,-7 0-23 0,8 0-36 0,4-4-51 16,-10 0-71-16,4-3-92 0</inkml:trace>
  <inkml:trace contextRef="#ctx0" brushRef="#br0" timeOffset="-154947.31">19162 16155 321 0,'0'0'315'0,"-7"4"-105"0,0-4-82 0,1 7-44 16,6-3-22-16,-6 7-14 0,-2 0-10 0,8 0-4 0,0 0-4 16,0 4-4-16,0 0-1 0,0-1-3 0,0 4-3 0,8-3-3 15,-2 0-2-15,0 3-3 0,8-3-3 0,-8 0-3 16,7 3-1-16,-7-4-1 0,8 1-1 0,-2-4 0 0,2 0-1 15,5 0 0-15,-6 0 0 0,0 0 1 0,7-4 1 16,-7 0-3-16,6-3 1 0,-6 0 0 0,1-1 2 0,-2 2 0 16,1-5 3-16,-6-5 1 0,6 5 0 0,-7-3 4 0,1-5 3 15,-7 5 0-15,7-5-1 0,-7 1-1 0,-7 0 2 16,7-4-1-16,-7 4 2 0,1-4-3 0,-7 3-3 0,0-3 0 16,0 4-1-16,-1-4 1 0,-5 4-7 0,0-4-3 0,0 0-3 15,-1 4-3-15,0-5-3 0,1 5-2 0,-1-4-4 16,0 4-3-16,1-1-2 0,6 1-2 0,-6 0-5 0,11 3-11 15,-4-3-14-15,6 3-22 0,-1-3-28 0,-1 3-54 16,8-3-95-16,0 0-99 0,8 3-56 0</inkml:trace>
  <inkml:trace contextRef="#ctx0" brushRef="#br0" timeOffset="-154658.56">19396 15918 310 0,'-7'-4'283'0,"7"0"-110"16,-6 0-65-16,6 4-37 0,0 0-19 0,0 0-12 0,0 4-6 15,0 0-2-15,0 3-1 0,0 4 0 0,6 0 1 0,-6 4 3 16,7-1 2-16,-1 5 0 0,1 3-2 0,0-4-2 0,-1 4-1 16,0 0-5-16,8 0-3 0,-8 4-2 0,7-4-4 15,-7-1-6-15,8 5-2 0,-2-4-3 0,2 0-3 0,-1 0 1 16,-7-4-2-16,7 4-1 0,0-3-1 0,1-1-1 15,-8 1 0-15,7-5-1 0,0 1 0 0,0-1-5 0,-7 1-2 16,8-8-11-16,-8 4-10 0,0-3-10 0,2-1-13 0,-2-3-18 16,-6-1-19-16,6-3-25 0,-6 0-44 0,-6 0-50 15,6-3-87-15,-6-1-68 0</inkml:trace>
  <inkml:trace contextRef="#ctx0" brushRef="#br0" timeOffset="-154469.42">19351 16229 109 0,'-8'0'366'0,"8"0"-102"0,0-4-100 0,0 4-61 0,8 0-30 15,-8 0-18-15,6-3-16 0,7 3-7 0,-7-4-7 16,7 4-4-16,7-4-3 0,-7 1-5 0,7-1-4 0,-1 0-3 16,7 1-1-16,0-1-4 0,0-4 0 0,1 5-5 15,-2-5-6-15,8 5-8 0,-6-1-14 0,-2-3-22 0,-5-1-29 16,6 5-46-16,-7-8-68 0,1 4-112 0,-7-4-68 15</inkml:trace>
  <inkml:trace contextRef="#ctx0" brushRef="#br0" timeOffset="-154219.47">19761 15830 260 0,'-7'-4'342'15,"1"4"-124"-15,-1-4-89 0,7 4-49 0,-7 0-27 0,7 0-16 16,0 4-8-16,0 0-2 0,0-1 1 0,0 5 2 15,7 2 7-15,-7 1 4 0,0 4 3 0,0-4 1 0,7 4 2 16,-7 3-1-16,6 1 1 0,1-1-1 0,-1 4-2 0,1 0-5 16,0 0 0-16,-1 4-3 0,6-4-5 0,-5 3-5 15,0-3-5-15,-1 4-5 0,7-5-5 0,-7 5-2 16,2-4-4-16,4 0-3 0,-6 0-1 0,2-4-1 0,-2 4 0 16,0-3-4-16,1-5-9 0,-2 1-9 0,3 0-11 0,-1 0-10 15,-1-5-14-15,-6-2-14 0,6-1-18 0,-6 0-16 0,0-3-22 16,0 0-35-16,0-4-63 0,0 0-91 0,-6-4-69 15</inkml:trace>
  <inkml:trace contextRef="#ctx0" brushRef="#br0" timeOffset="-154061">19663 16141 210 0,'-6'-7'407'0,"0"3"-121"0,6-3-104 0,0 3-62 0,0 0-33 15,6 1-24-15,-6-1-17 0,12-3-13 0,-5 3-12 16,6-3-6-16,0-1-6 0,7 1-2 0,-1 0 0 0,1 3-2 15,6-4-1-15,0 2-2 0,-1-2-5 0,9 0-6 16,-2 5-8-16,-7-4-19 0,9-1-25 0,-1 5-39 0,-8-1-64 16,1-3-129-16,0 3-87 0,-6 0-47 0</inkml:trace>
  <inkml:trace contextRef="#ctx0" brushRef="#br0" timeOffset="-153373.36">19976 16200 299 0,'0'3'307'0,"0"-3"-128"15,-7 4-82-15,7-4-44 0,7 0-21 0,-7 4-10 0,6-4-3 16,0 0-4-16,2 0 0 0,-2-4 2 0,6 0-1 0,2 1-2 16,-1-1 0-16,-1 0-1 0,2-3-2 0,-2-1-2 15,2-3 1-15,-1 4-1 0,0-4 0 0,0 0 0 0,-1 0-1 16,2-3-1-16,-1-1-2 0,-7 0-1 0,1-3 0 15,0-1-3-15,-7 1 2 0,0 0 0 0,0 0-2 0,0-1 0 16,-7-2 1-16,7-1-2 0,-7-1-1 0,1 1 1 0,-7-3-1 16,7 3 0-16,-2-4 0 0,-4 1 1 0,-1 2 0 15,7 1-1-15,-8 1 1 0,2 2 0 0,-2 1 1 0,8 3 1 16,-8 1 3-16,8 3 2 0,-7 4 1 0,7-1 3 0,-1 0 1 16,0 5 0-16,1 3-1 0,0 0-1 0,6 3 2 15,-6 5 1-15,6 0 1 0,0 6 2 0,0 1 3 0,0-1 1 16,0 8 2-16,0-3 0 0,0 2-2 0,6 1-3 15,-6 4-2-15,6 0-2 0,0 0-3 0,1-1-3 0,0 4 0 16,-1 1-2-16,1-1 0 0,-1-3-1 0,0 3-2 0,2-4-1 16,-2 2 2-16,0-6-2 0,0 5-1 0,2-4 1 15,-2 0-1-15,7-4 1 0,-6 0-1 0,-1-3-1 0,1 0 0 16,5 0 1-16,-6-4 2 0,2 0-1 0,4-4 0 16,-5 0 1-16,-1 0 1 0,8-3 3 0,-8 0 0 0,0-4 2 15,1 3 0-15,6-6 0 0,0-1 2 0,-6 0 0 0,6-7-3 16,-1 4 0-16,2-4-1 0,-2 0-3 0,2-3-1 15,-1-1 0-15,-7 0-1 0,1 0-7 0,6-3 6 0,-7 0 0 16,-1 0-1-16,4-4 1 0,-9 3 0 0,6 1 0 16,-6-1-1-16,6 1 6 0,-6 4-3 0,-6-1 0 0,6 0 0 15,0 4 1-15,-6 4 1 0,6 0 3 0,-9 0 3 0,9 3 1 16,-5 0 2-16,5 1 1 0,0-1-1 0,-6 4 1 16,6 4-2-16,0-1-3 0,0 1-1 0,-7 3 0 15,7 4 2-15,0-4 0 0,0 4 3 0,0 0 2 0,7 0 3 16,-7 4 0-16,0-1 2 0,6 2 0 0,-6-2-5 0,5 1-2 15,4-1-1-15,-3 1-3 0,0-4-2 0,7 4-2 0,-6-4-2 16,6-1-1-16,-7 1 1 0,8 0-1 0,-8 0 0 16,6-3-2-16,-4-1 0 0,5 1 0 0,-1-5 0 15,-5 5-2-15,6-5-5 0,-7 1-10 0,8-4-13 0,-1 4-11 16,-7-4-18-16,7-4-19 0,0 4-27 0,-6-4-31 0,6-3-54 16,-7 0-85-16,7-1-104 0,-6-3-55 0</inkml:trace>
  <inkml:trace contextRef="#ctx0" brushRef="#br0" timeOffset="-153216.81">20444 15837 261 0,'-6'0'396'0,"0"-4"-136"0,6 4-108 0,0-3-56 16,-7 3-31-16,7-4-21 0,7 4-16 0,-7 0-11 0,0 0-10 15,6 0-7-15,0 0-3 0,0 0-7 0,8 0-10 16,-1 0-13-16,-7 0-22 0,8 4-40 0,-2-4-73 0,2 0-137 15,-1 3-72-15</inkml:trace>
  <inkml:trace contextRef="#ctx0" brushRef="#br0" timeOffset="-152629.04">20568 15980 356 0,'-6'-4'317'0,"6"0"-120"16,-7 1-74-16,7-1-42 0,7 0-21 0,-7 1-15 0,6-4-10 15,1 3-5-15,0-3-8 0,-1 3-5 0,7-3-2 16,-7 3 0-16,7-3-1 0,0 3 0 0,1 0-1 0,-8 0-2 16,7 1-1-16,0 3 1 0,-7-4-4 0,7 4 0 15,-6 4 0-15,6-4 3 0,-7 3 1 0,1 5 6 0,-7-1 3 16,7 1 3-16,-1 6 3 0,-6-3 4 0,0 4 1 0,0-1-2 15,6 1 2-15,-6 0-1 0,0 3-2 0,0-4-4 16,0 2-2-16,0-2-2 0,7 1-1 0,-7-4-2 0,0 0 2 16,0 0-1-16,7-4-3 0,-7 0 0 0,0 1-1 0,0-5 2 15,6-3 4-15,-6 4 6 0,7-4 3 0,-7 0 6 16,6 0 5-16,0-4 3 0,-6-3 4 0,8 0 5 0,-2-1-3 16,0-3-3-16,-6 0-8 0,0 4-3 0,6-4-1 15,-6 0-2-15,0 4-5 0,7-8-5 0,-7 4-4 0,0 0-1 16,0-7 0-16,0 7-3 0,0-4-5 0,0 4-2 0,0 0 0 15,0 0 2-15,0 0-3 0,0 4-1 0,0 0-3 16,0 3-2-16,0 0 0 0,0 1-2 0,7-1 1 16,-7 4-5-16,0 0 1 0,6 4 2 0,1 3-1 0,-1 0 2 0,0 8 0 15,8-1 0-15,-2 1 0 0,2 3 2 0,4 8-1 16,3-4 1-16,5 4-1 0,-6 3-1 0,5-3 1 0,1 3 0 16,1 0 1-16,-7 1-1 0,6-1 0 0,0 4-1 15,-1-4-1-15,-5 0 1 0,-1 1-1 0,1-5-1 0,0 5 0 0,-8-5 0 16,2-3-2-16,-1 1 0 0,-7-2 1 0,0-2-2 0,-6-5 0 15,0 5 0-15,-6-5-2 0,0-3 1 0,-7 0 1 16,-1-4 0-16,2-3 0 0,-8 0 0 0,-6-1 1 0,7-3-4 0,-7 0-2 16,-1-7-1-16,-5 3-2 0,6-3-6 0,-1 0-7 15,1-4-14-15,7 0-14 0,-1 0-15 0,1-4-20 0,12-3-20 16,1 3-27-16,0-3-30 0,6-1-51 0,6-2-109 0,0-1-86 16,1-4-46-16</inkml:trace>
  <inkml:trace contextRef="#ctx0" brushRef="#br0" timeOffset="-152250.12">21610 16104 382 0,'0'-3'313'0,"0"3"-124"16,7 0-83-16,-1 0-43 0,1 3-21 0,-1 1-13 15,1 3-5-15,-1 1-3 0,-6 3-1 0,6 0 0 0,2 3 2 32,-8 1-2-32,6-1-5 0,-6 5-3 0,-6-1-2 0,-2 1-3 15,8-1-2-15,-6 0-2 0,0 0-1 0,-1 1-1 16,1-1 0-16,-7-3-1 0,6 3 0 0,1-3-2 0,-7-1-3 16,6 1-8-16,1-4-9 0,-7-4-17 0,6 4-20 0,1-3-37 15,-1-5-60-15,7-3-96 0,-6 4-93 0</inkml:trace>
  <inkml:trace contextRef="#ctx0" brushRef="#br0" timeOffset="-151459.65">21831 15295 228 0,'-6'0'235'0,"6"0"-84"0,0 0-69 0,0 3-37 0,0 1-19 15,0 3-10-15,0 0-3 0,0 1 2 0,0 3 7 16,6 0 2-16,-6 0 6 0,0 4 4 0,7 3 3 0,0 0 2 16,-1 4 0-16,1 0-2 0,-1 0-5 0,0 4-4 0,2 0-5 15,4-1-3-15,-5 4-5 0,6 1-2 0,-7-1-4 0,8-3-2 16,-8 3-2-16,7 0-2 0,-7 0 1 0,1 1-2 15,6-4-1-15,-7-1 0 0,1-3-1 0,-1 0 0 16,-6 0 1-16,7-3-1 0,-7-5-1 0,7 1 2 0,-7-8 4 16,0 4 6-16,0-7 6 0,0 3 4 0,0-3 1 0,0-4 3 15,-7 0 2-15,7-4-2 0,-7 0-2 0,1-3-6 16,-1 0-6-16,1-4-3 0,0 0-1 0,-1-4 0 0,0 0-1 16,1-3-2-16,-7 3-2 0,7-3 1 0,-8-4 2 15,8 4-2-15,0-4 2 0,-1 0 0 0,0-4 4 0,-5 4-2 16,4-3 1-16,8-1-1 0,-6 1-1 0,0 3-4 0,-1-4 1 15,1 0-1-15,6 4-5 0,0 0 3 0,-7 4 2 16,7 3-2-16,0 4 1 0,0 4 0 0,0-4 1 16,0 7-1-16,7 0-4 0,-7 4 1 0,6 4-2 0,1 3 2 0,5 1 2 15,2 3-1-15,-1 4 1 0,0-1 0 0,7 5 2 16,-1-1 2-16,1 0-2 0,-1 4-2 0,7 0 1 0,0-3 0 16,0 2-1-16,1 1 0 0,5 0 0 0,1-3 0 0,-7-1 1 15,6 0 0-15,1-3 1 0,-7 0-2 0,6-1 1 0,-5-3-1 16,-2-3 0-16,-5-1 2 0,0-3 2 0,-1-1-2 15,1-3 3-15,-8 0 2 0,2-3 1 0,-8-5 3 16,0 1 4-16,2-4 1 0,-8-4 5 0,0 1 2 0,0-5 0 16,0-3 3-16,-8 4 7 0,2-4 1 0,0-4 2 0,-2 1 3 15,-4-1 1-15,-1 0 0 0,0 1 2 0,0-1-3 16,0-3-3-16,0 3-6 0,0 0-3 0,0 1-5 0,0-1-7 16,7 1-2-16,-8 6-5 0,8 1-2 0,-1-1-4 15,7 8-4-15,-7 1-14 0,7 2-17 0,0 5-16 0,0-5-14 0,0 8-14 16,7 0-18-16,0 4-17 0,5 0-17 0,-4 3-14 15,4 4-32-15,1-4-69 0,0 5-120 0,0-1-55 0</inkml:trace>
  <inkml:trace contextRef="#ctx0" brushRef="#br0" timeOffset="-151161.93">22555 15676 175 0,'-7'11'453'0,"-6"0"-171"15,7 0-130-15,6 0-65 0,-7 3-39 0,7-3-22 16,-7 4-12-16,14-4-5 0,-7 4-5 0,0-4-1 0,7 0 0 16,-1 0 1-16,0 0 2 0,1 0 2 0,6-4 3 0,-6 0 0 15,6-3 3-15,0-4 0 0,-1 3 3 0,2-3-2 16,5 0-1-16,-6 0-2 0,6-3-1 0,-5-1-3 0,-1 0-1 16,0-3 0-16,0 0-1 0,0 3 0 0,-6-3-1 15,-1-4 0-15,-6 4 3 0,6-4 3 0,-12 0 0 0,6 0-1 16,-6 3 2-16,-1-3-1 0,-1 0 1 0,-4 0-4 15,0 0-2-15,-8 0-3 0,0 4-1 0,7-4-2 0,-6 4-2 16,0 3-3-16,5-3-6 0,1-1-8 0,0 5-13 0,7-1-23 16,-1 0-29-16,7 1-54 0,0-1-97 0,0 1-109 0,0 3-65 15</inkml:trace>
  <inkml:trace contextRef="#ctx0" brushRef="#br0" timeOffset="-149886.35">23062 15518 250 0,'0'-7'262'0,"6"3"-79"15,-6 1-65-15,0 3-35 0,0-4-17 0,0 0-10 0,8 4-6 16,-8 0-4-16,0-3-3 0,0 3-4 0,0 0-4 0,0 0-4 16,0 0-3-16,0 0-3 0,0 3-5 0,0-3-2 0,0 4 1 15,0 3 2-15,-8 4 0 0,8-3 0 0,0 3 3 0,-6 3 3 16,6 1 1-16,0-1-2 0,-6 5 1 0,6-1-3 15,0 1-1-15,0-1-3 0,0 0-1 0,-6-3-5 16,6 3-1 0,0 0-3-16,6-3-2 0,-6-1-3 0,0 1 0 0,6 0-2 15,-6 0 0-15,6-4-2 0,-6 0 2 0,8-4-1 16,-2 4 0-16,1-7-1 0,-1 3 1 0,8-4 2 0,-8 1 0 16,6 0 1-16,-4-4 1 0,4-4 0 0,-5 4 1 0,6-7 1 15,0 3 9-15,-7-3-2 0,8 0-2 0,-8-1-1 16,7-3-1-16,-7 0 0 0,1 0 0 0,0 0-2 0,-1-4-5 15,0 4 1-15,1 0 2 0,-7-3 0 0,7 3 1 16,-7 0 3-16,0 0 1 0,0 0 1 0,0 0-3 0,-7 0-1 0,7 4 3 16,0 0 2-16,-7-1 3 0,7 1-1 0,0 3-3 15,0 4-1-15,-6-3 1 0,6 3-1 0,0 0-4 16,0 3-3-16,-6 5-5 0,6-1 0 0,-7 4-1 0,7 0 1 16,0 0-1-16,0 3 1 0,0-3 0 0,0 4 2 0,7-4-1 15,-7 3-1-15,6-3 1 0,0 4-1 0,1-4 0 0,6 0 0 16,-7 0 1-16,2 0-1 0,4 0 0 0,-5-3 0 15,5-1 1-15,-5-3 0 0,6 3-1 0,0-4 1 0,-6-3-1 16,-1 4 1-16,1-4-1 0,-1 0 1 0,1-4-1 0,0 1 0 16,-1 3 0-16,-6-7 0 0,0-1 0 0,6 5 0 15,-6-5 1-15,-6-3-1 0,6 4-1 0,0-4 0 16,-6 0 1-16,6 4-1 0,-7-5 1 0,7 1 0 0,-7 4 0 16,7-4 1-16,0 0 0 0,0 0 2 0,0 0-2 0,0 0 0 15,7 0-1-15,0-3-4 0,-1 3-2 0,0-4-4 0,8 1-4 16,-8-1 1-16,7 0-4 0,-7 4-5 0,8-4-1 15,-2 1 0-15,2 3 2 0,-8 0 3 0,7 4 3 16,-6-4-2-16,6 3 5 0,-7 5 5 0,-6-1 3 0,5 0 0 16,-5 1 3-16,8-1-1 0,-8 4 2 0,0-4 0 0,0 4 0 15,7 0 0-15,-7 0 0 0,0 0 0 0,0 0 0 16,0 0 1-16,0 0-1 0,-7 0 0 0,7 4 0 0,0-4 0 16,-8 4 0-16,8 3 1 0,-5 0-1 0,-1 1-1 15,6-1 1-15,-7 4 1 0,7 0 0 0,-6 0-1 0,6 0 1 16,0 0-1-16,0 3 2 0,0 1-1 0,0-4 0 0,0 4-1 15,0 0 0-15,6-5 0 0,-6 5 0 0,7-4-1 16,-1 4 1-16,-1-4 1 0,-5 0 1 0,15-1-2 16,-9-2 0-16,0-1-2 0,8 0 2 0,-8 1-1 0,1-1-1 15,6-3 0-15,-7 3 0 0,7-3 2 0,-7-4-1 0,2 0-3 16,4 0 3-16,1-4 1 0,-6 4 1 0,6-3-1 0,-7-5 0 16,0 4 0-16,2-3 1 0,-2 0 5 0,0-1-1 15,1-3-2-15,-7 1 0 0,7-1-1 0,-7 0 2 0,0 0 0 16,-7-4 2-16,7 4 0 0,-7-3 1 0,1 3 0 0,0-5-1 15,-2 2 1-15,2 3 1 0,-7 0 3 0,7-4 1 16,-7 8 0-16,0 0 2 0,-1-1 2 0,2 1 0 16,-1 4 0-16,6-1-1 0,-6 4-3 0,7-4-3 0,-8 8-2 15,8-4-4-15,0 4-2 0,-1-1-1 0,7 1 1 0,-8-1-1 16,8 5-1-16,0-5 0 0,0 1 1 0,0 3 0 16,0-3 0-16,8 3 0 0,-8-3-1 0,7 0 0 0,-1-1-1 15,-6 1 2-15,6-4-1 0,1 4-1 0,0-4 1 0,-1 0 0 16,7 0 1-16,-6 0 0 0,6-4 0 0,-1 4 0 0,-4 0 0 15,4-4 0-15,1 1 0 0,0-1-3 0,0-3 0 16,1-1 2-16,-2 5 0 0,2-5 1 0,-2 1 1 0,2 0-1 16,-1 0 1-16,-1-1 3 0,2 1-1 0,-2 0-1 15,-5-1 1-15,6 5-2 0,-6-1 0 0,5 0 0 0,-4 1-1 0,-2-1 0 16,0 0-1-16,1 4 1 0,-7 0-1 0,6 0 0 16,1 4 0-16,-7-4 0 0,6 4 2 0,-6 3 0 0,0 0-1 15,7 1 1-15,-7 3-1 0,0 0 1 0,6-1-1 16,-6 5 0-16,0 0-1 0,0-1 0 0,0-3 0 0,6 4 1 15,-6 0-1-15,0-4 0 0,8 3-1 0,-8-3 2 16,6 0 0-16,-6 0 0 0,6 0 0 0,1 0 0 0,-7 0 0 16,7-4 0-16,-1 1 1 0,0-1-1 0,-6-3 0 0,7 3-2 15,-1-3-8-15,1-1-7 0,0 1-12 0,-1-4-13 16,0 0-14-16,1 0-18 0,0-4-20 0,-1 1-20 0,0-5-24 16,1 1-46-16,-1 0-61 0,-6-4-113 0,7 4-62 15</inkml:trace>
  <inkml:trace contextRef="#ctx0" brushRef="#br0" timeOffset="-149350.43">23961 15254 94 0,'0'-11'445'0,"0"4"-135"0,0 3-132 16,0-3-76-16,0 4-41 0,7-1-20 0,-7 0-17 0,7 4-11 15,-7-3-5-15,6 6-3 0,0-3 3 0,-6 8 5 16,7-5 7-16,0 8 4 0,-1 0 7 0,0 0 4 0,1 4 0 15,-1-1 3-15,1 8-2 0,6-4-3 0,-7 8-5 16,8-4-3-16,-8 4-5 0,6-1-3 0,-4-3-3 0,5 4-4 16,-1 0-1-16,-4 0-2 0,4-5-1 0,-6 5-2 0,2-4-1 15,-2 0-1-15,0 0 0 0,1-4-2 0,-1 1 0 0,1-5 1 16,0 1 1-16,-7-4 0 0,6 0-1 0,-6-4 2 0,0 0 8 16,0-3 12-16,6 0 14 0,-6-1 11 0,0-3 8 15,-6 0 5-15,6 0 2 0,-6-3 0 0,6-1-5 0,-7-3-7 16,0-1-6-16,1 1-3 0,-1-4-6 0,7-3 2 15,-6 3 8-15,0-4 7 0,-2 0-4 0,2-3 2 0,0 4-4 16,0-5-6-16,-2 1 1 0,2-1-4 0,6 5-15 0,-6-4-8 16,6-1 1-16,0 1 2 0,0 3-9 0,0 0-3 15,0 1-6-15,0 3-3 0,0 0 1 0,0 3-3 0,0 1-2 16,6 0-9-16,-6 3 1 0,0 1-3 0,6-1-5 0,-6 0 3 16,0 4 1-16,8 4 4 0,-8 0 1 0,6 3 4 15,-6 0 3-15,6 4 4 0,-6-4 10 0,0 4-2 16,6 4-2-16,-6-4 1 0,8 4-2 0,-8-4 3 0,6 4-4 15,0-1 0-15,1-3-2 0,-1 0 0 0,1 4 1 0,6-8 0 16,-7 4 0-16,8-4-3 0,-2 1 3 0,-5-1 1 16,6-3 1-16,0 3 0 0,7-7-1 0,-8 3 1 0,8 2 1 15,-7-5-1-15,7 0-2 0,-8 0-9 0,8 0-15 16,-7-5-15-16,1 2-17 0,4 3-20 0,-10-4-18 0,4-3-20 16,1 3-15-16,-6 1-8 0,6-5-2 0,-7 1-6 0,-6-4-9 15,6 0-13-15,-6 0-28 0,8-3-51 0,-8-1-96 16,-8 0-62-16</inkml:trace>
  <inkml:trace contextRef="#ctx0" brushRef="#br0" timeOffset="-148968.89">23961 14752 443 0,'-6'-7'326'0,"12"3"-136"0,-6 4-83 0,7-3-45 0,6-1-22 15,0 0-15-15,6 4-10 0,-6-3-5 0,7 3 0 16,6 0 1-16,-6 0 2 0,5 0 5 0,-5 3 5 0,6-3 4 16,1 4 4-16,-1 3 5 0,6 1 3 0,-7 3 0 0,2 0 1 15,5 7-5-15,-6-3 0 0,7 7-5 0,-7 3-2 16,0 1-3-16,1 4-3 0,-1 2-1 0,-7 5-1 0,1 3 0 15,-9 1 2-15,4 3 1 0,-3-1 2 0,-5 8-1 0,0-3 3 16,-7 7-1-16,0-3-1 0,-14 3-1 0,8-1-2 16,-7 2-2-16,0-2-2 0,-6 2 0 0,-1-5-4 0,0 0-1 15,1-3 0-15,-7 3 0 0,6-7-2 0,-6 4-1 0,0-8-2 16,1 0-1-16,-2-4 0 0,1 2-3 0,0-9 0 0,0 0-2 16,7-4 0-16,-7-3-2 0,6 1-3 0,1-5-10 15,-1 0-9-15,0-3-13 0,7-4-16 0,-1 0-16 16,2 0-16-16,6-4-17 0,-8-3-25 0,8 3-23 0,0-7-44 15,-1 4-72-15,0-4-113 0,7-4-50 0</inkml:trace>
  <inkml:trace contextRef="#ctx0" brushRef="#br0" timeOffset="-148584.1">24815 16155 112 0,'-7'-3'497'15,"1"-1"-30"-15,-8 1-208 0,14 3-138 0,-6-4-83 0,0 4-59 16,6 0-51-16,0 4-67 0,-7-4-112 0,7 3-103 0,-7 1-69 15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3-11-09T06:46:57.249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626 3905 29 0,'0'-4'283'15,"-6"-3"-93"-15,6 4-73 0,-8-1-42 0,8 0-21 0,0-4-11 16,0 5-8-16,0-1-3 0,-6-3-4 0,6 3-2 16,0-3 0-16,0 3-1 0,0-3 1 0,0 3-1 0,6-3-3 15,-6 3-1-15,0 1-1 0,0-1-2 0,0 4 0 16,0-4-5-16,0 4-3 0,0-3-4 0,0 3-4 0,0 0-2 16,0 3 0-16,0-3 0 0,8 4 0 0,-8 3 1 0,0-3 1 15,0 3 2-15,6 4 0 0,-6 0 3 0,0 0-2 16,6 1 1-16,-6 2-1 0,6 1 1 0,1 3 0 0,-7 0 1 15,6 1 0-15,1 2 0 0,0 5 2 0,-1-4-1 16,0 4 1-16,-6 0 0 0,7-1-2 0,0 1 1 0,-1 0-2 16,0-1 0-16,-6 1-1 0,7-4-1 0,-7 3 0 0,7-3-2 15,-7 1 1-15,6-5 0 0,-6 4-1 0,0-4-1 16,7-3-2-16,-7 3-6 0,0-4-10 0,0-3-13 16,0 0-18-16,0 0-33 0,0-3-52 0,0-4-126 0,0-1-87 15</inkml:trace>
  <inkml:trace contextRef="#ctx0" brushRef="#br0" timeOffset="407.77">2163 3660 307 0,'-7'-8'311'0,"7"1"-138"0,-6 0-78 0,6-1-43 15,0 1-22-15,6 3-13 0,1-3-7 0,0 0-2 16,-1-1-3-16,7 1 0 0,7-1 2 0,-1-3 0 0,0 4 2 16,8 0 3-16,-1-4 0 0,6 4 0 0,1-1 1 15,5 1 1-15,2-4-1 0,5 7-2 0,-7 1 0 0,9-1-4 16,0 8 0-16,-2-1 0 0,0 1-2 0,1 7 0 0,-1 4-2 15,1-1-2-15,-1 4 2 0,1 4 0 0,-7 4 0 16,6 0-1-16,-5 7 0 0,-1 0-2 0,-7 4 0 0,1 3 1 16,-1 0-1-16,-5 4 0 0,-1 4 1 0,-6 3 2 15,-8 0-2-15,1 1 3 0,-6-1-1 0,-1 0-1 0,1 4 3 16,-14-4-2-16,1 1 2 0,-7 3-2 0,0-4 1 16,-7 4-1-16,-6-4 2 0,7 1 1 0,-7-1-3 0,-7-4 2 15,7-3 2-15,0-3 0 0,0-1-3 0,-7-7-1 0,13-1-3 16,-5-2-9-16,5-4-13 0,0-4-23 0,8 0-40 0,-1-8-60 15,6 1-143-15,0-7-81 0</inkml:trace>
  <inkml:trace contextRef="#ctx0" brushRef="#br0" timeOffset="1166">3999 3692 407 0,'-12'-7'340'15,"5"3"-157"-15,0-3-86 0,1 3-46 0,0 1-23 16,-1-1-12-16,7 1-7 0,0-1-5 0,-6 4-3 0,6-4-1 16,0 4 0-16,0 0-2 0,0 0 1 0,0 0 0 0,0 4 1 15,6 0 0-15,1 3 0 0,-1 0 1 0,0 4 0 16,8 4 2-16,-2-1 1 0,2 9-2 0,-1-1 2 0,-1 3 0 16,2 4 1-16,-2 4 3 0,2 1-1 0,-1 6 0 0,0 0 0 15,0 4 0-15,-1 0 0 0,-4 0-1 0,-2 3-1 16,7 1-3-16,-7 0 3 0,1-1-4 0,6-3 2 0,-7 4 0 15,1-4-1-15,6-4-1 0,-7 1 1 0,0-5-2 16,2-3 5-16,5-3-1 0,-7-5-3 0,0 1 3 0,1-8-1 16,0-3 8-16,-1-1 9 0,-6-7 12 0,6 1 8 15,2-5 8-15,-8-3 4 0,6-3 3 0,0-1-1 0,1-7-3 16,-7-3-10-16,13-5-9 0,-7 1-9 0,1 0-6 16,-1-4-3-16,-6-1 0 0,7-2 0 0,0-1-1 0,-7 1-2 15,6-1-1-15,-6 1-2 0,0-1-2 0,6-4-1 0,-6 1-2 16,0 4-2-16,0-5 2 0,0 4-1 0,7-3-1 0,-7 7-1 15,0 0 0-15,0 4 0 0,0 4 0 0,0 3-1 16,0 0-1-16,0 3-1 0,0 4 0 0,6 4-2 0,-6 0 1 31,0 4-1-31,7 7 0 0,-1 0-1 0,1 4 2 0,6 7 0 16,-6 0 2-16,5 0-1 0,2 3 2 0,-2 4 1 16,1 1 2-16,1 3 0 0,5-4-1 0,1 0-1 0,-7 5 0 15,6-5 1-15,1 0-1 0,-1 0 1 0,1 0-2 16,0-2 1-16,-1-6 0 0,-6 1 1 0,5-7 0 0,3 0 1 15,-8-1-3-15,6-7-2 0,-5 1-1 0,-1-1 2 0,-1-7 1 16,2-4 0-16,-2 1 1 0,2-8 0 0,-8 0 1 16,1-7 5-16,5-4 2 0,-4-4 0 0,-2-4 5 0,0 1 3 0,0-7 4 15,-6 3 1-15,8-7 3 0,-8-1 0 0,0 1-1 16,0-4 1-16,0-4-5 0,0 1-3 0,0-1-5 0,-8 0-2 16,8 1-2-16,-6-4-3 0,6 6-1 0,-6-2-2 0,0 3 0 15,-2 0-1-15,-4 4 1 0,5 3-1 0,1 8 1 16,-1-1-1-16,0 5-1 0,1 6-6 0,0 5-12 0,0-1-18 15,6 4-23-15,0 4-19 0,0 3-20 0,6 4-27 0,0 4-40 16,0 3-75-16,8 1-138 0,-1 6-61 0</inkml:trace>
  <inkml:trace contextRef="#ctx0" brushRef="#br0" timeOffset="1611.14">5674 4718 118 0,'-7'-7'420'0,"7"-1"-146"0,0 1-126 0,0 0-67 16,0 3-37-16,0 1-19 0,-7-1-10 0,7 4-6 0,0-4-1 15,0 1-2-15,0 3-3 0,-6 0-1 0,6 0-3 16,-6 3 0-16,-2 1 1 0,2 0 1 0,0 3 0 16,-1 0 0-16,-6 4 2 0,0 4 1 0,1 3 3 0,-2-3-1 15,1 7-1-15,0-4-1 0,0 4-1 0,-7 0 0 0,8 0-2 16,5 3 1-16,-6 2 1 0,0-6 1 0,7 5-1 0,-8 0 0 0,8-1 3 15,0 1-2-15,6-4 1 0,0 4 0 0,0-4 1 16,0 3 0-16,0-3 3 0,6-3-1 0,7 3 2 0,0-4 2 16,0 0 0-16,0-3 0 0,6-1 0 0,1-3-1 0,6 0-4 15,1 0 1-15,-2-3-1 0,7-5-4 0,2 1 0 16,5-4-1-16,-1-4-2 0,9 1-4 0,-2-5-8 0,1-3-16 16,-1 0-21-16,0 0-35 0,7-7-71 0,-5 4-153 15,4-8-78-15</inkml:trace>
  <inkml:trace contextRef="#ctx0" brushRef="#br0" timeOffset="2237.54">6774 4205 129 0,'0'0'177'0,"-7"0"-35"0,7 0-31 0,0 0-24 15,-6 0-17-15,6 0-12 0,0 0-9 0,0 0-7 0,0 0-5 16,0 0-4-16,-6 0-5 0,6 0-2 0,0 0-5 16,0 0-4-1,0 0-4-15,0 0-1 0,0 0-2 0,0 0-3 0,0 0 1 16,6-3-1-16,-6 3 0 0,6 0 0 0,7-4 0 16,-6 4 1-16,6-3 0 0,1 3 0 0,4-4-1 0,2 0 0 15,-1 1 0-15,1-1 0 0,6 0 1 0,-6 1-1 16,6-5-1-16,0 5 0 0,6-1 0 0,-6 0 1 0,1-3-1 15,5 3-1-15,-6-3 1 0,7-1 1 0,-1 5 0 16,-5-5 0-16,-1 5-1 0,0-5 0 0,-7 5 0 0,7-1 1 16,-6 0-3-16,-7 1-1 0,0-1-3 0,0 4 0 15,-7-3 1-15,0 3 0 0,2-4 0 0,-2 4-2 0,-6 0-5 16,0-4 2-16,0 4-4 0,0 0-7 0,6 0-10 0,-12 0-15 16,6 0-18-16,-6 4-27 0,-2-4-40 0,-4 4-75 0,-1-1-115 0,0 1-61 0</inkml:trace>
  <inkml:trace contextRef="#ctx0" brushRef="#br0" timeOffset="2534.44">6702 4367 228 0,'0'3'276'0,"0"1"-117"0,0 0-73 0,0-1-37 16,14 1-18-16,-8 0-9 0,1-1-3 0,5-3 1 16,8 4 0-16,-7-4 2 0,13-4 3 0,-6 4-2 0,6 0-1 15,-7-3-2-15,7-1 1 0,0 4-2 0,1-4-3 31,5 1-5-31,-6-1-1 0,7 0 1 0,-7 1 1 0,-1-1 1 16,8 0 0-16,-7 1 1 0,0-1 4 0,0 0 4 0,1 1 3 16,-1-1-1-16,0 0-2 0,-7 1-1 0,1-5 0 15,6 5 1-15,-13-1-1 0,6 0 1 0,-6 0-4 0,1 1 1 16,-2 0 1-16,-5 3 0 0,6-5 0 0,-6 5-1 0,-7-3-3 16,6 3 0-16,-6 0 0 0,0 0-3 0,0 0-2 15,6-4-1-15,-6 4-1 0,0 0-2 0,0 0-1 16,0 0-3-16,0 0-3 0,0 0-6 0,0 4-5 0,0-4-8 15,0 0-11-15,0 0-9 0,-6 3-14 0,6-3-13 0,-6 5-25 16,6-2-27-16,-7 0-55 0,0-3-114 0,1 4-87 0</inkml:trace>
  <inkml:trace contextRef="#ctx0" brushRef="#br0" timeOffset="3831.5">8643 3297 50 0,'-6'-4'335'0,"6"4"-113"0,-6-4-97 0,-2 1-55 15,8 3-28-15,-6-4-15 0,0 4-6 0,6 0-2 16,0-4 0-16,-7 4-3 0,7 0-1 0,0-3 0 0,0 3-3 16,-7 0-1-16,7 0-3 0,0 0-3 0,7 0-2 0,-7 3-3 15,0 1 1-15,7 3 0 0,-7-3 0 0,6 7 2 16,0 4 2-16,2 0 2 0,4 3-1 0,-5 0 1 0,6 4 0 16,0 4 1-16,-7 3 1 0,8 0 0 0,-2 4 1 15,2 0-3-15,-8 4 0 0,7 3 0 0,-7-3-1 0,8 7-1 16,-8-4 0-16,0 4-3 0,1 0 1 0,-7 0 0 15,7 0 1-15,-7 0-1 0,6 3-1 0,-6-2 1 0,0-2-1 16,6 1 0-16,-6-7-2 0,0 3 1 0,0-3-1 16,7-4 2-16,-7 0-1 0,0-7 0 0,6-1 1 0,-6-3 0 15,0-4 1-15,0-3-1 0,7-4 1 0,-7 0 3 0,0-3 7 16,0-1 10-16,0-3 8 0,0-1 6 0,0-3 2 0,0-3 5 16,-7-1 2-16,7-3-3 0,0-1-4 0,-6-7-11 15,6 1-8-15,0-5-6 0,0 1-1 0,0-4 2 16,0 0-1-16,0-4-1 0,0 1 0 0,-7-1 0 0,7 1 1 0,0-5-1 0,0 1-2 15,7 0-4-15,-1-1-3 0,-6 5-2 0,7-4-1 0,0 3 0 16,-1-4-1-16,0 5 0 0,8 3-2 0,-8 0 1 16,8 0 0-16,-8 4 0 0,7 3 0 0,-7 0-1 0,8 4 0 15,-2 4 1-15,1 0-1 0,-6 3-1 0,6 0 2 0,0 4 0 16,0 0 0-16,0 8-1 0,0-5-1 0,6 8 1 16,-5 0-1-16,-2 4 1 0,8 0 2 0,-7 3-1 0,7 0 1 15,-9 4 0-15,4 4-1 0,-3-4 0 0,2 0 1 0,-1 4-2 16,0-4 0-16,0 3 1 0,-7 1 1 0,8-4 0 15,-8 4 1-15,0-4 0 0,7-4-1 0,-13 4 2 0,7-4-2 0,0 0 0 16,-1 0-1-16,0-2-1 0,-6-2-1 0,6 1-7 16,-6-4-9-16,8 3-12 0,-2-3-15 0,-6-3-19 0,6 3-23 15,1-4-36-15,0-4-57 0,-1 5-111 0,1-8-87 0</inkml:trace>
  <inkml:trace contextRef="#ctx0" brushRef="#br0" timeOffset="4133.76">9639 4077 431 0,'0'0'352'15,"0"-3"-153"-15,0 3-92 0,0 0-53 0,0 0-27 0,0 3-14 16,0 1-4-16,0 3-4 0,0 0-3 0,0 8 2 15,0 0-2-15,0-1 3 0,0 5 1 0,8 3 1 0,-8 3-1 16,0 1 0-16,0 0 0 0,0 3 0 0,0 4-2 16,0-4-2-16,0 4-1 0,0 4 1 0,0-4-2 0,0 4 2 15,-8-1 1-15,8-3 0 0,0 3 0 0,0 1 3 16,0-4-1-16,0 0-1 0,-6-4 0 0,6 1-1 0,0-1-1 16,0-7-1-16,6 4-3 0,-6-8-5 0,0 0-9 0,8 0-13 15,-2-6-26-15,0-1-48 0,1-7-93 0,6-1-119 0,-7-3-72 16</inkml:trace>
  <inkml:trace contextRef="#ctx0" brushRef="#br0" timeOffset="4430.58">10207 4000 13 0,'-7'0'459'0,"7"0"-119"0,0-4-154 0,-7 4-88 0,7 0-47 15,7 0-25-15,-7 4-15 0,7-4-6 0,-7 0-4 16,12 4 0-16,2-4 0 0,-2 3 2 0,8-3 0 0,-1 0 0 16,1 0 1-16,6 0 2 0,1 0 0 0,5 0-2 0,1-3 0 15,-7 3-2-15,6-4 0 0,7 0-1 0,-6 1 1 0,-1-1 0 16,7 0 0-16,1 1-1 0,-8-5 1 0,1 5 0 15,-1-4 2-15,1 3-1 0,-1 0 0 0,1-3-6 16,-7 3-6-16,6-3-12 0,-5 0-17 0,-8-1-25 0,7 1-40 16,-6-4-86-16,-2 0-135 0,-4 0-67 0</inkml:trace>
  <inkml:trace contextRef="#ctx0" brushRef="#br0" timeOffset="4750.5">11008 3220 387 0,'-7'-7'341'0,"0"3"-151"0,7-3-85 16,-6 3-45-16,-1 0-26 0,7 1-11 0,0-1-8 0,0 4-5 16,0 0-3-16,0 0-3 0,0 4-1 0,7 3 0 0,-1-3-2 15,1 7 0-15,0 0 2 0,5 0 1 0,-6 7 2 16,8 0 1-16,-1 4 0 0,0 4 0 0,-6 3 3 15,5 0 0-15,2 8 1 0,-8-1 0 0,7 5 0 0,-6 3-1 16,-1 0-1-16,1 4 0 0,-1-1 0 0,1 1-1 0,0 0-2 16,-7 3-1-16,6 0 0 0,-6 0-2 0,6 0 0 15,-6-3-1-15,6 0-1 0,1-1 1 0,-7-2-1 0,7-5 2 16,-1 0-1-16,1-4 0 0,-1-3-2 0,0 1-3 0,2-1-6 16,-2-8-10-16,0 1-14 0,0-4-20 0,2-4-25 0,4-3-34 15,-5 0-65-15,6-8-120 0,0 0-78 0</inkml:trace>
  <inkml:trace contextRef="#ctx0" brushRef="#br0" timeOffset="5237.56">11241 4088 230 0,'-6'-11'322'0,"6"0"-112"0,-6 0-83 0,6 0-44 0,-6 0-24 0,6-4-16 16,0 1-13-16,0 3-10 0,0-4-3 0,0 1-2 16,0-1 2-16,6 0 2 0,-6 1 1 0,6 3 0 15,-6-4 0-15,6 4-2 0,-6-4-1 0,8 4-2 0,-2-3-3 31,0 3-2-31,1 0-3 0,-1 0-1 0,8 0-1 0,-8 3-3 16,0 1 0-16,8 0-1 0,-8 0 0 0,7-1 0 16,0 5 0-16,0-5 1 0,-7 5 0 0,8-5 0 0,-2 5 0 15,-5-1-1-15,6 0 1 0,0 0-2 0,1 1 0 0,-8 3-2 16,6 0 1-16,2 0 1 0,-1 0 0 0,0 0-2 16,0 3 1-16,-1 1 2 0,2 4-1 0,-1-5 2 0,-6 8-1 15,6-3 0-15,-1 6 2 0,-5 1-1 0,6-1 0 16,-7 5-1-16,1 3 1 0,0-4 0 0,-1 4 0 0,1 4 0 15,-1-4-1-15,0 7 1 0,-6-4 0 0,7 5 1 0,-7 3-1 16,0-4-2-16,0 4 2 0,-7 4 0 0,7-4 1 16,0 0-1-16,0 0 1 0,0-4-1 0,0 1-2 0,0-1 0 15,0-4 0-15,0 1 0 0,0-4 0 0,7 0 0 16,-7-4 0-16,0-3 1 0,7 0-1 0,-7-4 1 0,6 0-6 0,-6-4-8 0,6 0-14 0,-6 0-21 0,14-3-32 0,-8 0-57 16,7-4-111-16,-6-4-99 0,6 0-62 0</inkml:trace>
  <inkml:trace contextRef="#ctx0" brushRef="#br0" timeOffset="5758.33">11991 4249 366 0,'0'-7'352'0,"-7"0"-149"0,7-1-95 0,0 5-48 0,0-5-25 15,0 1-15-15,7 0-9 0,-1 0-2 0,1 3-2 0,-1-3-2 16,8-1 2-16,-8 5 0 0,8-5 0 0,-2 5 0 15,1-1 2-15,0 0 1 0,6 0-1 0,-5 1 1 0,5 3-2 16,1 0-2-16,-8 3-2 0,8 1-1 0,-7 0 0 0,0 3-3 16,0 1 0-16,1-1-2 0,-8 4-3 0,7 0 1 15,-6 3 2-15,-7 1 2 0,6 0 0 0,-6 3 0 0,-6 4 2 0,6-3 0 16,-14 2 2-16,8 1-1 0,-8 4-1 0,2-4-2 16,-1 3-1-16,-7 1-2 0,-6 0 1 0,7 3 0 0,-7-3 1 15,0-1 0-15,-1 1 1 0,1 0 0 0,0-1 0 16,7-3 1-16,-1 0 1 0,-6 0-1 0,13-4-1 0,-6-2 2 15,6 2 0-15,-1-7-1 0,8 0 1 0,-7 0 1 0,6-4-2 16,7 0 1-16,-6 1 1 0,6-5 1 0,0 1 1 16,0-4 3-16,6 3 2 0,1-3 3 0,6 0 1 0,1 0 3 15,5-3 0-15,0-1-1 0,8 1-1 0,-2-5 0 16,1 1-4-16,0 0-1 0,7-1-3 0,-1 1-3 0,-6-4-1 16,13 4-1-16,-6-5-2 0,-1 6-3 0,8-6-5 0,-1 5-12 15,-7-4-19-15,7 0-34 0,1 0-65 0,-1 0-148 16,-7-4-101-16,1 4-50 0</inkml:trace>
  <inkml:trace contextRef="#ctx0" brushRef="#br0" timeOffset="6135.76">12922 3759 118 0,'0'0'289'0,"0"0"-110"0,0 3-79 0,0-3-47 0,0 0-23 16,0 4-14-16,0-4-3 0,7 0-1 0,-7 0 3 0,6 4 3 15,7-4 5-15,-6 0 4 0,6 0 4 0,0 0 2 16,0 0-1-16,0 0-1 0,6 0-3 0,1-4-2 0,0 4-2 16,-8 0-4-16,8-4-1 0,6 1-1 0,-7 3-3 15,1-4 1-15,-1 4 0 0,8-4 2 0,-8 1-2 0,0-2-2 16,1 2-1-16,6 3-2 0,-14-3-3 0,9-1-5 0,-1 0 0 16,-8 4-3-16,8-4-2 0,-7 4-3 0,-7 0-8 15,8-3-9-15,-2 3-14 0,-5 0-16 0,-7 0-26 0,7-4-29 16,-7 4-38-16,0 0-61 0,-7 4-99 0</inkml:trace>
  <inkml:trace contextRef="#ctx0" brushRef="#br0" timeOffset="6401.58">12916 3909 222 0,'-6'3'299'0,"-2"1"-124"0,8 0-79 0,-6-1-43 0,6 1-21 15,0-4-9-15,0 4-1 0,0-1 3 0,6-3 5 0,2 4 5 16,-2-4 3-16,7 4 4 0,0-4-2 0,0 0 0 0,0 0-3 15,6 0-4-15,1 0-4 0,-1 0-5 0,1-4-2 16,0 4-2-16,-1-4-2 0,1 4-1 0,-1-3-3 16,0 3 2-16,8 0 0 0,-7-4 1 0,-8 4 0 0,8-4 1 15,-7 4 2-15,7 0-2 0,-8-3 2 0,2 3-1 0,-2-4 1 16,0 4-2-16,3-4-2 0,-9 4 0 0,7 0-2 16,-13 0-2-16,7-3-2 0,-1 3-4 0,-6 0-3 0,6 0 0 15,-6 0 0-15,0 0-3 0,0 0-3 0,0 0-11 0,0 0-16 16,0 0-16-16,0 0-29 0,0 0-53 0,-6 3-119 0,6-3-115 15,-13 4-76-15</inkml:trace>
  <inkml:trace contextRef="#ctx0" brushRef="#br0" timeOffset="7954.87">14577 3784 219 0,'0'0'173'15,"-9"0"-50"-15,9 0-37 0,0 0-23 0,0 0-15 16,0 0-9-16,0 0-5 0,0-4-3 0,0 4-3 0,0 0-4 16,0 0-3-16,0 0-1 0,0 0-3 0,0 0-2 0,0 0-3 15,0 0-5-15,0 0-1 0,0 0 0 0,0 0-2 0,0 0-2 16,0 0 0-16,0 0-2 0,0 0 0 0,0 0 4 16,0 0-2-16,0 0-1 0,0 0-1 0,-5 0 2 15,5 0-2-15,0 0 1 0,0 0 2 0,0 0-2 0,0 4 3 16,0-4 0-16,0 0 0 0,0 0-1 0,0 0 1 0,0 0-1 15,0 0-1-15,0 0 0 0,0 0-1 0,0 0-1 0,0 0-1 16,0 0 0-16,0 0 2 0,0 0 0 0,0 0 0 16,0 4 0-16,5-4 1 0,-5 0 3 0,9 0 1 15,-3 3 1-15,0-3 1 0,7 0-1 0,1 0 0 0,-2 0 1 16,2 0 0-16,6 0-1 0,-1 0-2 0,1-3-1 0,6 3-2 16,-1-4 2-16,-5 4-1 0,6-4 0 0,0 4 0 15,-1-3-1-15,9-1 1 0,-9 4-3 0,1-3 1 0,1-1-1 16,-1 0 0-16,0 1 0 0,0-1 0 0,-1 0 0 15,2 1 0-15,-8-2 2 0,1 2 0 0,-1 0-1 0,1 3 0 16,-7-4 1-16,0 4-1 0,-6-4 3 0,-1 4 2 16,0 0 3-16,2 0 4 0,-8 0 4 0,6 0 5 0,-6 0-1 15,0-4 2-15,0 4-1 0,0 0-2 0,0 0-2 16,-6-3-4-16,-2 3-6 0,8 0-3 0,-6 0 0 0,6-4-2 16,0 4-1-16,-6 0-1 0,6 0-1 0,-7-4 1 0,7 4 2 15,0 0-2-15,-6 0-1 0,6 0 1 0,0 0-1 0,0 0 0 16,0-3 0-16,0 3 0 0,0 0 0 0,0 0 0 15,0 0 0-15,0 0-1 0,0 0 1 0,0 0 0 0,0 0-1 16,0 0-2-16,0 0-4 0,0 0-6 0,0 0-7 0,0 0-11 16,0 0-15-16,0 0-24 0,0 0-45 0,0 0-79 15,0 0-129-15,0 0-68 0</inkml:trace>
  <inkml:trace contextRef="#ctx0" brushRef="#br0" timeOffset="15134.73">15384 3473 86 0,'0'-4'307'0,"0"4"-89"16,0-3-80-16,0-1-52 0,0 0-30 0,0 1-15 0,0-2-7 15,0-2-3-15,0 3-1 0,0 1-4 0,0-4-1 16,0 3-2-16,6 0-2 0,-6 1-2 0,7-5 0 0,-7 5-3 16,6-1-3-16,1-3-1 0,0 3-2 0,-1-3 0 15,0 3-3-15,8 0 0 0,-2-3-3 0,2 3 0 0,-1-3-1 16,-1 4 0-16,8-1 0 0,-6-3-1 0,5 3 0 0,1 0 0 15,-3 4 0-15,4-3 0 0,-1-1-1 0,-1 4 0 16,1 0 0-16,0-4 0 0,-1 4 0 0,1 4-1 0,-8-4-2 16,8 4 0-16,0-1 0 0,-7 5 2 0,-1-1-2 15,2 4 0-15,-8 3 0 0,7 5 0 0,-6-1 2 0,-7 4 0 16,7 4 1-16,-7-1-1 0,-7 5 0 0,0-1 1 0,-6 4 0 16,1 0 2-16,-8 0-2 0,0 0 1 0,-6 0-1 15,1 4 0-15,-2-5 0 0,1 1 1 0,0 0-2 16,-7-4 0-16,7 1-1 0,0-4 2 0,1-1-1 0,-1 1 0 15,-1-4 0-15,1-4 1 0,6 1 0 0,1-5 0 0,-1 1 1 16,14-4-1-16,-7 0 0 0,6-4-1 0,1-3 0 16,0-1 0-16,-1 1 0 0,7 0 0 0,0-1 0 0,0-3 2 15,7 0 1-15,5 0 2 0,-5 0 1 0,12 0-1 16,1-3 1-16,7-1-1 0,-3 0 0 0,9 1-1 0,1-1-2 16,-2-3-1-16,1 3 0 0,-1-3-2 0,1 3 1 0,-1 1-5 15,1-5-5-15,6 5-9 0,-7-5-12 0,1 1-18 16,-1 0-26-16,1 3-47 0,-2-7-95 0,-4 0-114 0,6 0-63 15</inkml:trace>
  <inkml:trace contextRef="#ctx0" brushRef="#br0" timeOffset="15546.26">16479 3165 382 0,'0'0'277'0,"0"0"-129"0,-8 4-73 0,2-1-39 0,0 5-20 0,-8-1-12 16,2 4-5-16,-2 0-5 0,-5 4 1 0,-1-1-4 16,1 4 0-16,-7-3 2 0,0 7 0 0,6-3 1 15,-7-1 1-15,3 4 3 0,-3-4-2 0,1 0 5 0,6 4 0 16,-5-3-1-16,5-1-1 0,0 1 1 0,0-5 0 0,8 1 0 15,-1-4 0-15,0 3 0 0,6-3 0 0,1 0 0 16,0-3 0-16,6-1 0 0,0 0 2 0,0 0 0 0,0-3 1 16,6 3 1-16,0-2 1 0,1-2 1 0,6 0 0 0,6-3 0 15,1 0-1-15,0 4 2 0,6-4 3 0,-1-4-2 16,2 4-1-16,-1-3-3 0,6 3 0 0,1-3-1 0,-1 3 2 16,1-5-4-16,-1 2-1 0,1-1 3 0,-1 0 2 0,2 1 1 0,-3-1 1 15,3-3 0-15,-2 3 2 0,-6 1 1 0,6-5-1 16,-6 5 0-16,-6-1-2 0,0 0 1 0,-1 1-1 15,-5 3-1-15,-2-4-2 0,-6 4-3 0,1-4-2 0,0 4-9 16,-7-3-14-16,-7-1-26 0,7 4-42 0,-13-4-74 0,1 1-133 16,-2-1-71-16</inkml:trace>
  <inkml:trace contextRef="#ctx0" brushRef="#br0" timeOffset="15847.11">16172 3330 188 0,'0'0'331'16,"0"-4"-123"-16,0 4-95 0,0 0-52 0,0 0-30 15,0 0-15-15,0 0-9 0,0 4-3 0,7-4 3 0,-7 7 2 16,6-3 3-16,1 7 1 0,-1 0 2 0,0 0 3 0,1 3 2 16,0 5 0-16,5-1-1 0,-4 4-4 0,4 0 2 15,-5 0-2-15,-2 4-1 0,9 3-1 0,-7-4 0 0,-1 5-1 16,0-1 0-16,2 4-2 0,-2-4-3 0,-6 1 0 0,6 3-2 31,1-4-1-31,-7 4-1 0,0-4 1 0,0 5-2 0,-7-5-2 16,7 4 1-16,0-4 0 0,0 0 0 0,0-3 1 0,-6 0-1 15,6-1-1-15,0 1 0 0,0-4 0 0,0-4-4 16,6 1-5-16,-6-5-11 0,7 1-16 0,0-4-29 0,-1-4-48 16,7 0-98-16,-7-3-114 0,8-4-67 0</inkml:trace>
  <inkml:trace contextRef="#ctx0" brushRef="#br0" timeOffset="16090.92">16915 3795 98 0,'0'-7'476'0,"-7"3"-115"0,7 4-162 0,0-4-88 0,0 1-52 15,0-1-25-15,0 4-12 0,0-3-9 0,0 3-2 16,0-4-4-16,0 4-4 0,0 0-4 0,0 0-7 0,0 0-9 16,7 0-9-16,-7 0-14 0,6 0-23 0,-6 0-28 15,7 0-55-15,-1 0-114 0,1 0-96 0</inkml:trace>
  <inkml:trace contextRef="#ctx0" brushRef="#br0" timeOffset="16894.27">17442 3187 260 0,'0'-4'328'0,"-7"1"-134"0,7-1-87 0,-6 0-47 16,-1 1-24-16,7-1-15 0,-6 1-6 0,0 3-4 0,-1-5-1 16,0 5-2-16,1 0-2 0,0 0-3 0,-1 0 0 15,0 0-1-15,-6 0 0 0,7 5 1 0,-7-2-2 0,0 1-1 16,-1-1 1-16,2 5-1 0,-1-1 0 0,0 0 2 0,-6 4-1 16,5-3 1-16,1 3 0 0,-6 0-1 0,6-1 0 15,-1 1 0-15,2 4 0 0,-2 0 0 0,2-1-1 0,-1 1 0 16,-1 0 1-16,8 3-1 0,-8-3-2 0,8 3 1 0,0-3 1 15,0-1 1-15,-1 1 1 0,7-4 0 0,-7 3 0 16,7-2 0-16,7-1 1 0,-7-4 3 0,0 0-1 0,7 1-1 16,-1-1 5-16,0-3 0 0,8-1-2 0,-8-3 1 15,7 0-1-15,7 0 0 0,-8-3 0 0,2-1 0 0,-2 0-5 16,8-3 2-16,-7 0 0 0,7-1 1 0,-8-2 1 16,8-1 1-16,-8-1 1 0,2 1 4 0,-1 0 3 0,1 0 2 15,-8 0 2-15,7 0 3 0,-6 0 3 0,-1 0 1 0,0 1 0 16,1 2 0-16,-1-3-3 0,-6 4 2 0,0-4-1 15,7 4-2-15,-7 3-3 0,0 0-1 0,0-3-4 0,0 3-2 16,7 4-2-16,-7-4-4 0,0 4-3 0,0 0-1 0,0 0-3 16,0 4-1-16,0 0 2 0,-7 3-2 0,7 1 0 15,0 6-1-15,0 1 1 0,0 0-1 0,0 3 1 16,0 4 1-16,0 0-2 0,0-1 0 0,0 6 2 0,-7 2 1 16,7-4 0-16,0 5 1 0,-6-1 0 0,6 4 1 0,0-4 1 15,-7 0-1-15,7 1 0 0,-6-1-1 0,6-3 0 0,0 3-1 16,0-3-1-16,0-4 0 0,0 3-1 0,0-2 1 0,0-5 0 15,0 0 0-15,0-3-1 0,6-1 2 0,-6-3 1 0,0 0-1 16,0-4 2-16,0 1-1 0,0-1 1 0,0-3-1 16,0-1 0-16,0 1-1 0,0 0 0 0,0-4 2 0,0 3-1 15,7-3 3 1,-7 0 3-16,0 4 3 0,0-4 3 0,0 0 2 16,0 0 4-16,0 0 1 0,0 0 2 0,0 0-1 0,0 0-1 15,0-4-2-15,0 4-1 0,0 0-3 0,0 0 0 16,0-3-2-16,0 3 0 0,0 0-5 0,0-4 2 0,0 4 1 15,0-4-2-15,0 1 0 0,0 3-1 0,0-4 0 16,0 0-3-16,0 1 2 0,0 3-3 0,0-4-2 0,0 0 0 16,0 1-1-16,0-1 1 0,0 4-1 0,0-3 0 0,0-1 1 15,0 4-1-15,0-4 0 0,0 4 1 0,0-3 0 16,0 3 0-16,0-4 0 0,0 4 0 0,0 0 0 0,0 0 0 16,0-4-1-16,0 4 0 0,0 0-1 0,0 0 1 0,0 0-1 0,0 0-2 0,0 0-3 0,0 0-6 0,0 0-8 15,0-3-11-15,0 3-15 0,6 0-14 0,-6 0-17 0,0-4-18 31,0 0-26-31,0 4-52 0,0-3-90 0,0 3-107 16,0-8-57-16</inkml:trace>
  <inkml:trace contextRef="#ctx0" brushRef="#br0" timeOffset="19018.49">18582 3213 45 0,'0'-4'271'0,"0"0"-88"0,-7 1-67 0,7-1-40 0,0 0-21 15,0 1-13-15,0-1-8 0,0 0-1 0,0 1 0 0,0-1-7 16,0 0-3-16,0 1-4 0,0 3-1 0,0-4 1 0,0 4-3 15,0-3-1-15,7 3-5 0,-7 0-1 0,0-5-2 16,0 5-2-16,0 5-2 0,6-5 0 0,-6 3 0 0,7 1 1 16,-1 3 1-16,1 0 3 0,0 4 1 0,-1 4 0 15,0 0 3-15,0 3-2 0,8 0 0 0,-8 4 0 0,7 0-3 16,1 4 0-16,-2 0-1 0,-4 3 0 0,4 4 0 16,1-4 0-16,-6 4-1 0,6 0 1 0,-7 0-3 0,1 3 1 15,6-2-1-15,-7-1-1 0,0-1-1 0,1-2 0 16,0 2-1-16,-1-2 1 0,1-4 1 0,-1 3-1 0,1-3 1 15,-7-5-2-15,7 2 0 0,-1-5 0 0,-6-3 0 0,6-1-1 16,-6-3 0-16,6 0 4 0,-6-4 5 0,0 1 11 16,0-5 7-16,0 1 4 0,0-4 4 0,0-4 4 0,0 1 3 15,0-1-3-15,-6-3-5 0,6-4-8 0,0 0-4 0,0-4-1 16,0 1-3-16,-6-1-3 0,6-3-1 0,-6 3-3 16,6-3 1-16,0-1-2 0,0-3-2 0,-7 4-3 0,7-4-2 15,0 4-1-15,0-4 3 0,0 0-2 0,0-4-1 16,7 4 1-16,-7-3-1 0,0 3 1 0,6-1-1 0,0 1 2 15,-6 1-3-15,6-1 0 0,2 3 0 0,-2 5-1 0,-6 3-1 16,6-4 0-16,1 8-3 0,-1 0-1 0,1-1-1 16,6 4 0-16,-7 0-4 0,0 4-2 0,8 0-3 15,-8 4 0-15,1-4-1 0,0 7-2 0,-1-2-2 0,1 2-3 16,-1 0 1-16,0 0 2 0,-6 4 1 0,0 0-1 0,0 4 4 16,-6-4 1-16,6 4 4 0,-6-1 3 0,-7 1 2 0,6-4 1 15,-6 3 1-15,7-2 4 0,-8-1 0 0,2 0-1 16,-2 0 0-16,8-4 0 0,-7 0 1 0,7 1 1 15,-8-1 0-15,8 0-1 0,0-3 1 0,-1-1 2 0,7 1-1 16,0 0 1-16,0-1-1 0,0 1-1 0,0 0 1 0,7 3 1 16,-1-3-1-16,0 3-1 0,8 0 2 0,-2 1-1 15,8-1 0-15,-1 1 0 0,1-5-1 0,0 5 0 0,5-5 0 16,1 5 0-16,1-5 0 0,-7 1-1 0,6-1 1 16,-2 1-2-16,3 0-4 0,-1-1-5 0,1 1-7 0,-1-4-12 15,-7 0-16-15,7 0-25 0,-6 0-38 0,0-4-65 0,-1 1-133 16,0-5-72-16</inkml:trace>
  <inkml:trace contextRef="#ctx0" brushRef="#br0" timeOffset="19299.64">19168 3235 27 0,'0'-8'428'0,"-6"5"-141"16,12-1-126-16,-6 0-70 0,7 1-35 0,-1-5-21 15,7 5-7-15,0-5-6 0,7 5-3 0,-1-1-4 0,1-3 2 16,0 3 0-16,6 0-1 0,-1 1-2 0,1-1-2 0,0 1-2 16,1-2 1-16,-1 5-2 0,-1-3-2 0,9 3-2 15,-9-4-2-15,1 4-1 0,-6 0-1 0,6 0-1 0,-7 4-1 16,7-4-4-16,-6 3-7 0,-7 2-6 0,7-5-11 15,-8 3-15-15,2 1-23 0,-2-1-32 0,-5 1-47 0,-7 0-77 16,7-1-107-16</inkml:trace>
  <inkml:trace contextRef="#ctx0" brushRef="#br0" timeOffset="19587.23">19474 3235 86 0,'-7'-4'390'0,"7"4"-133"15,-6 0-113-15,6 0-65 0,0 4-35 0,0-4-21 0,6 3-8 0,-6 1-2 16,7-1 0-16,0 5-2 0,-1-1 2 0,8 4 0 0,-2 0 1 16,-5 4 0-16,6 3-1 0,0-3-2 0,-2 7-1 0,4 0-3 15,-2 0-2-15,0 3-3 0,0 4 2 0,-7 1-6 16,8-1 2-16,-8 4-1 0,0-4 0 0,2 1 2 0,-8 3 5 16,0-4-1-16,0-3-4 0,-8 3 4 0,2-7-3 15,0 4-2-15,-8-4 0 0,8-4 1 0,-7 0-3 0,0-3 2 16,0-4 3-16,-2 0 1 0,-3 0 1 0,-1-3 1 0,0-5 1 15,-1 5 1-15,0-5 2 0,1-3 0 0,-1 0 4 0,0 0 4 16,1-3 0-16,-1-1 1 0,8 0 1 0,-2 1 0 16,1-5-4-16,1 4-2 0,5-3-8 0,7 0-14 0,-7-1-18 15,14-3-25-15,0-3-45 0,5 3-81 0,1-4-148 0,7-3-79 16</inkml:trace>
  <inkml:trace contextRef="#ctx0" brushRef="#br0" timeOffset="19917.09">20262 3099 291 0,'0'-4'374'0,"6"-3"-153"0,-6 3-103 0,7 4-54 15,-7-3-29-15,7-1-17 0,-7 4-7 0,0 0-5 0,6 4-3 16,-6-1-2-16,6 1 2 0,2 7 0 0,-8 0 0 0,0 0 4 16,0 7 0-16,0 5 3 0,0-2-2 0,-8 9 1 15,2-1 0-15,0 7-1 0,-8 1-1 0,2 4-1 16,-8 6-1-16,-6 0 0 0,0 5 1 0,0 3 0 0,-6 0-2 16,-7 3 1-16,-1 5 1 0,1-1-2 0,-6 0 0 0,5 1-2 15,-5-1 0-15,5-3 1 0,-5-1-2 0,6-3 0 16,7-4 0-16,-8-3 1 0,9-1-2 0,4-6 0 0,1-1 0 15,6-7-1-15,-1 0-4 0,3-7-7 0,5 0-10 0,7-5-23 16,-1 1-31-16,7-7-56 0,0-4-98 0,7-4-104 0,-1-3-60 16</inkml:trace>
  <inkml:trace contextRef="#ctx0" brushRef="#br0" timeOffset="20280.9">20314 3399 108 0,'0'0'437'0,"-6"0"-160"0,6 4-129 16,0 0-70-16,0 3-39 0,0 0-19 0,0 4-10 0,0 4-6 15,-6 0-2-15,6 7 2 0,0 0 3 0,0 3 0 16,-8 1 0-16,8 4 0 0,-6 2 0 0,6 1 2 16,-6 4 0-16,6 3-2 0,-7-3-2 0,0 3 0 0,1 0 0 15,6 5 1-15,-6-5 0 0,-1 3 0 0,1 1-1 0,-1-3 2 16,0-1-3-16,7-3 1 0,-6 0 1 0,6-5-1 0,-6 1-1 16,6-3-1-16,0-1 1 0,0-7-1 0,0 0-1 15,-7-4 0-15,7 1 0 0,0-8 0 0,0-1-2 16,0 1-1-16,0-3-6 0,0-5-10 0,7 1-18 0,-7-4-36 0,6-4-58 15,0-3-102-15,1 0-107 0,0-8-63 0</inkml:trace>
  <inkml:trace contextRef="#ctx0" brushRef="#br0" timeOffset="20643.66">20744 3634 49 0,'0'0'393'0,"-6"4"-143"16,-1-1-116-16,0 1-64 0,-5 0-33 0,-2 3-17 16,-5 0-10-16,-1 4-5 0,1-4 0 0,-1 4-4 0,-6 4 1 15,7-4-1-15,-7 4 2 0,0 0 0 0,6 3 1 16,-6-4-1-16,7 1 1 0,-1 0-2 0,0-1 2 0,1-3 0 16,6 4 0-16,0-4 1 0,7 0 0 0,-8 0 2 0,8-3 0 15,6-1 0-15,-7 0 3 0,7 0 1 0,0 1 0 16,0-1-1-16,0 0 1 0,7 4 0 0,-7-3-1 0,6-1 0 15,8 0-2-15,-8 0-1 0,0 4 1 0,7 0-3 16,-6-3-1-16,6 3 1 0,0 0-2 0,0 0 1 0,-1 0 1 16,2 0 0-16,-1 0-3 0,0 0 4 0,0 0-2 0,1 0 2 15,-2-4-2-15,1 4-2 0,0-4 0 0,7 4-2 16,-7-3 1-16,6-1 0 0,-6 1 1 0,7-2-4 16,-1-1 0-16,1 2-5 15,-1-3-12-15,7-1-14 0,0 1-33 0,-6 0-40 0,7-4-82 0,-2 0-127 0,-5-4-70 0</inkml:trace>
  <inkml:trace contextRef="#ctx0" brushRef="#br0" timeOffset="21181.27">21024 3806 450 0,'-20'-4'338'0,"-5"4"-149"0,5 4-89 0,0 0-46 15,-7-1-24-15,9 5-14 0,-8-1-8 0,6 4-4 0,1 0-1 16,5 3 0-16,2-3-1 0,-8 8-2 0,14-4 1 16,-7 3 2-16,6-3 0 0,0 3 3 0,7-4 0 0,0 5-2 15,0-5 1-15,7 1 2 0,0 0-1 0,-1-4-2 16,1-4 0-16,5 1 0 0,2-1 1 0,-2-7 1 0,2 4 0 16,5-8 1-16,-5 4 0 0,4-7 0 0,-4 3 1 15,4-3 0-15,-3-4-1 0,4 0 2 0,-6-1 1 0,0 1 3 16,0-3 0-16,0 3 0 0,1-4 2 0,-2 1 0 0,-6 3 0 15,1-4-1-15,6 0 0 0,-6 4-2 0,-7 1-1 16,6-1 1-16,0 3-3 0,-6 0 0 0,8 1 0 0,-8 4-2 16,0-5-1-16,0 8-3 0,6-3 0 0,-6 3 0 0,0 0-2 15,0 3-1-15,6 1-1 0,-6 3 1 0,6 4-1 0,2 1 1 16,-2 2 0-16,0 1-2 0,1 3 1 0,6 0 1 16,-6 4-1-16,5 4 1 0,-6 3 0 0,8 1 1 15,-1 3 1-15,-7-1-1 0,1 5 1 0,6 0 1 0,-7-1 0 16,8 5-1-16,-8 2-1 0,0-2 0 0,-6-1 0 0,6 4 0 15,-6 0-1-15,0 0 1 0,0-4 2 0,0 1 0 0,0-1-1 16,-6-3 1-16,6-5 0 0,-6 2-1 0,0-9 1 16,-1 1-1-16,-6-8 1 0,7 0 1 0,-8-3-1 0,1-4 1 15,1-4 3-15,-2-3 0 0,2 0 6 0,-8-8 4 16,1 0 9-16,-1-3 10 0,0 0 17 0,7-4 15 0,-7 0 13 16,2-4 12-16,4 1 4 0,1-1 0 0,0-3-6 0,6-1-6 15,1 4-13-15,0-3-14 0,6 0-14 0,0 0-8 0,6-1-9 16,0 1-6-16,8 0-7 0,-8 0-5 0,13-1-4 15,1 1-3-15,0 3-2 0,-1 0-7 0,7-3-9 0,0 3-16 0,7 1-20 16,-1 3-22-16,1 0-27 0,-1-4-26 0,1 8-32 16,-1-4-40-16,1 0-46 0,-2 0-133 0,3 3-90 0,-8-3-37 15</inkml:trace>
  <inkml:trace contextRef="#ctx0" brushRef="#br0" timeOffset="21431.18">22040 4224 293 0,'0'-4'511'0,"0"-3"-152"0,0 3-167 15,-6 0-98-15,6 1-58 0,0 3-44 0,0-4-33 0,0 4-34 16,-6 0-54-16,6 0-102 0,0 4-123 0,0-1-69 0</inkml:trace>
  <inkml:trace contextRef="#ctx0" brushRef="#br0" timeOffset="25060.29">2756 7660 28 0,'0'0'213'0,"0"-4"-62"0,0 1-46 16,0 3-31-16,0-4-21 0,0 0-10 0,0 1-10 0,0 3 2 16,0-4 5-16,6 1 3 0,-6-1-4 0,0 4-4 0,0-4-3 15,6 4-2-15,-6-3-4 0,7-1-5 0,-7 0-7 0,7 1-2 0,6-2-3 16,-7-1-2-16,8 1-1 0,-2-2-2 0,8 4 2 16,-7-1-1-16,7 0 0 0,-8 4-2 0,2 0 0 15,5 0 0-15,-6 4-1 0,6 0 3 0,-5 3-1 0,5 1 1 0,1 3 0 16,-8 3 1-16,8-3 0 0,-6 4 1 0,-2 3 0 15,-5 0-2-15,0 1-2 0,-1-1-2 0,-6 4 2 0,0-4-2 16,0 4 1-16,-6 0-2 0,-8-4 0 0,8 4-1 16,-14 0 1-16,8-3 1 0,-8 3-2 0,0-4 1 0,-6 0 1 15,7-3 0-15,-8 0-1 0,7-1 2 0,-5-3 0 16,5 0 1-16,0-4 2 0,-6 1 2 0,7-5 1 0,-1 2 2 16,8-5 4-16,-2 0 1 0,-5 0 2 0,13-5-2 15,-8 2-1-15,8-5 1 0,-7 5-2 0,6-8-2 0,7 4-3 16,-6-1-1-16,6-3-3 0,0 0 1 0,6 0-2 15,1 0-1-15,0-3 0 0,-1 3-2 0,7 0 0 0,0-4 0 16,6 8-1-16,-5-4 1 0,5 3 0 0,1 1 0 0,0 3 0 16,-2 1-1-16,2-1 0 0,7 4 0 0,-9 0 0 15,9 0-1-15,-7 7 1 0,6-3-1 0,-7 3-1 0,1 1 2 16,0 3 1-16,6-4 0 0,-7 4 0 0,1 0 0 0,-2 0 0 16,-4 0 0-16,5 4 0 0,1-4 1 0,0 0-1 15,-8-4 0-15,8 4 1 0,-7 0 0 0,0 0-1 0,0-4 1 16,-7 5-1-16,8-5 0 0,-8 0-1 0,1 0-2 15,-1-3 0-15,1 3-2 0,-1-3-4 0,-6 0-4 0,7-1-4 0,-7-3-6 16,6 4-12-16,-6-8-17 0,0 1-27 0,0-1-41 16,0-3-66-16,0-4-119 0,0 0-66 0</inkml:trace>
  <inkml:trace contextRef="#ctx0" brushRef="#br0" timeOffset="25407.52">2638 7293 400 0,'-6'-10'269'0,"6"2"-125"0,6-3-65 0,1 0-34 16,-1 4-18-16,8-4-10 0,5 0-4 0,7 0-2 0,0 0 1 15,6 0 3-15,1 4 3 0,7-4 0 0,5 3-1 16,1-3-1-16,5 8 0 0,2-5-2 0,-1 8-2 15,0 0-1-15,6 4-3 0,-5 0 0 0,-1 3 0 0,6 4 0 16,-12 4-1-16,-1 3-2 0,1 4 2 0,0 4-1 0,-14 3-1 16,0 4-2-16,2 4 3 0,-9 7 1 0,-11-1-3 0,-2 5 0 15,2 3-1-15,-8 4 0 0,-6 4 1 0,-6-4-1 16,-8 4-1-16,2-1-1 0,-2 1 0 0,-5 0 0 16,-7-5 1-16,0-2-2 0,0 3 0 0,0-4 0 0,-7-3 0 0,-6-4 2 15,6-1 1-15,1-6-1 0,-1 0 0 0,1-4-1 16,6-4-4-16,0-4-11 0,-1-2-14 0,8-5-31 15,0-3-43-15,6-4-87 0,-1 0-126 0,14-8-70 0</inkml:trace>
  <inkml:trace contextRef="#ctx0" brushRef="#br0" timeOffset="26019.28">4977 7140 334 0,'-7'-4'276'0,"-6"4"-122"0,6-4-72 0,-5 4-39 15,-2 4-21-15,2-4-9 0,-1 4-6 0,-7 3-3 0,6-3-1 16,-4 3 1-16,4 0 2 0,-5 5 1 0,-1-5 3 16,8 8 1-16,-8-4 0 0,0 3 3 0,1 4 0 0,-1 1 0 15,7 3-1-15,-7-1 3 0,8 2-3 0,-2 2 1 16,-6 5-3-16,8-1-1 0,5 4-3 0,-6-4 1 0,0 8-1 0,7-1-3 15,0 1 1-15,-2 0-3 0,8-1 2 0,-6 5 0 16,6-5 0-16,6-3 0 0,-6 0 0 0,8 0 1 16,4-4 0-16,-5 1 0 0,6-1 0 0,0-7 2 0,7 4 0 15,-8-8 0-15,8 0 1 0,-2 0 0 0,3-2 0 0,-1-5 0 16,6-1 0-16,-7-2 0 0,7-5 1 0,-6 1 1 16,5-4 0-16,-5-4 0 0,6-3-1 0,1 0 3 0,-1-8-1 15,-1 0 3-15,-5-3 2 0,6 0 2 0,0-4 1 16,-7-4 1-16,7-3 2 0,-6-1-1 0,0-3 2 0,-7-3-2 15,7-1-2-15,-8-3 0 0,1 0-2 0,-6-1-3 16,0 1-1-16,-1 0 0 0,-12-1-3 0,6 1-2 0,-7 3 0 16,-6 1-2-16,0-1-1 0,-2 1 0 0,-2 2 0 15,-3 5-2 1,-7 0-1-16,9 3-1 0,-9 5 0 0,1 2 1 0,-6 1-2 16,5 7 1-16,1 0-2 0,1 7-1 0,-1 0-5 15,0 1-4-15,-1 6-10 0,1 1-9 0,14 0-12 0,-8 7-18 16,7-4-16-16,-1 4-31 0,8 0-44 0,0 4-96 15,6-1-103-15,-7 1-57 0</inkml:trace>
  <inkml:trace contextRef="#ctx0" brushRef="#br0" timeOffset="26300.44">4677 7568 177 0,'0'0'332'0,"5"4"-128"0,3-4-94 0,5 0-51 16,0 4-26-16,0-1-15 0,0 1-6 0,7 3-2 15,0 0 0-15,-2 4 2 0,9 1 3 0,-1-1 1 0,0 3 1 16,0 1 1-16,-1 3 0 0,2 1-1 0,-1-1-3 0,0 4 0 16,0 0-5-16,1 0-2 0,-1 0 1 0,-7 3-1 15,7-3-2-15,0 4 1 0,-7-4-1 0,1 0-2 16,6 0 0-16,-6-4-1 0,-1 4-1 0,1-3 1 0,-8 2-1 15,8-5-1-15,0 2 1 0,-7-4 1 0,7 1-2 0,-8 0-7 16,8-1-14-16,-1-3-26 0,-5-4-45 0,5 1-90 0,-6-5-121 16,0 1-78-16</inkml:trace>
  <inkml:trace contextRef="#ctx0" brushRef="#br0" timeOffset="26678.08">5693 7733 228 0,'-7'-4'469'0,"7"1"-175"0,0 3-136 0,0 0-75 0,7 0-41 16,-7 3-21-16,7 5-11 0,-1-5-5 0,1 9-3 0,-1-5-2 15,-6 8-1-15,6-4 0 0,1 3 0 0,0 5 0 16,-1-1 0-16,0 0 0 0,1 0 1 0,-7 5 0 0,6-1 2 15,-6 0 1-15,0 3 0 0,0-3-1 0,0 4 1 16,0-5-2-16,-6 5 0 0,6 0 0 0,-7-4-2 0,1-4-2 16,0 0 1-16,6 1 2 0,-7-5 0 0,7 1 0 0,-7-4 1 15,7 0 3-15,-6 0 0 0,6-3 0 0,0-1-1 0,0 0 2 16,-6-3-2-16,6-1-1 0,0 1 1 0,6 0 1 16,-6-1 0-16,0-3 3 0,6 4 2 0,1-4 1 0,6 0 3 15,0 0 1-15,0 0-2 0,0 0 1 0,7-4-2 16,6 1-2-16,-1-1 0 0,1 0-2 0,1-3-3 0,-1 4-1 15,6-5 0-15,1 5-1 0,-1-5 0 0,1 1 0 16,7 0-5-16,-8-1-9 0,1 5-14 0,-1-5-17 0,1 1-30 16,-7-1-52-16,6 2-110 0,-6-2-117 0,0-3-65 0</inkml:trace>
  <inkml:trace contextRef="#ctx0" brushRef="#br0" timeOffset="27163.96">6800 7440 305 0,'0'0'248'0,"-6"0"-98"0,6 0-66 0,0 4-38 16,0-4-20-16,0 0-11 0,6 0-6 0,-6 3 0 15,6-3 0-15,2 0 4 0,-2 4 4 0,0-4 4 0,6 0 1 16,2 0 1-16,5 4 0 0,-5-4 0 0,6 0-2 0,-1-4-2 16,7 4-3-16,0 0-3 0,0-4 0 0,1 4 0 15,-1-3 0-15,-1-1-1 0,7 0-1 0,-5 1-1 0,5-1 0 16,1 0-1-16,-1 1 0 0,-6-1-1 0,7-3-1 0,-7 3-1 16,0 1 0-16,0-5-2 0,-7 8-1 0,8-7 0 15,-7 3-1-15,-8 4 0 0,8-3 0 0,-7-1 0 0,0 4 0 16,-6-4-1-16,6 1-1 0,-7 3-6 0,1 0-4 15,-7 0-9-15,6 0-12 0,-6 0-16 0,-6 0-29 0,-1 0-40 16,1 0-62-16,-7 3-100 0,-7 1-81 0</inkml:trace>
  <inkml:trace contextRef="#ctx0" brushRef="#br0" timeOffset="27431.54">6690 7653 157 0,'0'3'305'0,"-7"1"-116"0,7 3-84 0,7-7-45 15,-1 4-25-15,0-4-11 0,8-4-6 0,-1 4 0 16,6-3-2-16,7-1 1 0,0 0-1 0,0 1 1 0,7-1-1 16,-1-3-2-16,1 3-1 0,6 1-3 0,0-1 0 0,0-3-1 15,0 3-2-15,0 0-1 0,1-4 2 0,-2 5 0 0,1 0 2 16,-6-2 3-16,-2 2 1 0,3-1 1 0,-1-3 2 16,-8 3-2-16,-5 4 2 0,0-3 2 0,-1-1 1 15,-5 4-2-15,-2-4-1 0,-5 4 0 0,0-3 1 0,-1 3 3 16,1 0-1-16,-7 0-4 0,6 0 0 0,-6 0-2 0,0 0-2 15,0 0-3-15,0 0-3 0,0 0-7 0,0 0-8 16,0 0-13-16,0 0-17 0,-6 3-23 0,6-3-43 0,-7 4-79 16,7-4-140-16,-6 4-70 0</inkml:trace>
  <inkml:trace contextRef="#ctx0" brushRef="#br0" timeOffset="28647.59">8780 6631 133 0,'0'18'171'0,"7"-3"-64"16,-7 3-34-16,6 4-16 0,0 0-9 0,1 0-2 0,-1 7 0 15,1 0-2-15,0 1-1 0,-7 6-4 0,6-2-2 0,-6 6-3 16,6 0-2-16,-6 0-3 0,0 4-4 0,0 0-5 16,0 4-4-16,0 0-3 0,8-5-3 0,-8 5-2 15,0-4-2-15,0-4 0 0,0 0-3 0,0-3 1 0,0-4 0 16,0-4 2-16,0 1 4 0,0-8 2 0,0-4 2 0,0 1 4 15,-8-8 9-15,8 0 6 0,0-4 11 0,0 0 7 0,0-3 6 16,0-1 4-16,0 1 4 0,0-4-1 0,0-4-7 16,0-3-6-16,0 0-10 0,0-4-11 0,0 0-7 0,0-4-8 0,0-3-3 15,8-1-3-15,-8 1 0 0,6 0-2 0,-6-4 1 16,6 4-1-16,1-4 0 0,0-1 2 0,-1 1-2 0,0 1-2 16,1-1-2-16,-1 3-1 0,8-3 0 0,-8 4 0 0,7 3 0 15,0-3-1-15,-7 3-1 0,7 1 1 0,-6-1-1 16,6 4 0-16,0 0-1 0,-6 0-1 0,5 4-1 15,-5 0 1-15,6 3-2 0,-6 0 3 0,-1 4-3 0,8 0 1 16,-8 0-1-16,0 8 1 0,7-5-1 0,-6 8 1 0,6 0 1 16,-7 4-1-16,-1-1 1 0,4 5 1 0,3-1 0 15,-6 0 0-15,1 1 1 0,0 3 0 0,6-4 1 0,-7 4 0 16,1-4 0-16,-7 4-1 0,7 0-2 0,-1-3 1 16,0-1 0-16,-6 0-1 0,6 0 2 0,-6 1 0 0,8-5-1 15,-8 5 1-15,6-5-1 0,-6 1-7 0,6-4-11 16,-6 4-12-16,7-8-17 0,-7 4-22 0,6-4-21 0,1 1-30 15,0-1-43-15,-1-3-80 0,0-4-115 0,0 0-60 0</inkml:trace>
  <inkml:trace contextRef="#ctx0" brushRef="#br0" timeOffset="28921.08">9438 7312 399 0,'0'0'375'0,"0"-4"-152"0,0 4-104 0,0 0-58 16,6 4-29-16,-6 4-16 0,0-5-6 0,0 8-5 0,0 0 1 16,7 4 1-16,-7-1 1 0,0 5 2 0,6-1-1 0,-6 4 1 15,0 3-1-15,7 1-1 0,-7 0-1 0,0 7-1 0,0-4-3 16,7 4 0-16,-7 0 3 0,0-4-1 0,0 4-4 16,0 0 3-16,0 0-2 0,6 0 1 0,-6-4 0 15,0 1-2-15,0-1-2 0,6-3 0 0,-6-4 3 0,6 0-3 16,2 0-8-16,-2-4-9 0,0-3-10 0,1-1-24 0,6-7-36 15,0 1-59-15,7-4-119 0,-8-4-97 0</inkml:trace>
  <inkml:trace contextRef="#ctx0" brushRef="#br0" timeOffset="29187.82">9927 7352 142 0,'0'0'469'0,"-8"0"-128"0,8 0-151 0,-6 0-89 15,6 0-49-15,0 0-25 0,0 0-13 0,6 4-7 0,2-4-5 16,4 0-1-16,1 0 0 0,7-4 2 0,0 4-1 16,6-3 4-16,6 3-4 0,-5-4 2 0,5 0-1 0,7 4 0 15,-7-3-2-15,7-1-1 0,-6 0 0 0,6 4-2 16,0-3 1-16,0-1 0 0,0 1 1 0,-7-2-1 0,8 5 0 15,-1-3 1-15,0-1-5 0,-7 0-12 0,1 1-18 16,-1 3-28-16,2-4-51 0,-3-3-96 0,-4 3-116 0,-1-3-71 16</inkml:trace>
  <inkml:trace contextRef="#ctx0" brushRef="#br0" timeOffset="29799.76">10767 6521 196 0,'0'-11'470'16,"0"3"-153"-16,0 1-154 0,0 3-86 0,0-3-46 0,6 4-25 15,0 3-14-15,1 0-7 0,0 0-5 0,-1 3 3 0,0 4 4 16,8 4 3-16,-8 0 4 0,7 0 3 0,0 8 2 16,0-1 1-16,1 4 2 0,-2 4-1 0,1 3 5 15,0 0 1-15,-6 4-3 0,4 0 1 0,-2 4 0 0,3 3-2 16,-5 0 1-16,-1 5 0 0,1 2-4 0,-7-3 2 0,6 4 2 16,-6-1 0-16,0 1 2 0,0 0-1 0,0-5-2 15,0 1 1-15,0 0-1 0,-6-3-3 0,6-8 1 0,0-1 0 16,0-2 1-16,0-4 1 0,0-4 2 0,0-4 2 0,0-4 7 15,6-3 9-15,-6 0 7 0,0-3 10 0,0-5 10 16,0 1 10-16,0-4 5 0,0 0-1 0,7-4-3 0,-7-3-8 16,6-4-7-16,-6-4-9 0,7 1-12 0,0-1-9 15,-1-7-3-15,0 4-4 0,0-4 1 0,2 0-1 0,4 0 1 16,-5-4-1-16,6 4 0 0,0-4-2 0,1 4-1 0,4-3-3 16,-4 3-1-16,5-4 0 0,1 5-1 0,-1 2-1 15,1 1 0-15,0-1 0 0,-2 5 0 0,2 3 0 0,0 0 0 16,-1 4-2-16,-5 3 0 0,5 0-1 0,-6 4 0 15,0 4-1-15,7 3 0 0,-8 4 0 0,2 0 2 0,-1 4 1 16,-1 3-1-16,-4 1 2 0,4 3 0 0,-6-1 1 16,2 1-1-16,-2 4 1 0,-6 3-1 0,6-3 0 0,-6 7 5 15,0-4-1-15,7 4-2 0,-2-4-1 0,-5 1 2 0,0-1-2 16,8 0 0-16,-8 1-1 0,7-1-5 0,-7 1 3 0,0-1 1 16,6-4 1-16,-6 1-3 0,0-1-4 0,6-2-8 15,-6-1-8-15,0-4-11 0,6-3-10 0,-6-1-12 0,8 1-11 16,-2-4-7-16,0-4-10 0,1 0-8 0,0 1-6 15,6-8-10-15,-1 0-23 0,2-4-26 0,-2-3-45 0,2-1-65 16,-1-3-82-16</inkml:trace>
  <inkml:trace contextRef="#ctx0" brushRef="#br0" timeOffset="30159.6">12212 7250 327 0,'7'-4'331'0,"-7"4"-135"0,6-4-87 0,-6 4-50 16,0 4-25-16,0 0-8 0,-6-1-8 0,-1 8-5 0,1-3-1 16,-1 3-2-16,-6-1 0 0,1 5 0 0,-2 0 1 0,1 0-1 15,-7 3 0-15,1 0 2 0,6 1 0 0,-7 2-1 16,1-2 0-16,-1 3-8 0,1 0 1 0,-1 0 0 0,7-4 0 16,-6 4-1-16,4-7 0 0,4 3 0 0,-2-3-2 15,6 0 6-15,-6-1 0 0,7 1-2 0,0-4-1 0,-2 0-1 16,8-4 1-16,-6 0-1 0,6-3 3 0,0 3 0 0,0-3 2 15,0 0 1-15,6-4 2 0,2 3 3 0,-2-3 1 32,7 0 3-32,0 0 1 0,0-3 0 0,7 3-2 0,-1-8 0 15,0 5-3-15,8-1 0 0,-1-3-4 0,-7-1-1 0,7 1-4 16,0 3-1-16,0-3 0 0,1 0-3 0,-2 0 1 16,1-1-1-16,0 0 1 0,7 2-1 0,-7-2 1 0,0-3-1 15,0 7-1-15,1-7 0 0,5 8 0 0,-7-5 0 16,-5 1 0-16,6 0-1 0,-6-1-5 0,-1 5-3 15,1-5-6-15,-7 5-9 0,0-4-10 0,-6 3-11 0,-1 0-17 0,0-3-22 16,-6 3-30-16,0-3-48 0,-6 3-80 0,0-3-107 16</inkml:trace>
  <inkml:trace contextRef="#ctx0" brushRef="#br0" timeOffset="30409.52">12082 7327 65 0,'-7'-7'413'15,"1"2"-126"-15,-1 2-128 0,7-1-74 0,-6 4-37 0,6 0-20 16,0 4-12-16,0-4-3 0,0 3-2 0,0 5-2 16,0-1 3-16,0 4 4 0,0 4 2 0,6 0 2 0,-6 3 5 15,7 0-2-15,-7 4 2 0,0 4-1 0,6 0-1 0,-6 3-2 16,0 4-3-16,0 0-3 0,0 4-1 0,0-1-1 16,0 1 0-16,0-1-1 0,0 5-2 0,-6-5-1 15,6 1 1-15,0-1-2 0,6 1 0 0,-6 0 0 0,0-4-1 16,7 0-2-16,0 0 0 0,-1 0-3 0,7-4-3 0,0 0-8 15,0-3-14-15,7 0-19 0,0-1-30 0,-2-6-51 16,9-1-95-16,-1-7-123 0,0 0-69 0</inkml:trace>
  <inkml:trace contextRef="#ctx0" brushRef="#br0" timeOffset="31078.1">13098 7143 31 0,'0'0'57'0,"0"0"6"16,-7 4-4-16,7-4-4 0,-6 0-2 0,6 0-1 15,0 4-6-15,0-4-3 0,0 0-4 0,-7 0-3 0,7 0-2 16,0 0 0-16,0 0-7 0,0 0 0 0,0 0 0 0,0 0 1 15,0 0 3-15,7 0 4 0,-7 0 3 0,0 0-1 16,6 0 5-16,1 0-1 0,-7 0 1 0,13 0-3 0,-7-4-2 16,8 4-6-16,-2 0-5 0,2-4-1 0,5 4-4 15,1-3-2-15,-1-1-4 0,1 0-3 0,0 4-3 0,6-3 0 16,-2-1-2-16,3 0-1 0,-7-3 0 0,13 3 1 0,-13 1 0 16,12-1 0-16,-7 1 0 0,-5-1 0 0,6 0 2 15,1 1 1-15,-9-1-1 0,9 0 0 0,-7 1-2 0,-1-1-1 16,0 0 0-16,1 1 1 0,-7 3-3 0,1-4-1 15,-2 0-3-15,-6 4 1 0,8 0 0 0,-8-3-1 0,1 3-1 16,-7 0-4-16,6 0-6 0,-6 0-7 0,0 0-7 0,0 3-9 16,0-3-13-16,-6 8-18 0,6-8-29 0,-7 7-38 15,-5-3-68-15,-2-1-106 0,2 1-65 0</inkml:trace>
  <inkml:trace contextRef="#ctx0" brushRef="#br0" timeOffset="31360.99">13157 7312 262 0,'0'3'245'0,"6"-3"-99"16,1 0-64-16,5 0-33 0,2 0-19 0,-1-3-6 0,6 3-4 15,0-4 0-15,1 0-2 0,0 1 3 0,-2-1 1 16,9 0 0-16,-7 1 0 0,6-1 0 0,1 1 0 0,-9-1-1 16,9 4 0-16,-1-4-3 0,-6 1-1 0,5-1 0 15,-5 4 0-15,6-4-1 0,-7 4 0 0,1-3 0 0,0 3 0 16,-2 0 0-16,-4 0-1 0,-1-4 1 0,1 4 0 0,-2 0-2 15,-6-4-2-15,2 4-2 0,-2 0-2 0,0 0 2 16,1 0-2-16,-7 0 0 0,6 0-1 0,-6 0 0 0,0 0 0 16,0 0 0-16,0 0 2 0,0 0 0 0,0 0-2 0,0 0-5 15,0 0-5-15,0 0-4 0,0 0-9 0,0 0-11 16,0 0-10-16,0 4-21 0,-6-4-22 0,6 4-33 0,0-4-54 16,0 0-94-16,0 0-89 0</inkml:trace>
  <inkml:trace contextRef="#ctx0" brushRef="#br0" timeOffset="33077.75">15306 6290 115 0,'-7'0'282'0,"7"-4"-89"0,0 4-68 0,0 0-46 0,-6 0-25 16,6-4-11-16,0 4-6 0,0 0-5 0,0 0-5 16,0 0-3-16,-6 0-3 0,6 0-2 0,0 0 0 0,0 0-5 15,0 0-4-15,0 0-1 0,0 0-2 0,0 4 0 16,0 0-3-16,0-1 0 0,0 5-2 0,0 3 0 0,0 0 2 15,0 0-1-15,0 4 2 0,6 3-1 0,-6 4 0 0,6 0 2 16,-6 3-3-16,7 1 3 0,-7 3-1 0,7 4 0 16,-1 0-1-16,-6 0 0 0,6 4-4 0,1 0 0 0,-7-1 3 0,6 1 0 15,1 0-1-15,0-1-1 0,-1-3-1 16,0 0 2-16,1 4 2 0,0-8-1 0,-1 4-1 0,0-4 0 16,1-3 2-16,-1 0-1 0,1-1 1 0,-7-3-1 0,7-4-1 15,-1 1 1-15,-6-5-1 0,6-3-2 0,-6 1 1 16,0-5 1-16,8 0 0 0,-8 1 1 0,0-5 4 0,0 1 5 15,0 0 3-15,0-1 3 0,0-3 2 0,0 0 2 0,0 0 1 16,0 0-1-16,0-3-3 0,0 3-5 0,0-8-5 0,0 8-3 16,-8-7-9-16,8 0-8 0,0 3-14 0,0-7-16 0,0 3-22 15,8-6-35-15,-8 3-60 0,12-8-116 0,-6 1-94 16</inkml:trace>
  <inkml:trace contextRef="#ctx0" brushRef="#br0" timeOffset="33752.15">16107 6279 418 0,'7'-8'298'0,"-7"5"-130"0,6-1-78 0,-6 4-42 16,0-3-21-16,0 3-14 0,0 0-6 0,0 0-1 0,-6 0-2 15,-1 3-1-15,0 1 0 0,-5-1-2 0,-2 1 0 16,-5 0 1-16,6 3-1 0,-6-3 1 0,-8 3-2 0,8 0 0 16,-8 5 0-16,8-5 0 0,-7 0 0 0,0 1 1 0,6-1 2 15,-6-3 0-15,7 3 4 0,-1-3 1 0,1-1 2 16,6 1 3-16,-7 0 1 0,13-1 0 0,-5-3 0 0,-2 4 0 16,8-4-1-16,0 0-2 0,-1 3-1 0,7-3-3 15,-6 0-2-15,6 4 0 0,0-4-3 0,-6 0 0 0,6 0-1 16,0 0-1-16,0 0-1 0,0 4 0 0,6-1 0 0,-6 1 1 15,0 3 0-15,6 4 0 0,1 0 0 0,-1 0 0 16,-6 7 1-16,6-2 0 0,2 2-1 0,-2 4 0 16,0-4-1-16,0 4 0 0,-6 0 1 0,7 0-1 0,0 0-1 15,-1-4 1-15,1 1 1 0,-1-1 0 0,-6 0 0 0,7-3 0 16,0-1 1-16,-7-3 0 0,6 0 1 0,-6-3-1 16,0 3 3-16,6-7 0 0,-6 3 4 0,6-3 2 0,-6-4 1 15,0 3 4-15,8-3 4 0,-2 0 1 0,0 0 4 16,1-3-1-16,6-1-1 0,0 0-2 0,-1-3-2 0,2 0-3 15,6-1-5-15,-1 1-2 0,1-1-2 0,-1 1-3 0,7 0 0 16,-6-1-2-16,6 5 0 0,-7-5-1 0,7 1 0 16,0 3-1-16,-6 1 1 0,0 3-1 0,5-4-1 0,-5 4 1 15,-1 0 1-15,-5 4-1 0,6-4 0 0,-8 3 0 16,0 5-2-16,-4-5 0 0,-2 5 0 0,1-1-1 0,-1 0 1 16,-6 4-1-16,-6 0 0 0,6 1 1 0,-7-1 2 0,-7 0 1 15,2 3 0-15,0-3-3 0,-8 4 1 0,0-1 1 16,1 1 2-16,-7-4 0 0,0 0-1 0,-1 3 0 0,1-3 1 15,0 1 1-15,-7-1-1 0,8-4 3 0,-1 4-2 16,0-4-1-16,0-3 1 0,-1 3 1 0,1-3-1 0,7 0 1 16,-1-1 0-16,0 1-2 0,8 0 0 0,-1-4 2 0,0 0-1 15,6 3-1-15,1-3-6 0,-1 0-4 0,7 0-5 0,0 0-8 16,7 0-12-16,-1 0-13 0,7-3-16 0,-6-1-18 0,12 0-23 16,-5 1-47-16,5-1-79 0,1-3-105 0</inkml:trace>
  <inkml:trace contextRef="#ctx0" brushRef="#br0" timeOffset="34192.68">16889 6246 95 0,'0'-4'407'0,"6"-3"-126"16,-6 3-119-16,6-3-69 0,-6 3-39 0,7 1-22 0,-7-1-13 16,0 0-7-16,7 1-6 0,-7 3-4 0,0 0-1 15,0-4-2-15,0 4 1 0,0 4 0 0,-7-4 0 0,7 3 0 16,-7 5 1-16,1-1 0 0,0 4 1 0,-8 0-1 0,2 4 0 16,-8-1 0-16,-7 4 0 0,9 1 2 0,-9 3-1 15,1 0-2-15,0 3 2 0,0-3 0 0,1 4 0 0,-2-1 0 16,1 2 0-16,6-2-1 0,1-3 1 0,-1 0-1 0,0 0-1 15,8-4 0-15,-2 1 0 0,2-5 0 0,5 1 1 16,1 0-1-16,0-4 1 0,-2 0 2 0,8-1 0 16,-6-2 3-16,6-1 1 0,6-3 4 0,-6-1 2 0,8 1 4 15,-2 0 0-15,7-1 1 0,7-3 0 0,-2-3 1 0,9 3-2 16,-7-4-2-16,12 0-3 0,1 1-3 0,-7-1-1 0,13-3-1 16,-7-1-3-16,7 1-1 0,-7 4 0 0,8-5-1 31,-7 1 0-31,6-4-1 0,-1 4-1 0,-5-1 0 0,7 1 0 15,-8 0 2-15,1 3-3 0,-7-3-3 0,-1 0-6 0,1-1-10 16,-6 4-10-16,-1-3-10 0,-5 3-12 0,-2-3-24 16,2 3-32-16,-8-3-52 0,-6 0-87 0,0 3-97 15</inkml:trace>
  <inkml:trace contextRef="#ctx0" brushRef="#br0" timeOffset="34458.25">16810 6345 150 0,'-6'-7'354'16,"6"-1"-120"-16,0 5-103 0,0-1-56 0,-6 0-32 0,6-3-14 0,6 3-8 15,-6 0-3-15,0 1-5 0,0 3-4 0,6 0-2 16,-6 0-2-16,6 0 2 0,2 3 1 0,-8 5 1 16,6-1 3-16,7 1 2 0,-7 6 4 0,1-3 1 0,0 8 2 15,-1-1-2-15,0 0-3 0,0 4-2 0,2 3 0 0,-8-2-3 16,6 2-1-16,-6 1-1 0,0 3-1 0,6-3-1 15,-12 3 1-15,6-3-1 0,0 3 0 0,-6 0-2 0,6 1 1 16,-8 3-2-16,2-4-2 0,0 0 2 0,0 1-1 16,-1 2 0-16,0-2-1 0,1 3-1 0,6-4 0 0,-7 4-1 15,7-3-5-15,0-1-10 0,7-3-13 0,-7-1-22 0,6 1-31 16,8-4-60-16,-2-4-120 0,2-3-98 0,-2-4-53 16</inkml:trace>
  <inkml:trace contextRef="#ctx0" brushRef="#br0" timeOffset="34709.18">17357 6942 219 0,'0'-4'481'0,"-6"-3"-155"0,6 7-148 16,-6-4-81-16,6 4-45 0,0-3-24 0,0 3-13 0,0 0-6 15,0 0-4-15,0 0-4 0,0 0 0 0,0 3-1 0,0-3 0 16,0 4 1-16,6-4 0 0,0 0 0 0,1 4 2 15,-1-1 0-15,1-3 1 0,0 0-1 0,-1 0 0 0,0 0 1 16,-6 0-1-16,7 0-1 0,-7 0 2 0,0 0 2 0,0 0 1 16,0 0-1-16,0 0 1 0,0 0-2 0,-7-3-5 15,7 3-7-15,-6-4-16 0,6 4-23 0,-6-4-40 16,6 1-67-16,-7 3-149 0,7-4-93 0,-7 0-48 0</inkml:trace>
  <inkml:trace contextRef="#ctx0" brushRef="#br0" timeOffset="35352.64">17605 6323 159 0,'0'-4'348'0,"-6"4"-118"0,6-3-103 0,-7-1-59 16,7 4-30-16,0 0-19 0,0 0-8 0,-7-4-6 15,7 4-2-15,0 0-2 0,0 0 1 0,0 4-1 0,0-4-1 16,0 0 0-16,0 4 1 0,0-1 1 0,0 5 1 0,0-5 1 15,0 8 2-15,-6-3 1 0,6 6 1 0,0 1 1 16,0 3 2-16,-7 0 0 0,7 4-1 0,0 4 0 0,0 0-1 16,-6 3-1-16,6 0 0 0,0 4-1 0,0 0-1 15,-7 0-2-15,7 0-1 0,0 0-1 0,0 4-1 0,-6-4 2 16,6 0-1-16,0 0-1 0,6-4 1 0,-6 4 3 0,0-4 0 16,7-3-1-16,-7 3 0 0,6-3-1 0,-6-4 3 15,7 0 1-15,-1 0-1 0,-6-7 0 0,0 3 0 16,7-4 3-16,-7-3 0 0,0 0 2 0,7-3 0 0,-7-1 0 15,0 1 4-15,0-5 3 0,6 1 5 0,-6 0 1 0,0-1 7 16,0-3 2-16,0 0 3 0,0 4 1 0,-6-4-1 0,6 0-2 16,0-4-6-16,0 4-4 0,-7-3-6 0,7 3-6 15,-7-4-11-15,7 0-14 0,0 1-16 0,-6-1-26 16,12 0-36-16,-6-3-65 0,7-1-121 0,-7 1-101 0,7-4-57 16</inkml:trace>
  <inkml:trace contextRef="#ctx0" brushRef="#br0" timeOffset="36207.44">18041 6253 88 0,'0'-3'399'0,"0"3"-136"0,-6 0-120 0,6 0-70 0,6 3-35 16,-6 5-19-16,0-1-10 0,6 4-4 0,-6 0-1 0,8 3-2 15,-2 5-1-15,0 3 2 0,1 0 0 0,-1 3 0 16,1 1 1-16,0 3-1 0,-1 1 0 0,-6 3 4 0,6 0 0 16,0-1 1-16,2 5 0 0,-8-4 0 0,6 4 0 0,-6-4 1 15,6 0 0-15,1 4-2 0,-7-5 0 0,0-2 0 16,7-1 1-16,-7 1 1 0,0-5 2 0,6 1-2 0,-6-4 3 16,0-1 2-16,7-2 1 0,-7-4 1 0,0-1 0 15,6-3 4-15,-6-3 6 0,0-1 9 0,0-3 8 0,0-1 8 16,0 1 5-16,0-4 5 0,0 0 3 0,0-4-3 0,0-3-8 15,0 0-9-15,0-4-6 0,0-4-8 0,0 0-5 16,-6-3-2-16,6-1 0 0,0 1-1 0,0 0 5 16,-7-4 3-16,7 0-1 0,0 3 0 0,-6-6-2 0,6 3 1 15,0 0-4-15,0 0-2 0,0 0-6 0,0-3-3 0,0 2-1 16,6-2-4-16,1 3-1 0,-1-4-6 0,0 4 0 0,1 0-2 16,0 4 0-16,-1-1 1 0,0 5-2 0,1-1-3 15,6 4-2-15,-13 4-4 0,13 0-6 0,-7 3-7 0,-6 0-6 0,14 1-4 16,-8 3-4-16,0 0-4 0,-6 3-1 0,8 1 0 15,-2 0 9-15,-6 3 1 0,6 0 4 0,-6 4 3 16,0 0 3-16,-6 0 4 0,0 4 4 0,6-4 6 0,-8 4-4 16,-4-1 5-16,5 1 3 0,0-4-2 0,1 4 4 0,0-4-1 15,-1-1 3-15,1 1-2 0,-1-3 1 0,0 3 1 16,1-4 0-16,6 0 3 0,0 1 0 0,-6-1 0 0,6-3-1 16,6 3 0-16,-6 1-1 0,0-1-1 0,6-3 0 15,1 3 1-15,6 0-1 0,0 0 1 0,0-3 0 0,0 3 1 16,7-3 0-16,0 3 1 0,-1-3 1 0,7 0-1 15,0-1 2-15,0 1-2 0,0 0-1 0,0-1 0 0,0 1-1 16,0-4 0 0,7 4-1-16,-7-1 1 0,6-3-2 0,-5 4-4 0,-1-4-7 15,6 0-12-15,-13 4-8 0,7-4-14 0,1 0-12 16,-7 0-22-16,-2 0-28 0,2-4-42 0,0 0-71 0,-7 1-121 16,-1-5-62-16</inkml:trace>
  <inkml:trace contextRef="#ctx0" brushRef="#br0" timeOffset="36461.8">18601 6341 245 0,'0'-3'371'0,"0"-5"-121"0,7 8-105 0,-7-7-57 16,7 3-32-16,5 1-18 0,-6-5-7 0,8 4-8 0,-1 1-4 15,0-1 0-15,6 0-1 0,1 1-2 0,-7-1-1 16,13 0-2-16,-6 4-3 0,6-3-2 0,0 3-1 0,-1 0-3 16,2 0-4-16,-1 3-7 0,6-3-9 0,-5 4-14 15,-1 0-19-15,-7-4-22 0,7 3-43 0,-6 1-65 0,-8-4-119 16,2 4-79-16</inkml:trace>
  <inkml:trace contextRef="#ctx0" brushRef="#br0" timeOffset="36696.1">18848 6381 394 0,'0'4'358'0,"-6"3"-149"0,6 1-97 16,0 3-52-16,6 0-29 0,-6 3-12 0,8-3-11 0,-2 8-1 15,0-4-4-15,7 3-2 0,1 0-1 0,-2 0 0 0,-6 4-1 16,8 0 0-16,-1 1 1 0,0-2 0 0,-6 5 3 16,5-4-2-16,-5 3 1 0,0-3 0 0,-1-3 0 0,0 3 2 15,-6-4 0-15,0 0 1 0,0 1-1 0,0-1 6 0,-6-3 4 16,0-4 3-16,-1 3 3 0,-6-7-2 0,0 4 0 15,-7-3 2-15,0 0-3 0,-5-5-3 0,-1 1-4 0,-6-1-3 16,5-3-2-16,-5 4 0 0,-1-4 0 0,7-4-2 16,0 4 1-16,0-3-2 0,7 3-4 0,5-4-10 0,2 1-21 15,-2-1-40-15,14 0-61 0,0-4-126 0,0 2-103 0,14-2-57 16</inkml:trace>
  <inkml:trace contextRef="#ctx0" brushRef="#br0" timeOffset="37089.68">19669 6286 407 0,'-6'-11'408'0,"6"0"-164"0,-6 0-102 0,6 0-57 16,-6 4-28-16,6 3-19 0,0-3-12 0,0 3-10 16,0 1-9-16,0 3-3 0,0 0-4 0,0 0-2 0,6 0 0 15,-6 3-1-15,0 5 0 0,6-1 0 0,-6 4 2 0,6 4 0 16,-6 3 1-16,7 0 0 0,-7 4-1 0,0 0 0 0,0 4 1 16,0 3 1-16,-7 4-1 0,1 0 0 0,0 0-1 0,-8 4 1 15,2 3 2-15,-8 0 0 0,0 1-2 0,-5 2 0 0,-2-2 0 16,1 7 1-16,0-5 0 0,0 5-1 0,-7 0 0 15,1-1 2-15,6 1 0 0,-1-4 1 0,-4 0 0 16,5 0-1-16,-1 0 2 0,8-8-1 0,-8 5-2 0,8-9-1 16,6 2-1-16,-6-5-3 0,12-7-2 0,-6 3-5 15,7-6-5-15,-2-1-8 0,8-7-9 0,8 0-13 0,-2-3-20 16,0-5-36-16,8-3-64 0,-1-3-123 0,6-5-87 0</inkml:trace>
  <inkml:trace contextRef="#ctx0" brushRef="#br0" timeOffset="37426.25">19813 6367 241 0,'-7'-7'456'16,"7"-1"-179"-16,0 5-127 0,0-5-69 0,0 8-36 0,0-3-21 15,0 6-12-15,0 1-7 0,7 0-3 0,-7 7-1 0,6 0-1 16,-6 3 1-16,7 4 2 0,-7 1 3 0,0 6 2 0,6 1 0 16,-6 3-1-16,6 1 2 0,-6 6 1 0,0-2 0 0,0 2-1 15,-6 1-2-15,6 3 0 0,-6-3-1 0,6 3-1 16,-7-4-1-16,1 1 2 0,-1 0-4 0,7-1 0 16,-7-3-2-16,1 0 2 0,0 0-1 0,0-3 2 0,6-1 0 15,-7-4-3-15,0-3 0 0,7 0 1 0,-6-3 0 0,6-4-1 16,0-1 0-16,0-3-3 0,0 0-4 0,0-4-4 15,0 1-6 1,6-1-11-16,1-3-13 0,0-4-16 0,5 0-22 0,1 0-28 16,7-8-41-16,-8 5-55 0,2-8-78 0,-2 0-74 15</inkml:trace>
  <inkml:trace contextRef="#ctx0" brushRef="#br0" timeOffset="37773.93">20177 6759 298 0,'-6'-4'365'0,"6"4"-128"0,0-3-102 0,0-1-60 15,0 4-32-15,0 0-19 0,0 0-11 0,-7 0-6 0,7 0-5 16,-6 0-1-16,0 4-2 0,-8-1 0 0,2 1 0 0,-1 0 0 16,-1-1 1-16,2 5 0 0,-8-5 0 0,6 5 0 15,2-1 0-15,-8-4 0 0,7 5-1 0,1-1 1 0,-8 0 0 16,13-3 0-16,-6 3 0 0,6-3-1 0,-5 0 1 15,4 3 0-15,2 0-1 0,0-3 1 0,0 3 0 0,6-3 2 16,-7 3 0-16,7 0 1 0,-8 1 2 0,8 0 1 0,-5-1 1 0,5 0 0 16,5 4 0-16,-5 0 1 0,8-4 1 0,-1 4 0 15,-1 0 1-15,0 0 1 0,8 0 0 0,-2 0 1 0,2 0 1 16,-1 0 2-16,-1-4 0 0,8 5 0 0,-7-5-3 16,13 4 1-16,-6-4-4 0,0 1 2 0,6-5-7 0,-1 5-1 15,-5-5 0-15,13 5-3 0,-7-5-5 0,0 1-10 0,-1 0-9 16,1-1-17-16,1 1-18 0,-1-4-33 0,0 0-53 15,6 0-78-15,-12-4-119 0,5 1-55 0</inkml:trace>
  <inkml:trace contextRef="#ctx0" brushRef="#br0" timeOffset="38347.3">20542 6792 208 0,'-6'-7'374'0,"-1"-1"-131"0,1 5-109 16,6-1-59-16,-14 4-32 0,8-4-18 0,6 4-12 0,-6 4-4 15,-1 0-2-15,0-1-2 0,1 5 1 0,0 2 0 0,-1-2-1 16,1 3 0-16,-2 0 1 0,2 3-1 0,0 1 1 0,6-4-2 16,-6 3 0-16,6 2 1 0,0-2 1 0,0-3 1 15,0 4 1-15,0-4 0 0,6-4 0 0,-6 4 1 16,6-7 3-16,0 3 5 0,2-3 3 0,-2-1 1 0,1-3 4 16,-1 0 1-16,0 0 2 0,1-3 0 0,6-1 2 0,-7-3-3 15,2-1-1-15,4 1 0 0,-5 0 0 0,-1-1 1 16,1-3 1-16,-1 4 2 0,1-4-2 0,-1 0 1 0,1 3 1 0,-7-3 0 15,7 1-1-15,-7-1-4 0,0 0-1 0,0 0-4 16,0 3-1-16,0-3-1 0,0 0-3 0,0 4-2 0,0 0-1 16,0 0-1-16,0 3-2 0,0-3-1 0,0 3-3 15,0 4-2-15,0-4-3 0,0 1-2 0,0 3-2 0,0 0-3 16,0 3 2-16,0-3 0 0,0 8 1 0,0-1-2 0,6 4 2 16,-6 0 0-16,6 0 2 0,1 7 2 0,-1 0 0 15,1 1-2-15,-7-1 0 0,13 4 1 0,-7 4 1 0,1-1 1 16,0 4-2-16,-1 1 1 0,-6-1 0 0,6 1 2 15,-6 2-1-15,7 1-1 0,-7 1 2 0,0-1 0 0,-7 3 1 16,7 1-2-16,-6-5 0 0,0 5-1 0,-8-4 2 0,8 0-1 16,-1-4 0-16,-6 1-2 0,0-1 0 0,1-7 1 15,5 0 0-15,-6-4 0 0,0 1-1 0,0-9 1 16,0 1 1-16,-1-3 1 0,8-8 2 0,-7 4 3 0,0-8 4 16,-6 1 6-16,5-2 11 0,8-1 11 0,-7-6 9 0,0 1 8 15,6 0 7-15,1-3 7 0,-1-1 4 0,7 0-2 16,0 1-6-16,0-1-10 0,0 1-10 0,7-1-5 0,-1 0-7 15,1-3-12-15,-1 3-8 0,8 1-4 0,4-5-6 0,-4 5-8 16,5-5-8-16,1 5-14 0,0-1-16 0,-1 4-14 0,1 0-17 16,0 0-15-16,-8 4-12 15,8-1-11-15,-1 5-7 0,-5-5 0 0,5 8-2 0,-6-3-5 16,-7 3-4-16,7 0-11 0,-6 0-21 0,0 0-33 16,-1 0-55-16,0 3-95 0,-6-3-57 0</inkml:trace>
  <inkml:trace contextRef="#ctx0" brushRef="#br0" timeOffset="42408.3">3121 10129 80 0,'-8'0'288'0,"2"0"-98"0,-6 0-75 0,5 0-41 0,1 0-23 0,-1 0-16 15,7 0-6-15,-7 0-2 0,7 0 1 0,-6 0 0 16,6 0 0-16,0 0-1 0,0-4-5 0,0 4 0 16,0-3-2-16,0 3-3 0,0-7-2 0,6 3 2 0,-6 0-1 15,7-3 1-15,0 0 2 0,6-1 0 0,-1-3 1 0,2 4 1 16,5-4 3-16,1-4 1 0,6 5-1 0,0-6 1 15,-1 2-1-15,9-1-1 0,-2 1-2 0,1-1-3 0,-1 0-1 16,1 4-4-16,-1-3-3 0,1 7-3 0,-7-1-1 16,0 0-4-16,0 5 1 0,-7 3 0 0,1 3-1 0,-7 2-1 15,-1-2 0-15,-4 8 1 0,4 4-1 0,-12 3-1 0,0 0 1 16,-6 1 0-16,0 2-1 0,-8 6 0 0,1-2 0 16,0-3 0-16,0 4-1 0,-6-1 1 0,6-3-1 15,-7 0 1-15,7-3-1 0,0-5 0 0,6 1 0 0,-5-1 1 16,5-3 1-16,7 0 0 0,-7 0-1 0,7-3-2 0,0-1 1 15,7-3-1-15,0 3 1 0,-1 0-2 0,7 0 0 0,0-3 1 16,7 3 0-16,-7-2-1 0,7-2 2 0,-1 5 0 0,0-5-1 16,0 1-1-16,-5 0 2 0,6 3-2 0,-8-4 0 0,1 5 2 15,-6-5 1-15,0 5 0 0,-7-1 0 0,6 0 0 0,-12 4 0 16,-1 0 0-16,0 4 0 0,-12-1 0 0,-1 1 0 0,0 4 0 16,-5-1 0-16,-1 0 0 0,-7 1 0 0,7-1 2 15,-6-4-1-15,-1 5 0 0,7-5-4 0,-7-3-9 0,1 4-11 16,-7-4-14-16,13-3-31 0,-7-1-57 0,1-7-127 15,6 0-104-15,0-4-63 0</inkml:trace>
  <inkml:trace contextRef="#ctx0" brushRef="#br0" timeOffset="42831.58">2997 9653 53 0,'13'-7'472'0,"-1"-4"-103"0,8 3-171 0,0-2-92 0,13-1-46 16,-1-1-28-16,7 1-16 0,7 0-8 0,5 0-5 0,2 0-2 15,-1 0 0-15,1 0-2 0,4 4-3 0,2-4 0 16,0 4 3-16,-1 0 1 0,1 3 4 0,0 4 0 0,6 0 1 16,-6 0 1-16,-1 7 0 0,7 4 2 0,-6 0 1 0,-8 7-2 15,8 1-2-15,-6 3-1 0,-7 4 2 0,-1 3 0 16,-6 4 0-16,0 3-3 0,-6 4 0 0,-8 1-1 0,-5 6-1 16,-7 5 2-16,0-1-1 0,-13 4-1 0,-6 4-1 15,-8 3 1-15,-5 0 0 0,-7 0 1 0,-6 4-1 16,-8 0-2-16,1 0 2 0,-6 4 0 0,-1-4 2 0,-6 0 0 15,0 0 1-15,6-7 1 0,-5-1 1 0,-2-3 2 0,8-4-1 16,-1-7 0-16,1 0-2 0,5-3 0 0,1-9-1 0,7 1-2 16,5-7-6-16,1-4-15 0,7-8-21 0,6 1-39 15,0-11-74-15,7 0-156 0,6-12-86 0,6-2-51 0</inkml:trace>
  <inkml:trace contextRef="#ctx0" brushRef="#br0" timeOffset="43331.01">5569 9590 198 0,'-13'-3'472'16,"0"-4"-163"-16,0 3-145 0,-7 0-76 0,8 4-42 0,-2 0-20 15,2 0-13-15,-1 4-6 0,-1 0-4 0,2 3-2 0,-2 0-1 16,1 5-1-16,0-1 1 0,0-1 0 0,1 5 0 16,-2 3 1-16,8 1 0 0,-7 2 1 0,6 5 2 0,1 0-2 15,-1 3 1-15,1 4 2 0,-1 0 1 0,7 4 1 0,0 3 1 16,0 0 1-16,0 0 2 0,7 1-2 0,-1 3-1 15,1-4 1-15,6 0-2 0,0 1-2 0,0-1 0 0,6-3-1 16,1-5 0-16,-1 2 3 0,1-9 0 0,6 5-1 16,0-5 1-16,7-7 0 0,-7 1 2 0,7-4 1 15,-8-8-1-15,7 0-1 0,2-3 2 0,-2-4 1 0,1-7 4 16,-1-1 4-16,1-3 1 0,-1-4 2 0,1-7 4 0,-1 1 4 0,-5-5 4 16,-1-3 2-16,-1-5 3 0,1-2 0 0,-6-1-1 0,0-3 0 15,-7 0-3-15,-1-4-3 0,-4 4-4 0,-2-4-4 0,-6-1-5 0,-6 2-6 16,-2 3-1-16,2-1-4 0,-13 1-3 0,-1 0-3 15,-6 3-1-15,0 0 0 0,-7 8-2 0,-6 0 0 16,7 7 0-16,-7 0-2 0,-7 7-4 0,7 4-2 0,-6 0-9 16,5 7-8-16,1 1-11 0,7 6-13 0,-7-3-12 0,13 7-15 0,0 1-12 15,0 0-17-15,6 3-22 0,7-1-39 0,7 1-67 0,-2 4-125 16,2-4-59-16</inkml:trace>
  <inkml:trace contextRef="#ctx0" brushRef="#br0" timeOffset="43612.18">5654 9928 74 0,'0'0'472'0,"0"0"-109"0,-6 0-164 16,6 3-94-16,0-3-50 0,0 4-26 0,6 3-14 16,-6 1-9-16,6 3-4 0,1 0-1 0,0 0-1 0,-1 3 1 15,0 4 0-15,8 4 4 0,-1 1 0 0,-1-1 3 0,8 7 2 16,-1-4 0-16,1 5 1 0,0-1-2 0,6 4 0 15,-7 0-2-15,7 0-1 0,0 0-1 0,-6 0-3 0,6 0 0 16,-7 3 0-16,8-3-2 0,-7 1 1 0,-2-1-1 0,2-1 1 16,-1-2-1-16,1-1 2 0,-6 1-2 0,5-5 0 15,-6 1 0-15,6-4-3 0,-5-1-4 0,5-2-6 0,-6-4-10 16,6-1-11-16,-5-3-13 0,-2 0-25 0,8-7-41 16,-1-4-73-16,-5 0-135 0,-8-4-71 0</inkml:trace>
  <inkml:trace contextRef="#ctx0" brushRef="#br0" timeOffset="43925.03">6390 10067 441 0,'0'-4'404'0,"0"1"-178"0,0-1-106 15,0 4-55-15,0 7-32 0,0-3-16 0,0 7-8 0,0 4-6 16,6 3 0-16,1 0-1 0,-7 4-1 0,6 0 1 16,1 4 1-16,0 0 1 0,-1 3 2 0,0 4 0 0,0-4 2 0,2 4-2 0,-2 0 1 0,7 0-1 0,-6 3 0 31,-1-2-3-31,1-1-1 0,4-1 1 0,-3 1-2 0,-1 1-1 0,-1-5-8 0,0 0-7 0,8-3-15 0,-8-1-16 31,1-2-25-31,-1-2-37 0,1-6-57 0,-1 3-105 0,1-7-85 16</inkml:trace>
  <inkml:trace contextRef="#ctx0" brushRef="#br0" timeOffset="44332.91">6423 10429 199 0,'0'-7'403'0,"0"0"-152"0,0 3-115 0,0 1-62 16,6-5-34-16,0 5-19 0,0-5-9 0,8 5-7 0,-8-5-2 16,8 5 0-16,-1-5-3 0,-2 1 1 0,4 0-1 15,4 3 0-15,-6-7 3 0,7 3 1 0,-7 2 1 0,-1-2-1 32,8-3 3-32,-7 4-2 0,0-4 2 0,-6 0 2 0,5 0 1 15,-4 0 2-15,4 0 1 0,-12-4 1 0,7 4 2 0,0-3 3 16,-7-1 0-16,0 0-3 0,0 0 0 0,0 1-1 15,0-5-1-15,0 5-1 0,-7-1-3 0,7 1 1 16,-7-1 2-16,7 4 1 0,-6 0 3 0,6 0 2 0,-6 3 1 16,6 1-1-16,-8 3-1 0,8-3-2 0,0 7-4 0,0-4-3 15,0 4-4-15,0 0-5 0,0 0-1 0,0 4-1 16,0 3 0-16,8 1 2 0,-2 3-2 0,0 4 1 0,8-1 0 16,-8 8 1-16,0-3 0 0,8 6-1 0,-1 1 0 0,-1 0 0 15,-5 3 1-15,6 0-1 0,0 0 1 0,0 4 0 0,-6 1 0 16,5-2 0-16,-4 5 0 0,-2-4 0 0,0 0 0 15,0 4 1-15,0-5-1 0,2 1 0 0,-2-3 0 0,1 3 1 0,-1-4 0 16,0-3-2-16,2-1-6 0,-2-3-11 0,0 1-18 0,8-5-21 16,-2-4-37-16,1-3-75 0,1-3-154 0,5-5-79 15</inkml:trace>
  <inkml:trace contextRef="#ctx0" brushRef="#br0" timeOffset="44985.56">7660 10037 28 0,'-7'0'313'0,"-6"4"-99"0,7-4-86 0,-1 0-53 0,-5 4-28 15,4-4-14-15,2 0-5 0,0 0-2 0,-1 4-1 16,7-4 1-16,-7 0-1 0,7 0-1 0,-6 0-1 0,6 0-1 16,0 0-2-16,0 0-5 0,0 0-2 0,0 0-2 0,0 0-2 15,6 0-1-15,-6 3-1 0,7-3 1 0,6 0 1 16,1 0-1-16,-2 0 3 0,1 0 0 0,7 0 0 0,0-3-2 16,-1 3-1-16,7-4-1 0,6 0-2 0,-6 0-1 15,7 1-1-15,-1 0 1 0,1-2-3 0,7 2 0 0,-8-5-1 16,1 5 3-16,6-5-1 0,-7 5 0 0,1-4 0 0,-1 3-2 15,-6-3 2-15,7 3 2 0,-13 0 0 0,5 1-1 16,-5-1 0-16,0 4-1 0,-8-4 0 0,-5 1 0 0,6 3 0 16,-6 0 0-16,-1-4 2 0,-6 4-1 0,5 0 2 15,-5 0 1-15,0 0 1 0,8 0-2 0,-8 0-6 0,0 0-8 16,0 0-13-16,0 0-18 0,-8 0-32 0,8 0-48 16,-5 0-64-16,-1 0-121 0,-1 0-75 0</inkml:trace>
  <inkml:trace contextRef="#ctx0" brushRef="#br0" timeOffset="45255.89">7725 10169 187 0,'-7'0'444'0,"1"4"-155"0,0-4-130 0,-1 4-74 0,7-4-38 0,0 4-22 16,7-4-12-16,-1 0-6 0,7 0-3 0,0 0-4 16,6 0 0-1,1-4 2-15,6 0 1 0,1-3-3 0,11-1 2 0,-5 1 1 16,6 0-1-16,0-4 0 0,0 3 1 0,6-2 0 15,2-1-2-15,-2 0 1 0,1 0-2 0,-1 0 0 0,-6 0 0 16,7 0 0-16,-7-1 0 0,-1 6 0 0,-5-2 1 0,-1 0-1 16,2 1 0-16,-15 3 0 0,7-3-1 0,-13 4 1 15,0 3 2-15,0-4 3 0,-7 4 4 0,1-4 4 0,0 4 5 16,-7 0 1-16,0-3 1 0,0 3-1 0,0 0 0 16,-14 3-4-16,8-3-4 0,0 0-4 0,-7 4-5 0,6-4-4 0,-6 4-11 15,7-4-14-15,-7 3-23 0,6-3-33 0,1 0-54 16,-1 0-122-16,1 0-103 0,6 0-60 0</inkml:trace>
  <inkml:trace contextRef="#ctx0" brushRef="#br0" timeOffset="46298.37">9497 9155 195 0,'-8'-8'372'0,"-4"5"-121"0,6-1-105 15,6 0-60-15,-7 1-32 0,7-1-17 0,-7 0-12 0,7 4-9 32,0 0-8-32,-6 0-2 0,6 0-5 0,6 0-1 0,-6 4 0 15,0 3-2-15,7 1 0 0,0 3 0 0,-1 3 1 0,0 1 1 16,8 3 2-16,-8 4-1 0,0 4-1 0,8 0 2 16,-1 3 1-16,-7 4 0 0,0 4 1 0,1 3 1 0,6 0 0 15,-7 4 1-15,-6 4 1 0,7-5-3 0,0 9 1 16,-7-4 0-16,0-1-2 0,0 1-2 0,0-1-1 0,-7 1 0 0,7-7 0 0,0 2 0 15,0-6 2-15,0-4-1 0,0 0 3 0,0-7 2 0,0-4 1 0,0-4 2 16,0 0 4-16,0-3 1 0,0-4 3 0,0-4 6 16,0 1 6-16,0-5 6 0,0 1 5 0,0 0 2 15,0-4 2-15,0-4-1 0,0-3-1 0,0-1-6 0,0-3-6 0,0-4-6 16,0 1-7-16,0-5-2 0,7 1 0 0,-7-4 1 16,0 4-2-16,0-4 1 0,6 0-1 0,-6 0 0 0,0 0-1 15,7 0-1-15,-1-4-2 0,-6 5-4 0,6-2-2 16,8 1-2-16,-8 0 0 0,0 4-2 0,2 0 0 0,4 0 0 15,-5 3 0-15,6 0 0 0,0 4-2 0,-7 0 1 0,8 4-1 16,-2-1 0-16,2 1-1 0,-2 3 0 0,1 1 0 16,1 3 0-16,-2 0 1 0,2 3-1 0,-1 1-1 15,-1 3 0-15,2 4 1 0,-2 4 1 0,2 0 0 0,-1 0 0 16,0 3 1-16,-7 4 1 0,7 0 2 0,-7 0-4 0,2 0 2 16,-2 4 0-16,0-5 1 0,1 5 0 0,-1 0-1 0,-6-5 0 15,7 6 0-15,-7-2 4 0,6-7-3 0,-6 4-2 16,0 0-4-16,0-4-4 0,0 1-8 0,0-8-12 15,0 0-14-15,7-4-14 0,-1 1-13 0,-6-1-19 0,7-3-24 16,6-4-44-16,-7 0-69 0,8-4-121 0,-2 0-64 0</inkml:trace>
  <inkml:trace contextRef="#ctx0" brushRef="#br0" timeOffset="46829.93">10174 9997 75 0,'-14'-3'422'15,"8"-1"-114"-15,-6 0-119 0,3 1-72 0,4-1-35 0,-1 0-18 16,-1-3-10-16,7 3-3 0,-6 1-6 0,6-5-3 16,0 5-3-16,-7-1-1 0,7-3 0 0,7 3-1 15,-7-3-3-15,0 0-5 0,6-1-4 0,1 5-4 0,-1-5-1 0,-1 0-5 16,10 1-4-16,-3 4-5 0,-5-5-1 0,6 5-2 15,0-1-2-15,1 0 0 0,-2 1-1 0,2-1 0 0,-2 4 0 16,1 0 0-16,1 4-2 0,-8-1 0 0,7 1 1 16,-6 0 0-16,-1 7 1 0,0-4-1 0,-6 4 1 0,0 0 2 15,7 4 2-15,-7-1 0 0,-7 1-1 0,7 3 2 0,-6-3-2 16,0 3 1-16,-1 0 0 0,0-3 0 0,1 0 0 16,0 0 0-16,-1-4 0 0,0 0 0 0,1 0 2 0,-1-4-1 15,1-3-2-15,6 3 3 0,-6-4-3 0,6 1 0 16,0-4-1-16,0 4 0 0,0-4-1 0,0 0-1 0,6 3 0 15,0-3-2-15,1 0 0 0,6 0 2 0,-6 4-2 0,12-4 0 16,-6 0 1-16,7 0 1 0,-1 4-1 0,-5-1 0 16,4 1 1-16,2 0-1 0,-1 3 1 0,-5 0 0 15,6 1 0-15,-1 3-1 0,-6 0 0 0,0 4 1 0,-1-4 1 16,-4 3-1-16,-2 1 1 0,0-1 0 0,-6 5-1 0,0-5 2 16,0 1 1-16,-6-1 0 0,-8 5-1 0,2-1 0 0,-1 1 0 15,-7-5 0-15,-6 5 0 0,0-5 0 0,-7 4-1 16,8-3-1-16,-15 4 1 0,8-8 0 0,-7 3 0 15,0-3 0-15,-1 0 2 0,2 0-1 0,-1 0 2 0,-1-4-1 16,1 1 0-16,7-1-1 0,-1-3 1 0,1-1-2 0,13 1-8 16,-1-4-15-16,6 0-23 0,2-4-28 0,5 1-37 15,7-8-48-15,7 0-96 0,5 0-128 0,2-4-69 0</inkml:trace>
  <inkml:trace contextRef="#ctx0" brushRef="#br0" timeOffset="47144.05">10812 9887 116 0,'0'-3'462'0,"-7"3"-127"0,1 0-142 0,6-4-87 0,0 4-44 16,0 0-26-16,6 0-15 0,1-4-7 0,0 4-6 0,6-3-2 16,-1 3 0-16,2-4-3 0,6 0 1 0,-1 1 2 0,0-1 1 15,8 0-3-15,-2 1 3 0,8-1-1 0,0 0 0 16,-1 1 0-16,7-1-1 0,0 0-2 0,0 1-2 0,7-5 3 31,-7 5-4-31,7-1 1 0,-1-3-1 0,-6 3 0 0,1-3-2 16,-2 3-2-16,1 1-7 0,-6-1-15 0,-1-3-19 15,1 3-33-15,-7-3-53 0,0 3-98 0,0-3-110 0,-6 3-68 16</inkml:trace>
  <inkml:trace contextRef="#ctx0" brushRef="#br0" timeOffset="47676">11679 9290 11 0,'-8'-11'458'0,"2"-3"-132"0,0 3-136 0,6 3-83 0,-7 1-40 0,7 0-24 16,0 3-14-16,0 0-9 0,0 1-11 0,7 3-5 15,-7 0-3-15,6 0 1 0,0 7 2 0,2 0 0 0,-2 1 3 16,7 3-1-16,-7 3 2 0,7 1 3 0,-6 7 0 16,-1 0-2-16,8 4 0 0,-8-1 0 0,0 8 1 0,1 0 0 15,-1 4 2-15,1-1-4 0,-7 5 0 0,0-1 0 0,7 0-1 16,-7 4-1-16,0-4-2 0,0 1-1 0,0-1-1 15,0 0 1-15,-7-3-1 0,7-4-1 0,0 4 4 16,0-8 1-16,0 0 1 0,-7-3 2 0,7-4 1 0,0 0 5 16,0-7 6-16,0-4 8 0,0 0 10 0,0-4 9 0,0 0 8 15,0-3 7-15,0-4 2 0,0 0-1 0,0-4-5 16,0 0-8-16,0-6-9 0,7 2-8 0,-7-6-8 0,7-1-3 16,-7 0-3-16,6-3-2 0,0 4-1 0,1-9 2 0,-7 5 2 15,7 0-1-15,-1-4 2 0,6 3-6 0,-4-2 0 16,5 2 0-16,-7-3-2 0,0 4-2 0,8-1-4 0,-8 1-4 15,8 0-1-15,-8 7-2 0,7-4 1 0,-7 4-1 16,1 4-1-16,6-1-1 0,-7 5 0 0,-1-1 0 0,10 4 2 16,-2-4-1-16,-7 8-2 0,7 0 0 0,0-1 1 0,1 5 1 15,-8-1-1-15,8 4 0 0,-2 0-3 0,1 4 3 16,-7 0 1-16,8-1 0 0,-2 4-1 0,-5 1-1 0,6 3 1 16,-7 0 0-16,1 0-1 0,0 0 1 0,-1 0-1 15,1 3 5-15,-7 1-1 0,6-4-1 0,-6 4 1 0,6-4-1 16,-6 3 0-16,8-3 0 0,-8 4 0 0,6-4-4 0,0 0-1 15,-6-4-3-15,6 4-10 0,1-4-17 0,0-3-21 16,6 0-22-16,-7-1-25 0,8-2-28 0,-2 2-40 0,8-6-56 16,-7-1-109-16,0-4-91 0,0-3-41 0</inkml:trace>
  <inkml:trace contextRef="#ctx0" brushRef="#br0" timeOffset="48076.51">12434 10071 294 0,'0'-15'479'15,"0"4"-143"-15,0 0-141 0,6-4-80 0,0 4-43 0,2 0-23 16,4 0-14-16,2 0-11 0,5 4-7 0,-6 0-5 0,6-1-3 16,1 1 0-16,-1 3 2 0,1 4-1 0,0 0 1 15,-1 0-1-15,1 4 3 0,-1 3-2 0,0 1 0 16,1 3 1-16,-7 3-2 0,1 1-1 0,-2-1 1 0,-7 8-3 15,4-3 0-15,-9 3 0 0,0 4 0 0,-9-5-1 0,4 5-2 16,-1 0 0-16,-7 0 0 0,-7-1 1 0,0-3 0 0,1 4-1 16,0-1 0-16,-8 1-1 0,1 0 0 0,7-4 0 15,-7 3 0-15,0-3-2 0,7 0 3 0,-7-4 1 0,6 1 0 0,6-1 2 16,-5-3 0-16,6 0 0 0,6-5 0 0,-5 1 2 0,6-3 1 16,-2 3 0-16,8-8 3 0,0 5 1 0,0-1 2 15,0-3 4-15,0-1 4 0,8 1 3 0,-2 0 3 0,6-4 3 16,2 3 0-16,-1-3 1 0,7 0-2 0,6-3-4 15,0 3-4-15,-1-4-4 0,8 0-5 0,-1 1-5 0,8-1-6 16,-1 0-9-16,6 1-10 0,-5-5-17 0,5 5-23 0,1-5-25 16,5 1-30-16,-5 0-46 0,6-4-68 0,-6 0-147 0,6-4-94 15,-7 1-41-15</inkml:trace>
  <inkml:trace contextRef="#ctx0" brushRef="#br0" timeOffset="48667.28">14140 9594 61 0,'-7'0'260'0,"-5"0"-70"0,-3 0-59 0,10 4-41 0,-2-4-23 16,1 0-14-16,0 0-9 0,-1 0-4 0,0 0-2 0,7 0-1 16,-6 0-1-16,6 0-3 0,0 0-2 0,-6 0-1 0,6 0-3 15,0 3-3-15,0-3-3 0,0 0-2 0,0 0-4 16,0 0-2-16,0 0-2 0,0 0-4 0,0 0 1 15,6 0-1-15,-6 0 1 0,6 0 2 0,8 0 3 0,-8 5 1 16,7-5 3-16,7 0 0 0,-1 0-2 0,1-5-1 0,-1 5 0 16,0 0-2-16,8-3-3 0,-1 3-3 0,0-4 0 15,0 0 0-15,0 4 1 0,0-3 0 0,-7-1 1 0,8 4 0 0,-1-3-1 16,-7 3 2-16,7-4-1 0,-6 4-1 0,0-4 1 16,-8 4-2-16,8-3-2 0,-7 3 2 0,-2 0-3 0,4-4 1 15,-9 4-2-15,1 0-1 0,-1 0 0 0,1 0-1 16,0 0 0-16,-7 0-5 0,6 0-8 0,-6 0-14 0,0 0-10 15,0 0-15-15,0 4-15 0,0-1-26 0,0 1-37 0,0 0-58 16,-6-1-96-16,-8 1-77 0</inkml:trace>
  <inkml:trace contextRef="#ctx0" brushRef="#br0" timeOffset="48950.78">14068 9796 336 0,'0'0'319'15,"0"4"-124"-15,7-4-87 0,0 0-50 0,5 0-26 0,8 0-15 0,-1-4-4 16,1 0-6-16,6 4 0 0,1-7 0 0,-2 7 2 16,1-7 0-16,7 3 3 0,0 0 1 0,-1-3 1 0,-6 3 2 15,6 1 3-15,1-1 0 0,-1 0-2 0,-6 0 1 16,7 1 0-16,-7-1-1 0,0 0-1 0,1-3-1 0,-1 7-2 16,0-4 2-16,-13 1 0 0,7 3 0 0,-8-4-1 0,2 4 0 15,-2 0 0-15,-5 0 1 0,-7 0 1 0,6 0-2 16,-6 0-1-16,0 0 0 0,7 0 0 0,-7 0-2 15,-7 0-3-15,7 0-4 0,-6 0-9 0,-1 4-10 0,1-4-11 0,0 3-14 16,-2 1-15-16,2 0-19 0,0-1-19 0,-8 1-27 16,8 0-35-16,0-1-45 0,-1-3-68 0,1 4-83 15</inkml:trace>
  <inkml:trace contextRef="#ctx0" brushRef="#br0" timeOffset="52057.6">16172 9254 33 0,'-7'0'264'0,"1"0"-75"0,6 0-61 0,-6-4-41 0,6 4-21 16,-7 0-14-16,7 0-5 0,-6-4-4 0,6 4-3 15,-7 0-2-15,7 0 0 0,-6 0-3 0,-1 0-3 0,1 0-3 16,6 0-2-16,-7 0-2 0,7 0-4 0,-7 0-2 0,7 0-3 15,0 0-2-15,-6 0-3 0,6 0-1 0,0 0-5 16,0 0-2-16,0 0-1 0,0 0-1 0,0 0 1 0,0 0 0 16,0 0-1-16,0 0 0 0,6 0 3 0,-6 0 2 0,14 0 0 15,-8 0 2-15,7 0 3 0,0 0 1 0,6-3-1 0,1 3 1 16,-1-4-3-16,1 4-2 0,6-4-1 0,0 1-2 16,1-1-2-16,-8 4-2 0,7-4 0 0,0 1 0 15,0-1 0-15,0 0 0 0,1 4 0 0,-1-3 1 0,-1 3 0 16,-5-4 1-16,6 4 0 0,-7-4-2 0,1 4 0 0,6 0-4 15,-7-3-7-15,1 3-9 0,-6 0-14 0,4 0-19 16,2 0-30-16,-7-4-56 0,7 4-103 0,-8-3-98 0,2-1-58 16</inkml:trace>
  <inkml:trace contextRef="#ctx0" brushRef="#br0" timeOffset="52406.25">16973 8821 113 0,'-7'-7'447'0,"7"3"-131"0,-6 1-142 0,6-1-81 16,0 0-42-16,0 4-25 0,0 0-13 0,0 4-6 0,0 0-2 15,6-1-4-15,-6 5-1 0,0 3 0 0,7 3 1 0,-7 1 2 16,7 3 0-16,-7 4-1 0,6 0 2 0,-6 4 0 15,7-1 0-15,-7 1 1 0,6 3-3 0,1 1 1 0,-7-1-1 16,6 0 0-16,-6 1-1 0,7-1 0 0,-7 0 0 0,6 1 1 16,0-5 0-16,-6 4 1 0,8-2-1 0,-2-2 0 15,-6 1 0-15,6-4 1 0,1-1-1 0,-7-2-1 0,6 3 1 16,-6-4-1-16,0 1 2 0,7-5-3 0,-7 1 0 16,0-1 0-16,7-3 0 0,-7 0 0 0,6-3-1 0,-6-1-5 15,0 0-8-15,0-3-11 0,6 0-13 0,-6-1-25 0,6-3-42 16,2 0-73-16,-2-3-126 0,0-5-72 0</inkml:trace>
  <inkml:trace contextRef="#ctx0" brushRef="#br0" timeOffset="53021.06">17351 8814 56 0,'-6'0'409'0,"-1"-4"-132"0,0 4-117 0,1 0-70 0,6 0-38 0,-6-3-20 15,6 3-12-15,0 0-6 0,0 0-4 0,0-4-2 16,0 4 2-16,0 0 0 0,0 0 0 0,0 0 1 0,0 0 1 15,6 0 1-15,0 0 0 0,1 0-2 0,0 0-3 0,-1 0-1 16,7-4-1-16,0 1 1 0,0 3 0 0,0-4-3 16,0 4 0-16,6-4 1 0,-5 1 1 0,6-1 1 0,-2 1 1 15,2-1 0-15,7-3 1 0,-8 3 1 0,7 0-1 16,-6-4 1-16,6 5-1 0,-7-4 0 0,7 3 0 0,0-3 0 16,0 3 0-16,-8-3 0 0,9 3 0 0,-7-3-2 15,7 3 0-15,-9-3 0 0,2 3-1 0,-7 0-2 0,7 1-2 16,-8 3 0-16,-4 0-1 0,4-4 0 0,-5 4-1 0,0-4 0 15,-1 4 0-15,-6 0 0 0,7-3 0 0,-7 3-2 16,0 3 0-16,6-3 2 0,-6 4 2 0,0 3-1 0,0 1 0 16,0 3 1-16,0 3 1 0,-6 1 2 0,6 4 1 0,-7 3-2 15,7 3-1-15,-6 1 1 0,-1-1 0 0,7 4 2 16,-7 1-2-16,1 3-1 0,0-4 0 0,-2 4-1 16,2-3-1-16,-6 3 0 0,5-1 1 0,0-2-2 0,1-1 0 15,-1 1 0-15,1-1 1 0,6-4 2 0,-6 1-2 0,-2-4-1 16,8 3 0-16,-6-6 1 0,6-1 0 0,-6 1 0 0,6-5-1 15,-6 1 1-15,6-1 2 0,0-3-1 0,-7-3 2 0,7 3-2 16,0-4 2-16,0-3-2 0,0 3 1 0,0-4 0 16,0-3-1-16,0 5 3 0,-7-2-2 0,7-3 3 0,0 0 2 15,0 0 0-15,0 0 2 0,0 0 0 0,0 0 1 0,7 0-3 32,-7-3-1-32,0 3 0 0,0-5-4 0,0 2-3 0,7 0-4 15,-7-1-9-15,6 0-8 0,-6-3-8 0,6 3-14 0,0-3-16 16,2-1-20-16,-2 1-31 0,7-4-49 0,-7 0-83 15,8 0-110-15,-8 0-56 0</inkml:trace>
  <inkml:trace contextRef="#ctx0" brushRef="#br0" timeOffset="53652.78">18517 8642 194 0,'0'-4'283'0,"-7"-3"-92"0,7 3-67 16,0-3-42-16,0 3-26 0,-7-3-16 0,7-1-10 15,0 5-6-15,-6-1-1 0,6 0 0 0,-6-3-1 0,6 3-1 16,-6 1-3-16,-2-1 0 0,2 4 1 0,0-4-3 16,-1 1-2-16,0-1-1 0,-6 4 0 0,7 0-2 0,-7-4-1 15,0 4-3-15,0 0-1 0,0 4 0 0,-7-4 0 0,7 4-1 16,-7 3 0-16,1 0-1 0,0 1 0 0,6-1 0 16,-7 4-2-16,0 0-1 0,1 4 0 0,6-4 0 0,-6 7 0 15,5-3 2-15,2-1-3 0,-1 5 1 0,6-1 0 16,-6 1 0-16,13 3 1 0,-6-4 0 0,-2 0-1 0,8-3-1 15,0 3 0-15,8-3 0 0,-2-5 2 0,-6 5 1 0,13-8-2 16,0 4-1-16,-6-3 1 0,5-4 1 0,8-4 1 16,-7 0-2-16,7 0 0 0,-1-4-1 0,0-4 1 0,1 2-1 15,0-2-1-15,-1-3 1 0,-5 0 0 0,5-4 1 16,0 1 2-16,-6-1 0 0,1 0 3 0,5 1 3 0,-6-4 4 16,0 2-1-16,0 2 2 0,-6-4 2 0,5 3 0 0,-4 0 3 15,4 1 1-15,-6-1-4 0,1 4 0 0,-7 0 1 0,7 4-4 16,-1 0 0-16,-6-1-1 0,7 1-2 0,-7 3-2 0,0 0-2 15,6 1-1-15,-6 3-2 0,0 0 0 0,6 3 1 0,-6 5 1 16,0-1-1-16,8 4 2 0,-8 4 1 0,6 0 0 16,-6 3 0-16,6 4 2 0,-6 0-2 0,7 4-1 0,-7 3-1 15,6-4 0-15,-6 5-1 0,0 2 1 0,0 1-2 16,0 1-1-16,0 2 0 0,0-3-1 0,0 4 1 0,0-4 1 16,0 3-1-16,0-3-1 0,-6 0 4 0,6-3-2 0,0 3 0 15,-7-4-1-15,7 0-1 0,0-3-2 0,0 0-6 16,0-1-14-16,7 1-21 0,-1-4-26 0,7-4-46 15,0 0-88-15,1-3-139 0,4 0-77 0,2-4-43 0</inkml:trace>
  <inkml:trace contextRef="#ctx0" brushRef="#br0" timeOffset="54528.71">19572 8616 221 0,'-6'-3'342'15,"6"-1"-119"-15,0 0-88 16,0 0-48-16,-9 4-29 0,9-3-18 0,0 3-15 0,9 0-10 0,-9 0-5 0,0 0-4 0,0 0-5 16,6 3-1-16,0 5 1 0,1-4-1 0,-1 7 4 15,1-4 1-15,-1 8 3 0,1-1 3 0,-1 4 2 0,8 4 0 16,-8 4 0-16,0-1 1 0,2 2-3 0,-8 2-2 16,6 4-2-16,0-4-3 0,-6 4 1 0,6 0 2 0,-6 0-2 15,0 0 0-15,0 0 0 0,0-4 2 0,0 0-1 0,0 1 0 16,0-1-3-16,0-4-1 0,0 1 0 0,0-4-1 15,0 0-1-15,0-3 1 0,0-5 2 0,0-3 0 0,0 0 2 16,0-4 1-16,-6 4 5 0,6-7 6 0,0 0 8 16,0 0 8-16,0-4 4 0,0 3 5 0,0-6 2 0,0 3 2 15,0-8-2-15,0 4-4 0,0-7-2 0,-6 4-2 16,6-4-3-16,-6-3-1 0,6-1 0 0,0 0 3 0,0-3 3 16,-8 0 1-16,8 0-1 0,0-1-5 0,-6-3 0 0,6 0 3 15,0-4 1-15,-6 1-3 0,6-1-3 0,0 0 0 16,0-3 0-16,6 0-2 0,-6 3 1 0,6-3-4 0,2 4-3 15,-8-2-3-15,6 6 0 0,0 2-6 0,0 1 0 16,7 3-3-16,-6 5-3 0,0-1-2 0,-1 3-3 0,0 0-3 16,8 2-1-16,-8 6 0 0,7-4-2 0,-6 4 0 0,6 4 1 15,0-4 1-15,-6 3-2 0,5 5 2 0,-6-1-2 16,8 0-2-16,-8 4-2 0,-6 0-2 0,7 0-4 0,-7 4-1 16,6-4 0-16,-6 3-1 0,-6 1-1 0,6-1 1 15,-7 5 1-15,1-4 0 0,-1-1 4 0,0 1 0 0,1-4 1 16,0 4 1-16,0-5 1 0,-1-2 2 0,7 3 1 0,-13-4 2 15,13 0 1-15,-7 1 0 0,7-5 1 0,-6 5 0 16,6-5-1-16,0 1 0 0,0 4 0 0,0-5-1 16,0 1 0-16,6 3-1 0,-6-3 0 0,7 0 1 0,-1 3-1 15,1-3 1-15,6 3 1 0,-7-3 0 0,7-1-2 0,0 4 1 16,0-3 1-16,7 0-1 0,0-1-1 0,-1 5 1 0,1-5-4 16,-2 1-1-16,2 0-8 0,0-1-8 0,7 1-10 15,-9 0-14-15,9-1-11 0,-1 1-13 0,0 0-14 16,0-1-17-16,-1 1-14 0,2-4-26 0,-1 4-41 0,-6-8-83 15,6 4-112-15,-7-4-61 0</inkml:trace>
  <inkml:trace contextRef="#ctx0" brushRef="#br0" timeOffset="54795.28">20243 8660 64 0,'0'-7'467'0,"-7"3"-133"0,7 1-136 0,0-1-79 0,0 0-41 16,7 1-22-16,-7-1-10 0,13 0-8 0,-7 1-4 15,7-1 6-15,0 0-2 0,7 4-4 0,-1-3-1 0,1-1-3 16,6 4-4-16,-7-4-5 0,7 4-3 0,6 0-11 16,-5 0-2-16,5 0-2 0,-5 4-3 0,5-4 0 0,-6 0 1 15,7 4-1-15,-7-1-6 0,0-3-6 0,0 4-9 16,0 0-13-16,-7-1-11 0,1 1-15 0,-7 0-18 0,1-4-15 0,-8 3-11 15,0 1-15-15,-6-4-16 0,-6 4-21 0,0-4-27 16,-8 0-41-16,1 0-36 0</inkml:trace>
  <inkml:trace contextRef="#ctx0" brushRef="#br0" timeOffset="55032.68">20523 8646 319 0,'-14'0'288'0,"2"-4"-75"0,-2 4-68 0,8 0-50 16,6 0-29-16,-6 0-20 0,6 4-13 0,0-1-6 0,6 5-6 15,-6-1 1-15,6 4-1 0,8-4 2 0,-8 8 0 16,8-4-3-16,-2 3-1 0,1 5-2 0,0 3-1 0,0-4-3 15,1 8 0-15,-2-4-3 0,1 3 0 0,-6 1 0 0,6 0-2 16,-7-1 2-16,1 1-2 0,6-1-1 0,-13 1 0 0,6 0 0 16,-6-4-1-16,0 0 1 0,0 0 2 0,-6-4 1 0,0 0 2 15,-1 1 2-15,-6-5 3 0,0 1 3 0,0-4 4 0,0 0 3 16,-7-4 4-16,1 1 0 0,-1-1 2 0,0-3 1 16,-6-1-1-16,7-3-3 0,-1 0-4 0,-6 0-3 0,7-3-6 15,-1-1-3-15,-1 0-3 0,10 1-5 0,-2-1-15 16,6 0-25-16,1 1-27 0,6-1-34 0,6-3-56 0,1 3-100 15,6-3-134-15,-2 0-78 0,10-1-33 0</inkml:trace>
  <inkml:trace contextRef="#ctx0" brushRef="#br0" timeOffset="55381.85">21187 8605 221 0,'-7'-7'447'0,"1"7"-169"16,6-4-131-16,-6 8-68 0,-2-4-39 0,8 7-19 15,-6 1-10-15,0-1-6 0,6 8-3 0,-6-1-2 0,-1 1 2 16,1 7 1-16,-1 0 3 0,0 3 4 0,7 5 5 15,-6-1 4-15,0 8 3 0,-2-1 3 0,-4 5 0 0,6-1-2 16,-2 0-1-16,-4 0-4 0,5 5-5 0,-6-5-3 16,0 4-1-16,1-4-4 0,-2 4-2 0,1-4 0 0,0 4 0 15,0-3 2-15,0-1 1 0,6 0-4 0,-5-3 0 0,-3-1 0 16,10-3 0-16,-8 0-1 0,7-4-1 0,-8 1-3 0,8-4-1 16,0-1-1-16,-2-3-3 0,2-4-5 0,6 1-7 15,0-4-6-15,0-4-7 0,0-4-9 0,6 0-13 0,2 1-19 16,-2-5-27-16,0-3-39 0,8-3-70 0,-2-1-114 0,8-3-61 15</inkml:trace>
  <inkml:trace contextRef="#ctx0" brushRef="#br0" timeOffset="55897.31">21558 8635 84 0,'0'-4'401'16,"-6"0"-116"-16,6 4-112 0,0-3-70 0,0 3-37 16,0 3-23-16,0 1-15 0,0 0-10 0,6 7-4 15,-6 0-2-15,0 3 1 0,7 1 5 0,-7 3 3 0,0 4 2 16,0 0 4-16,6 8-1 0,-6-5 1 0,0 8 0 0,7-4-1 15,-7 4-3-15,6 0-2 0,-6 4-1 0,7-1-2 0,-7-2-3 16,0 2-3-16,0 1-2 0,0-4-3 0,7 4 0 16,-7-5-1-16,0 1-1 0,-7 0 0 0,7-4 0 0,0 1 0 15,0-4-1-15,-7-1 2 0,7 1 0 0,0-4-1 16,-6 0-1-16,6-4-1 0,0-3 0 0,0-4 1 0,0 0-2 16,0 0 1-16,0-8-1 0,0 5-1 0,0-5-2 15,0 1-6-15,0-4-13 0,0 0-16 0,6 0-19 0,1-4-31 16,0-3-34-16,-1 0-55 0,0-4-93 0,7-4-103 15,-6-3-51-15</inkml:trace>
  <inkml:trace contextRef="#ctx0" brushRef="#br0" timeOffset="56213.97">21955 8920 366 0,'-6'0'296'0,"0"0"-127"0,-1 0-79 15,-6 4-42-15,0 0-22 0,0-4-10 0,-6 3-5 16,5 5 8-16,1-5-3 0,-7 5-1 0,8-1 2 0,-8 0 1 16,7 0 2-16,-7 4 1 0,8-3-1 0,-2-1-5 0,2 4 1 15,-3-4-3-15,3 4-1 0,6-3-1 0,0-1-1 0,-1 1-2 16,0-1-1-16,1 0 4 0,6 4-1 0,0-7 2 16,6 7 1-16,-6-8 0 0,0 5 1 0,7-1 2 15,6-3-1-15,-7 3 0 0,6 0-1 0,3-3 0 0,-3 3 0 16,2-3-3-16,-2 3 0 0,8-3-2 0,-1 0-1 0,1 3-3 15,0-4 0-15,-1 1-2 0,1 0-2 0,0 4-1 16,-1-5 1-16,1 1 1 0,6 0-2 0,-7-1 0 0,7 1 0 16,-6 3-4-16,6-3-4 0,-1-1-8 0,1 5-10 15,1-5-15-15,-1 1-13 0,0 0-23 0,0-1-34 0,0-3-52 16,-1 4-72-16,-4-8-113 0</inkml:trace>
  <inkml:trace contextRef="#ctx0" brushRef="#br0" timeOffset="56795.98">22450 9004 378 0,'-12'-11'342'0,"-2"0"-131"0,1 4-85 0,1 0-46 0,-2 3-24 15,1 1-17-15,-6-1-5 0,6 4-6 0,-1 4-4 0,-5-1-1 16,6 4-3-16,0 1 0 0,-1-1-2 0,2 4-3 0,6 4-2 16,-8-4-5-16,2 4-1 0,5-1-2 0,0 1-1 15,1 3 1-15,6-3-2 0,0-1 1 0,0 1-1 0,0-4 2 16,0 4 1-16,6-5 1 0,1 1 0 0,0 1 2 0,5-5 3 15,2-3 3-15,-8-1 3 0,6 1 2 0,9-4 4 16,-9 0 2-16,2-4 0 0,-2 1 1 0,2-1 2 16,-1-3 3-16,0 3 2 0,0-7 0 0,-7 3-1 0,8 1 0 15,-8 0 1-15,7-4 1 0,0 0-1 0,-6 0-2 0,5-4 0 16,-6 4-2-16,2 1 0 0,-2-5 1 0,-6 4 3 16,6 0-1-16,-6 0 0 0,0 3-4 0,8-3-3 0,-8 4-3 15,0 0-3-15,0-1-5 0,0 5-5 0,0-1-5 16,0 0-4-16,0 1-1 0,0 3-3 0,6 0 0 0,-6 0-3 15,0 3 5-15,0 1-3 0,6 3 1 0,-6 1 0 0,7 3 0 16,-1 3 3-16,-6 1 0 0,6 4 0 0,1-1-3 16,0 0 1-16,-1 4 2 0,0 0 0 0,1 3 0 0,0 2 0 15,-1 2 1-15,1-4 0 0,-1 5 1 0,-6-1-1 0,7 0 0 16,-1 4 2-16,-6-4 0 0,7 1-1 0,-7 3 1 0,0 0 0 16,0-4 0-16,0 0-1 0,-7 4-1 0,1-4-1 15,-1 1-1-15,1-4 0 0,-7 3-3 0,6-7 1 16,-6 0 0-16,0 0 1 0,0-4 1 0,-6-3 0 0,5-4 1 0,2 0-1 15,-8-4 1-15,0 0 1 0,7-3 1 0,-6-4 3 16,-1-4 4-16,1 1 8 0,6-1 8 0,-1-3 10 16,-5-4 16-16,12 4 15 0,-5-4 14 0,5 0 11 0,1-4 4 15,-2 4-3-15,8 0-4 0,0-4-8 0,8 0-15 0,-2 1-15 16,1-4-14-16,5 3-15 0,2 0-8 0,-2 1-6 0,8-1-4 16,0 1-3-16,-1-2-7 0,1 2-10 0,-1 3-13 15,1 0-19-15,0-4-25 0,0 8-24 0,-1-4-25 16,0 4-23-16,0-1-21 0,-5 1-11 0,5 0-11 0,-6 3-1 0,0-3 0 15,1 3-2-15,-8 4-12 0,0-3-33 0,1-2-77 16,-1 2-79-16,-6 3-40 0</inkml:trace>
  <inkml:trace contextRef="#ctx0" brushRef="#br0" timeOffset="62087.04">6937 13038 84 0,'-7'-4'369'0,"-6"0"-115"0,7 1-108 0,-7 3-67 0,6-4-32 16,-5 0-19-16,4 4-9 0,-4-3-3 0,5-1-3 16,-7 4 2-16,8-3 1 0,0-1 3 0,0 0 0 0,-8 4 3 15,8-3 1-15,0-1 0 0,-1 4 0 0,0 0-3 0,1-4-1 16,6 1-3-16,-7 3 0 0,1 0-3 0,0 0-3 15,-8 0-2-15,8 3-1 0,-7 1-2 0,0 3-3 16,0 4-1-16,-7 0 0 0,0 0-1 0,-5 4 1 0,5 0 2 16,-6 3-2-16,0 0 1 0,0 1 0 0,0-1 0 0,0 4-2 15,6-4 0-15,-6 4 1 0,0 0-1 0,7 0 2 0,-1 0 1 16,1 0 1-16,-1-4 2 0,0 5 1 0,8-1 0 16,-2-1-1-16,2 1 0 0,5 0 0 0,1 0-2 15,0-4 0-15,6 4-2 0,0-3 3 0,0 3-1 0,6-4 2 16,7-3 2-16,-1 3 2 0,8-3 0 0,6-1 2 0,0-3 2 15,1 1-1-15,12-5 0 0,-1 0-1 0,8-3-1 16,0 0-1-16,6-4 0 0,-1-4-3 0,9 0 0 0,-2 1 1 16,6-5-1-16,-4 1-3 0,5-1-6 0,1 1-8 15,-9 0-13-15,2-1-16 0,0 1-18 0,-7-4-27 0,0 7-42 16,-6-7-74-16,0 4-134 0,-7-4-68 0</inkml:trace>
  <inkml:trace contextRef="#ctx0" brushRef="#br0" timeOffset="62468.65">7731 13005 153 0,'-13'-4'434'16,"7"4"-152"-16,-7 4-131 0,0-4-73 0,-1 7-38 0,2 0-17 15,-1 4-12-15,0 0-5 0,6 4-3 0,-5 0 0 0,-2 0 3 16,8 3 1-16,-1 0 0 0,0 0 1 0,1 4 4 15,6-3-4-15,0 3 4 0,0-4 1 0,6 4-1 0,1-4 0 0,6 4-1 16,1-3-1-16,5-5-2 0,0 4 4 0,0-6-4 16,1 3-1-16,6-5-1 0,1-2-2 0,5-5-1 15,-6 1 2-15,1 0 0 0,5-8 1 0,-7 0 1 0,2 1 0 16,5-5 2-16,-6-2 2 0,0-5 3 0,1 3 0 0,-1-6 3 16,-6 4 5-16,-1-5 2 0,1 1 4 0,-8 0 5 15,1 0 2-15,0-1 2 0,-6 5-2 0,-7-5-1 0,0 4-3 16,0-3-1-16,-7 4-4 0,-6-1-5 0,0 0-3 0,1 1-5 15,-8 3-1-15,-7 0-5 0,1 0-3 0,0-1-1 0,-6 5-4 16,-1 3-3-16,1-3-4 0,-1 3-6 0,0 4-5 0,7-3-6 16,-6 3-6-16,6 0-6 0,0 0-8 0,6 0-6 15,1 0-11-15,6 0-13 0,-1 0-15 0,8 0-15 0,6 0-26 16,0-4-44-16,14 4-84 0,-8-3-96 0</inkml:trace>
  <inkml:trace contextRef="#ctx0" brushRef="#br0" timeOffset="62749.81">8520 12778 19 0,'6'-7'454'0,"-6"3"-96"0,0 0-150 0,0 4-92 0,0 0-50 16,-6 0-27-16,6 0-17 0,0 4-8 0,0 3-4 0,0 1-3 15,0 3 0-15,-7 0 1 0,7 3 2 0,7 1 3 0,-7 3 1 16,6 0 4-16,1 4 2 0,-1 4 3 0,7-4 0 15,-7 7-1-15,8 1-2 0,-1-1-1 0,-1 4-3 0,2 0-4 16,6 0-4-16,-8 0-2 0,0 0 0 0,2 0-3 16,-1 0 0-16,7 0-1 0,-7-1-1 0,-6 2 0 0,5-1 0 15,1 0 0-15,-6-4-1 0,0 4-2 0,-1-4 0 0,0 1-2 16,1-5-3-16,0-3-5 0,-1 0-9 0,0-3-10 16,1-5-9-16,-1-3-13 0,1 0-20 0,6-7-33 0,-7-1-49 15,2-6-89-15,-2-1-101 0,-6-7-58 0</inkml:trace>
  <inkml:trace contextRef="#ctx0" brushRef="#br0" timeOffset="63093.48">8337 12836 447 0,'0'-14'352'0,"6"3"-154"0,-6-4-93 15,14 1-50-15,-1 3-25 0,0-4-14 0,6 4-9 0,1 0-4 16,6 0-1-16,7-4 0 0,-7 8-1 0,13-4-1 0,-7 4 1 16,7-1 3-16,-1 1-1 0,3 3 0 0,-9 4 1 15,7 0 0-15,0 0 0 0,-7 4 0 0,8 3-2 16,-15 4-2-16,8 0-1 0,-7 0 0 0,-6 4 0 0,0-1 2 16,-1 1 1-16,-6 4 2 0,-6-5 0 0,-1 5 1 0,-6-1 2 15,0 0 1-15,-6 0 0 0,-1 4 1 0,-6-3 1 0,0 3 0 16,-7-4 2-16,1 0 2 0,-7 1 2 0,6-5 2 15,-6 1 2-15,1-1-1 0,-1 1-1 0,-1-3 1 16,7-2-3-16,-6 1-1 0,7-3-2 0,-7-1-4 0,13 0-3 16,-6-3-1-16,5 3-4 0,8-7-1 0,-7 4-6 0,13-4-7 15,0 0-11-15,0 0-15 0,13-4-20 0,-1-3-41 16,8 0-63-16,0-4-119 0,6 0-90 0,0 0-50 0</inkml:trace>
  <inkml:trace contextRef="#ctx0" brushRef="#br0" timeOffset="63378.24">9848 12741 114 0,'-6'0'417'15,"-1"0"-131"-15,7 0-122 0,0 0-71 0,0-4-39 0,7 4-20 16,-1 0-13-16,8-3-7 0,5-1-5 0,0 0-2 0,0 1 1 16,8-5 3-16,-1 5 0 0,6-4-1 0,1-1-1 15,-1 5 2-15,-6-5-1 0,12-3 0 0,-4 4-3 16,6 3-2-16,-8-7-1 0,1 8-2 0,-1-5-2 0,1 1-6 16,-7 4-10-16,6-1-15 0,-5 0-22 0,-9 1-32 0,2 3-49 31,0-5-80-31,-7 2-120 0,-7-1-59 0</inkml:trace>
  <inkml:trace contextRef="#ctx0" brushRef="#br0" timeOffset="63545.5">10024 12836 139 0,'-14'4'430'0,"8"0"-149"0,0-4-127 0,6 3-71 15,0-3-37-15,0 4-20 0,0-4-12 0,6 0-5 0,8 4-3 16,-2-4-3-16,1-4 1 0,7 4 0 0,6-4 0 15,-6 4-1-15,13-7-2 0,-8 3-4 0,8 1-8 0,-8-4-13 0,15-1-22 0,-7 1-34 0,6-4-59 16,-7 0-107-16,1 0-90 0</inkml:trace>
  <inkml:trace contextRef="#ctx0" brushRef="#br0" timeOffset="64316.25">12342 11880 216 0,'0'0'180'0,"0"-4"-53"0,0 1-48 16,0-1-31-16,0 4-20 0,0-3-8 0,0-1-2 0,0 4 2 15,7-4 4-15,-7 4 4 0,0-3 3 0,0 3 4 16,0-4 2-16,-7 4-1 0,7-4-2 0,0 4-1 0,-6-3-7 15,6 3-4-15,-6-4-4 0,-1 4-2 0,0 0-3 0,-5-4 0 16,-3 4-3-16,3 4-2 0,0-4 1 0,-2 0 1 16,-6 4 2-16,1-1-1 0,6 1 1 0,-6 0 7 0,-1-1-1 15,1 1-2-15,-7 3 2 0,6 4-1 0,0-4 0 0,-5 9 1 16,5-2 1-16,-6 1-6 0,6 3 2 0,1 4 3 16,-1 0-1-16,1 0-2 0,-1 3-2 0,8 1-1 0,-2 4-3 15,1-1-2-15,6 4 0 0,1-4-1 0,6 4-3 16,0 0 1-16,0-4-1 0,6 4 2 0,8-3 1 0,-8-5-1 15,14 5 0-15,-1-9 0 0,1 5 2 0,6-8-2 0,0-3 1 16,0 0-1-16,7-4 1 0,-1-7 0 0,1-1-1 16,-1-3 0-16,7-3-1 0,0-5 3 0,-6 1-4 0,6-8 1 15,-6 0-1-15,6 1 1 0,-7-5 2 0,1-3 4 0,-1 4 2 16,1-7 3-16,-7 3 5 0,0-4 6 0,-7 0 5 16,1 1 3-16,-7-1 1 0,-6 4-2 0,-1-3-3 0,0-1-2 15,-12 4-2-15,0 0-6 0,-1-4-5 0,-6 8-5 0,-7-4-1 16,1 3 0-16,-1 1-3 0,1 0-4 0,-7 7-3 0,0-4-6 15,0 4-10-15,-1 4-9 0,9 0-16 0,-9 3-16 16,7 0-14-16,8 4-16 0,-8 4-20 0,7-4-32 16,5 7-39-1,-4-3-66-15,6 3-109 0,0 1-55 0</inkml:trace>
  <inkml:trace contextRef="#ctx0" brushRef="#br0" timeOffset="64585.51">12336 12144 230 0,'0'0'389'0,"0"0"-131"16,6 4-108-16,-6-1-65 0,0 1-39 0,7 3-21 15,-7 1-9-15,7 2-1 0,-7 1-4 0,6 1-2 0,-6 2 1 16,7 1 1-16,-1 0 1 0,0 3 2 0,2 0 0 16,-2 4 2-16,0-4-1 0,0 5 1 0,8 2-2 0,-8-3-3 15,1 4 0-15,5-1-4 0,2 1-1 0,-8 0-1 0,8 0-1 16,-2-1-1-16,2 1-1 0,-8-4 0 0,7-1-2 0,-1 2 0 15,2-1 0-15,-1-4 0 0,0 0 0 0,0-3 0 16,0 3 0-16,0-7 0 0,0 4 0 0,0-4 0 0,-6 0 1 16,5-4 0-16,8 1-4 0,-6-1-9 0,-2-3-10 15,1-1-18-15,7 1-25 0,-9-4-40 0,4 0-77 0,-2-4-133 16,0 1-75-16</inkml:trace>
  <inkml:trace contextRef="#ctx0" brushRef="#br0" timeOffset="64929.17">13072 12328 21 0,'0'-5'454'0,"0"5"-111"0,0 0-145 0,0 0-93 0,-6 5-48 15,6 2-25-15,0 4-17 0,-7 0-6 0,0 0-4 16,7 3-1-16,-6 1-2 0,0 3 1 0,-2-3 1 0,8 3-1 15,-6 4 3-15,6 0 0 0,-6 0 2 0,6 0 1 16,-7-4 1-16,7 4 1 0,0-3 0 0,0-1 1 0,0-3-3 16,0 3 2-16,0 0-1 0,7-7 2 0,-7 4-1 0,6-4 1 15,-6 0 2-15,6 0 3 0,2 0 3 0,-2-4 2 0,0-3 2 16,1 3 0-16,6-3 2 0,0-1 1 0,7-3-1 16,-1 4-3-16,0-4-3 0,8-4-3 0,-1 4-2 15,0-3-2-15,-1-1-2 0,9 0-4 0,-2 1-3 0,1-5 0 16,-1 5-2-16,7-5 0 0,-6 1-2 0,-1 0-2 0,7 0 1 15,1-1 0-15,-8 1-3 0,1 0-6 0,6-1-10 16,-13 1-13-16,0 3-15 0,0-3-18 0,-7 3-23 0,-5 1-31 16,-2-1-42-16,-5 0-62 0,-1 1-112 0,-12 3-57 15</inkml:trace>
  <inkml:trace contextRef="#ctx0" brushRef="#br0" timeOffset="65370.96">11730 13272 4 0,'-13'4'443'0,"0"0"-126"0,0-1-135 0,7 1-84 0,0-4-44 16,-2 4-25-16,8-4-14 0,0 3-7 0,0-3-4 15,8 0-3-15,-2 0-1 0,7-3 0 0,0-1 3 0,0 4 1 0,7-4 1 16,5 1 0-16,1-1 2 0,0-3 3 0,7 3-1 16,7-3 4-16,-2-1-1 0,8 5 0 0,0-4 1 15,5-4 2-15,15 3 3 0,-8 1 2 0,14-4 2 0,6 4-1 16,0-5 3-16,14 5-1 0,-8-4 0 0,14 4 2 0,-7-1-3 16,7-3-2-16,-1 4 0 0,-6 0 0 0,7 0-1 15,0-4 2-15,0 3-2 0,-8 1 0 0,9-4 2 0,-8 4 2 16,7-1-2-16,-14 1 0 0,7 0-1 0,-13 0 0 15,1 2-1-15,-1-2-1 0,-13 3-4 0,0 1-3 0,-7-1-1 16,1 0-3-16,-13 1-1 0,-7 3-2 0,0-4 0 0,-13 4-2 16,0-3 0-16,-7 3 1 0,-5 0 0 0,-2-4 3 15,-5 4 1-15,0 0 1 0,-7 0 2 0,6 0 1 0,-12 0 2 16,6 0-3-16,-7 0-6 0,-6 0-11 0,0 4-13 16,0-4-16-16,0 0-17 0,-7 3-21 0,1-3-25 0,-1 0-28 15,-6 0-31-15,6 0-54 0,-5 0-94 0,-1 0-79 0</inkml:trace>
  <inkml:trace contextRef="#ctx0" brushRef="#br0" timeOffset="68658.92">13098 14108 208 0,'0'-8'190'15,"0"1"-40"-15,-7 3-40 0,7-3-28 0,-6 0-21 0,-1 3-13 16,7 1-6-16,-6-1-5 0,0 0-3 0,6 1-3 0,-7-2-4 16,0 5-2-16,7-3-2 0,-6 3-1 0,0-3-2 15,6 3 0-15,0 0 0 0,-8-4 2 0,8 4 1 0,0 0-1 16,0 0-2-16,0 0-3 0,0 0-1 0,0 0 0 15,0 0-1-15,0-4 0 0,0 4-1 0,0 0 2 0,0 0 2 16,0 0 1-16,0-4 1 0,0 4 2 0,0 0 2 0,0 0-3 16,0 0 0-16,0 0-1 0,0 0-2 0,0 0-3 15,0 0-2-15,0 0-3 0,0 0-3 0,0 0-2 0,0 0-2 16,0 4 2-16,0 4 0 0,0-2 4 0,-6 6 4 16,6-1 5-16,-6 7 2 0,6 0 3 0,-7 8 3 0,7-4 1 15,-6 8 1-15,6-1 1 0,0 4-2 0,0 3-2 0,0 1 0 16,0 0 2-16,0 3-1 0,0 0 0 0,0 4-4 15,-7-4-4-15,7 4-5 0,0 4-2 0,-6-4-2 16,6 3-2-16,-7-3-3 0,7 1-2 0,0-5 1 0,-6-4-2 0,6 1 2 0,0-4-1 16,0-4-1-16,0-3 0 0,0-4-1 0,6 0 0 0,-6-7 0 15,0-1 2-15,7-6 3 0,-7-1 5 0,0 0 4 16,6-3 6-16,-6-4 6 0,7-4 8 0,-1 1 6 0,1-8 3 16,5-4-1-16,-4 0-3 0,4-3-3 0,2-8-5 0,-2 4-4 0,1-3-6 15,1-1-6-15,-2 1-1 0,2-5 0 0,-2 1-5 0,2-1 0 16,-1 1-2-16,-1 0-1 0,2-1-2 0,-8 5-3 15,7-1 0-15,-6 4-1 0,6 4 0 0,-7 3 0 16,0 0 0-16,2 8-2 0,-8 0 2 0,6-1-3 0,0 8 0 0,1 0 2 16,0 8-1-16,-1-1 1 0,0 5 1 0,1-2 1 15,6 9-1-15,-6-1 1 0,5 4 0 0,-5 0 0 0,6 0 1 16,0 3-1-16,0 1 0 0,0-4 1 0,1 4-2 16,4-1 2-16,-4-3-2 0,-1 0 0 0,-1 1-1 0,2-5 1 15,-2 0 0-15,2-7-1 0,-1 4 2 0,0-8-1 16,6 0 0-16,-5-3 1 0,-2 0 1 0,8-8 3 0,-7 0 15 15,7-3 22-15,-2-4 13 0,-4-4 10 0,-1-3 10 16,7 0 14-16,-8-5 14 0,-4-2 13 0,4-1-4 0,-5-3-10 16,-1 4-8-16,-6-8-3 0,7 3-4 0,-7-3-10 0,-7 0-12 15,7 0-14-15,-6-4-14 0,-1 1-8 0,1-1-6 16,-8 1-7-16,8-5-6 0,-6 1-2 0,-2 0-5 0,8-1-1 16,-7 1 1-16,5 4-2 0,-4 3-1 0,6 4 0 0,-1 3-6 15,0 4-16-15,7 3-27 0,-6 5-47 0,6 6-51 16,0-3-43-16,6 8-39 0,1-1-31 0,0 1-25 0,11 3-13 15,-4 3-11-15,5 1-8 0,1 3-37 0,0 0-88 16,-1 8-38-16</inkml:trace>
  <inkml:trace contextRef="#ctx0" brushRef="#br0" timeOffset="69177.47">14198 14536 45 0,'0'0'142'16,"0"0"-43"-16,0 0-30 0,0 0-17 0,0 0-5 0,0 0 0 16,0 0 5-16,0 0 6 0,0 0 4 0,0-3 4 0,0 3 0 15,0 0 1-15,0 0-3 0,8 0-6 0,-8-4-3 16,0 4-5-16,0-4-8 0,6 1-3 0,-6 3-2 16,0-4-4-16,0 0 1 0,6 1 5 0,-6 3 1 0,0-4 2 15,0 4 3-15,0 0 2 0,-6 0-1 0,6 0 0 0,-6 0-4 16,-8 0-8-16,8 4-4 0,-7 3-3 0,-7 0 1 15,7 4-1-15,-6 0 2 0,-1 0 2 0,1 4 4 0,-1 3 3 16,0 0 2-16,1 1 4 0,6 3-2 0,-6 0-1 16,5 0-4-16,1 0-5 0,7 0-5 0,-1 0 1 0,7 0-3 15,-6-4-4-15,6 0 0 0,6 1 3 0,1-1 3 16,6-3 5-16,7-1 6 0,-1 1 4 0,0-4 4 0,8-3 0 16,5-1-2-16,1 0-5 0,-1-3-4 0,7-1-5 15,0-3-8-15,1 0-8 0,5-3-5 0,1-1-4 0,5-3-3 16,2 0 0-16,-1-4-2 0,-2-1 1 0,10 1-2 0,-7-3-7 15,-1 3-15-15,-7 0-24 0,1 0-24 0,-7-4-27 0,-6 4-24 16,-1-3-24-16,-6-1-27 0,-6 0-23 0,-7 0-36 16,-7-3-61-16,-6 0-116 0,-13 0-48 0</inkml:trace>
  <inkml:trace contextRef="#ctx0" brushRef="#br0" timeOffset="70123.35">4202 13404 242 0,'0'-7'316'15,"-7"0"-107"-15,7 3-78 0,-7-3-39 0,7-1-21 0,0 1-12 16,-6 4-8-16,6-1-6 0,0 0-6 0,-6 1-2 0,6-1-4 15,-7 4-6-15,7-4-3 0,-7 8-5 0,-6-4 0 0,7 4-3 16,-8 3-3-16,-4 0-4 0,-2 8-4 0,1-1 0 16,-1 5-1-16,-6-1 0 0,-1 7-1 0,-5 1-3 0,-1 0 1 15,1 3 1-15,-1 0 0 0,1 1-1 0,6 3 1 16,-7-4-1-16,1 4-1 0,5-4 1 0,1-3-1 0,0 4 0 16,7-9 1-16,-1 1 0 0,0 0-1 0,8-7 1 0,-1-1-2 15,6 1 1-15,1-3 0 0,-1-6 0 0,7 2 0 16,0-1 1-16,0-3 2 0,7 0 1 0,6-1 3 15,0 1 1-15,-1 0 2 0,15-8 0 0,-1 0 0 0,6 1 0 16,1-5-1-16,7 1 1 0,-2-4-2 0,7-4-1 0,2 0 0 16,5 1 0-16,-1-4 0 0,-4-1-3 0,4 1 0 0,1 0-2 15,1 3 0-15,-2-4-1 0,2 5-2 0,-7-1 0 16,-8 1-9-16,9 3-8 0,-16-4-13 0,2 8-11 16,0-4-13-16,-8 4-18 0,-5-1-21 0,0 1-30 0,-7 0-36 15,-7-1-64-15,-6 1-104 0,0-1-57 0</inkml:trace>
  <inkml:trace contextRef="#ctx0" brushRef="#br0" timeOffset="70360.92">4195 13587 104 0,'-13'-3'374'0,"7"-1"-109"0,-1 0-102 0,-6 1-60 16,13-1-34-16,-7 0-22 0,1 4-17 0,6-3-14 0,0 3-7 16,0 0-3-16,0 0-2 0,0 0-4 0,6 3 1 15,1 1 1-15,-1 3 3 0,1 1 4 0,0 3 5 0,-1 3 1 16,7 1 2-16,-6 7 2 0,5 0 1 0,-6 0 0 0,8 4 0 15,-1 3-3-15,0 1-4 0,-6-1-1 0,5 4-5 16,2-1-1-16,-1 1 0 0,-7 4-1 0,7 0-2 0,0-4 0 16,1 4-1-16,-2-4-1 0,-5-1 3 0,6 1 0 15,0-4 0-15,0 1-4 0,0-8-5 0,-7 0-6 0,8-4-9 16,-2 0-12-16,-5-7-16 0,6 0-23 0,-6-3-39 16,-1-8-60-16,0 0-117 0,-6-8-82 0</inkml:trace>
  <inkml:trace contextRef="#ctx0" brushRef="#br0" timeOffset="70688.97">3472 13408 401 0,'-6'-18'488'0,"-1"3"-206"0,7 1-132 0,7-5-70 0,-1 5-38 16,14-5-20-16,-8 4-10 0,15-3-7 0,-1 0-3 15,6 0-2-15,7-4-1 0,0 3-2 0,7 1 3 0,7 3 2 16,-2 0 0-16,8 1 3 0,-1-1-1 0,1 8 3 0,12 0 2 16,-6 3 1-16,8 4-1 0,-2 4 0 0,8 3 0 15,-2 0-1-15,-5 8-1 0,6 3 1 0,-6 0-1 0,-7 8 0 16,1 0 0-16,-1 3 2 0,-13 8 1 0,-1 3-2 16,-4 8 3-16,-9 3 2 0,-11 8 2 0,-1 6 1 0,-14 5-1 15,-5 7 0-15,-7 0-1 0,-7 7 1 0,-5 4 0 0,-8 8-2 16,-6-1-1-16,-1 7-3 0,-11-3-2 0,5 4-1 15,1-1-1-15,-7-3-2 0,5 0-4 0,2-7-5 16,-1-1-10-16,-6-7-19 0,13-3-20 0,-6-4-27 0,6-7-52 16,-1-8-104-16,2-3-119 0,5-8-76 0</inkml:trace>
  <inkml:trace contextRef="#ctx0" brushRef="#br0" timeOffset="91653.16">16179 12243 71 0,'0'0'200'0,"0"-4"-33"0,-7 4-32 16,7 0-30-16,-7 0-25 0,7-3-17 0,-6 3-5 0,0 0-3 15,6 0-2-15,-7-4-5 0,7 4-2 0,0 0-1 16,-6 0-2-16,6-4-2 0,0 4-9 0,-7 0-8 0,7 0-4 16,0 0-4-16,-6 0-2 0,6 0 0 0,-7 0-3 0,7 0 2 15,-6 0 0-15,-1 4 3 0,0-4 2 0,1 0 2 0,0-4 1 16,-2 4 0-16,8 0 2 0,-6 0-2 0,0 0 0 16,6 0-2-16,-7 0-5 0,7 0-4 0,-6 0-1 15,6 0-2-15,0 0-2 0,0 4-1 0,0-4-2 0,0 0-1 16,0 0 1-16,0 0-1 0,6 0-2 0,1 0 1 0,-1-4 1 15,8 4-1-15,-2-3 0 0,2 3 1 0,5-4-1 0,1-3 2 0,-1 3 1 16,7-3-1-16,0 3-2 0,7-7 2 0,-7 3 0 16,0 1 1-16,6 0-2 0,-5 0 0 0,-1-1 1 15,-1 1-2-15,1 0 0 0,0 3 0 0,1-3-1 0,-1-1 1 16,-6 5 0-16,-1-1 0 0,1-3 0 0,-1 3-1 0,0 1 0 16,-6-1-4-16,1 4-3 0,-8-4-7 0,0 4-5 0,8 0-6 15,-8 0-10-15,0 0-16 0,1 0-19 0,-7 4-17 16,7-4-19-16,-7 4-23 0,0-1-35 0,0 1-52 15,0 3-77-15,-14-3-66 0</inkml:trace>
  <inkml:trace contextRef="#ctx0" brushRef="#br0" timeOffset="91888.47">16230 12393 52 0,'-6'4'387'0,"0"0"-105"0,6-1-107 0,-7-3-73 15,7 0-44-15,7 0-27 0,-7 0-13 0,6 0-7 0,0 4-3 16,8-4-1-16,-1-4 3 0,0 4 0 0,6-3 3 15,1-1 0-15,6 0 1 0,7-3 0 0,-7 0-1 0,6 3 0 16,1-3-4-16,6-1-1 0,-7 1-1 0,7-4 1 16,1 4 0-16,-1 0 1 0,-1-1-2 0,1 0 1 0,-6 1-1 15,7 0 0-15,-8-4 0 0,1 7 0 0,-7-3-1 16,6 0-3-16,-12 3 1 0,5 0-2 0,-11 1 2 0,5-1-2 16,-6 0-2-16,0 4 0 0,-7 0 0 0,2-3 0 0,-2 3-5 15,0 3-7-15,1-3-17 0,-1 0-28 0,1 0-55 0,-7 4-114 16,7-4-105-16,-7 0-71 0</inkml:trace>
  <inkml:trace contextRef="#ctx0" brushRef="#br0" timeOffset="92652.92">18732 11562 299 0,'0'-4'243'16,"0"0"-66"-16,6 1-58 0,-6-5-39 0,0 5-22 0,0-1-12 15,0 0-7-15,0-3-5 0,0 3-1 0,0 1 2 16,0-1 3-16,0 0 1 0,0-3 1 0,0 3-5 0,0 4-3 15,0-3 0-15,0-1-4 0,0 1-1 0,-6 3-5 0,6-4-3 16,0 4-3-16,-7 0-1 0,0 0 0 0,7 0-3 0,-12 4-5 16,6-1-1-16,-8 1-3 0,1 3 0 0,-7 0-2 15,8 4-1-15,-8 0-1 0,0 0 0 0,1 4 1 16,-1-1 0-16,0 1-1 0,1 3-1 0,-7 1 1 0,6 3 1 16,-6 0 0-16,7 3 0 0,-1 1-2 0,-6 0 2 0,7 3-2 15,-1 0 1-15,8 1 1 0,-2 3 1 0,-5-4 2 16,13 0 0-16,-8 1-2 0,14-1 0 0,-6-4 2 0,0 5-1 15,6-4-1-15,6-1 0 0,-6 1-2 0,6-1 1 32,1 1 3-32,6-1 1 0,0-2 0 0,-1-1-1 0,8 0 1 0,-7-4-4 15,7 0 3-15,6-3-1 0,-6-1 0 0,5-2-3 16,1-1 1-16,0-4 0 0,1 0 0 0,5 1 1 16,-6-5-1-16,1-3 0 0,-1 0 0 0,-1-3 0 0,1-1 0 15,0 0 0-15,1-3 0 0,-1 0 0 0,-7-4 1 16,1 4 0-16,0-5 1 0,-2 1 4 0,-4 0 5 0,-1-3 2 15,0 3 2-15,-6 0 5 0,-1 0 2 0,0-4 5 0,-6 4 0 16,0 0-2-16,0-3-3 0,-6 3-2 0,0-4-1 0,-1 4-3 0,-6 0-3 16,6 0-1-16,-13 3-2 0,8-3 1 0,-8 4-7 0,7 0 2 15,-13 3 1-15,7 1-2 0,-1-1 0 0,-6 0-3 16,0 4-2-16,6 0 0 0,-13 4 4 0,8 0-2 0,-1-1-1 16,0 4-1-16,0 1 1 0,6-1-1 0,1 0 0 15,-1 1-3-15,7-1-10 0,0 4-12 0,6-4-11 0,1 1-14 0,0 2-14 16,6-2-18-16,6 0-22 0,0-1-29 0,7 0-49 15,1 0-92-15,-2-3-97 0,8-4-51 0</inkml:trace>
  <inkml:trace contextRef="#ctx0" brushRef="#br0" timeOffset="93094.98">19402 11803 23 0,'-6'-3'394'0,"6"-1"-101"0,-7 1-112 15,7-1-73-15,-6 4-40 0,-1-4-22 0,7 4-12 16,-6 0-10-16,6 0-5 0,-7 0-5 0,1 0 0 15,0 4-7-15,6 0 0 0,0-4-2 0,0 3-3 0,0 1 1 16,0-1-1-16,0 1 0 0,6 0-1 0,-6-1 1 0,6 1 0 16,1 0-1-16,-1-1 0 0,-6-3 1 0,7 4 1 0,-1-4 0 15,1 0 0-15,-7 4 0 0,6-4 2 0,-6 0 2 16,7 0 0-16,-7 0 2 0,0 0 3 0,0 0 2 16,0 0 2-16,0 0 3 0,0 0-1 0,0 0 0 0,0 0 1 0,0 0-1 15,-7 0-1-15,7 0-2 0,0 0-3 0,-6 0-1 16,6 0-1-16,0 0-2 0,0 0-1 0,0 0-2 0,0 0 0 15,0 0-3-15,0 0 0 0,0 0 0 0,0 0-4 0,0 0-7 16,0 0-9-16,0 0-15 0,0 0-20 0,6 0-34 0,-6 0-65 16,7 0-137-16,0-4-98 0,-7 4-47 0</inkml:trace>
  <inkml:trace contextRef="#ctx0" brushRef="#br0" timeOffset="93770.7">19767 11576 183 0,'-6'-4'347'0,"-1"1"-110"0,1-1-93 0,-1-3-55 0,7 0-30 16,-7 3-13-16,7-3-10 0,0 3-2 0,0-3-4 0,0-1-3 16,0 5-4-16,0-5-4 0,7-3-4 0,-7 4-3 0,7 0 1 15,-1 0 0-15,1-1-1 0,-1 0 0 0,8 1-1 16,-8 0-1-16,6 0 0 0,-5 3-1 0,6-3 0 0,0-1-2 15,1 5-1-15,-2-5-1 0,8 5 0 0,-7-1 0 0,7 0 1 16,-8 1 2-16,8-1-1 0,0 0 0 0,-1 4-2 16,7 4-1-16,-6-4 1 0,-1 7-1 0,1-3 0 15,0 7 1-15,6-4-1 0,-7 4 0 0,-7 0 1 0,8 4 0 16,-7 4 0-16,1-5 1 0,-2 4 0 0,-5 4-1 0,0-3 1 31,-1 6 1-31,0 1 1 0,-12 0-1 0,6 7-1 0,-6-4 0 16,-8 7-1-16,-5-2 2 0,6 2-2 0,-14 1-2 0,9 3 1 15,-9-3-2-15,1 3 1 0,0-7-1 0,-7 0 0 0,7 0 0 16,1-7 3-16,-1-1 1 0,0-3 4 0,-1-7 6 16,7-1 8-16,2 1 8 0,-2-8 6 0,0 0 8 15,1 1 6-15,6-5 5 0,0-3 5 0,6 0 0 0,1 0-6 16,-1-3-5-16,0 0-7 0,1-5-6 0,6 1-9 0,-6-1-8 16,6-3-7-16,0 0-5 0,6 0-1 0,-6-3-2 15,6 3-1-15,1 0-1 0,0 0-1 0,6 0 1 0,0-4-2 16,0 8 0-16,-1-4-1 0,2 3 0 0,-1 1-1 15,-1 0 0-15,8 7 0 0,-6-4 0 0,5 4-1 0,1 4-1 16,-2-1 1-16,9 5-1 0,-7-1 1 0,6 4 0 0,0 0 1 16,-1 4 0-16,1 0 1 0,1-1 0 0,-1 1 1 15,6 3-1-15,-5-3 0 0,-1 3 0 0,6 1-1 0,-6-5-1 16,1 4 1-16,-2-3-1 0,1 0 0 0,0-1 1 0,0 1 0 16,1-4 1-16,-9 3-1 0,3-3 0 0,5-3-1 15,-6 3 1-15,-1-4-3 0,-6 1-14 0,6-1-12 0,-5 0-19 16,-2-3-18-16,8 3-22 0,-14-3-24 0,7 3-28 15,-6-3-37-15,6 0-52 0,-7-1-90 0,1 1-85 0,-7 0-47 16</inkml:trace>
  <inkml:trace contextRef="#ctx0" brushRef="#br0" timeOffset="94448">18497 13668 171 0,'-12'0'234'0,"-2"4"-72"16,8-1-57-16,-8-3-30 0,8 4-18 0,-7-4-11 16,7 4-5-16,-1-4-3 0,0 3 1 0,1-3-1 0,0 0-3 15,-1 0-4-15,7 4-4 0,-7-4-4 0,7 0-3 0,0 4-1 16,0-4-5-16,0 0-4 0,0 0 0 0,0 0 0 15,7 0 3-15,0 3-1 0,-1-3 1 0,7 0 2 0,0 0 2 16,0 0 2-16,0 0 1 0,6-3-4 0,7 3-1 0,1-4 0 16,-1-3-2-16,6 3-1 0,1-3-3 0,6 0 2 0,1-1-2 15,5-3-2-15,0 0 0 0,1 0 0 0,6 0 0 16,-7-4 0-16,8 4 0 0,-8 0-1 0,7-3-2 16,1 3 0-16,-8 0 2 0,7-4-2 0,1 4 2 0,-8 0-1 15,0-3 0-15,1 2 0 0,-7 6 1 0,1-6 1 16,-8 5-1-16,1-1-1 0,-8 1-2 0,-5 0 2 0,0 3-5 15,0 1 2-15,-14-1-2 0,6 4-2 0,-5-4 0 0,-1 4-3 16,-6 0-3-16,7 0-7 0,-14 4-8 0,1 0-11 16,-1 3-14-16,-5-3-21 0,-2 3-26 0,-5 0-34 0,-1 4-50 15,-6-4-65-15,0 4-91 0</inkml:trace>
  <inkml:trace contextRef="#ctx0" brushRef="#br0" timeOffset="94757.81">18550 13917 381 0,'-14'8'304'16,"1"3"-121"-16,0 0-83 0,6-4-41 0,7 4-27 0,-6-4-13 15,12-3-8-15,1 3-3 0,0-3 0 0,-1 3 0 0,13-7 2 16,-5 4 1-16,12-4 3 0,0-4-1 0,-1 0 1 16,8 1-4-16,7-5 2 0,-1 1 2 0,-1 0-2 0,9-4-2 0,-2 0-1 15,7 0 0-15,-7 0-2 0,8-4 6 0,-1 5-4 16,-1-6-1-16,2 5 0 0,-1-3 2 0,1-1 0 0,-8 1 3 15,7-1 1-15,-7 4 2 0,1-4 4 0,-7 5 2 0,0-6 1 16,-6 5 3-16,-1 1 3 0,-6 2 0 0,0-3 2 16,-6 4-2-16,-1 0 0 0,-5 3 4 0,-2-3-1 0,-5 3 1 15,0 0 1-15,-1 4 2 0,-6-3-1 0,0 3-1 16,7 0-4-16,-7 0-4 0,-7 0-4 0,7 0-4 0,-6 0-7 16,-1 3-11-16,0 1-15 0,1 0-16 0,0-1-20 0,-1 1-22 15,-6 0-31-15,7 3-39 0,-8-3-66 0,1-1-124 16,1 1-88-16,-2 0-41 0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3-11-15T09:25:12.504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7526 13232 336 0,'-7'0'442'0,"-5"4"-128"0,4-4-131 0,-5 0-72 15,13 0-42-15,-7 0-26 0,7 0-6 0,-5 0 3 16,5 0 3-16,0 0 4 0,0 0 3 0,5-4 0 0,8 4 3 15,2-3-1-15,4 3-1 0,13-7-4 0,1 3-3 0,12-1-3 16,1-1-1-16,13 2 2 0,-1 0-2 0,14-2-3 0,-1-3-1 16,1 1-2-16,6 6-1 0,1-6 0 0,-2 1-2 15,2 3-3-15,-1 0-4 0,-13 0-3 0,6 2-10 16,-12 2-22-16,-7 0-29 0,-12 0-32 0,-2 2-28 0,-11 2-29 16,-8 0-37-16,-12 0-42 0,-14 3-52 0,-6-3-80 0,-13 2-101 15,-7 6-40-15</inkml:trace>
  <inkml:trace contextRef="#ctx0" brushRef="#br0" timeOffset="156.1">17396 13514 490 0,'-27'8'475'0,"9"-5"-180"0,10 1-121 15,8 0-62-15,8 0-36 0,5-2-23 0,12-2-9 16,8 0-7-16,6 0-4 0,13 0-2 0,0-2-3 0,13-2-7 16,7 0-7-16,-1 0-4 0,14 1-3 0,6-5-5 0,7 4-3 15,-1-3-4-15,1 0-4 0,0 0-12 0,0-1-24 16,-7 1-42-16,-7-5-74 0,-5 2-167 0,-8-1-106 0,-6 0-67 15</inkml:trace>
  <inkml:trace contextRef="#ctx0" brushRef="#br0" timeOffset="4719.82">10173 15588 266 0,'-7'-14'506'0,"0"2"-112"0,1-2-146 0,-1 3-83 15,1-5-36-15,0 2-14 0,-1-1-1 0,-6 1 18 0,6-1 32 16,1 0 37-16,-7 4 25 0,6-3 2 0,-5 3-4 15,4 4-8-15,-11-4-15 0,6 3-26 0,0 1-36 0,-6 3-45 16,-1 0-34-16,-6 4-18 0,7 0-14 0,-14 8-6 0,0 3-2 16,-5-1-2-16,-2 9 3 0,-5-1 1 0,-1 8 1 15,-6 3 0-15,0 5 1 0,-6 6 0 0,-1-1 3 16,1 10 0-16,-8 2-4 0,8 7 2 0,-1 1-2 0,-7 7-2 16,8 7-3-16,6-3-4 0,0 7-4 0,6 0-3 0,1 0 0 15,12 0 0-15,1 3 0 0,11-6 0 0,9-1 0 0,-1 0 0 16,13-3 0-16,6 0-1 0,8-9-3 0,6 2-3 0,5-8-2 15,8 0-3-15,6-3-3 0,6-6-7 0,7-5-9 16,7-5-9-16,6-2-21 0,0-5-38 0,7-3-61 0,0-1-58 16,-1-3-55-16,2-3-45 0,4 0-41 0,1-9-53 0,-6 0-60 15,-1-1-118-15,1-6-33 0,-13-3 9 0</inkml:trace>
  <inkml:trace contextRef="#ctx0" brushRef="#br0" timeOffset="5189.04">10446 16379 336 0,'-6'-14'512'16,"6"3"-124"-16,0 0-152 0,0-3-91 0,6-3-36 0,0 7-8 15,8-5 4-15,-1 1 18 0,6-5 27 0,1 5 30 16,6-1 24-16,0-2 18 0,0 0 8 0,6 3-11 0,1 3-20 16,-7 0-25-16,6 4-34 0,-6 4-32 0,-5-1-28 0,-2 8-23 15,0 3-25-15,-6 3-11 0,-6 5-9 0,0 7-6 16,-7 4-2-16,0 3-3 0,0 0-1 0,-7 8-1 0,0-3 0 15,7-1-3-15,0 3 1 0,0-3 1 0,7 0 0 16,0-4 1-16,5 1 0 0,7-1 1 0,8-4 0 0,-1-3 1 16,8-2 0-16,3-3-1 0,-4 2 2 0,0-5 2 0,-1 1-1 15,1-5 1-15,-7 2-1 0,0-1 0 0,-13 4-1 0,0-5 2 16,-6 2 1-16,-1-1 0 0,-12 3 0 0,-1 1-1 16,-6-1 1-16,-7 1-1 0,1 3 1 0,-7 0-1 0,1 1-4 15,-3-5-1-15,3 5-5 0,-8-1-12 0,7-3-11 0,-5 0-18 16,3 0-31-16,3-5-39 0,5 5-48 0,0-8-48 0,1 4-42 15,-1-4-29-15,7-3-34 0,1 0-36 0,5-4-45 0,-1 0-95 16,8-4-47-16,8 0-13 0</inkml:trace>
  <inkml:trace contextRef="#ctx0" brushRef="#br0" timeOffset="5626.92">12269 16346 313 0,'-6'-15'555'0,"6"4"-69"0,0 1-183 0,-6-2-131 16,6 9-67-16,-7-5-39 0,7 4-21 0,0 2-8 15,0 2 9-15,0 2 22 0,-6 6 25 0,-1 3 26 0,1 4 18 16,-1 3 14-16,0 5 9 0,-6 2 2 0,7-4-10 15,0 8-25-15,-1-2-23 0,1 2-19 0,-1-3-18 0,1 3-13 16,6-4-8-16,0 1-8 0,0 0-5 0,6-3 1 0,1-2-9 16,-1-3-10-16,7 1-1 0,0-5-3 0,0 1 0 0,0-4-1 15,0 0 3-15,0-4 0 0,7-4 2 0,-8 5 8 16,3-5-2-16,-2 2-1 0,-1-5-2 0,-6 3-2 0,1 1 0 16,0 4-4-16,-1-2-2 0,-6 2-3 0,7 3-1 0,-7 3 1 15,0 1 0-15,0 3-2 0,0 4 2 0,0-3 0 0,0 3-2 16,0 0 1-16,6 0-3 0,0-1 0 0,1-2-3 15,-1 4 1-15,8-10-2 0,-1 3 1 0,0-7 0 0,6 3 0 16,-5-4 4-16,5-1 5 0,0-7 7 0,1 3 5 0,-7-6 6 16,6-1 7-16,-6 1 6 0,1-5 4 0,-2 1 3 0,1 0-2 15,-6-4 1-15,6-1-4 0,-7 1-7 0,-6-3-3 0,7 3-8 16,-7 0-11-16,0-1-20 0,-7-2-27 0,7-1-62 0,-6 5-81 16,-7-5-86-16,6 0-81 0,-6 1-93 0,1-1-143 15,-8 1-106-15,0-1-63 0,-6 0 7 0</inkml:trace>
  <inkml:trace contextRef="#ctx0" brushRef="#br0" timeOffset="5798.79">11866 16702 133 0,'-20'-8'751'0,"14"1"13"16,-7 0 7-16,13 2-212 0,-6-1-229 0,12 2-171 16,1 0-94-16,5-3-58 0,8 3-31 0,0-2-15 0,5-2-7 15,8-4 6-15,6 5 14 0,0 0 9 0,13-1-13 0,1-3-39 16,-1 4-50-16,6 0-50 0,0-1-57 0,8 1-70 15,-1-1-112-15,-6 2-143 0,-1 2-62 0,-6 0-6 16</inkml:trace>
  <inkml:trace contextRef="#ctx0" brushRef="#br0" timeOffset="6267.66">14145 16335 137 0,'0'-11'553'0,"0"4"5"0,-13 0-197 16,1-1-164-16,-8 4-98 0,-6 4-51 0,0 4-27 0,0 0-5 15,-7 2-5-15,1 6 2 0,-8-1 7 0,9 0 14 0,-3 4 17 16,8 3 13-16,0 0 11 0,7 4 7 0,6 0 4 15,0 0 1-15,6 4-3 0,7 3-5 0,7 1-11 0,6 3-9 16,6-4-11-16,1 5-7 0,6-3-7 0,0 3-7 16,7-1-6-16,-8-1-6 0,8 2-3 0,-7-2-4 0,0 2-8 15,-1-1 1-15,-10-4 1 0,4 4 1 0,-6-3-1 0,0-1-1 16,-13-4 1-16,6 1 0 0,-6-1 6 0,-6-3 1 0,-1-3 6 16,-6-5 9-16,1 1 17 0,-1-8 18 0,-7 0 18 0,0-2 23 15,1-5 18-15,-1-5 9 0,-6 3 3 0,6-6-5 16,2-4-11-16,-2-5-16 0,0 2-13 0,0-8-21 0,7 2-17 15,0-4-12-15,7-4-12 0,-7-2-6 0,6-1-5 0,7-1-2 16,0-4-5-16,0 0-2 0,7-3-2 0,-7 4 3 0,6-5 1 16,1 4 9-16,-1 5-4 0,7-2-3 0,-6 5-3 15,-1 3 1-15,1 1 1 0,-1 3-4 0,1 3 0 0,-7 2-10 16,6 5 1-16,-6 2-5 0,0 3-12 0,0-2-32 0,6 6-58 16,-6-4-76-16,0 7-73 0,0-4-61 0,8 0-63 15,-1 4-73-15,-1 0-135 0,6-3-72 0,1 3-12 0</inkml:trace>
  <inkml:trace contextRef="#ctx0" brushRef="#br0" timeOffset="6595.84">14002 15716 567 0,'-6'-18'662'0,"-1"-1"-1"0,1 5-216 15,12-1-188-15,-6 5-105 0,13-2-61 0,7 4-41 16,0 1-20-16,5-3-7 0,8 6 3 0,6-4 10 0,0 5 15 16,7-1 13-16,-1 4 12 0,7 0 12 0,7 4 13 0,6-1 8 15,7 5 3-15,0 4 4 0,-1-3-11 0,7 7-12 16,-6-2-8-16,5 8-11 0,2 0-11 0,-1 8-14 0,-5 2-10 16,-3 2-20-16,3 6-4 0,-9 7-3 0,-12 1-1 15,0 7-4-15,-12 3 0 0,-8 5-4 0,-12 2-2 0,-7 6-2 16,-13 4-5-16,-13 3-4 0,-14 2-10 0,2 4-14 0,-15-2-23 15,-12-2-37-15,0 0-40 0,-7-2-38 0,-6-1-32 16,-6-4-32-16,-7-7-20 0,6 0-12 0,-13-7 4 0,14-4 20 16,-8-9 26-16,1 0 26 0,7-10 21 0,-7-4 20 0,6-2 12 15,7-4 5-15,0-4-9 0,0-1-21 0,6-6-43 0,0-1-95 16,7-2-66-16</inkml:trace>
  <inkml:trace contextRef="#ctx0" brushRef="#br0" timeOffset="6892.87">11442 17954 211 0,'-25'-6'607'0,"5"-2"-6"16,13-3-204-16,7 3-157 0,14-2-89 0,4-2-56 16,15 1-36-16,7-4-19 0,5 1-12 0,14 3-2 0,0-4 0 15,5 1 4-15,7-5 2 0,15 5 2 0,0-1 1 0,-3-4-1 16,15 5-6-16,0-1-3 0,-1-2-3 0,7 2-5 0,1 0-4 16,-7 4-2-16,6 0-5 0,-13 0-15 0,0 7-26 0,-6 1-36 15,-8 3-38-15,-11 0-43 0,-7 3-54 0,-8 1-64 16,-12 0-123-16,-12 3-108 0,-7 4-46 0</inkml:trace>
  <inkml:trace contextRef="#ctx0" brushRef="#br0" timeOffset="7064.74">11937 18035 471 0,'-58'0'810'0,"0"3"11"0,17 1-42 16,9-4-251-16,13 0-214 0,19 4-145 0,6-4-91 15,28-4-50-15,5 0-26 0,19-2-13 0,7-6 1 16,20 1 7-16,13-4 3 0,12 1-6 0,14-4-9 0,13-1-22 15,6-3-26-15,7-3-27 0,6-1-33 0,0 4-36 0,1-3-41 16,-8 2-38-16,8 2-37 0,-14-2-51 0,-6 2-91 16,-7-1-117-16,-13 3-54 0,-19 4-15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6T09:53:22.727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7909 9823,'25'0,"0"0,-1 0,1 0,0 0,0 0,24 0,-24 0,25-25,-25 25,24 0,-24 0,0 0,24 0,-24 0,0-25,0 25,0 0,-1 0,1 0,0 0</inkml:trace>
  <inkml:trace contextRef="#ctx0" brushRef="#br0" timeOffset="327.31">18231 9847,'-24'0,"24"25,0 0,0 0,0 0,0-1,0 1,0 0,24 0,-24 0,0 0,0-1,0 1,0 0,0 0,0 0,0-1,0 1,0 0</inkml:trace>
  <inkml:trace contextRef="#ctx0" brushRef="#br0" timeOffset="643.16">18504 10244,'0'25,"0"0,0 0,0 0,25-1,-25 1,0 0,0 0,0 0,25-1,-25 1,0 0,0 0,0 0,0-1,0 1</inkml:trace>
  <inkml:trace contextRef="#ctx0" brushRef="#br0" timeOffset="943.26">19025 10046,'0'25,"25"-25,0 0,0 25,-1-25,1 0,0 0</inkml:trace>
  <inkml:trace contextRef="#ctx0" brushRef="#br0" timeOffset="1164.03">18951 10220,'0'24,"25"-24,-1 0,1 0,0 0,0 0,0 0,-1 0</inkml:trace>
  <inkml:trace contextRef="#ctx0" brushRef="#br0" timeOffset="1519.23">19769 9922,'0'-25,"0"50,0 0,0-1,0 1,0 0,0 0,0 0,0 0,0-1,0 1,0 0,0 0,0 0,0-1,0 1,0 0,0 0,0 0,0-1,0 1,0 0,0 0,25-25</inkml:trace>
  <inkml:trace contextRef="#ctx0" brushRef="#br0" timeOffset="1891.09">20042 10021,'0'25,"0"0,0 0,0-1,0 1,0 0,0 0,0 0,0-1,0 1,0 0,25-25,-25 25,25 0,0-1,-1-24,1 0,0 0,0-24,0 24,-1-25,1 0,-25 0,25 25,-25-25,0 1,0-1,0 0,0 0,-25 0,0 1,25-1,-24 0,-1 0,0 0,0 0,0 25,25-24,-24 24</inkml:trace>
  <inkml:trace contextRef="#ctx0" brushRef="#br0" timeOffset="2279.27">20464 9971,'0'-24,"0"48,0 1,-25-25,25 25,0 0,0 0,-25 0,25-1,0 1,0 0,0 0,0 0,0-1,0 1,25 0,0-25,0 0,-1 0,1-25,0 0,-25 1,0-1,0 0,0 0,0 0,0 1,0-1,0 0,-25 0,25 0,-25 25,25-25,-24 1,24-1,-25 25,25-25</inkml:trace>
  <inkml:trace contextRef="#ctx0" brushRef="#br0" timeOffset="2627.31">20613 9699,'-25'0,"25"24,-25-24,25 25,0 0,0 0,0 0,25-25,0 0,-1-25,-24 0,0 0,0 0,0 1,-24 24,24-25,-25 25</inkml:trace>
  <inkml:trace contextRef="#ctx0" brushRef="#br0" timeOffset="3159.16">21134 9922,'-25'0,"0"0,0 0,25 25,-25-25,25 24,-24-24,-1 25,0 0,0 0,0 0,25 0,0-1,-24-24,24 25,0 0,0 0,0 0,0-1,0 1,24-25,-24 25,25-25,0 25,0 0,0-25,-1 0,1 24,0-24,25 0,-26 0,1 0,25 0,-25 0,-1 25,26-25,-25 0,0 0,-1 0,1 0</inkml:trace>
  <inkml:trace contextRef="#ctx0" brushRef="#br0" timeOffset="17752.84">18033 11336,'0'-25,"25"25,-25-25,25 25,-25-25,24 25,1 0,-25 25,25-25,-25 25,0 0,0 0,0-1,0 1,0 0,0 0,0 0,-25-1,25 1,0 0,0 0,0 0,0-1,0 1,0 0,0 0,0 0,0-1,0 1,0 0,25-25,-25 25,25-25,0 0,-1-25,1 25,-25-25,25 0,-25 1,0-1,25 0,-25 0,25 0,-25 1,0-1,0 0,24 0,-24 0,0 1,25-1,-25 0,0 0,0 0,0 1,0-1</inkml:trace>
  <inkml:trace contextRef="#ctx0" brushRef="#br0" timeOffset="18517.45">18554 11509,'0'25,"-25"0,25 0,-25-25,25 25,0-1,0 1,0 0,-25 0,25 0,0-1,-24 1,24 0,0 0,-25 0,25-1,0 1,-25 0,25 0,0 0,-25-1,25 1,0 0,0 0,0 0,-25-1,25 1,0 0,0 0,0 0,0 0,0-1,0 1,0 0,0 0,0 0,0-1,25-24,0 0,0 0,-25-24,25-1,-25 0,0 0,0 0,0 1,0-1,0 0,-25 25,25-25,-25 25,25-25,-25 25,0 0,25-25,-24 25,-1 0,0-24,0 24,50 0,0 0,0-25,-1 25,1 0,0 0,0 0,0 0,-1 0,1 0,0 0,0 0,-25-25</inkml:trace>
  <inkml:trace contextRef="#ctx0" brushRef="#br0" timeOffset="18909.66">19050 11708,'0'-25,"-25"25,25 25,25-25,0 0,-25 25,25-25,-1 0,1 0,0 0,-25-25,25 25,0 0,-1 0,1 0,0-25,0 25</inkml:trace>
  <inkml:trace contextRef="#ctx0" brushRef="#br0" timeOffset="19157.41">18876 11881,'-24'0,"24"25,24-25,1 0,0 0,0 0,0 0,-1 0,1 0,0 0,0 0,0 0,-1 0,1 0,0 0,-25-25,25 25,0 0,-1 0,-24-24</inkml:trace>
  <inkml:trace contextRef="#ctx0" brushRef="#br0" timeOffset="19665.05">19720 11559,'0'-25,"0"50,0 0,0 0,25-1,-25 1,0 0,0 0,0 0,0-1,0 1,24-25,-24 25,0 0,0 0,0-1,0 1,0 0,0-50</inkml:trace>
  <inkml:trace contextRef="#ctx0" brushRef="#br0" timeOffset="20024.64">19521 12055,'-25'0,"25"25,25-25,0 0,0 0,0 0,0 0,-1 0,1 0,0 0,0 0,24 0,-24 0,0 0,0 0,24 0,-24 0,0-25,0 25,0 0,-1 0,1 0,-25-25</inkml:trace>
  <inkml:trace contextRef="#ctx0" brushRef="#br0" timeOffset="20636.55">19645 12427,'0'0,"0"-25,25 25,-25-24,25 24,0 0,-25-25,25 25,-1 0,-24 25,25-25,-25 24,0 1,0 0,-25 0,25 0,-24-1,24 1,-25 0,0 0,0 0,0-1,1 1,-1 0,0 0,0-25,25 25,-25-1,0-24,25 25,-24 0,24 0,24-25,1 0,0 0,0 0,0 0,0-25,-1 25,1 0,0 0,0 0,0 0,-1 0,1 0,0 0,0 0,0 0,-1 0,1 0,-25-25</inkml:trace>
  <inkml:trace contextRef="#ctx0" brushRef="#br0" timeOffset="21065.5">20067 12551,'-25'25,"25"0,0 0,-25-1,25 1,0 0,0 0,0 0,0-1,0 1,0 0,0 0,0 0,25-25,-25 24,25-24,0 25,0-25,-1 0,1 0,0 0,-25-25,25 25,0-24,-25-1,24 25,-24-25,0 0,25 0,-25 1,0-1,0 0,0 0,-25 25,1-25,-1 25,0 0,0-24,0 24,1 0,-1 0</inkml:trace>
  <inkml:trace contextRef="#ctx0" brushRef="#br0" timeOffset="22144.87">20216 11385,'-25'0,"25"25,25-25,0 0,-1 0,1 0,-25 25,25-25,-25 25,0 0,0-1,0 1,0 0,0 0,0 0,-25-1,25 1,0 0,0 0,-25 0,25-1,0 1,0 0,0 0,0 0,25-25,0 0,0 0,0 0,-1 0,-24-25,25 25,-25-25,25 25,-25-25,0 0,25 1,-25-1,0 0,25 0,-25 0,0 1,0-1,0 0,0 0,0 0,0 1,0-1,0 0,0 0</inkml:trace>
  <inkml:trace contextRef="#ctx0" brushRef="#br0" timeOffset="22885.76">20737 11733,'0'-25,"0"0,-25 25,25 25,-25-25,25 25,-25-1,25 1,0 0,0 0,25-25,0-25,0 0,-25 0,0 1,0-1,0 0,25 50,-25 0,0-1,24 1,-24 0,0 0,25 0,-25-1,0 1,25 0,-25 25,0-26,0 1,0 0,0 0,25 0,-25-1,0 1,0 0,0 0,0 0,-25 0,0-1,0-24,1 0,-1 0,0 0,25-24,0-1,0 0,25 0,0 25,-25-25,24 25,1 0,-25-25,25 25,0 0</inkml:trace>
  <inkml:trace contextRef="#ctx0" brushRef="#br0" timeOffset="188362.67">18157 13593,'0'-25,"-25"25,25-25,0 50,0 0,0 0,0 0,0-1,25 1,-25 0,0 0,0 0,0-1,0 51,0-50,0-1,0 26,0-25,0 0,0-1,0 1,0 0,0 0,0 0,25-25,-25 24,0 1,0-50</inkml:trace>
  <inkml:trace contextRef="#ctx0" brushRef="#br0" timeOffset="188774.69">18132 13543,'0'-24,"0"-1,0 0,0 0,25 25,-25-25,25 25,0 0,-25-24,24 24,1 0,0-25,0 25,0 0,-25 25,24-25,-24 24,0 1,0 0,0 0,0 0,0-1,-24 1,-1 0,25 0,-25-25,0 0,25 25,-25-25,25 24,-24-24,-1 0,25 25,-25-25</inkml:trace>
  <inkml:trace contextRef="#ctx0" brushRef="#br0" timeOffset="189347.4">18455 14139,'0'0,"0"-25,0 0,24 25,-24-25,25 25,0 0,0 0,0 0,-25 25,0 0,0 0,0-1,0 1,-25-25,25 25,-25 0,25 0,-25-25,25 24,-25 1,1 0,-1 0,25 0,-25-25,25 25,25-25,-25 24,25-24,-1 0,1 0,0-24,0 24,0 0,0 0,-1 0,1 0</inkml:trace>
  <inkml:trace contextRef="#ctx0" brushRef="#br0" timeOffset="189646.54">18876 14015,'25'0,"0"0,0 0,0 0,-1-25,1 25,0 0,0 0,0 0,-1 0,1-25</inkml:trace>
  <inkml:trace contextRef="#ctx0" brushRef="#br0" timeOffset="189818.99">18901 14139,'25'-25,"0"25,0 0,-1-25</inkml:trace>
  <inkml:trace contextRef="#ctx0" brushRef="#br0" timeOffset="190511.94">19546 13791,'0'-24,"0"-1,25 25,0 0,-25-25,25 25,-1 0,1 0,0 0,0 0,-25 25,0 0,0-1,0 1,-25-25,25 25,-25 0,0-25,25 25,-24-1,-1 1,0 0,0 0,0 0,0-1,1 1,24 0,24-25,1 0,0 0,0 0,0-25,0 25,-1 0,1 0,0 0,0 0,0 0,-1 0,1 0,0-25,0 25</inkml:trace>
  <inkml:trace contextRef="#ctx0" brushRef="#br0" timeOffset="191388.44">20017 13767,'-24'0,"24"24,0 1,0 0,0 0,0 0,0-1,0 1,24 0,-24 0,0 0,0-1,0 1,0 0,0-50,0 0,0 1,-24-1,24 0,0 0,-25 0,25 1,0-1,-25 0,25 0,0 0,0 1,0-1,0 0,0 50,25 0,0-1,-1 1,-24 0,25-25,0 25,0-25,0 0,-1 0,-24-25,0 0,0 0,0 1,0-1,0 0,25 0,0 50,-25 0,25-25,-25 25,0-1,25 1,-25 0,0 0,0 0,0-1,0 1,24-25,-24 25,0 0,0 0,0-1,25-24,-25 25,0 0,0 0,25-25,-25 25</inkml:trace>
  <inkml:trace contextRef="#ctx0" brushRef="#br0" timeOffset="191702.41">20464 13717,'-25'0,"25"-25,0 50,0 0,0 0,0-1,0 1,0 0,25-25,-25 25,0 0,0-1,0 1,0 0,0 0,0 0,0-1,25 1,-25 0,0 0,0 0,24-25</inkml:trace>
  <inkml:trace contextRef="#ctx0" brushRef="#br0" timeOffset="192008.34">20389 13692,'0'0,"0"-25,0 1,25-1,-25 0,25 25,-25-25,25 25,0 0,-1 0,1 0,-25 25,0 0,0 0,-25-25,25 24,-24-24,24 25,-25-25,0 25</inkml:trace>
  <inkml:trace contextRef="#ctx0" brushRef="#br0" timeOffset="192527.16">20811 13940,'0'-25,"-25"25,1 0,-1 25,0 0,0 0,0 0,25-1,0 1,0 0,0 0,25-25,0 0,0 0,0-25,-1 25,-24-25,25 0,-25 1,25 24,-25-25,0 50,0-1,0 1,0 0,0 0,25-25,-25 25,25-25,-25 24,24-24,1 25,0-25,0 0</inkml:trace>
  <inkml:trace contextRef="#ctx0" brushRef="#br0" timeOffset="192675.07">21307 14015,'0'0,"0"-25</inkml:trace>
  <inkml:trace contextRef="#ctx0" brushRef="#br0" timeOffset="-207808.28">16123 15875,'25'0,"-25"-25,25 25,-25-25,24 25,-24-24,25 24,0 0,0 0,-25-25,25 25,-1 0,1 0,0 0,0 0,0 25,0-25,-1 24,-24 1,25 0,-25 0,0 0,0-1,-25 1,25 0,-24-25,24 25,-25-25,0 25,25-1,-25-24,0 25,0 0,1-25,-1 25,0-25,0 25</inkml:trace>
  <inkml:trace contextRef="#ctx0" brushRef="#br0" timeOffset="-207251.78">16768 15701,'-25'0,"0"0,1 25,24 0,-25-25,25 25,-25-25,25 25,-25-1,25 1,-25 0,25 0,0 0,-24-1,24 1,0 0,0 0,0 0,24-25,-24 24,25 1,0 0,0-25,-25 25,25-25,-25 25,24-25,1 0,0 24,0-24,0 0,-1 0</inkml:trace>
  <inkml:trace contextRef="#ctx0" brushRef="#br0" timeOffset="-206908">17115 15925,'25'0,"0"0,0 0,-1 0,1 0,0 0,0 0,0 0,-1-25,1 25,0 0</inkml:trace>
  <inkml:trace contextRef="#ctx0" brushRef="#br0" timeOffset="-206671.99">17090 16098,'25'0,"0"0,0 0,0 0,-1 0,1 0,0 0,-25-25,25 25,0 0,-1 0,1-24,0 24,0 0</inkml:trace>
  <inkml:trace contextRef="#ctx0" brushRef="#br0" timeOffset="-205428.25">18455 15701,'0'-24,"24"24,-24 24,25-24,-25 25,0 0,25 0,-25 0,0-1,25 1,-25 0,0 0,0 0,0-1,0-48,0-1,25 25,-25-25,0 0,0 0,0 1,0-1,0 0,25 0,-25 0,24 25,1 0,0 0,-25 25,25-25,-25 25,25 0,-25 0,24-25,-24 24,0 1,0-50,0 1,0-1,0 0,0 0,0 0,0 1,0-1,25 25,0-25,0 25,0 0,-1 0,1 25,0-25,-25 25,25-25,-25 24,0 1,0 0,25 0,-25 0,0-1,0 1,0 0,0 0,0 0,0-1,24-24,-24 25</inkml:trace>
  <inkml:trace contextRef="#ctx0" brushRef="#br0" timeOffset="-204658.64">19298 15825,'0'-24,"-25"24,25-25,-25 25,1 0,24 25,-25-25,25 24,0 1,0 0,-25-25,25 25,0 0,0-1,25-24,0 0,-1 0,1-24,-25-1,0 0,25 25,-25-25,0 0,0 1,0-1,0 0,0 50,0 0,25-25,-25 24,25-24,-25 25,0 0,24 0,-24 0,25-1,-25 1,25 0,-25 0,0 0,25-25,-25 24,0 1,0 0,0 0,0 0,0-1,0 1,-25-25,25 25,-25-25,0 0,1-25,-1 25,25-25,-25 25,25-24,0-1,25 25,-25-25,25 25,-1-25,1 25,0 0</inkml:trace>
  <inkml:trace contextRef="#ctx0" brushRef="#br0" timeOffset="-203835.98">17338 16371,'25'0,"-25"25,25-25,0 0,0 0,-1 0,1 0,0 0,0 0,0 0,24 0,-24 0,25 0,-25-25,24 25,1 0,-1 0,1 0,0-25,49 25,-50 0,1 0,24 0,-24 0,0 0,-1 0,1 25,-1-25,1 0,0 25,-1-25,26 25,-26-25,1 0,24 0,-24 25,24-25,1 0,-26 0,26 0,-1 0,1 0,-1 0,0 0,1 0,-1 0,1 0,-1 0,-24-25,24 25,-24 0,-1 0,1 0,-25-25,0 25,-1 0,1 0,0 0,-25-25,0 0,-25 25</inkml:trace>
  <inkml:trace contextRef="#ctx0" brushRef="#br0" timeOffset="-201872.59">17363 16966,'0'-24,"0"-1,25 25,0 0,-25-25,25 25,-25 25,24 0,-24-1,0 1,25-25,-25 25,0 0,0 0,0-1,25 1,-25 0,0 0,0 0,0-1,0-48,0-1,0 0,0 0,0 0,0 1,25-1,-25 0,25 0,0 0,-1 25,-24 25,25-25,-25 25,25 0,-25 0,25-1,-25 1,0 0,0 0,0-50,0 0,0 0,0 1,0-1,0 0,25 25,-25-25,24 0,1 25,-25-24,25 24,-25-25,25 25,-25 25,25-25,-25 24,24 1,-24 0,0 0,0 0,0-1,0 1,0 0,25 0,-25 0,0-1,0 1</inkml:trace>
  <inkml:trace contextRef="#ctx0" brushRef="#br0" timeOffset="-201220.4">18132 16942,'0'-25,"0"0,0 0,-25 50,25 0,0 0,-24-25,24 24,0 1,0 0,0 0,0 0,-25-1,25 1,0 0,0 0,0 0,0-1,0 1,0 0,0 0,0 0,0-1,0 1,0 0,0 0,0 0,0-1,25 1,-25 0,0 0,24 0,1 0,0-1,0-24,0 0,-1 0,-24-24,0-1,0 0,0 0,-24 0,-1 0,0 1,0-1,0 25,25-25,-24 25,-1-25,0 25,25-25,-25 25,0 0,25-24,0 48,25-24,0 0,-25 25,25-25,0 0,-1 0,1 0,0 0,0 0,0 0,-1 0,1 0,0 0,-25-25</inkml:trace>
  <inkml:trace contextRef="#ctx0" brushRef="#br0" timeOffset="-200876.52">18579 17140,'-25'0,"50"0,0 0,-1 0,1 0,0 0,0 0,0 0,-1 0,1 0,0 0,-25-25,25 25,0 0,-1 0,1 0,0 0,0 0</inkml:trace>
  <inkml:trace contextRef="#ctx0" brushRef="#br0" timeOffset="-200608.19">18752 17041,'0'-25,"-24"25,48 0,-24 25,25 0,-25-1,0 1,0 0,25-25,-25 25,0 0,0-1,0 1,0 0,25-25,-25 25,0 0,0-1</inkml:trace>
  <inkml:trace contextRef="#ctx0" brushRef="#br0" timeOffset="-199740.38">19199 16942,'0'0,"0"-25,0 0,0 0,25 25,-1 0,1 25,0 0,-25 0,25-25,-25 24,25 1,-25 0,0 0,0 0,24-1,-24 1,0 0,0 0,0 0,0-50,0 0,0 0,0 0,0 1,0-1,0 0,0 0,0 0,25 25,-25-24,0-1,25 25,-25-25,25 25,0 25,-25 0,0-1,24-24,-24 25,0 0,0 0,0 0,0-1,0-48,0-1,0 0,0 0,0 0,0 1,0-1,25 25,-25-25,25 0,0 25,0 0,0 0,-25 25,0 0,24-25,-24 25,0-1,0 1,0 0,0 0,0 0,0-1,25-24</inkml:trace>
  <inkml:trace contextRef="#ctx0" brushRef="#br0" timeOffset="-198924.54">19918 16917,'0'-25,"-25"25,25-25,-24 25,-1 0,25 25,-25-25,25 25,0 0,0-1,-25-24,25 25,0 0,0 0,25-25,-25 25,25-25,-25 24,25-24,-25-24,24 24,-24-25,25 25,-25-25,0 0,0 0,0 1,0-1,0 0,0 0,25 25,-25 25,0 0,25-25,-25 25,0-1,0 1,25-25,-25 25,0 0,0 0,24-1,-24 26,0-25,0 0,25-1,-25 1,0 0,0 0,0 0,0-1,0 1,0 0,0 0,-25 0,25-1,0 1,-24-25,24 25,-25-25,25 25,-25-25,0 0,0 0,1-25,-1 25,25-25,-25 0,25 1,0-1,0 0,25 25,-25-25,25 0,-1 1,1-1,0 0,0 25,0-25</inkml:trace>
  <inkml:trace contextRef="#ctx0" brushRef="#br0" timeOffset="-185942.73">6499 17413,'-25'0,"50"-25,-25 0,25 25,-25-25,24 1,1 24,-25-25,25 50,-25-1,25-24,-25 25,0 0,0 0,25 0,-25-1,0 1,0 0,0 0,24 0,-24 0,0-1,0 1,0-50,0 1,0-1,0 0,0 0,0 0,25 25,0 0,-25 25,25 0,-25 0,25-25,-25-25,0 0,0 0,24 0,-24 1,25-1,-25 0,25 25,-25-25,25 25,-25-25,25 25,-25-24,0 48,25-24,-25 25,0 0,24 0,-24 0,0-1,0 1,0 0,25 0,-25 0,0 0,0-1,25 1,-25 0,0 0,25 0,-25-1</inkml:trace>
  <inkml:trace contextRef="#ctx0" brushRef="#br0" timeOffset="-185546.14">7193 17438,'0'0,"0"-25,0 0,0 0,-24 25,24 25,0 0,0 0,0-1,0 1,0 0,0 25,0-25,0 24,0 1,0-25,0 24,0-24,0 25,0-26,0 26,0-25,24 24,-24-24,0 0,25 0,-25 0,25-1,0-24,-25-24,-25 24,25-25,0 0,-25 25,25-25,-25 25,25-25,-24 25,-1-24,0 24,25-25,25 25,0-25,-1 25,1-25,0 25</inkml:trace>
  <inkml:trace contextRef="#ctx0" brushRef="#br0" timeOffset="-185345.78">7516 17487,'0'0,"0"-25,-25 25,50 0,0 0,-1 0,1-24,0 24,0 0,0 0,-1-25</inkml:trace>
  <inkml:trace contextRef="#ctx0" brushRef="#br0" timeOffset="-185158.49">7541 17636,'0'25,"24"-25,1 0,0-25,0 25,0 0,-1-25,1 25,0-24</inkml:trace>
  <inkml:trace contextRef="#ctx0" brushRef="#br0" timeOffset="-184429.42">8508 17140,'-25'0,"0"0,1 25,24 0,-25-25,25 24,0 1,-25 0,25 0,0 0,0 24,0-24,0 0,0 0,0-1,0 26,0-25,25 0,-25 0,25-1,-25 1,24 0,26 25,-25-50,0 24,-1-24</inkml:trace>
  <inkml:trace contextRef="#ctx0" brushRef="#br0" timeOffset="-184122.38">9004 17090,'0'-24,"0"-1,25 0,-25 0,25 25,0 0,-1 0,1 0,0 0,0 0,24 0,-24 25,0 0,25 0,-26-25,1 49,0-24,0 0,0 24,-25-24,24 25,-24-25,0 24,0 1,0-25,0 24,0-24,-24 25,24-25</inkml:trace>
  <inkml:trace contextRef="#ctx0" brushRef="#br0" timeOffset="-183258.85">9748 17115,'25'0,"-25"25,0 0,25-25,-25 25,25-1,-25 1,0 0,24 0,-24 0,25-1,-25 1,25 0,-25 0,0 0,0-1,0-48,0-1,0 0,0 0,0 0,0 1,0-1,25 0,-25 0,0 0,0 1,25 24,-25-25,0 0,24 25,-24 25,25-25,-25 25,0-1,25 1,-25 0,0 0,0 0,0-1,0-48,0-1,0 0,0 0,0 0,0 1,25 24,-25-25,0 0,25 25,-25-25,25 25,-25-25,24 25,1 0,-25 25,25-25,-25 25,25-25,-25 25,25 0,-25-1,24-24,-24 25,0 0</inkml:trace>
  <inkml:trace contextRef="#ctx0" brushRef="#br0" timeOffset="-182742.19">10468 17140,'0'-25,"-25"25,0 0,0 0,25 25,-25-25,25 25,-24 0,24-1,0 1,0 0,0 0,24-25,1 0,0-25,-25 0,25 25,-25-25,0 1,0-1,0 0,0 0,0 50,25 0,-25 0,0-1,24 1,-24 0,25 0,-25 0,25-1,-25 1,25 25,0-25,-1-1,-24 1,0 0,25 0,-25 25,0-26,25 1,-25 0,0 0,0 0,-25-25,25 24,-25-24,1 0,-1 0,0-24,0 24,25-25,-25 25,25-25,0 0,0 0,25 25,-25-24,25-1,0 0,0 25,-25-25</inkml:trace>
  <inkml:trace contextRef="#ctx0" brushRef="#br0" timeOffset="-176905.92">11460 17066,'0'0,"25"-25,-25 0,24 25,-24-25,25 25,-25-25,25 1,-25-1,25 25,0-25,-1 0,-24 0,25 25,0-24,0-1,-25 0,25 0,-1 0,1 1,25-1,-25 0,-1-25,26 26,-25-1,24-25,-24 25,25 1,-1-26,-24 25,25 0,0 0,-26-24,26 24,-25 0,24 25,1-25,-25 1,24-1,-24 0,25 0,-25 0,24 25,1-24,-1-1,1 0,0-25,-1 26,1-1,24 0,-24-25,24 26,1-26,-26 25,26-24,-1 24,-24 0,24-25,-24 26,24-1,-24 0,-1 25,26-25,-26 0,1 25,0-24,-1 24,26-25,-26 25,26-25,-26 25,26-25,-1 0,1 25,-1-25,0 1,1-1,-1 0,1 25,-1-25,-24 0,24 25,0-24,-24 24,24 0,-24-25,0 25,-25 0,24 0,1 0,-25 0,-1 25,26-25,-25 0,0 0,24 24,-24-24,25 0,-26 0,26 0,0 25,-26-25,26 0,0 25,-1-25,1 0,-1 25,1-25,-25 25,24-25,1 24,-25-24,0 25,24-25,-24 0,0 25,0-25,0 25,-1-25,1 25,0-25,0 0,0 25,-1-25,26 0,-25 24,24-24,-24 0,0 0,25 25,-26-25,1 0,25 0,-25 0,-1 25,1-25,0 0,0 0,0 25,-1-25,1 25,0-25,0 0,-25 24,25-24,-1 0,1 0,0 0,-25 25,25-25,0 0,-1 0,-48 0,-1 0,0 0,0 0,0 0,25-25,-24 25,-1 0,0 0,25-24,-25 24,0 0,50 0,0 24,0-24,0 25,-1-25,1 25,0-25,0 0,0 25,-1-25,1 0,0 0,0 0,-25-25,0 0,0 0,0 1,0-1,-25 0,25 0,0 0,-25 1,25-1,0 0,0 0,0 50</inkml:trace>
  <inkml:trace contextRef="#ctx0" brushRef="#br0" timeOffset="-174622.95">14312 17983,'0'-24,"0"-1,0 0,25 25,-25-25,25 25,0 0,-25-25,25 25,-1 0,1-24,0 24,0 0,0 0,-1 0,1 24,0-24,-25 25,0 0,25 0,-25 0,0-1,0 1,0 0,-25 0,0 0,0-1,1 1,-1 0,0-25,0 0,0 25,1-25,-1 0,0 0,0 0,0 0,50 0</inkml:trace>
  <inkml:trace contextRef="#ctx0" brushRef="#br0" timeOffset="-174187.07">14883 17884,'0'-25,"-25"25,0 0,0 0,1 0,-1 0,0 0,25 25,-25-25,25 25,-25 0,25 0,0-1,0 1,0 0,25 0,-25 0,25-1,-25 1,25 0,-25 0,25-25,-25 25,24-25,1 24,0 1,0-25,0 25,-1-25</inkml:trace>
  <inkml:trace contextRef="#ctx0" brushRef="#br0" timeOffset="-173911.42">15255 18008,'0'-25,"-25"25,50 0,-25-24,25 24,-1 0,1 0,0 0,0 0,0-25,0 25,-1 0,1 0,0 0,-25 25,25-25</inkml:trace>
  <inkml:trace contextRef="#ctx0" brushRef="#br0" timeOffset="-173681.66">15255 18182,'0'25,"-25"-25,50 0,0 0,-1-25,1 25,0 0,0 0,0 0,0 0,-1-25,1 25,0 0,0 0,-25-25,25 25</inkml:trace>
  <inkml:trace contextRef="#ctx0" brushRef="#br0" timeOffset="-119213.73">16371 17835,'-25'0,"25"24,0 1,-25-25,25 25,0 0,0 0,0-1,0 1,0 0,0 0,0 0,0-1,0 1,25 0,0 0,0-25,0 0,0 0,-1 0,1-25,-25 0,0 0,0 1,0-1,0 0,0 0,-25 0,1 1,24-1,-25 0,0 25,25-25,-25 25,25-25,-25 25,0-24,1 24,24-25,-25 25</inkml:trace>
  <inkml:trace contextRef="#ctx0" brushRef="#br0" timeOffset="-118957.59">16942 17983,'-25'-24,"25"-1,25 50</inkml:trace>
  <inkml:trace contextRef="#ctx0" brushRef="#br0" timeOffset="-118445.16">17264 17835,'0'0,"0"24,-25-24,25 25,0 0,0 0,0 0,0-1,0 1,0 0,0 0,0 0,0-1,25 1,-25 0,0 0,25-25,-25 25,25-25,-25 24,24-24,1 0,-25-24,25 24,0-25,-25 0,25 0,-25 0,0 1,0-1,0 0,0 0,0 0,0 1,0-1,-25 0,25 0,0 0,-25 25,25-24,-25 24,25-25,-25 25,1 25,-1-25</inkml:trace>
  <inkml:trace contextRef="#ctx0" brushRef="#br0" timeOffset="-117305.56">17636 17810,'0'-25,"0"50,25-25,-25 25,0-1,25-24,-25 25,0 0,0 0,25 0,-25-1,0 1,0 0,24 0,-24 0,0-1,25 1,-25 0,0 0,25-25,-25 25,0-1</inkml:trace>
  <inkml:trace contextRef="#ctx0" brushRef="#br0" timeOffset="-116757.89">17959 17884,'0'0,"24"-25,1 25,-25-24,25 24,0 0,-25-25,25 25,-1 0,1 25,0-25,-25 24,25-24,-25 25,0 0,0 0,0 0,0-1,0 1,0 0,0 0,-25 0,25-1,-25 1,25 0,-25 0,25 0,-24-25,24 24,-25-24,25 25,-25-25,25 25,-25-25,25 25,0-50,25 25,0 0,0-25,-1 25,1 0,0-25,0 25,0 0,24 0,-24 0,0 0,0-24,-1 24,26 0,-25 0,0 0,-1-25,1 25,0 0</inkml:trace>
  <inkml:trace contextRef="#ctx0" brushRef="#br0" timeOffset="-116049.96">18579 17884,'0'-25,"0"1,0-1,25 25,-25-25,24 25,-24-25,25 25,0-25,0 25,0 0,-1-24,1 24,0 0,0 0,0 0,-25 24,0 1,-25-25,25 25,-25 0,0 0,0-1,1-24,24 25,-25-25,25 25,0-50,25 25,-1 0,1-25,0 25,0-24,0 24,-1 0,1 0,0 0,0 0,0 24,-1-24,1 25,-25 0,0 0,-25-25,25 25,-24-25,24 24,-25-24,0 25,0-25,0 25,1-25,-1 0,25 25,-25-25,0 0,0 25,1-25,-1 0</inkml:trace>
  <inkml:trace contextRef="#ctx0" brushRef="#br0" timeOffset="-115501.53">17636 18678,'-25'0,"25"25,-24-25,-1 0,50 0,-25-25,24 25,1 0,0 0,0 0,0 0,-1-25,1 25,0 0,25-25,-26 25,26-24,-25 24,24-25,1 25,-25-25,24 25,-24 0,0-25,0 25,0 0,-1-25</inkml:trace>
  <inkml:trace contextRef="#ctx0" brushRef="#br0" timeOffset="-115329.45">17760 18728,'0'0,"-25"0,50 0,0 0,-25-25,25 25,0 0,-1-25,1 25,25-25,-25 0,-1 25,1-24,25-1,-25 25</inkml:trace>
  <inkml:trace contextRef="#ctx0" brushRef="#br0" timeOffset="-113174.38">6524 18430,'0'-25,"0"0,24 25,-24-25,25 25,-25-24,25 24,0 0,-25 24,25-24,-25 25,24-25,-24 25,25-25,-25 25,25-25,-25 25,25-1,-25 1,25 0,-25 0,0 0,0-50,0 0,-25 0,25 0,0 1,0-1,0 0,0 0,0 0,0 1,25 24,-1 24,1 1,0-25,-25 25,25 0,-25 0,25-25,-25-25,25 0,-25 0,0 0,24 1,-24-1,0 0,25 0,-25 0,25 25,-25-24,25 24,0 0,-25 24,0 1,24 0,-24 0,0 0,0-1,0 1,0 0,25 0,-25 0,0-1,0 1,25 0,-25 0,0 0,25-25</inkml:trace>
  <inkml:trace contextRef="#ctx0" brushRef="#br0" timeOffset="-112661.63">7367 18281,'0'-25,"0"0,0 50,0 0,0 0,0 0,0-1,0 1,0 0,0 25,0-26,0 1,0 0,0 25,-25-25,25 24,0-24,0 0,0 24,0-24,0 0,0 0,0 0,25-1,-25 1,0 0,25-25,-25 25,25-25,-1 0,1 0,-25-25,25 25,-25-25,0 0,0 1,0-1,0 0,-25 25,25-25,-25 25,1 0,-1-25,0 25,0 0,0 0,1 0,-1 0,0 0,50 0,0 0,-1 0,1-24,0 24,0 0,0-25,-1 25,1 0,0 0,0 0,0 0,-1-25</inkml:trace>
  <inkml:trace contextRef="#ctx0" brushRef="#br0" timeOffset="-112233.71">7962 18479,'0'0,"-25"0,1 0,-1 0,50 0,-1 0,1 0,0 0,0 0,0 0,0 0,-1 0,1 0,0 0,0 0,0-24,-1 24,1 0,0 0</inkml:trace>
  <inkml:trace contextRef="#ctx0" brushRef="#br0" timeOffset="-111913.75">7987 18653,'25'0,"0"0,0 0,-1 0,-24-25,25 25,0 0,0 0,-25-24,25 24,-1 0,1 0,-25-25,25 25,0 0,0 0</inkml:trace>
  <inkml:trace contextRef="#ctx0" brushRef="#br0" timeOffset="-108421.27">8855 18058,'-25'0,"25"-25,-24 25,-1 25,0-25,25 25,-25-25,0 0,25 24,0 1,-24-25,24 25,0 0,24 0,1-1,0-24,0 0,0 0,-25 25,24-25,1 0,0 0,0 0,0 25,-1-25,1 25,0-25,-25 25,0-1,0 1,-25 0,25 0,-25-25,1 25,-1-1,0-24,0 0,0 25,1-25,-1 0,0 0,0 0,0 0,25-25,-24 1,24-1,0 0,0 0,24 0,-24 1,0-1,25 25,-25-25,25 0,-25 0,25 1,0-1,-25 0,24 25,-24-25,0 0,-24 25,-1 25</inkml:trace>
  <inkml:trace contextRef="#ctx0" brushRef="#br0" timeOffset="-107945.79">9203 18182,'0'-25,"-25"25,25 25,0 0,0-1,25-24,-25 25,0 0,0 0,0 0,0-1,24 1,-24 0,25 0,0-25,-25 25,25-25,-25-25,25 25,-25-25,0 0,0 0,-25 1,25-1,0 0,-25 0,25 0,-25 1,25-1,-25 25,25-25,0 0,-24 25,24-25,-25 25,25-24</inkml:trace>
  <inkml:trace contextRef="#ctx0" brushRef="#br0" timeOffset="-107741.82">9699 18207,'-25'0,"0"0,25-25</inkml:trace>
  <inkml:trace contextRef="#ctx0" brushRef="#br0" timeOffset="-107354.24">9823 18157,'0'-25,"0"50,-25-25,25 25,0 0,0-1,0 1,0 0,25 0,-25 0,24-1,-24 1,25-25,-25 25,25-25,0 0,0 0,-1 0,1 0,0-25,-25 0,0 1,0-1,0 0,-25 0,25 0,-25 1,25-1,-24 25,-1-25,25 0,-25 25,0-25,0 25</inkml:trace>
  <inkml:trace contextRef="#ctx0" brushRef="#br0" timeOffset="-107004.55">10071 18008,'0'-25,"25"25,-25-24,24 24,1 0,0 0,0-25,0 25,-1 0,1 0,0-25,0 25,0 0,-25 25,24 0,-24-1,0 1,0 0,0 0,0 0,0-1,0 1,0 0,0 0,0 0,25-1,-25 1,0 0,25 0</inkml:trace>
  <inkml:trace contextRef="#ctx0" brushRef="#br0" timeOffset="-106169.88">10790 18058,'0'-25,"0"0,0 0,25 25,-25 25,25-25,-25 25,24 0,-24 0,0-1,25 1,-25 0,25 0,-25 0,0-1,25 1,-25 0,0 0,0-50,0 0,0 0,0 1,0-1,0 0,0 0,25 25,-25-25,0 1,24 24,-24-25,25 25,0 0,0 25,-25-1,0 1,0 0,25-25,-25 25,0 0,0-1,0-48,0-1,0 0,0 0,0 0,24 1,-24-1,0 0,25 0,-25 0,25 25,-25-24,25 24,-25-25,25 25,0 0,-25 25,24-25,-24 24,25 1,-25 0,0 0,0 0,0-1,25-24,-25 25,0 0,0 0,0 0,25-25,-25 24,0 1</inkml:trace>
  <inkml:trace contextRef="#ctx0" brushRef="#br0" timeOffset="-105529.3">11509 18306,'0'-25,"0"0,-24 25,24 25,-25-25,25 25,-25 0,25-1,-25-24,25 25,0 0,25-25,0 0,0 0,-25-25,24 25,-24-25,25 1,-25-1,0 0,0 0,0 50,0 0,25-25,-25 25,0-1,25-24,-25 25,0 0,25 0,-25 0,24-1,-24 1,0 0,0 0,0 0,0 0,0-1,-24 1,24 0,-25-25,0 25,0-25,0 0,1 0,24-25,-25 25,25-25,0 0,25 25,-25-24,24 24,1-25,-25 0,25 25,0-25,0 25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6T10:04:47.067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3543 1091,'-24'0,"-1"0,0 0,25-24,25 24,-25-25,25 25,-1 0,-24-25,25 25,0 0,0 0,0-25,-1 25,1 0,0 0,0 25,0-25,-25 25,0 0,0-1,0 1,0 0,0 0,0 0,0-1,0 1,0 0,-25 25,25-26,-25 1,25 0,0 0,0 0,0-1,0 1,0 0,0 0,25-25,0 0,-1-25,1 25,-25-25,25 25,0-25,0 1,-25-1,24 0,1 0,0 0,-25 1,25-1,0 0,-25 0,0-24,24 24,-24 0,0 0,0 0,0 1,0-1,0 0</inkml:trace>
  <inkml:trace contextRef="#ctx0" brushRef="#br0" timeOffset="655.68">14139 1662,'0'0,"0"-25,0 50,24-25,-24 25,25 0,-25-1,0 1,0 0,0 0,25 0,-25-1,0 1,0 0,0 0,25-25,-25 25,0-1,0 1,0-50</inkml:trace>
  <inkml:trace contextRef="#ctx0" brushRef="#br0" timeOffset="1030.83">14560 1463,'0'0,"25"0,0 0,0 0,0 0,-1 0,1 0,0 0,0-24,0 24,-1 0,1-25,0 25</inkml:trace>
  <inkml:trace contextRef="#ctx0" brushRef="#br0" timeOffset="1231.94">14660 1587,'24'0,"1"0,0 0,-25-24,25 24,0 0,-1-25,1 25,0 0</inkml:trace>
  <inkml:trace contextRef="#ctx0" brushRef="#br0" timeOffset="2108.33">15528 1191,'0'-25,"25"25,-1 0,1 0,0 0,0 0,0 0,-25 25,0-1,0 1,0 0,0 0,0 0,0-1,0 1,-25 0,25 0,-25 0,25-1,0 1,-25 0,25 0,0 0,0-1,0 1,25-25,0 0,0 0,-1 0,1-25,0 25,-25-24,25 24,-25-25,25 0,-25 0,24 0,-24 1,0-1,0 0,25 25,-25-25,0 0,0 1,0-1,0 0,0 0,0 0,0 1,0-1,0 0,0 0,0 50</inkml:trace>
  <inkml:trace contextRef="#ctx0" brushRef="#br0" timeOffset="2799.71">16073 1414,'0'25,"0"-1,-24-24,24 25,0 0,0 0,0 0,0-1,0 1,0 0,0 0,0 0,0 0,0-1,0 1,-25 25,25-25,0-1,0 1,0 25,0-25,0-1,-25 1,25 0,0 0,0 0,25-1,0-24,-25 25,24-25,-24-25,25 25,-25-24,0-1,0 0,0 0,-25 0,1 25,24-24,-25 24,0 0,0-25,0 25,50 0,0-25,0 25,0 0,-1 0,-24-25,25 25,0 0,0 0,0-25,-1 25,1 0,0 0,0 0</inkml:trace>
  <inkml:trace contextRef="#ctx0" brushRef="#br0" timeOffset="3127.89">16545 1587,'0'-24,"25"24,-1 0,1 0,-25-25,25 25,0 0,0 0,-1 0,1 0,0 0,0-25,0 25,-1 0,1 0,0 0,0 0</inkml:trace>
  <inkml:trace contextRef="#ctx0" brushRef="#br0" timeOffset="3359.97">16718 1389,'0'0,"-24"0,24 25,24-25,-24 25,0-1,25 1,-25 0,0 0,0 0,0-1,25 1,-25 0,0 0,0 0,0 0,0-1,25 1,-25 0,0 0</inkml:trace>
  <inkml:trace contextRef="#ctx0" brushRef="#br0" timeOffset="3940">17438 1290,'24'0,"1"0,0 0,0 25,0-1,0 1,-25 0,0 0,0 0,0-1,0 1,-25 0,25 0,-25-25,25 25,-25-25,0 24,0-24,25 25,-24-25,-1 0,0 0</inkml:trace>
  <inkml:trace contextRef="#ctx0" brushRef="#br0" timeOffset="4276.38">17785 1265,'0'0,"-25"25,0 0,1-1,-1 1,25 0,-25 0,25 0,0-1,-25 1,25 0,0 0,0 0,0-1,0 1,0 0,25-25,0 0,-25 25,25-25,-1 0,1 0,0 0,0 0</inkml:trace>
  <inkml:trace contextRef="#ctx0" brushRef="#br0" timeOffset="4648.22">18380 1067,'0'-25,"-25"25,25 25,-24-25,24 24,-25-24,25 25,-25 0,25 0,-25 0,25-1,0 1,-25 0,25 0,0 0,0-1,-24 26,24-25,0 0,0 24,0-24,0 25,0-26,0 1,0 25,0-25,0 0,24 24,-24-24,25 0,0-25,0 25,-25-1,25-24,24 0,-24 0,0 0,0 0,24 0,-24 0,0 0</inkml:trace>
  <inkml:trace contextRef="#ctx0" brushRef="#br0" timeOffset="5175.65">18455 1240,'0'-25,"24"25,1 0,0 0,0 0,-25 25,25-25,0 25,-25 0,0 0,0-1,0 1,0 0,0 0,0 0,0-1,0 1,0 0,-25 0,25 0,0-1,0 1,25-25,-25-25,24 1,1-1,-25 0,25 0,-25 0,25 1,-25-1,25 0,-25 0,0 0,0 1,0-1,0 0,0 0,-25 25</inkml:trace>
  <inkml:trace contextRef="#ctx0" brushRef="#br0" timeOffset="5777.46">19000 1488,'-24'-25,"-1"25,0 25,0-25,25 25,-25 0,25 0,0-1,0 1,-24-25,24 25,0 0,0 0,24-25,1 0,0-25,0 0,0 0,-25 0,24 25,-24-24,0-1,0 0,0 0,25 25,-25-25,0 1,0 48,0 1,0 0,0 0,0 0,0-1,25 1,-25 0,0 0,25 0,-25 0,0 24,25-24,-25 0,0 0,24-1,-24 1,0 0,0 0,0 0,-24-25,-1 0,0 0,0-25,0 25,1-25,-1 25,0-25,0 0,25 1,0-1,25 25,0-25,0 25</inkml:trace>
  <inkml:trace contextRef="#ctx0" brushRef="#br0" timeOffset="6051.81">19372 1488,'0'0,"25"0,0 0,-25-25,25 25,0 0,-1 0,1 0,0 0,0-24,0 24,0 0,-1 0,1 0,0 0</inkml:trace>
  <inkml:trace contextRef="#ctx0" brushRef="#br0" timeOffset="6648.66">20017 1265,'0'-25,"25"0,0 25,0 25,-25 0,25-25,-25 25,24 0,-24-1,0 1,0 25,0-25,0-1,0 1,0 0,-24 25,24-26,0 1,0 0,0 0,0 0,0 0,24-25,1 0,-25-25,25 0,0 0,-25 0,25 0,-25 1,24-1,-24 0,0 0,25 0,-25-24,0 24,0 0,0 0,0 1,0-1,0 0,0 0,0 0,0 1,0-1</inkml:trace>
  <inkml:trace contextRef="#ctx0" brushRef="#br0" timeOffset="7094.3">20538 1290,'-25'0,"1"0,24 25,-25-25,25 24,-25 1,25 0,0 0,-25 0,25-1,0 26,-25-25,25 0,0 24,0 1,-24-25,24 24,0-24,0 25,0-25,0-1,0 26,0-25,24 0,-24-1,25 1,0 0,-25 0,25-25,0 0,-25-25,0 0,-25 25,25-25,-25 1,0 24,25-25,-25 0,1 25,-1-25,25 0,25 1,-1 24,1 0,0-25,0 25,0 0,-1 0,1 0,0-25,0 25</inkml:trace>
  <inkml:trace contextRef="#ctx0" brushRef="#br0" timeOffset="7391.13">20712 1091,'25'0,"0"25,-1-25,1 25,0 0,0-25,0 25,-1 24,26-24,-25 0,0 24,-1 1,1 0,0-1,0 1,0-1,-25 26,0-25,0-1,0 26,0-26,-25 1,0-1,0 1,0-25</inkml:trace>
  <inkml:trace contextRef="#ctx0" brushRef="#br0" timeOffset="10702">22101 2084,'0'-25,"25"25,-25-25,-25 25,0 0,0 0,25 25,-24-25,-1 0,25 25,-25-25,0 0,25 24,-25-24,25 25,-24-25,24 25,24-25,1 0,-25-25,25 25,-25-25,25 25,-25-24,0-1,0 50,-25-1,25 1,25-25,-25 25,25-25,-1 0,1 25,0-25,0 0,0 0,-1-25,1 25,-25-25,25 25,-25-25,25 25,-25-24,25-1,-25 0,0 0,0 0,0 1,0-1,0 0,-25 0,25 0,-25 1,0-1,0 0,1 0,-1 25,0 0,0 0,0 0,1 0,-1 25,0-25,0 25,0 0,1-25,-1 24,0 1,25 0,-25 0,0 0,1-1,24 1,-25 0,25 25,-25-26,25 1,0 25,0-25,0-1,0 1,0 25,25-25,-25-1,25 1,-1 0,1-25,0 25,0-25,0 25,-1-25,26 0,-25 0,0 0,24 0,-24 0,0-25,24 25,-24-25,0 25,0-25,24 0,-24 1,0-26,0 25,0 0,-25-24,24 24,-24 0,25-24,-25 24,0 0,0 0,0 0,-25 1,25-1,-24 0,-1 25</inkml:trace>
  <inkml:trace contextRef="#ctx0" brushRef="#br0" timeOffset="11102.02">22845 1960,'0'24,"0"1,0 0,25 0,-25 0,0-1,0 1,0 0,0 0,25 0,-25-1,0 1,0 0,0 0,0 0,0-1,25 1,-25 0</inkml:trace>
  <inkml:trace contextRef="#ctx0" brushRef="#br0" timeOffset="11533.74">23143 2034,'25'0,"-25"25,0 0,-25-25,25 24,0 1,0 0,0 0,0 0,0-1,0 1,0 0,0 0,0 0,0-1,0 1,0 0,25 0,-1 0,1-25,0 0,0-25,0 25,-1-25,1 0,0 25,-25-25,25 1,0-1,-25 0,0 0,0 0,24 1,-24-1,0 0,0 0,0 0,-24 1,-1-1,0 0,0 25,0 0,1 0</inkml:trace>
  <inkml:trace contextRef="#ctx0" brushRef="#br0" timeOffset="11914.68">23614 2059,'0'-25,"-25"50,0 0,25-1,-24-24,24 25,-25 0,25 0,0 0,-25 24,25-24,0 0,0 0,0-1,0 1,0 0,0 0,25 0,0-1,-1-24,1 0,0 0,-25-24,25 24,-25-25,25 25,-25-25,24 25,-24-25,25 0,-25 1,0-1,0 0,0 0,0 0,0 1,0-1,0 0,-25 0</inkml:trace>
  <inkml:trace contextRef="#ctx0" brushRef="#br0" timeOffset="12177.93">23837 1960,'0'-25,"-25"25,50 0,0 0,0 0,0 0,0-25,-25 0,0 0,0 1</inkml:trace>
  <inkml:trace contextRef="#ctx0" brushRef="#br0" timeOffset="12502.99">24333 2108,'0'0,"-24"-24,-1 24,0 0,0 0,0 24,1-24,-1 25,0 0,0-25,25 25,-25 0,1-1,24 1,-25 0,25 0,-25 0,25-1,0 1,0 0,25 0,0 0,-1-25,1 24,0-24,0 0,0 0,-1 0,1 0,0 0,0 0,0 0,-1 0</inkml:trace>
  <inkml:trace contextRef="#ctx0" brushRef="#br0" timeOffset="18318.16">10517 7342,'25'0,"0"0,0 0,-25-25,24 25,1 0,-25-24,25 24,0 0,-25-25,25 25,-1 0,1-25,0 25,-25-25,25 25,-25-25,25 25,-1 0,-24-24,25 24,0-25,0 25,-25-25,25 25,-25-25,24 25,1-25,0 1,0 24,-25-25,25 25,-25-25,24 0,1 25,-25-25,25 1,0 24,-25-25,25 25,0-25,-1 0,1 25,-25-25,25 25,-25-25,25 25,0-24,-1-1,1 25,-25-25,25 0,0 0,0 1,-1 24,-24-25,25 25,-25-25,25 25,-25-25,25 0,-25 1,25 24,-25-25,24 25,-24-25,25 25,-25-25,25 25,-25-25,25 25,-25-24,25 24,-25-25,24 0,-24 0,25 25,-25-25,25 25,-25-24,25 24,-25-25,25 25,-25-25,24 0,-24 0,25 25,-25-24,25 24,-25-25,25 25,-25-25,25 25,-25-25,24 25,-24-25,25 25,-25-24,25 24,-25-25,25 0,0 25,-25-25,24 25,-24-25,25 25,-25-24,25 24,-25-25,25 25,-25-25,25 25,-25-25,25 25,-25-25,24 25,-24-25,25 25,-25-24,0-1,25 25,-25-25,25 25,-25-25,25 25,-25-25,24 25,-24-24,25 24,-25-25,25 0,0 0,-25 0,25 25,-25-24,24 24,-24-25,25 25,-25-25,25 25,-25-25,25 25,-25-25,25 1,-1 24,-24-25,25 0,0 0,-25 0,25 25,-25-24,25 24,-25-25,24 25,-24-25,25 25,-25-25,25 0,0 1,0-1,-25 0,24 25,-24-25,25 25,-25-25,25 25,-25-24,25-1,0 0,-25 0,24 25,-24-25,25 25,-25-24,25 24,-25-25,25 25,0-25,-25 0,24 25,-24-25,25 25,-25-25,25 25,-25-24,25 24,0-25,-25 0,25 25,-25-25,24 25,-24-25,25 25,-25-24,25 24,-25-25,25 25,0-25,-1 0,-24 0,25 25,-25-24,25 24,-25-25,25 25,-25-25,25 25,-25-25,24 25,-24-25,25 25,-25-24,25 24,-25-25,25 25,-25-25,25 0,-1 0,-24 1,25 24,0-25,-25 0,25 0,0 25,-25-25,24 1,1-1,0 0,0 0,-25 0,25 25,-1-24,-24-1,25 0,0 25,-25-25,25 0,-25 1,25 24,-25-25,24 0,-24 0,25 0,0 1,-25-1,25 0,0 0,-25 0,24 0,1 1,0-1,-25 0,25 25,-25-25,25 0,-1 25,-24-24,25-1,0 0,0 0,0 0,-25 1,25-1,-1 0,1 0,-25 0,25 25,0-24,-25-1,25 25,-1-25,-24 0,25 25,0-25,-25 1,25 24,0-25,-1 0,-24 0,25 25,-25-25,25 25,-25-24,25 24,-25-25,25 25,-25-25,24 25,-24-25,25 0,0 1,0-1,0 25,-25-25,24 0,1 25,-25-25,25 25,0-24,0-1,-1 0,1 0,0 25,-25-25,25 0,0 1,-1-1,1 0,0 0,0 0,-25 1,25-1,-1 0,-24 0,25 0,0 25,-25-24,0-1,25 25,-25-25,0 0,25 25,-25-25,0 1,25 24,-25-25,0 0,0 0,0 0,0 1,0-1,0 0,0 0,0 0,0 1,-25 24,0 0,0 0,0 0,25 24,-25-24,1 0,-1 25,0-25,25 25,-25-25,25 25,25-25,0 0,0 0,-1-25,1 25,0 0,0 0,0-25,0 25,-1 0,1-25,0 25,0 0,0 0,-1 0,-24 25,25 0,-25 0,0 0,0-1,0 1,0 0,0 0,0 0,0-1,0 1,-25 0,25 0,-24 0,24-1,-25 1</inkml:trace>
  <inkml:trace contextRef="#ctx0" brushRef="#br0" timeOffset="21497.6">9798 8210,'25'0,"-1"0,1 0,-25-24,25 24,0 0,0 0,-1 0,1-25,0 25,0 0,0 0,0 0,-1 0,1 0,0 0,0-25,0 25,-1 0,1-25,0 25,0-25,0 25,-1-24,1 24,0-25,0 25,0 0,-1-25,1 25,0 0,0 0,0 0,-1 0,1 0,0-25,0 25,0-25,-1 25,1 0,0-25,0 25,0-24,-1-1,1 25,0-25,0 25,0-25,-1 25,1-25,0 25,0-24,0-1,-1 0,26 25,-25-25,0 0,24 1,-24 24,0-25,0 0,0 25,24-25,-24 25,0-25,0 25,-1-24,1 24,0-25,0 25,0-25,-1 0,1 0,25 1,-25 24,-1-25,1 0,0 0,0 0,24 1,-24 24,0-25,0 0,0 0,24 25,-24-25,0 1,0-1,-1 25,26-25,-25 0,0 25,0-25,-1 1,1-1,0 25,25-25,-26 0,1 0,0 1,25-1,-26 0,26 0,-25 0,24 0,-24-24,25 24,-25 0,24 25,-24-25,0 1,24-1,-24 0,0 25,0-25,0 0,-1 25,1-24,0-1,25 0,-26 25,1-25,0 0,25 1,-25-26,24 25,-24 0,25-24,-1 24,-24-25,25 26,-1-26,1 25,-25-24,24 24,1 0,-1 0,-24 0,25 1,-25-1,24 0,-24 0,25 0,-26 0,1 1,25-26,-25 25,-1 0,26 1,-25-26,24 25,1-24,-25-1,25 0,-1 1,1-1,-1 1,1-1,0 25,-1-24,1-1,-1 25,1-24,0 24,-1-25,-24 25,25 1,-1-1,-24 0,25-25,-26 25,1 1,25-1,-25-25,24 25,-24 1,0-26,25 25,-26-24,26 24,0-25,-1 25,1-24,-1 24,1-25,0 1,-1 24,1-25,-1 26,1-1,-25-25,24 25,1 1,-25-1,0 0,-1 0,1 0,0 1,0-1,-25 0,25 0,-1 0,1 1,0-1,-25 0,25 0,0 0,0 0,-1-24,1 24,0 0,0 0,0 1,-1-1,1-25,0 25,0 1,0-1,-1 0,1 0,0 0,0 1,0-1,-1 25,1-25,0 0,0 0,0 25,-25-24,24-1,1 25,-25-25,25 0,0 25,0-25,-1 1,1 24,0-25,0 0,0 0,-1 25,1-25,0 1,25-1,-26 25,1-25,-25 0,25 25,0-25,0 25,-25-24,24 24,1-25,0 0,0 25,-25-25,25 25,0-25,-25 0,24 25,1-24,0 24,-25-25,25 25,0-25,-1 0,1 25,0-25,0 1,0 24,-1-25,1 0,0 25,0-25,-25 0,25 25,-1-24,1-1,0 0,0 0,0 0,-1 25,-24-24,25-1,0 25,0-25,-25 0,25 25,-1-25,1 1,0-1,0 0,0 25,-25-25,24 0,1 25,0-24,0-1,-25 0,25 25,-25-25,0 0,-25 25,0 0,0 0,0 0,1 0,-1 0,0 0,0 0,25 25,-25-25,25 25,0 0,25-25,0 25,0-25,0 24,-1-24,1 25,0-25,-25 25,25 0,-25 0,0-1,0 1,-25-25,0 25,25 0,-25 0,1-25,-1 24,25 1,-25-25,0 25</inkml:trace>
  <inkml:trace contextRef="#ctx0" brushRef="#br0" timeOffset="24402.09">17537 1984,'0'25,"-25"0,25 0,-25-25,25 25,-25-1,25 1,0 0,-24-25,24 25,0 0,-25-25,25 24,0 1,0 0,-25-25,25 25,0 0,-25-1,25 1,0 0,-25 0,25 0,0-1,0 1,0 0,0 0,-24-25,24 25,0-1,0 1,-25 0,25 0,0 0,-25-25,25 25,0-1,0 1,-25 0,25 0,0 0,-25-25,25 24,0 1,-24 0,24 0,0 0,-25-1,25 1,0 0,-25 0,25 0,0-1,-25 1,25 0,0 0,0 0,-25-1,25 1,0 0,-24 0,24 0,0-1,-25 1,25 0,-25 0,25 0,0-1,-25 1,25 0,0 0,-25 0,25-1,0 1,-24 25,24-25,0 0,0-1,-25 1,25 25,-25-25,25-1,0 26,-25-25,25 0,0 24,-25-24,25 0,0 24,-24-24,24 25,0-25,-25-1,25 26,0-25,-25 24,25-24,0 25,-25-25,25 24,-25-24,25 25,0-1,-24 1,24-25,0 24,-25 1,25 0,-25-1,25-24,-25 25,25-1,-25 1,25-1,0 1,-24 0,24-1,-25 1,25-1,-25 1,25 0,-25-1,25 26,-25-26,25 1,0-1,-24 1,24 25,-25-26,25 1,0-1,-25 1,25 24,-25-24,25 24,-25-24,25 24,0 1,-25-26,25 26,-24-1,24 1,-25-26,25 26,-25-1,25 1,-25-1,25-24,-25 24,25 0,-24 1,24-26,0 26,-25-1,25 1,-25-26,25 26,0-1,-25 0,25 1,-25-1,25 1,0-1,-24 25,24-24,-25-1,25 1,-25-1,25 0,0 1,-25-1,25 25,-25-24,25-1,-24 1,24-1,-25 1,25-1,-25 0,25 26,-25-26,25 0,-25 1,25-1,-24 1,24-1,-25 1,25-1,-25 0,25 1,-25-1,25 1,-25-1,25 0,-24 1,24-1,0-24,-25 24,25 1,-25-1,25 0,-25-24,25 25,0-1,-25-24,25 24,-24 50,24-74,-25 24,25 0,0-24,-25 24,25 1,-25-26,25 26,-25-1,1-24,24 24,-25 1,0-26,25 26,-25-1,0-24,0 24,25 1,-24-1,-1 0,0 1,25-26,-25 26,0-1,1 1,-1-1,0-24,0 24,25 1,-25-1,1 0,-1-24,25 24,-25-24,0 24,25-24,-25 24,1-24,24 24,-25 1,25-26,-25 26,25-25,-25 24,25-24,-25 24,1-24,24 24,-25-24,25 24,0-24,-25 24,25-24,-25 24,25-24,0 24,-25-24,25-1,-24 26,24-26,0 1,0 0,-25-1,25 1,0-1,0 1,0 0,-25-1,25 1,0-1,0 1,0 0,-25-1,25-24,0 25,0-1,0-24,-25 25,25-26,0 26,0 0,0-25,-24 24,24 1,0-25,0 24,0-24,0 25,0-26,0 26,0-25,0 24,0-24,0 0,0 0,0 0,0-1,0 1,0 0,0 0,0 0,0-1,0 1,24 0,-24 0,0 0,0-1,25 1,-25 0,0 0,0 0,25-1,-25 1,0 0,0 0,0 0,25-1,-25 1,0 0,25-25,-50 0,0 0,0 0,25-25,-25 25,1-25,-1 25,0-24,0 24,25-25,-25 25,-24-50,24 50,25-25,-25 25,0-24,25-1,-25 25,50 0,-25 25,25-25,-25 24,25-24,0 50,0-25,-1 0,1-1,-25 1,25-25,-25 25,25-25,0 0,-25 25,24-25,1-25,0 0,0 0,-25 1,25-1,-1 0,1 0,-25 0,25-24,0-1,24 25,-49 1</inkml:trace>
  <inkml:trace contextRef="#ctx0" brushRef="#br0" timeOffset="85024.7">17562 4118,'-25'0,"0"0,25-25,25 25,0 0,0 0,-1 0,-24 25,25-25,-25 24,25-24,-25 25,0 0,0 0,0 0,0-1,0 1,0 0,0 0,0 0,-25-1,25 1,0 0,0 0,0 0,0-1,-25 1,25 0,0 0,25 0,0-25,0 0,0 0,-1 0,1-25,0 25,-25-25,25 25,-25-25,25 0,-25 1,0-1,0 0,24 0,-24 0,0 1,0-1,0 0,0 0,0 0,0 1,0-1,0 0,0 0,0 0</inkml:trace>
  <inkml:trace contextRef="#ctx0" brushRef="#br0" timeOffset="85541.42">18058 4514,'0'-24,"0"48,0 1,0 0,0 0,0 0,0-1,0 1,0 0,0 0,0 0,0-1,0 1,0 0,0 0,0 0,0 0,0-1,0 1,0 0</inkml:trace>
  <inkml:trace contextRef="#ctx0" brushRef="#br0" timeOffset="85865.01">18405 4415,'25'0,"0"0,-1 0,1 0,0 0,0 0,-25-25,25 25,0 0,-1 0,1 0,0 0</inkml:trace>
  <inkml:trace contextRef="#ctx0" brushRef="#br0" timeOffset="86077.05">18479 4564,'0'0,"25"0,0 0,0 0,-25-25,25 25,0 0,-1 0,1 0,0 0,0 0,0 0</inkml:trace>
  <inkml:trace contextRef="#ctx0" brushRef="#br0" timeOffset="87168.95">19397 4192,'0'0,"-25"0,1 0,24 25,-25-25,25 25,-25-25,25 24,-25 1,25 0,-25 0,25 0,0-1,0 1,0 0,-24-25,24 25,0 0,0-1,0 1,0 0,0 0,24-25,1 25,0-25,0 0,0 0,-1 0,-24-25,25 25,-25-25,25 25,0-25,0 0,-25 1,0-1,0 0,0 0,0 0,0 1,0-1,0 0,0 0,0 0,-25 25,25-24,0-1,-25 0,0 0,0 25,25-25,-24 25,24-24</inkml:trace>
  <inkml:trace contextRef="#ctx0" brushRef="#br0" timeOffset="87370.4">19869 4366,'0'-25</inkml:trace>
  <inkml:trace contextRef="#ctx0" brushRef="#br0" timeOffset="87824.81">20216 4192,'0'0,"0"25,0 0,0-1,-25-24,25 25,0 0,0 0,0 0,0-1,0 1,0 0,0 0,0 0,0-1,0 1,0 0,25-25,-25 25,25-25,-25 25,24-25,1 0,0 0,0 0,0 0,-1-25,1 25,-25-25,25 25,-25-25,0 0,0 1,25 24,-25-25,0 0,0 0,-25 0,25 1,-25-1,25 0,-25 0,1 0,-1 1,0-1,0 0,0 25,1-25,-1 0,0 25,0-24</inkml:trace>
  <inkml:trace contextRef="#ctx0" brushRef="#br0" timeOffset="88269.57">20737 4167,'0'0,"0"-25,25 25,-25-24,24 24,1 0,0 0,-25 24,25-24,0 25,-25 0,24-25,-24 25,0 0,0-1,0 1,0 0,0 0,-24 0,24-1,-25 1,25 0,-25 0,0-25,25 25,-25-25,25 24,-24-24,24 25,24-25,-24-25,25 25,0 0,0 0,0 0,-1 0,1-24,0 24,0 0,0 0,-1 0,1 0,0 0,0-25</inkml:trace>
  <inkml:trace contextRef="#ctx0" brushRef="#br0" timeOffset="88544.89">21208 4068,'0'-25,"-25"25,25 25,0 0,0 0,0-1,25 1,-25 0,0 0,0 0,0-1,25 26,-25-25,0 0,25 24,-25-24,0 0,0 24,24-24,-24 0,0 25,25-26,-25 1,0 0,25 0</inkml:trace>
  <inkml:trace contextRef="#ctx0" brushRef="#br0" timeOffset="89425.02">21779 4390,'0'-24,"0"-1,0 0,0 0,24 25,1 0,0-25,0 25,0 0,-1 25,1-25,0 25,-25 0,0 0,25-1,-25 1,0 0,0 0,0 0,0-1,0 1,0 0,0 0,0 0,0-1,0 1,0 0,0-50,-25 25,25-25,0 1,0-1,0 0,0 0,0 0,0 1,0-1,25 25,-25-25,0 0,25 0,-25 1,24-1,1 25,-25 25,25-1,-25 1,0 0,0 0,25-25,-25 25,0-1,0 1,0 0,0 0,0-50,25 25,-25-25,0 0,24 25,-24-24,0-1,25 25,-25-25,25 25,-25-25,25 25,-25-25,25 25,-1-24,1 24,0 0,0 0,0 24,-1 1,-24 0,0 0,0 0,0-1,25 1,-25 0,0 0,0 0,0-1,0 1,0 0,0 0</inkml:trace>
  <inkml:trace contextRef="#ctx0" brushRef="#br0" timeOffset="89916.61">22498 3646,'0'-25,"0"1,0-1,25 25,-25-25,24 25,1 0,0 0,0 0,0 0,-25 25,0 0,0-1,0 1,-25 0,25 0,-25 0,25 0,0-1,0 1,0 0,0 0,25-25,0 25,-25-1,24 1,-24 0,0 0,-24-25,-1 0,0 0,0 0,0 0,1-25</inkml:trace>
  <inkml:trace contextRef="#ctx0" brushRef="#br0" timeOffset="90636.85">23019 4068,'0'25,"0"0,0-1,0 1,0 0,0 0,0 0,0-1,0 1,0 0,0 0,0 24,0-24,0 0,0 0,0 24,-25-24,25 0,0 0,0 24,0-24,0 0,0 0,0 0,0-1,0 1,0 0,0-50,0 50,0 0,0 0,0 0,0-1,0 1,0 0,0 0,0 0,0-1,0 1,0 0,0 25,-25-26,25 1,0 25,0-25,-25-1,25 1,0 25,0-25,0-1,-24 1,24 0,0 0,0 0</inkml:trace>
  <inkml:trace contextRef="#ctx0" brushRef="#br0" timeOffset="90956.7">23391 4663,'0'0,"-25"0,25-25,0 50,0 0,0 0,0 0,0-1,0 1,-25 0,25 0,0 0,0 24,0-24,0 0,-25 25,25-26,0 1,0 0,0 0,0 0,-24-1,24 1,0 0</inkml:trace>
  <inkml:trace contextRef="#ctx0" brushRef="#br0" timeOffset="91229.52">23589 4862,'0'0,"0"-25,0 0,-25 25,1 0,-1 0,0 0,0 0,25 25,-25-25,1 0,24 25,-25-25,0 25,25-1,0 1,0 0,0 0,0 0,0-1,25-24,-25 25,25-25,-25 25,24-25,1 0,-25 25,25-25,0 25,0-25,-1 0</inkml:trace>
  <inkml:trace contextRef="#ctx0" brushRef="#br0" timeOffset="91732.92">23961 4986,'0'0,"-24"0,-1 0,25-25,-25 25,0 0,0 0,0 0,1 0,24 25,-25-25,25 25,0-1,0 1,0 0,25-25,-1 0,1 0,0 0,0 0,0 0,0-25,-1 25,-24-25,25 25,-25-24,0-1,25 0,-25 0,0 50,-25-25,25 25,0 0,0-1,0 1,-25 0,25 0,0 24,0-24,0 25,0-1,0-24,0 25,0-1,-24 1,24-25,0 24,0-24,0 25,-25-25,25-1,0 1,0 0,-25-25,25 25,-25-25,0 0,0-25,1 0,24 0,-25 25,25-24,-25-1,25 0,0 0,0 0,0 1,0-1,0 0,25 0,0 25,-25-25,24 1,1 24,0-25,0 25,0-25,0 25,-1 0,1 0</inkml:trace>
  <inkml:trace contextRef="#ctx0" brushRef="#br0" timeOffset="91888.55">24383 5333,'-25'-25,"25"0,0 1</inkml:trace>
  <inkml:trace contextRef="#ctx0" brushRef="#br0" timeOffset="104282.32">10616 8682,'0'-25,"0"0,25 25,0 0,-25-25,25 25,-25-25,25 25,-1 0,-24 25,0 0,0 0,0 0,0-1,0 1,0 0,0 0,0 0,-24-25,24 24,0 1,0 0,0 0,0 0,0-1,24-24,-24 25,25 0,-25 0,25-25,-25 25,0 0,0-1,0 1,0 0,0 0,0 0,0-1,0 1,0 0,25-25,-25 25,25-25,-25 25,0-1,24-24,-24 25,0 0,0 0,0 0,0-1,0 1,0 0,0 0,-24 0,24-1,-25-24,0 25,0-25,0 25,1-25,-1 25,0-25,0 0,0 0,1 25,-26-25,25 0,0 0,1 0,24-25</inkml:trace>
  <inkml:trace contextRef="#ctx0" brushRef="#br0" timeOffset="107142.07">10840 9277,'24'0,"1"0,0 0,0 0,0-25,-1 25,1 0,0 0,0-25,0 25,-1 0,1-24,0 24,0 0,25-25,-26 25,26 0,-25-25,24 25,-24 0,25-25,-1 25,-24 0,25-25,-1 25,1 0,-25-24,24 24,1 0,0 0,-26-25,26 25,-25 0,24-25,-24 25,0 0,0 0,0 0,-1-25,1 25,0 0,0 0,-25-25,25 25,-25-25,0 1,-25-1,0 25,0 0,25-25,-25 25,1 0,-1 0,0 0,0 0,0 0,25 25,-24-25,-1 0,50 0,-1 0,1 0,0 0,0 25,0-25,-1 0,1 0,0 0,0 0,0 24,0-24,-25 25,0 0,0 0,0 0,-25-25,25 25,-25-1,0 1,0-25,0 25,1-25,24 25,-25-25,0 25</inkml:trace>
  <inkml:trace contextRef="#ctx0" brushRef="#br0" timeOffset="113504.05">18083 5358,'0'-25,"0"0,-25 25,0 25,0 0,0-25,1 25,-1-25,0 24,0 1,0 0,1-25,-1 25,0 0,0-1,0-24,1 25,-1 0,25 0,-25 0,0-1,25 1,0 0,-25 0,25 0,0-1,0 1,0 0,0 0,25 0,0 0,-25-1,25-24,0 25,-1-25,51 25,-50-25,24 0,-24 25,25-25,-1 0,-24 0,25 0</inkml:trace>
  <inkml:trace contextRef="#ctx0" brushRef="#br0" timeOffset="113917.97">18504 5457,'0'-25,"0"0,0 1,-25 24,1 0,-1 0,0 0,0 24,0-24,25 25,-24-25,24 25,0 0,-25-25,25 25,0-1,0 1,25 0,-25 0,24-25,-24 25,25-1,0-24,0 25,0 0,-1-25,-24 25,25-25,-25 25,25-25,-25 24,-25-24,25 25,-25-25,1 0,-1 0,0 0,0 0,0 0,1 0,-26 0,25 0,0 0,1 0</inkml:trace>
  <inkml:trace contextRef="#ctx0" brushRef="#br0" timeOffset="114771.27">18876 5531,'-24'0,"-1"0,0 25,0 0,0 0,25 0,-24-25,24 24,-25 1,25 0,0 0,0 0,0-1,25-24,-1 0,1-24,0 24,0-25,0 0,-25 0,0 0,0 50,0 0,0 0,0 0,0-1,24-24,-24 25,25-25,0 0,0 0,0 0,-1 0,-24-25,25 25,0-24,0 24,-25-25,25 0,-25 0,0 0,24 1,-24-1,0 0,0 0,0 0,0 1,0-1,0 0,0 0,0 0,0 1,-24-1,24 50,0-1,0 1,0 0,0 0,0 0,0-1,0 1,0 0,0 0,24 0,-24-1,25 26,0-25,0 0,0-25,-25 24,24-24,1 0,0 0,0 0</inkml:trace>
  <inkml:trace contextRef="#ctx0" brushRef="#br0" timeOffset="114974.99">18951 5531,'25'0,"-1"0,1 0,0-24,0 24,24 0,-24 0,0 0,25 0,-26 0</inkml:trace>
  <inkml:trace contextRef="#ctx0" brushRef="#br0" timeOffset="115921.9">19546 5531,'-25'0,"25"-24,0 48,0 1,0 0,0 0,0 0,0-1,0 1,0 0,25-25,-25 25,25-25,0 0,0 0,-1 0,1 0,-25-25,25 25,-25-25,0 0,0 1,0-1,0 0,0 0,0 0,0 1,-25 24,25 24,0 1,0 0,0 0,0 0,25-25,-25 24,25-24,0 0,-1 0,1-24,0-1,0 0,-25 0,25 25,-25-25,24 25,-24-24,0 48,25 1,-25 0,25 0,-25 0,25-25,-25 24,25-24,-1 0,1 0,0-24,-25-1,0 0,0 0,0 0,-25 25,25 25,0 0,0 0,0 0,25-25,0 0,0 0,-1 0,-24-25,25 25,-25-25,25 0,-25 0,25 1,-25-1,0 0,0 0,0 0,0 1,0-1,0 0,0 0,0 50,0 0,0 0,0-1,0 1,0 0,0 0,0 0,0-1,25 1,-1 0</inkml:trace>
  <inkml:trace contextRef="#ctx0" brushRef="#br0" timeOffset="116282.15">20216 5531,'0'0,"25"25,-1-25,1 0,0 0,0 0,0 0,-1 0,1-25,0 25,0 0,0-24,-25-1,0 0,-25 0,0 25,0 0,0 0,25 25,-24 0,24 0,0-1,0 1,0 0,0 0,24 0,-24-1,25-24,0 25,0-25,0 0,-1 25,1-25</inkml:trace>
  <inkml:trace contextRef="#ctx0" brushRef="#br0" timeOffset="116679.17">20762 5383,'0'0,"0"-25,0 50,0-1,0 1,0 0,0 0,0 0,-25-1,25 1,0 0,-25 0,0 0,25-1,-25 1,0-25,25 25,-24-25,24 25,-25-25,50 0,-1 0,-24-25,25 25,0 0,0 0,0-25,0 25,-25 25,24-25,1 0,0 0,0-25</inkml:trace>
  <inkml:trace contextRef="#ctx0" brushRef="#br0" timeOffset="117006.61">20836 5209,'0'-25,"0"0,25 25,0 0,-1 0,1 0,0 0,0 25,0-25,-1 25,26 0,-25-25,0 25,-1-1,1 1,0 0,-25 0,25 0,0-1,-25 1,24 0,-24 0,0 0,0-1,0 26,0-25,-24 0,24-1,-25 1,0-25,25 25,-25 0,0-25,1 25,-1-25,0 24,0-24</inkml:trace>
  <inkml:trace contextRef="#ctx0" brushRef="#br0" timeOffset="117222.26">21431 5680,'0'-25</inkml:trace>
  <inkml:trace contextRef="#ctx0" brushRef="#br0" timeOffset="120004.57">14908 7119,'0'0,"0"-25,0 0,0 1,0-1,24 0,1 25,0 25,0-25,-25 25,25-1,-25 1,24 0,-24 25,0-26,0 1,0 0,0 0,0 24,0-24,0 0,0 0,0 0,0-1,0 1,0 0,25-25,0 0,0 0,0 0,-1-25,1 0,0 25,0-24,0-26,-1 25,1 0,0 1,0-26,-25 25,25-24,-25 24,0-25,0 25,0-24,0 24,0-49,-25 49,25 0,-25 0,25 0</inkml:trace>
  <inkml:trace contextRef="#ctx0" brushRef="#br0" timeOffset="120344.19">15528 7243,'-25'0,"50"0,-25 25,25-25,-1 25,1-1,0-24,-25 25,25 0,-25 0,0 0,0-1,0 26,0-25,0 0,-25-1,0 1,0 0,1 0,24 0,-25-1,0 1,0-25,0 25,1-25,24 25,0-50,24 25,1-25,0 25,0 0,0-25,24 25,-24-24,25 24,-1-25,1 25,-1 0,1-25</inkml:trace>
  <inkml:trace contextRef="#ctx0" brushRef="#br0" timeOffset="120580.69">16321 7417,'-24'0,"24"-25,24 25,1-25,0 25,0 0,0 0,0-25,-1 25,1 0,0 0,25 0,-26-25,1 25,25 0,-25 0,-1-24,26 24</inkml:trace>
  <inkml:trace contextRef="#ctx0" brushRef="#br0" timeOffset="120748.9">16470 7392,'0'0,"-24"25,-1-25,0 0,0 24,50-24,0 0,0 0,-1 0,26 0,-25 0,24 0</inkml:trace>
  <inkml:trace contextRef="#ctx0" brushRef="#br0" timeOffset="121124.06">16867 7193,'0'-24,"25"-1,-25 0,25 25,-25-25,0 0,25 25,-25-24,24 24,-24-25,25 25,0 0,0 0,-25 25,25-25,-1 24,1-24,0 25,0 0,-25 25,25-26,-25 1,24 25,-24-25,0 24,0-24,25 25,-25-26,0 1,0 0,25 0,-25 0,0-1,25-24,0 0,-25-24,24-1,-24 0,0 0,25 0,-25 1,25-26,-25 25,0 0,0-24,0 24,0 0,0-24,0 24,0 0,0 0,0 0,0 1,0-1</inkml:trace>
  <inkml:trace contextRef="#ctx0" brushRef="#br0" timeOffset="121328.3">17611 7243,'0'0,"25"0,-25 25,25-25,-25 25,25-25,-25 24,25 1,-25 0,24 0,1 0,-25-1,25 26,-25-25,25 0,-25 24,25-24,-25 25,0-1</inkml:trace>
  <inkml:trace contextRef="#ctx0" brushRef="#br0" timeOffset="121677">15553 8235,'0'0,"-25"0,25-25,25 25,-1 0,1-24,0 24,0 0,24-25,-24 25,25 0,-1-25,1 25,0-25,-1 25,1-25,-1 25,26 0,-26-24,1 24,0-25,-1 25,1 0,0-25,-26 25,26 0,-25 0,0-25,-1 25</inkml:trace>
  <inkml:trace contextRef="#ctx0" brushRef="#br0" timeOffset="121901.52">15677 8310,'0'0,"-50"24,25-24,0 25,50-25,0 0,0-25,24 25,1 0,0-24,-1 24,1-25,24 25,1-25,-1 25,0-25,1 25,-26-25,26 25,-1 0,1-24,-26 24,1 0,24-25,-49 25,25 0,-1 0,-24 0</inkml:trace>
  <inkml:trace contextRef="#ctx0" brushRef="#br0" timeOffset="134715.34">9773 9996,'0'0,"-25"0,25-25,-25 25,1-24,-1 24,25-25,-25 25,0 0,25-25,-25 25,1 0,-1 0,0 0,0 0,0 0,1 0,-1 0,0 0,0 0,0 0,1 0,-1 0,0 0,0 0,0 0,-24 0,24 0,0 0,0 0,-24 0,-1 25,0-25,26 0,-51 25,26-25,-1 0,0 0,26 0,-51 0,50 0,1 0,-26 0,25 0,0 0,-24 0,24 0,0 0,-24 24,24-24,0 0,-25 0,50-24,-24 24,-26 0,25 0,0 0,25-25,-24 25,-1 0,0 0,0-25,-25 25,26 0,-1 0,0 0,0 0,0-25,-24 25,24 0,0 0,-24-25,-1 25,25 0,0 0,1 0,-26 0,25 0,0 0,1 0,-1 0,0 0,0 0,0 0,25-24,-24 24,-1 0,0 0,-25 0,26 0,-1 0,0 0,0 0,0 0,1 0,-1 0,0 0,0 0,0 0,1 24,-1-24,0 0,0 0,0 25,0-25,1 0,-1 25,0-25,0 0,0 0,25 25,-24-25,-1 0,0 0,25 25,-25-25,0 24,1 1,-1-25,0 25,0 0,0 0,1-25,-1 25,0-1,0-24,25 25,-25-25,25 25,-24 0,-1 0,25-1,-25 1,25 0,-25 0,25 0,-25-1,25 1,0 0,0 0,0 0,0-1,0 1,0 0,25-25,-25 25,0 0,25-1,-25 1,25 0,-25 0,0 0,25-25,-25 24,0 1,24 0,-24 0,25 0,0-1,-25 1,25 0,-25 0,25 0,-1-1,-24 1,25 0,0 0,0 0,0-1,-1 1,1 0,0 0,0 0,0 0,-1-1,1 1,0 0,25 0,-26 0,1-1,0 1,25-25,-25 25,-1 0,26-25,-25 25,0-25,-1 24,26-24,-25 0,0 0,-1 0,26 0,-25 0,24 0,-24 0,25 0,-25 0,24 0,1 0,-25 0,24-24,1 24,-1 0,1 0,0 0,-1-25,1 25,-1 0,1-25,0 25,-1-25,1 25,0 0,-26-25,26 25,0 0,-1-24,1 24,-1 0,1-25,0 25,-1-25,1 25,-1-25,1 0,24 1,-24-1,0 0,-1 0,26 0,-26-24,26 24,-26 0,1-25,0 26,-1-1,1 0,-1 0,-24 0,25 25,-25-24,-1-1,1 25,25-25,-25 0,-1 0,1 1,25-1,-25 0,-1-25,26 26,-25-26,24 0,1 1,-25-1,25 1,-1-26,1 1,-1 24,-24-24,25 24,-25 0,-1-24,1 24,0 1,0 24,-25-25,0 26,0-1,0-25,0 25,-25 1,25-1,-25 0,0 25,1-25,-1 25,-25 0,25 0,-24 0,24 0,-25 0</inkml:trace>
  <inkml:trace contextRef="#ctx0" brushRef="#br0" timeOffset="155037.16">17859 843,'0'-24,"0"-1,0 0,-24 25,-1 0,0-25,0 25,0 0,1 0,-1 25,0-25,0 0,0 25,1-25,-1 0,0 25,0-1,0-24,25 25,-25-25,1 25,24 0,-25 0,25-1,-25 1,25 0,0 0,0 0,-25-1,25 1,0 0,0 25,0-26,0 1,-25 0,25 0,0 24,0-24,0 0,0 0,0 0,0-1,25 1,-25 0,0 0,25 24,-25-24,25 0,-25 0,0 0,0 0,25-1,-25 1,0 0,24-25,-24 25,25 0,0-1,0-24,-25 25,25-25,0 25,-1-25,1 0,0 0,0 0,0 0,-1 0,-24-25,25 25,0 0,0-25,0 25,-1-24,1 24,-25-25,25 0,0 25,-25-25,25 0,-1 1,-24-1,25 0,-25 0,0 0,25 0,-25-24,0 24,0 0,0 0,0-24,0 24,0 0,0-24,0 24,0 0,0 0,0-24,-25 24,25-25,0 25,-25 1,25-26,-24 25,24-24,0 24,-25 0,25 0,-25 0,25 1,-25-1,25 0,-25 0,1 0,-1 25,0 0,0 0,0 0,25 25,-24-25,-1 25</inkml:trace>
  <inkml:trace contextRef="#ctx0" brushRef="#br0" timeOffset="159952.09">14436 645,'0'-25,"-24"25,-1-25,0 25,25-24,-25 24,0 0,0 0,1 0,-1 0,25-25,-25 25,0 0,0 0,1 0,-1 0,0 0,0 0,0 0,1 0,-1 0,0 0,0 0,0 25,1-25,-1 0,0 0,-25 0,26 24,-1-24,0 0,0 25,0-25,1 25,-1-25,0 25,-25-25,26 25,-1-1,0 1,-25 0,26 0,-1 0,-25-1,25 1,1 0,-1 0,0 0,0-1,0 1,0 0,1 0,-1 0,0-1,0 1,0 0,1 0,24 24,-25-24,25 0,-25 0,0 24,0 1,25-25,-24 24,-1 26,0-26,0 1,0 25,1-1,-1-24,0 24,0-24,25 24,-25-24,1-1,24 26,-25-26,25 1,0-1,0 1,0 24,0-24,0 0,0-1,0-24,0 25,0-1,25 1,-25-25,24 24,1-24,-25 25,25-25,0 24,-25-24,25 25,-1-26,1 1,0 25,-25-25,25-1,0 1,-1 0,1 25,0-50,0 24,-25 1,25 0,-1-25,1 25,25-25,-25 25,-1-25,1 0,0 0,0 0,0 0,24 0,-24 0,0 0,25 0,-26 0,51 0,-50-25,-1 25,51 0,-50 0,-1-25,26 25,-25 0,0-25,-1 25,26 0,-25-25,0 25,-1-24,26 24,-25-25,0 0,24 0,-24 25,0-25,0 1,24-1,-24 0,0 0,0-24,-1 24,1 0,0 0,0 0,0 1,0-1,-1-25,1 25,-25 1,25-1,0 0,-25 0,25-24,-1 24,-24 0,25-25,0 25,-25-24,25-1,0 25,-1-24,-24-26,25 26,0-1,0 1,-25-26,25 26,-25-26,24 26,-24-1,25-24,-25 24,0-24,0 24,0-25,0 1,0 24,0-24,0 24,0-24,0 24,0 1,0-26,-25 26,25-26,0 26,-24-1,24 1,-25-26,25 26,0-1,-25 25,0-24,25-1,-25 25,1 0,24 0,-25 1,0-1,0 0,0 25,1-25,-26 25,25 0,0-25,1 25,-1 0,0 25,-25-25,25 0,1 25,-1-25</inkml:trace>
  <inkml:trace contextRef="#ctx0" brushRef="#br0" timeOffset="-118016.72">1935 11534,'-25'0,"0"0,0 0,25-25,25 25,0 0,0 0,-25 25,25-25,-25 25,24 0,-24 0,0 24,25-24,-25 25,0-1,25-24,-25 25,0-1,25 1,-25-1,0 1,25 0,-25-26,24 1,-24 25,25-25,0 0,-25-1,25-24,0 0,-1-24,1-1,-25 0,25-25,-25 25,0-24,25 24,-25-25,0 1,0-1,0 1,0-1,0 25,-25-24,25-1,0 25,-25 0,25 1,-25-1,25 0,-24 0,-1 25,25-25,-25 25</inkml:trace>
  <inkml:trace contextRef="#ctx0" brushRef="#br0" timeOffset="-117648.13">2679 11956,'25'0,"-25"25,0-1,0 1,0 0,0 0,0 0,0-1,-25 1,25 0,0 0,-25 0,25 24,-25-24,25 0,-25 0,25 0,-24-1,24 1,0 0,24 0,1-25,0 0,-25-25,25 25,0 0,0-25,24 25,-24 0,0-25</inkml:trace>
  <inkml:trace contextRef="#ctx0" brushRef="#br0" timeOffset="-117391.77">3125 12005,'-24'0,"24"-24,24 24,1 0,25-25,-25 25,-1 0,1-25,25 25,-25-25,49 0,-49 1,24 24,-24 0,0-25</inkml:trace>
  <inkml:trace contextRef="#ctx0" brushRef="#br0" timeOffset="-117224.88">3373 12005,'0'0,"0"25,-24 0,48-25,1 0,0 0,0 0,0-25,-1 25,26-25</inkml:trace>
  <inkml:trace contextRef="#ctx0" brushRef="#br0" timeOffset="-116805.21">3746 11658,'0'0,"0"-25,0 1,0-1,24 25,-24-25,25 25,0 0,0 0,0 25,-1-25,-24 25,25-1,-25 26,25-25,-25 0,25 24,-25 1,0-1,0-24,0 25,0-1,0 1,25-25,-25 0,0-1,0 1,24 0,-24 0,25-25,-25 25,25-50,0 0,-25 0,0 0,25 1,-25-1,0 0,0-25,0 26,0-1,0-25,0 25,0 1,0-26,0 25,0 0,0 1,0-1,0 0,0 0</inkml:trace>
  <inkml:trace contextRef="#ctx0" brushRef="#br0" timeOffset="-116528.91">4390 11683,'0'-25,"0"50,25-25,-25 25,0 0,0-1,25 1,-25 0,0 25,25-26,-25 26,0-25,25 24,-25-24,0 25,0-25,0 24,24-24,-24 0,0 0,0 0,0-1,25 1</inkml:trace>
  <inkml:trace contextRef="#ctx0" brushRef="#br0" timeOffset="-114940.85">4986 12353,'25'0,"-25"25,24-25,-24 24,0 1,0 0,0 0,0 0,0-1,0 1,0 0,-24 0,24 0,0-1,-25-24,25 25,0 0</inkml:trace>
  <inkml:trace contextRef="#ctx0" brushRef="#br0" timeOffset="-111043.06">1761 13171,'-25'0,"1"0,24-25,0 1</inkml:trace>
  <inkml:trace contextRef="#ctx0" brushRef="#br0" timeOffset="-110562.33">1712 13122,'0'-25,"0"0,-25 25,25-25,0 50,0 0,0 0,0-1,0 1,0 0,0 0,0 0,0 0,0 24,0-24,0 0,0 0,25 24,-25-24,0 0,0 0,0-1,0 1,0 0,0-50,0 0,24 1,1-1,-25 0,25 0,0 0,0 25,-25-24,24 24,1 0,-25 24,25-24,-25 25,25-25,-25 25,0 0,0 0,0-1,-25 1,0 0,25 0,-25 0,1-1,-1 1,0 0,0 0,0 0,1-25,-1 0,0 24,0-24</inkml:trace>
  <inkml:trace contextRef="#ctx0" brushRef="#br0" timeOffset="-110106.86">1364 12898,'25'0,"-25"-24,25 24,0-25,-1 25,1 0,0-25,0 25,0 0,24-25,-24 25,0 0,25 0,-26 0,26 0,-25 25,24 0,-24-25,25 25,-25 24,24-24,-24 25,0-1,24 1,-24-1,0 1,0 25,0-1,-1-24,1 24,-25 0,25 1,-25-26,0 26,0-1,-25-24,25 24,-25-24,1 24,-1-24,0 24,0-24,0 24,-24-24,24 24,0-24,-24-25,24 24,0-24</inkml:trace>
  <inkml:trace contextRef="#ctx0" brushRef="#br0" timeOffset="-108946.88">3150 13221,'0'-25</inkml:trace>
  <inkml:trace contextRef="#ctx0" brushRef="#br0" timeOffset="-108251.31">3150 13196,'0'-25,"0"0,0 1,-25 24,50 0,0-25,0 25,0 0,-1-25,1 25,0-25,25 25,-26-25,26 25,-25-24,24 24,-24-25,25 0,-25 25,24-25,-24 25,25-25,-25 25,-1-24,1 24,0 0,0 0</inkml:trace>
  <inkml:trace contextRef="#ctx0" brushRef="#br0" timeOffset="-107935.38">3572 12973,'0'0,"-25"0,25 25,0-1,0 1,0 0,0 0,0 0,0-1,0 26,25-25,-25 25,0-1,0 1,0-1,0 1,0 0,0-1,0 1,0-25,25 24,-25-24,0 0,0 0,0-1,0 1,0 0,24 0,-24 0</inkml:trace>
  <inkml:trace contextRef="#ctx0" brushRef="#br0" timeOffset="-107195.14">3969 13370,'0'-25,"0"0,-25 25,25 25,-25 0,25 0,0-1,0 1,0 0,-25 25,25-26,0 26,0-25,-24 24,24-24,0 25,0-25,0 24,0 1,-25-25,25 24,0 1,0-25,0 24,0-24,0 25,0-26,0 26,25-25,-25 0,0-1,24 1,-24 0,25 0,0 0,0 0,0-25,-1 0,1-25,0 25,-25-25,25 25,-25-25,0 0,0 0,0 1,-25 24,0-25,0 0,1 25,-1 0,0 0,0-25,0 25,1 0,-1 0,0 0,0 0,25-25,25 25,-25-24,25 24,0 0,-1-25,1 25,0 0,0-25,0 25,-1 0,26-25,-25 25,0-25,-1 25,1 0,0-24,0 24,0 0</inkml:trace>
  <inkml:trace contextRef="#ctx0" brushRef="#br0" timeOffset="-104657.65">5482 13444,'0'-25,"-25"25,0 0,0 0,1 0,-1 0,0 0,25 25,-25-25,0 25,1 0,24 0,-25-1,25 1,0 0,-25-25,25 25,0 0,0-1,-25 1,25 0,0 0,0 0,0-1,0 1,25-25,0 0,0 0,-25-25,24 25,1 0,0-24,0-1,0 0,-1 25,-24-25,0 0,0 1,0-1,0 0,0 0,0 0,0 50,0-50,0 1,0-1,0 0,0 0,0 50,-24-25,24 25,-25-25,25 25,0-1,0 1,0 0,25-25,-25 25,-25-25,0 0,25 25,-25-25,0 24,1 1,24 0,-25-25,25 25,0 0,25-25,-1 0,1 0,-25-25,25 25,0 0,-25-25,25 25,-1-25,-24 0,-24 25,-1 25,0-25,0 0,25 25,-25-25,1 0,24 25,0 0</inkml:trace>
  <inkml:trace contextRef="#ctx0" brushRef="#br0" timeOffset="-104267.34">6028 13370,'0'0,"-25"0,50 25,-1-25,1 0,0-25,0 25,0 0,24 0,-24 0,0-25,0 25,24 0,-24 0,25-25,-26 25,26 0,0 0,-26-25,1 25,25 0,-25 0,-25 25</inkml:trace>
  <inkml:trace contextRef="#ctx0" brushRef="#br0" timeOffset="-103947.97">6152 13593,'0'0,"0"25,-25-25,50 0,-1 0,1 0,0 0,0-25,0 25,24 0,-24-25,25 25,-26 0,1-25,25 25,-25 0,24-24,-24 24,0-25,24 25,-24 0,0 0,0 0,-25-25,25 25,-1 0</inkml:trace>
  <inkml:trace contextRef="#ctx0" brushRef="#br0" timeOffset="-102861.61">7565 13022,'0'-24,"25"24,-25-25,25 25,0-25,0 25,-1 0,1-25,25 25,-25 0,-1 0,1 0,0 0,0 25,-25 0,0 0,0 24,0-24,-25 25,0-26,0 1,-24 50,24-50,0-1,-24 26,24-25,-25 0,50-1,-25-24,1 25,24 0,24-25,1 0,0 0,0 0,0 0,24 0,-24 0,0 0,0-25,49 25,-24 0,-26 0,51-25,-50 25,0 0,24 0</inkml:trace>
  <inkml:trace contextRef="#ctx0" brushRef="#br0" timeOffset="-102598.75">8186 13122,'0'-25,"-25"25,25-25,0 0,0 50,0 0,0 0,0-1,25 1,-25 0,0 0,24 0,-24 24,0-24,25 0,-25 0,0 0,0-1,25 1,-25 0,0 0,25-25,-25 25,0-1</inkml:trace>
  <inkml:trace contextRef="#ctx0" brushRef="#br0" timeOffset="-102190.42">8384 13097,'0'0,"0"-25,0 0,0 0,0 1,0-1,25 0,0 25,-25-25,24 25,1 0,0 0,0 0,0 0,-1 0,1 25,0 0,-25 0,0-1,0 1,0 0,0 0,0 0,-25 24,0-24,25 0,-24 0,-1 0,25 24,-25-24,0 0,25 0,-25-1,25 1,0 0,0 0,25 0,0-25,0 0,0 0,-1 0,26-25,-25 25,0 0,24 0,-24-25</inkml:trace>
  <inkml:trace contextRef="#ctx0" brushRef="#br0" timeOffset="-102042.36">8979 13419,'-25'0,"1"-24,24-1,-25 25,25-25</inkml:trace>
  <inkml:trace contextRef="#ctx0" brushRef="#br0" timeOffset="-101686.28">9302 12948,'0'-25,"25"25,-25-25,0 1,0 48,-25 1,0 0,0 0,25 0,-25-1,25 1,-24-25,24 25,-25 0,25 0,-25-25,25 24,0 1,25-25,0 0,-1 0,1 0,0 0,0 0,0 0,-1-25,1 25,0 0,0-24,24 24,-24-25,0 25,0 0,0-25,-1 25,1-25</inkml:trace>
  <inkml:trace contextRef="#ctx0" brushRef="#br0" timeOffset="-101453.9">9401 12973,'0'0,"-25"0,0 0,1 0,-1 0,25 25,0-1,0 1,25 0,-25 0,0 0,24-1,-24 1,25 0,-25 0,25 25,0-26,-25 1,25 0,-25 0,24 24,-24-24,25 0,-25 0,25 0</inkml:trace>
  <inkml:trace contextRef="#ctx0" brushRef="#br0" timeOffset="-101179.34">9699 12700,'0'0,"-25"0,25-25,-25 25,25-25,-25 25,50 0,0 0,0 0,-1-24,-24-1,0 0,0 0,0 0,-24 25,24-24,-25 24</inkml:trace>
  <inkml:trace contextRef="#ctx0" brushRef="#br0" timeOffset="-100874.44">10269 12948,'-25'0,"1"0,-1 0,0 0,0 0,0 0,1 0,-1 0,25 25,-25-25,0 25,25-1,-25-24,25 25,0 0,0 0,0 0,0-1,0 26,0-25,0 0,0 24,50 1,-50-25,25-25,49 49,-49-49,0 25,24-25,-24 0,0 0,0 0,0-25,-1 25,1 0,0-24</inkml:trace>
  <inkml:trace contextRef="#ctx0" brushRef="#br0" timeOffset="-99323.68">11460 13122,'0'-25,"-25"25,0 0,0 0,25 25,-24-25,-1 24,0 1,0 0,25 0,0 0,-25-25,25 25,0-1,0 1,0 0,25-25,0 0,0 0,0 0,-1 0,1-25,0 25,0-25,0 25,-25-24,0-1,24 0,-24 0,0 0,0 0,-24 25,24-24,-25 24,25 24,0 1,0 0,25-25,-25 25,24-25,1 0,0 0,0 0,-25-25,25 25,-1-25,1 0,0 25,-25-24,25-1,0 0,-25 0,0 0,0 1,0-1,0 0,-25 0,25 0,-50 1,25 24,1-25,-1 25,0 0,-25 0,1 0,24 25,0-25,0 0,-49 24,49 1,0 0,-24 0,24 0,0-1,0 1,0 0,25 0,-24 49,24-49,-25 25,25-25,0-1,0 26,0 0,0-26,25 1,-1 25,-24-25,25-1,0 1,25 0,-25-25,-1 25,1-25,50 0,24-25,-74 0,24 25,1-25,-1 1,26-26,-26 25,-24 0,0 1,0-1,0-25,-25 25,24 1,-24-1,0-25,0 25,0 0,0-24,-24 24,-1 0,25 0,-25-24,25 24,-25 0,0 0,1 1</inkml:trace>
  <inkml:trace contextRef="#ctx0" brushRef="#br0" timeOffset="-98803.2">12378 12923,'0'0,"0"-25,0 1,0-1,0 0,0 0,24 25,1-25,0 25,-25-24,25 24,0 0,-1 0,1 0,0 0,0 24,0 1,-25 0,0 0,0 0,0-1,0 1,-25 25,25-25,-50 24,1-24,24 0,-25 24,25-24,-24 0,24 0,0 0,0 0,25-1,-24 1,24 0,24-25,1 0,0 0,0-25,0 25,-1 0,26 0,24-25,-24 1,0 24</inkml:trace>
  <inkml:trace contextRef="#ctx0" brushRef="#br0" timeOffset="-98199.51">12948 12898,'0'0,"-25"-24,25-1,0 0,-25 25,25-25,0 50,25 0,-25 0,0-1,25 1,-25 0,25 0,-25 0,25-1,-25 1,24 25,-24-25,25-1,-25 1,25-25,-25 25,0 0,0 0,0-50,0 0,0 0,-25 0,25 1,-25-1,25 0,-24-25,24 26,0-1,-25-25,25 25,0 1,0-26,0 25,0 0,0 1,0-1,0 0,0 0,25 25,-25 25,0 0,0 0,24-1,-24 1,25-25,-25 25,25-25,0 0,0-25,-25 0,24 1,-24-1,25 0,-25 0,0 0,25 1,-25-1,25 0,0 0,0 50,-25 0,0 0,24-1,-24 1,25 25,-25-25,0-1,25 26,-25-25,25 24,-25-24,25 0,-25 0,24 24,-24-24,25 0,-25 0,25 0,-25-1,25 1</inkml:trace>
  <inkml:trace contextRef="#ctx0" brushRef="#br0" timeOffset="-97974">13593 12601,'0'0,"0"-25,0 0,0 50,0 0,0 0,0-1,0 1,0 0,25 25,-25-1,0-24,25 25,-25-1,0 1,24-25,-24 24,0 1,0-25,25 24,-25-24,0 0,0 0,25 0</inkml:trace>
  <inkml:trace contextRef="#ctx0" brushRef="#br0" timeOffset="-97698.06">13568 12750,'0'0,"0"-25,0 0,0-25,0 26,0-1,0 0,0-25,0 26,0-1,0 0,25 0,0 0,-25 1,25 24,-1-25,1 25,0 0,0 0,0 25,-1-25,-24 24,25 1,-25 0,25 0,-25 0,0 24,0-24,0 0,-25 0,0-1,25 1,-24 0,-1 0,0 0,25-1,-25 1</inkml:trace>
  <inkml:trace contextRef="#ctx0" brushRef="#br0" timeOffset="-97338.08">14039 12948,'-24'0,"-1"0,0 0,0 0,0 0,1 25,-1-25,0 25,0-25,25 24,-25-24,25 25,0 0,0 0,0 0,25-1,0-24,0 25,0-25,-1-25,1 25,0 0,0-24,0 24,-25-25,24 25,1-25,0 25,-25-25,25 25,0 0,-1 25,1-25,0 25,0-25,0 25,24-1</inkml:trace>
  <inkml:trace contextRef="#ctx0" brushRef="#br0" timeOffset="-97177.09">14610 13022,'-25'0,"0"-24,25-1,25 25</inkml:trace>
  <inkml:trace contextRef="#ctx0" brushRef="#br0" timeOffset="-96622.86">8657 14560,'0'0,"-25"0,0 0,0 0,25-24,25 24,0 0,0-25,0 25,24-25,1 25,-1-25,26 0,-26 1,26-1,24 0,-24 0,24 0,-25 0,25 1,-24-1,24 0,-25 0,26 0,-26 1,0-1,1 0,-25 25,24-25,-24 0,-26 25,26 0,-25 0,0-24,-1 24,-48 0</inkml:trace>
  <inkml:trace contextRef="#ctx0" brushRef="#br0" timeOffset="-96379.02">8657 14734,'0'0,"-25"25,50-25,-25-25,49 25,-24 0,25-25,-1 0,1 1,24-1,1 0,-1 0,1 0,24 1,0-1,-24 0,24-25,-25 26,25-1,-24 0,24 25,-25-25,1 0,-1 0,1 25,-26-24,1 24,-25-25,0 25,-1 0</inkml:trace>
  <inkml:trace contextRef="#ctx0" brushRef="#br0" timeOffset="-49613.11">521 15453,'-25'0,"25"-24,-25 24,25-25,0 0,0 0,0 0,25 25,-25-25,25 1,-25-1,25 0,0 0,-1 25,-24-25,25 25,-25-24,25 24,0 0,0 0,-25 24,24-24,-24 25,0 0,0 0,0 0,0-1,0 1,0 0,0 0,0 25,0-1,0-24,0 0,0 0,0 24,0-24,0 0,25 0,-25-1,0 1,25 0,-25 0,25-25,-25 25,25-25,-1 0,1 0,0 0,-25-25,25 0,0 0,-25 0,0 1,24-1,-24 0,0 0,0 0,0-24,0 24,0 0,0 0,0-24,0 24,0 0,-24 0,24 0,0 1,-25 24,25-25,-25 25,25-25,-25 25,25-25,0 0</inkml:trace>
  <inkml:trace contextRef="#ctx0" brushRef="#br0" timeOffset="-48946.2">1290 15974,'0'-25,"-25"25,25-24,0-1,0 0,25 25,-25-25,25 25,-1-25,1 25,0 0,-25 25,0 0,0 0,0 0,0-1,0 1,-25 0,0 0,25 24,-24-24,-1 0,0 0,0 24,0-24,1 0,-1 0,0 0,0-1,25 1,25-25,0 0,0 0,-1 0,1 0,0 0,0 0,0 0,-1 0,1 0,0 0,0 0,0 0,-1 0,1 0,0 0,0 0,0 0,-1 0,1 0</inkml:trace>
  <inkml:trace contextRef="#ctx0" brushRef="#br0" timeOffset="-48490.06">1910 15577,'-25'-24,"0"24,50 0,0 0,-25-25,25 25,0 0,-1 0,1 0,-25-25,25 25,0 0,0-25,-1 25,1 0,0 0,-25-25,25 25</inkml:trace>
  <inkml:trace contextRef="#ctx0" brushRef="#br0" timeOffset="-48166.1">1984 15652,'0'0,"0"25,-24-25,48 0,1 0,0 0,-25-25,25 25,0 0,-1 0,1-25,0 25,0 0,-25-25,25 25,-1 0,1 0,0-25,0 25,0 0,-25-24</inkml:trace>
  <inkml:trace contextRef="#ctx0" brushRef="#br0" timeOffset="-46522.16">2877 15131,'0'-25,"-24"25,24-25,0 0,24 25,-24-24,25 24,0-25,0 25,0 0,-25 25,0-1,0 1,0 0,0 0,0 0,0-1,0 1,0 0,0 0,0 0,0-1,0 1,-25 0,25 0,0 0,0 0,0-1,0 1,0 0,0 0,0 0,0-1,25-24,-1 0,1 0,-25-24,25 24,0-25,0 25,-25-25,24 25,-24-25,0 0,25 1,-25-1,0 0,0 0,0 0,0 0,0 1,0-1,0 0,0 0,0 0,0 1,0-1,0 0,0 0</inkml:trace>
  <inkml:trace contextRef="#ctx0" brushRef="#br0" timeOffset="-45876.59">3398 15230,'0'-25,"-25"25,25 25,0 0,-24 0,24-1,0 1,0 0,0 0,-25 25,25-26,0 1,-25 0,25 25,0-1,-25 1,25-25,0 24,-25 1,25-1,0 1,0 0,0-26,0 26,0-25,0 0,0-1,0 1,0 0,0 0,25 0,0-1,0-24,0-24,-1-1,-24 0,0 0,0 0,0 1,-24 24,24-25,-25 25,25-25,-25 25,0-25,0 0,1 25,-1 0,0 0,25-24,-25 24,50 0,-25-25,25 25,0 0,-1 0,1-25,0 25,0 0,0-25,-1 25,1-25,0 25,0-24,0 24,-1-25</inkml:trace>
  <inkml:trace contextRef="#ctx0" brushRef="#br0" timeOffset="-45469.51">3795 15503,'0'0,"25"0,0 0,0-25,-1 25,1 0,0 0,0-25,0 25,-1 0,1 0,0-24,0 24,0 0,-1-25,1 25,0 0</inkml:trace>
  <inkml:trace contextRef="#ctx0" brushRef="#br0" timeOffset="-45149.6">3919 15329,'0'0,"-25"0,1 0,24-25,0 50,0 0,24 0,-24 0,25 0,-25-1,25 1,-25 0,0 0,0 0,25-1,-25 1,0 0,25 0,-25 0,0-1,0 1,-25-50</inkml:trace>
  <inkml:trace contextRef="#ctx0" brushRef="#br0" timeOffset="-44318.18">4390 15180,'-24'0,"24"-24,-25 24,50 0,-25-25,24 25,1 0,-25-25,25 25,0 0,-25-25,25 25,-1 0,1 0,0 0,0 0,0 25,-25 0,24-25,-24 25,0-1,0 1,0 0,0 0,0 0,-24-25,24 24,-25-24,0 25,0 0,0-25,1 0,24 25,-25-25,0 0</inkml:trace>
  <inkml:trace contextRef="#ctx0" brushRef="#br0" timeOffset="-44002.82">4762 15056,'0'0,"0"-24,-24 24,-1 0,25 24,-25-24,0 25,25 0,-25 0,25 0,-24-1,24 1,0 0,0 0,0 0,0-1,0 1,0 0,0 0,0 0,24-25,-24 25,25-25,0 0,0 0</inkml:trace>
  <inkml:trace contextRef="#ctx0" brushRef="#br0" timeOffset="-43630.19">5234 14908,'0'-25,"0"0,-25 25,0 0,0 0,25 25,-24-25,24 25,-25-1,0 1,25 0,-25 0,25 0,-25-1,25 1,0 0,-24 0,24 0,-25 24,25-24,0 0,0 0,-25-1,25 26,0-25,0 0,0 0,0-1,0 1,25 0,-25 0,25 0,-25-1,24 1,1 0,-25 0,25 0,0-25,0 24,-1-24,26 0,-25 25,0-25,-1 0,26-25</inkml:trace>
  <inkml:trace contextRef="#ctx0" brushRef="#br0" timeOffset="-43070.19">5333 15007,'0'-25,"0"0,25 25,0 0,-1 0,-24 25,25-25,-25 25,0 0,25-1,-25 1,0 0,0 0,0 24,0-24,-25 0,25 25,0-26,-25 1,25 0,0 0,0 0,-24 0,24-1,0 1,0 0,24-25,1 0,0 0,0-25,0 0,-1 25,-24-24,25-1,-25 0,25 0,-25 0,25 0,-25 1,0-1,0-25,0 25,0 1,0-26,0 25,-25 0,25 1,0-1,-25 25,25-25,0 0</inkml:trace>
  <inkml:trace contextRef="#ctx0" brushRef="#br0" timeOffset="-42557.55">5854 15230,'-25'0,"0"0,0 25,1-25,24 25,0-1,-25-24,25 25,-25 0,25 0,0 0,0 0,0-1,25 1,-25 0,25-25,-1 0,1 0,0-25,0 0,0 1,-25-1,25 0,-25 0,0 0,0 0,0 1,0-1,0 0,0 50,0 0,0-1,0 1,24 0,-24 0,0 0,25 24,-25-24,0 0,25 0,-25 0,25-1,-25 1,0 0,0 0,0 0,0-1,0 1,-25-25,0 0,0 0,1 0,-1 0,0-25,0 25,25-24,0-1,0 0</inkml:trace>
  <inkml:trace contextRef="#ctx0" brushRef="#br0" timeOffset="-42365.16">6152 15280,'0'0,"0"-25,-25 25,25-25,25 25,-25-25,24 25,1 0,-25-25,25 25,0 0,0-24,-1 24,26 0,-25-25,0 25,-1 0</inkml:trace>
  <inkml:trace contextRef="#ctx0" brushRef="#br0" timeOffset="-41978.61">6449 15081,'25'0,"-25"-25,25 25,0-24,-1 24,-24 24,25-24,-25 25,0 0,25 0,-25 0,0-1,0 1,0 25,0-25,0-1,0 1,0 0,0 25,0-25,0-1,0 1,0 0,25-25,-25 25,25-25,-1 0,1 0,0-25,0 0,-25 0,25 1,-1-1,-24 0,25 0,-25 0,25-24,-25-26,25 50,-25-24,0 24,0 0,0-24,0 24,0 0,0 0</inkml:trace>
  <inkml:trace contextRef="#ctx0" brushRef="#br0" timeOffset="-41521.06">7020 15032,'0'0,"-25"0,25-25,0 0,0 50,0 0,0-1,-25 1,25 0,0 0,0 0,-25 24,25-24,0 0,0 24,-24-24,24 0,0 0,0 25,0-26,0 1,0 0,0 0,0 0,0-1,0 1,24 0,-24 0,25-25,-25 25,25-25,0-25,-25 0,0 0,0 0,-25 1,0 24,25-25,25 25,0 0,0 0,-1-25,1 25,0 0,0-25,0 25,-1-25</inkml:trace>
  <inkml:trace contextRef="#ctx0" brushRef="#br0" timeOffset="-41225.67">7094 14784,'0'0,"0"-25,0 0,0 0,25 0,0 25,0-24,24 24,-24 0,0 0,0 24,24-24,1 25,-25 0,24 0,-24 0,25-1,-26 26,26 0,-25-1,0 1,-1-1,-24 1,0 24,0-24,0 0,0 24,-24-24,-1-1,0 26,0-26,-24 1,-1 0,25-1,-24 1,-1-1,-24-24,24 0,0 0,1 0,24-1</inkml:trace>
  <inkml:trace contextRef="#ctx0" brushRef="#br0" timeOffset="-36927.47">3225 16421,'0'-25,"-25"25,25 25,0 0,25-25,-25 24,0 1,0 0,24-25,-24 25,0 0,0-1,0 1,25 0,-25 0,0 0,0-1,0 1,25 0,-25 0,0 0,0-1,0 1,0 0,0 0,25 0,-25-1,0 1,0 0,0 0,0 0,0-1,0 1,-25-25,0 0,25-25,-25 25,1 0,24-24,-25 24,0 0,25-25,-25 25,0 0,25-25,-24 25,-1-25,0 0,0 25,25-24,-25 24,25-25,25 25,0 0,-25 25,25-25,-25 24,25-24,-25 25,24-25,-24 25,25-25,-25 25,25 0,0-1,-25 1,25-25,-25 25,24 0,1 0,0-1,0 1,0-25,-25 25,24-25,-24-25,25 25,-25-25,25 1,0-1,-25 0,0 0,25 25,-25-25,0 1,0-1,24 25,-24-25,0 0,0 0,0 1,0-1</inkml:trace>
  <inkml:trace contextRef="#ctx0" brushRef="#br0" timeOffset="-31579.57">2704 17686,'0'-25</inkml:trace>
  <inkml:trace contextRef="#ctx0" brushRef="#br0" timeOffset="-26903.03">2406 8880,'-25'0,"0"0,1 0,24 25,-25-25,0 25,0-25,0 0,25 24,-24-24,24 25,-25-25,0 25,0 0,25 0,-25-25,25 25,-24-25,24 24,-25-24,25 25,-25 0,25 0,-25-25,25 25,-25-25,25 24,0 1,-24-25,24 25,-25-25,25 25,-25 0,25-1,-25-24,25 25,0 0,-25-25,25 25,0 0,-24-25,24 24,0 1,0 0,-25 0,25 0,0-1,0 1,0 0,-25 0,25 0,0-1,0 1,0 0,0 0,0 0,-25-1,25 1,0 0,0 0,-25 0,25-1,0 1,0 0,0 0,0 0,0 0,0-1,0 1,0 0,0 0,0 0,0-1,0 1,0 0,0 0,0 0,0-1,0 1,0 0,0 0,0 0,0-1,25 1,-25 0,0 0,0 0,0-1,0 1,0 0,0 0,0 0,0-1,0 1,0 0,25 0,-25 0,0-1,0 1,0 0,0 0,0 0,25-1,-25 1,0 0,0 0,0 0,0-1,0 1,25 0,-25 0,0 0,0 0,0-1,0 26,0-25,0 0,0-1,0 1,0 0,0 0,0 0,0-1,0 1,0 0,0 0,0 0,0-1,0 1,0 0,0 0,0 0,-25-1,25 26,0-25,0 0,0-1,-25 26,25-25,0 0,0-1,0 26,0-25,-25 0,25-1,0 1,0 25,0-25,0 0,0-1,0 1,0 0,0 0,0 0,0-1,-25 26,25-25,0 0,0-1,0 1,0 0,0 25,0-26,0 1,0 0,0 0,0 0,0 24,0-24,0 0,0 0,0-1,0 1,0 0,0 0,25 0,-25-1,0 1,0 25,0-25,0-1,0 1,0 0,25 0,-25 0,0 24,0-24,0 0,0 0,0 24,0-24,25 0,-25 25,0-26,0 1,0 0,25 25,-25-26,0 1,0 0,0 0,0 0,24-1,-24 1,0 0,0 0,25 0,-25 24,0-24,0 0,0 0,25 24,-25-24,0 25,25-26,-25 26,0-25,25 24,-25-24,0 25,24 0,-24-26,0 26,25-25,-25 24,0-24,25 25,-25-25,25 24,0 26,-25-51,24 1,-24 25,0-25,25 24,-25-24,25 25,-25-26,0 26,25-25,-25 0,0 24,25-24,-25 0,24 24,-24-24,0 0,25 0,-25 0,0 24,25-24,-25 0,25 0,-25 0,0 24,25-24,-25 0,0 0,24-1,-24 26,0-25,25 0,-25-1,0 26,0-25,25 0,-25-1,0 1,25 0,-25 0,25 0,-25-1,24 1,-24 0,25-25,-25 25,0 0,25-25,-25 24,25-24,-25 25,25 0,-25 0,24-25,-24 25,25-1,-25 1,25 0,-25 0,0 0,25 0,-25-1,25 1,-25 0,0 0,25 0,-25-1,0 1,24 0,-24 0,25-25,-25 25,25-1,0 1,-25 0,25-25,-25 25,0 0,-25-25,0 0,25 24,-25-24,0 0,1 0,-1 0,0 0,25 25,25-25,-25 25,25-25,-25 25,24-25,1 0,-25 25,25-25,0 0,0 0,-1 0,1 0,0-25,0 25,-25-25,0 0,-25 25,25-25,-25 25,25-24</inkml:trace>
  <inkml:trace contextRef="#ctx0" brushRef="#br0" timeOffset="-21827.8">2431 9525,'0'-25,"-25"25,25 25,-25-25,25 25,-25-25,1 25,24-1,-25-24,0 25,25 0,-25-25,25 25,0 0,0-1,0 1,0 0,0 0,0 0,0-1,0 1,0 0,0 0,0 0,0-1,0 1,0 0,0 0,0 0,0 0,0-1,25 1,-25 0,25 0,-25 0,25-1,-1 1,1 0,0 0,0 0,0-1,-1 1,1-25,0 25,-25 0,25 0,0-1,-1 1,1 0,0 0,0 0,0 24,0-24,-25 0,24 24,1-24,0 25,0-25,0 24,-1-24,1 0,0 24,0-24,24 0,-24 0,0 0,0-1,24-24,-24 25,25 0,-25-25,24 25,-24 0,25 0,-1-1,-24-24,25 25,-1 25,-24-25,25-1,-26 1,26 0,-25 25,25-26,-26 26,26-25,-25 24,0-24,-1 25,26-25,-25 24,0-24,-1 0,26 24,-25-24,0 0,-1 0,26 0,-25-1,24 26,-24-25,0 0,25-1,-26 1,26 25,-25-25,0 0,24 24,-24-24,0 0,0 0,24 24,-24-24,0 25,0-26,-1 1,1 25,0-25,0 24,0-24,0 0,-25 0,24 24,1-24,-25 0,25 0,-25 24,25-24,-25 0,25 0,-25-1,24 1,-24 25,25-25,-25-1,25 26,-25-25,25 0,-25 24,25-24,-1 25,-24-1,25-24,0 25,-25-25,25-1,0 26,-1-25,-24 0,25-1,0 1,-25 25,25-25,-25-1,25 1,-25 0,24 0,-24 0,25-1,-25 1,0 0,25-25,-25 25,0 0,25-1,-25 1,25 0,-25 0,24 0,-24-1,0 1,25 0,-25 0,0 0,25-1,-25 1,0 0,0 0,0 0,0 0,0-1,0 1,0 0,0 0,0 0,0-1,25 1,-25 0,0 0,0 0,0-1,0 1,0 0,0 0,0-50,-25 25,25-25,-25 25,25-25,-25 1,1 24,24-25,-25 25,25-25,-25 25,25 25,0 0,0-1,25-24,-25 25,25-25,-1 0,1 0,0-25,0 25,0-24,-1-1,-24 0,25 25,-25-25,25 25,-25-25,0 1,0-1,0 0,0 0</inkml:trace>
  <inkml:trace contextRef="#ctx0" brushRef="#br0" timeOffset="-21696.21">5928 14387,'0'-25,"-24"0,24 0,0 0</inkml:trace>
  <inkml:trace contextRef="#ctx0" brushRef="#br0" timeOffset="-20239.7">546 17760,'0'-25,"-25"25,50 0,-25-24,25-1,-1 25,-24-25,25 25,0-25,0 25,0 0,-1 0,1 0,0 0,0 0,0 0,-1 0,1 25,0-25,0 25,0-25,-25 25,24-1,1 1,-25 0,0 0,25 0,-25-1,-25-24,25 25,0 0,-25 0,25 0,-24-1,24 1,-25 0,0 0,0 0,0-1,1-24,-1 25,0-25,0-25</inkml:trace>
  <inkml:trace contextRef="#ctx0" brushRef="#br0" timeOffset="-19858.19">1265 17611,'0'0,"-25"0,0 0,25-24,-24 24,-1 0,25 24,-25-24,0 25,25 0,0 0,0 0,0-1,0 1,0 0,0 0,0 0,25-1,-25 1,0 0,0 0,25 0,-25-1,25 1,-25 0,24 0,-24 0,25-25,-25 24,25-24,-25 25,25-25,0 0,-1 25,1-25,0 0,0 0,0 0</inkml:trace>
  <inkml:trace contextRef="#ctx0" brushRef="#br0" timeOffset="-18798.17">819 15156,'-25'-25,"25"0,0 0,-25 0,25 1,0-1,0 0,0 0,-25 0,25 1,0-1,0 0,-25-25,25 26,0-1,-24 0,24-25,0 26,0-1,-25 0,25 0,0 0,0 1,0-1,0 0,0 0</inkml:trace>
  <inkml:trace contextRef="#ctx0" brushRef="#br0" timeOffset="-18553.91">1091 15056,'0'0,"-24"0,-1 0,25-24,-25 24,25-25,0 0,-25 0,25 0,0 1,-25-26,25 25,0-24,0-1,0 25,-24-24,24 24,0-25,0 25</inkml:trace>
  <inkml:trace contextRef="#ctx0" brushRef="#br0" timeOffset="-10501.67">1736 17983,'0'-24,"25"24,-25-25,25 25,-25-25,25 25,-25-25,25 25,-1-25,1 25,0-24,0 24,0 24,-25 1,0 0,0 0,0 0,0-1,-25 1,25 0,0 0,-25 0,25-1,-25 1,25 0,-25 0,1 0,24-1,-25 1,25 0,25-25,-1 0,-24-25,25 25,0 0,0-25,0 25,-1 0,1 0,0-24,0 24</inkml:trace>
  <inkml:trace contextRef="#ctx0" brushRef="#br0" timeOffset="-10168.83">2307 17859,'0'0,"0"-24,25 24,-25-25,24 25,1 0,0 0,0 0,0 0,-1 0,-24-25,25 25,0 0,0 0,0 0,-1 0,1-25,0 25</inkml:trace>
  <inkml:trace contextRef="#ctx0" brushRef="#br0" timeOffset="-9956.38">2406 18008,'0'0,"-25"0,50 0,0 0,0 0,-1-25,1 25,0-24,0 24,0 0,-1-25,1 25,0-25,0 25,25-25,-26 0,26 25</inkml:trace>
  <inkml:trace contextRef="#ctx0" brushRef="#br0" timeOffset="-9480.69">3646 17413,'0'-25,"0"0,0 0,0 1,25-1,0 0,-25 0,25 0,0 1,-1-1,1 25,0-25,0 0,0 25,-1 0,1 0,0 25,-25 0,0 0,0-1,0 1,0 25,0-25,0 24,0-24,0 25,-25-1,25-24,0 25,0-25,0-1,0 1,0 25,0-25,0-1,0 1,0 0,25 0,0 0,0-25,-1 24</inkml:trace>
  <inkml:trace contextRef="#ctx0" brushRef="#br0" timeOffset="-9320.25">4266 18107,'-24'25,"24"-50,0 1,24 24</inkml:trace>
  <inkml:trace contextRef="#ctx0" brushRef="#br0" timeOffset="-1808.21">8260 15453,'-25'0,"25"-24,-25 24,50 0,-25-25,25 25,0 0,0 0,-1 0,1 0,25-25,-25 25,24 0,1-25,-25 25,-1 0,26 0,-25 0,0 0</inkml:trace>
  <inkml:trace contextRef="#ctx0" brushRef="#br0" timeOffset="-1627.27">8483 15528,'-25'25,"50"-50,-74 50,24-1,0-24,0 25,25-50,25 25,0 0,0-24,-1 24,1 0,0-25,0 25,0-25,-1 25,1 0,0-25,0 25</inkml:trace>
  <inkml:trace contextRef="#ctx0" brushRef="#br0" timeOffset="-1288.26">8508 15280,'0'0,"-25"0,0 0,50 0,0 0,0 0,0 0,-1 0,1 0,0 0,0 0,0 0,-1 0,1 0,25 0,-25 0,-1 0,1 0,0 24,0-24,0 25,-1-25,-24 25,0 0,0 0,0 0,0-1,-24 1,-1 0,25 0,-25 0,0-1,0 1,1 25,24-25,-25-25,0 24,25 1,-25 0,25 0</inkml:trace>
  <inkml:trace contextRef="#ctx0" brushRef="#br0" timeOffset="-687.7">9203 15056,'0'-24,"0"-1,24 25,-24-25,25 25,0-25,0 25,0-25,-1 25,1 0,0 0,0 0,0 0,-1 25,1-25,0 25,0-25,-25 25,25 0,-25-1,0 1,0 0,0 0,0 0,-25-1,25 1,-25-25,0 25,0 0,1 0,-1-1,0-24,-25 25,26-25,-1 0,0 0,50 0</inkml:trace>
  <inkml:trace contextRef="#ctx0" brushRef="#br0" timeOffset="-263.52">9723 14957,'0'-25,"-24"25,-1 25,0-25,25 25,-25 0,25 0,0-1,-25-24,25 25,0 0,0 0,0 0,0-1,0 1,0 0,0 0,25-25,-25 25,0-1,25-24,-25 25,25-25,-25 25,25-25,-1 0,1 0,-25-25,25 25</inkml:trace>
  <inkml:trace contextRef="#ctx0" brushRef="#br0" timeOffset="120.09">9773 15304,'0'-24,"0"-1,0 0,25 25,0 0,-1 0,1 0,-25 25,0 0,0-1,0 1,0 0,-25 0,25 0,-24 0,-1-25,25 24,-25 1,0 0,0 0,25 0,-24-25,48 0,1 0,0 0,0 0,0-25,-1 25,1 0,0-25</inkml:trace>
  <inkml:trace contextRef="#ctx0" brushRef="#br0" timeOffset="348.94">10120 15156,'0'-25,"-24"25,24-25,24 25,1 0,0 0,0 0,0 0,-1 0,1 0</inkml:trace>
  <inkml:trace contextRef="#ctx0" brushRef="#br0" timeOffset="544.53">10145 15230,'-25'25,"25"0,25-25,0 0,0 0,0-25,-1 25,1 0,0 0,0-25,0 25,-1 0</inkml:trace>
  <inkml:trace contextRef="#ctx0" brushRef="#br0" timeOffset="1451.2">10864 14784,'0'-25,"0"0,25 25,0 0,0 0,0 0,-1 0,-24 25,25-25,0 25,-25-1,0 1,0 25,0-25,0-1,0 1,0 0,-25 0,25 24,0-24,0 0,-25 0,25 0,0-1,0 1,0 0,25-25,0 0,0 0,0 0,-1 0,1-25,0 0,0 25,0-24,-25-1,25 0,-25 0,24 0,-24 1,0-1,0 0,0 0,0-24,0 24,0 0,0 0,-24 0,24 1,-25-1,25 0,-25 0,0 0,0 1,0-1</inkml:trace>
  <inkml:trace contextRef="#ctx0" brushRef="#br0" timeOffset="1891.35">11410 15180,'-25'0,"25"-24,0-1,25 25,0 25,0-25,0 24,-1 1,-24 0,0 0,0 0,0-1,0 1,-24 0,-1-25,25 25,-25-25,25 25,-25-25,0 25,1-25,48 0,1 0,0 0,0 0,0 0,24-25,-24 25,0 0,0 0,49-25,-49 25</inkml:trace>
  <inkml:trace contextRef="#ctx0" brushRef="#br0" timeOffset="2160.21">11757 14982,'0'0,"-24"0,24-25,0 0,24 25,1 0,0 0,-25-24,25 24,0 0,-1 0,1 0,0 0,0 0,24 0,-24-25,0 25,0 0,24 0,-24 0,0-25,0 25,0 0</inkml:trace>
  <inkml:trace contextRef="#ctx0" brushRef="#br0" timeOffset="2586.98">12204 14709,'0'-25,"0"1,0-1,25 25,-25-25,25 25,-1 0,1 0,0 25,0-25,-25 25,25-25,-25 24,24 1,-24 0,0 0,0 0,0 24,0-24,0 0,0 24,0-24,-24 0,24 25,0-26,0 1,0 0,0 0,0 0,0-1,0 1,24-25,1 0,0-25,0 25,-25-24,25 24,-1-25,1 0,-25 0,25 0,0 1,-25-1,0-25,0 25,0-24,0 24,0 0,0-24,0 24,0 0,0 0,-25 0,25 1,0-1,-25 0</inkml:trace>
  <inkml:trace contextRef="#ctx0" brushRef="#br0" timeOffset="3087.13">12799 14635,'-25'-25,"1"50,24 0,0-1,0 1,-25 0,25 0,0 24,-25-24,25 25,0-25,-25 24,25-24,0 25,0-26,0 26,-25-25,25 24,0-24,0 0,0 0,0 0,25-1,-25 1,25-25,-25 25,25-25,0-25,-25 0,0 1,0-1,0 0,0 0,0 0,-25 1,25-1,-25 0,25 0,-25 25,25-25,-25 25,25-24,25 24,0 0,0 0,0 0,-1 24,1-24,0 0,0 0,0 0,-1-24,1 24,0 0,0 0,0 0,-25-25</inkml:trace>
  <inkml:trace contextRef="#ctx0" brushRef="#br0" timeOffset="3555.54">10468 15751,'0'0,"0"-25,-25 25,0 0,50 0,0 25,-1-25,26 0,-25 0,24 0,1-25,24 25,1 0,-26 0,51-25,-26 25,25-24,1 24,-1-25,0 25,0-25,0 25,1-25,-1 25,0 0,0-25,-24 25,24-24,-25 24,-24 0,24-25,-24 25,-25-25,24 25,-24 0,-25-25,25 25,-25-25,0 1</inkml:trace>
  <inkml:trace contextRef="#ctx0" brushRef="#br0" timeOffset="4257.05">10889 15999,'0'-25,"0"0,0 1,25 24,0-25,0 25,-1 0,-24 25,25-25,0 24,-25 1,25 0,-25 0,0 0,0-1,0 26,0-25,0 0,0-1,0 1,0 0,0 0,0 0,0-1,0 1,0 0,0-50,25 25,-25-25,24 1,-24-1,25 25,-25-25,0 0,25 0,-25 1,0-1,0 0,0 0,0 0,0 1,0-1,0 0,0 0</inkml:trace>
  <inkml:trace contextRef="#ctx0" brushRef="#br0" timeOffset="4761.17">11509 16024,'-24'0,"-1"0,0 0,0 0,25 25,-25-25,25 24,-24 1,24 0,0 0,0 0,0-1,0 1,0 0,24-25,-24 25,25-25,0-25,-25 0,25 0,-25 1,0-1,0 0,0 0,0 0,0 1,0-1,0 50,0-1,25-24,-25 25,0 0,24 0,-24 0,25-1,0 1,-25 0,25 0,-25 0,25-25,-25 24,0 26,0-25,0 0,0 0,0-1,-25 1,0 0,25 0,-25-25,0 0,1 0,-1 0,0 0,0 0,0-25,1 0,24 0,24 1,1-1,0 0,0 0</inkml:trace>
  <inkml:trace contextRef="#ctx0" brushRef="#br0" timeOffset="4952.26">11757 16197,'-24'-24,"24"-1,0 0,24 25,1-25,0 25,0 0,0-25,-1 25,26-24,-25 24,24-25,-24 25,25-25</inkml:trace>
  <inkml:trace contextRef="#ctx0" brushRef="#br0" timeOffset="5330.92">12229 15925,'0'0,"0"-25,0 0,25 25,-25-25,24 25,1 0,0 0,0 0,-25 25,25-25,-25 25,0 0,0-1,0 1,0 0,0 0,-25 24,25-24,0 0,-25 0,25 0,0-1,-25-24,25 25,0 0,25-25,-25-25,25 25,-25-25,25 1,-1-1,1 0,-25 0,25-24,-25 24,25 0,-25 0,25-49,-25-1,0 51,0-1,0-25,0 25</inkml:trace>
  <inkml:trace contextRef="#ctx0" brushRef="#br0" timeOffset="5991.34">12675 15875,'0'-25,"-25"25,25 25,0 0,0 0,0-1,-24-24,24 25,0 0,0 0,-25-25,25 25,0-1,0 1,0 0,0 0,0 0,0-1,0 1,0 0,0 0,0 0,0-1,0 1,0 0,0 0,25 0,-25 0,0 24,0-24,0 0,0 0,24-25,-24 24,0 1,0 0,25-25,-25-25,25 25,-25-25,0 1,0-1,0 0,0 0,-25 0,25 1,-25-1,1 25,24-25,0 0,24 25,1-25,0 25,0-25,0 25,-1-24,1 24,0-25,0 0,0 25</inkml:trace>
  <inkml:trace contextRef="#ctx0" brushRef="#br0" timeOffset="7964.66">13841 14511,'0'-25,"0"0,0 0,0 1,-25-1,25 0,-25 25,25-25,-24 25,-1-25,0 0,0 25,0 0,25-24,-24 24,-1-25,0 25,-49-25,49 0,0 25,-49-49,24 49,0-25,26 0,-26 25,0-25,1 0,-1 25,0-24,1 24,24-25,-25 0,1 25,-26-25,26 0,-1 25,25-24,-24 24,24-25,-25 25,1 0,24-25,-25 25,1 0,-1 0,1-25,24 25,-25 0,0 0,1 0,-1 0,1 0,-1 0,0 0,1 0,-1 0,1 0,-26 0,26 0,-1 0,0 0,1 0,-26 0,26 25,-1-25,-24 0,24 25,0-25,-24 25,24-25,1 24,-1-24,-49 25,74 0,-24-25,-1 25,25-25,-24 25,-1-25,0 24,26-24,-26 25,0 0,1-25,24 25,-25 0,1-1,24-24,-25 25,26 0,-26 0,25-25,0 25,0-1,1-24,-1 25,0-25,0 25,0-25,1 25,-1-25,0 25,0 0,0-25,1 24,-1-24,0 25,0 0,0-25,1 25,-1 0,0-25,0 24,0 1,1-25,-1 25,0 0,0-25,0 25,1-25,-1 24,0-24,25 25,-25-25,0 25,1-25,-1 25,0-25,0 25,0-1,1-24,-1 25,0 0,0 0,0 0,0-1,1-24,-1 25,0 0,0 0,0-25,1 25,24-1,-25 1,0 0,0 0,0 0,25-1,-24 1,-1 0,25 0,-25 0,0-1,25 1,-25 0,1 0,24 0,0 0,0-1,-25 1,25 0,0 0,0 24,0-24,0 0,0 0,0 0,0 24,0-24,0 0,0 24,0-24,0 0,25 0,-25 0,0-1,24 1,-24 0,0 25,25-26,-25 1,25-25,0 25,-25 0,25 0,-1-1,1 1,0 0,0 0,0 0,-1-1,1 1,0 0,0 0,0 0,-1 0,1-1,25 26,-25-25,0 0,-1-1,1 1,0 0,0 0,0 0,24-1,-24 1,0-25,0 25,-1 0,1-25,25 25,-25-1,-1-24,1 25,0-25,25 25,-26 0,1-25,0 25,0-1,0-24,-1 25,26-25,-25 25,0-25,-1 25,26-25,-25 25,0-25,24 24,-24-24,0 25,25-25,-26 0,26 25,-25-25,0 0,24 25,-24-25,25 0,-26 25,26-25,-25 0,24 0,-24 24,25-24,-25 0,24 0,-24 0,25 0,-26 0,26 0,0 0,-1-24,-24 24,25 0,-1 0,1 0,-25 0,24 0,1 0,-25 0,24 0,1 0,-25 0,24 0,-24 0,0 0,25 0,-26 0,1 0,25 0,-25 0,24-25,-24 25,25 0,-26-25,26 25,-25 0,24-25,-24 25,25-25,-25 25,24-24,-24 24,25 0,-26-25,26 25,-25 0,0-25,0 25,-1 0,26-25,-25 25,0 0,-1-25,1 25,0 0,25-24,-26 24,1-25,0 25,0-25,24 25,-24-25,0 0,25 25,-26-24,1-1,0 0,25 0,-26 0,1 1,0-1,0 0,0 25,-1-25,1 0,-25 1,25 24,0-25,0 0,-25 0,24 0,1 1,0-26,-25 25,25 0,0 0,0-24,-25 24,24-25,1 1,0 24,0-25,-25 1,25-1,-1 1,-24-1,25 0,0 1,-25-1,0 1,25-1,-25 0,0 1,0-1,0 1,0-1,0 0,-25 1,25-1,0 0,0 1,0-1,-25 25,25-24,0-1,0 1,-25 24,25-25,-24 25,24 1,-25-26,25 25,-25 0,0 1,0-1,1 0,-1 25,0-25,-25 0,25 1,1-1,-1 25,-25-25,25 0,1 25,-1-25,0 25,0-24</inkml:trace>
  <inkml:trace contextRef="#ctx0" brushRef="#br0" timeOffset="8456.1">13568 15255,'-25'-25,"25"0,25 25,0 0,0 0,0 0,-1 0,1 0,0 0,0 0,24 0,-24 0,0 0,0 0,0 0,-1 0,1 0,0 0,0 0,0 0</inkml:trace>
  <inkml:trace contextRef="#ctx0" brushRef="#br0" timeOffset="8672.44">13469 15478,'0'0,"0"-25,25 25,0 0,-1-24,1 24,0 0,25-25,-26 25,26-25,-25 25,24-25,-24 25,25 0,-25 0,24-25,-24 25,25 0</inkml:trace>
  <inkml:trace contextRef="#ctx0" brushRef="#br0" timeOffset="20855.14">14660 14412,'0'0,"0"-25,-25 25,25 25,-25-25,0 24,0-24,25 25,-24-25,24 25,-25 0,25 0,-25-25,0 49,25-24,0 0,0 0,0-1,0 1,0 25,25-25,-25-1,25 1,0-25,-1 25,1 0,0-25,0 0,0 25,24-50,-24 25,0-25,0 0,-1 25,1-25,-25 1,25-26,0 25,-25 0,0-24,0 24,0 0,0 0,-25 1,0-26,0 25,-24 0,24 1,0-1,0 25,1-25,-1 25</inkml:trace>
  <inkml:trace contextRef="#ctx0" brushRef="#br0" timeOffset="21303.2">15081 14610,'0'-25,"0"50,0 0,25-25,0 0,-25-25,0 0,0 0</inkml:trace>
  <inkml:trace contextRef="#ctx0" brushRef="#br0" timeOffset="21860.82">15429 14486,'0'-25,"0"0,0 1,24 24,-24-25,25 25,0 0,-25-25,25 25,0-25,-1 25,1 0,0-25,0 25,0 0,-1 0,-24 25,0 0,0 0,0 0,0-1,0 1,-24 0,-1 0,0 0,0-1,25 1,-25 0,1 0,-1 0,0-1,25 1,-25 0,0-25,25 25,-24 0,24-1,0 1,24-25,1 0,0 0,0 0,0-25,-1 25,1 0,0 0,0 0,0-24,-1 24,1 0,0 0,0-25,0 25,-1 0</inkml:trace>
  <inkml:trace contextRef="#ctx0" brushRef="#br0" timeOffset="22223.03">15999 14486,'0'-25,"-25"25,25-25,-25 25,25 25,-24 0,24 0,-25 0,25-1,0 1,0 0,0 0,0 0,0-1,0 1,25-25,-25 25,24-25,-24 25,25-25,0 0,0-25,-25 0,25 25,-25-25,0 1,0-1,0 0,0 0,0 0,-25 1,0-1,25 0,-25 0,25 0,-25 25,1-24,24-1,-25 25</inkml:trace>
  <inkml:trace contextRef="#ctx0" brushRef="#br0" timeOffset="22571.96">16421 14362,'-25'0,"0"0,0 0,0 25,1-25,24 25,-25-25,0 24,0 1,0 0,1 0,24 0,0-1,24 1,1-25,0 0,0 0,0-25,-1 25,1 0,0-24,0 24,0 0,0 0,-1-25,1 25,0-25,0 25,0 0</inkml:trace>
  <inkml:trace contextRef="#ctx0" brushRef="#br0" timeOffset="22814.41">16346 14362,'0'-25,"0"50,0 0,0 0,0-1,0 1,0 0,0 0,0 0,25-1,-25 1,0 0,25 0,-25 0,0-1,25 1,-25 0,0 0,0 0,25-1</inkml:trace>
  <inkml:trace contextRef="#ctx0" brushRef="#br0" timeOffset="23231.59">15453 14982,'0'0,"-24"0,-1 0,0 0,0 0,50 0,0-25,0 25,-1 0,1 0,0 0,0 0,0 0,-1 0,1 0,25-25,-25 25,24 0,1 0,-1-24,-24 24,25 0,-1-25,1 25,0 0,-26-25,26 25,-25 0,0-25,-1 25,1 0,0 0,-25-25,-25 25,0 0</inkml:trace>
  <inkml:trace contextRef="#ctx0" brushRef="#br0" timeOffset="23490.75">15503 15131,'0'0,"-25"0,0 0,50 0,0 0,0-25,0 25,-1 0,1-25,25 25,-25 0,24-25,-24 25,25 0,-1-24,-24 24,25 0,-1-25,-24 25,0 0,24 0,-24-25,0 25,0 0,-50 0</inkml:trace>
  <inkml:trace contextRef="#ctx0" brushRef="#br0" timeOffset="39330.46">12675 9277,'-25'0,"25"-25,0 0,-24 25,48-24,1-1,0 25,0 0,-25-25,25 25,-1 0,1 0,0 0,0 0,0 0,-1 0,1 25,0-25,0 25,0-1,-1 1,-24 0,0 0,0 0,0-1,0 1,-24 0,24 0,-25 0,0-1,0 1,0 0,1 0,-1 0,0-1,0 1,0-25,25 25,-24-25,-1 0,25 25,-25-25</inkml:trace>
  <inkml:trace contextRef="#ctx0" brushRef="#br0" timeOffset="39726">13271 9153,'0'-25,"-25"25,0 0,0 0,0 25,0-25,25 25,-24-25,24 25,-25-1,25 1,-25-25,25 25,0 0,0 0,0-1,0 1,0 0,0 0,0 0,0-1,0 1,25 0,-25 0,0 0,25-25,-25 24,24 1,1 0,0 0,0-25,0 0,0 25,-1-25,1 0,0 0</inkml:trace>
  <inkml:trace contextRef="#ctx0" brushRef="#br0" timeOffset="40036.58">13494 9500,'0'0,"0"-25,0 50,0 0,0 0,0 0,0-1,0 1,0 0,-25 25,25-26,0 1,0 25,0-1,0-24,0 0,0 25,0-26,-25 26,25-25,0 0,0 0,0-1,25 1</inkml:trace>
  <inkml:trace contextRef="#ctx0" brushRef="#br0" timeOffset="40438.81">13816 9475,'-25'0,"50"0,0 25,0-25,0 0,-25-25,24 25,1 0,0 0,0 0,0 0,-1-24,1 24,0 0,0 0,0 0,-1-25,1 25,0 0,-25-25,25 25</inkml:trace>
  <inkml:trace contextRef="#ctx0" brushRef="#br0" timeOffset="40788.01">13866 9649,'0'0,"0"25,0 0,25-25,-1 0,1 0,0 0,0 0,0 0,-1 0,1-25,0 25,0 0,24 0,-24 0,0 0,0 0,0-25,-1 25,1 0,0 0,0 0,-25-25</inkml:trace>
  <inkml:trace contextRef="#ctx0" brushRef="#br0" timeOffset="42858.6">14883 9203,'0'0,"-25"0,0 24,25 1,-25 0,25 0,-24 0,24-1,0 1,-25 25,25-25,0-1,-25 26,25-25,0 24,0-24,0 0,-25 0,25 0,0 24,0-24,0 0,25 0,0-1,0 1,-1-25,1 0,0-25,0 25,0-24,-1 24,1-25,-25 0,25 0,0 0,0 1,-25-1,0-50,0 51,0-1,-25 0,25 0,-25-24,25 24,-25 0,0 0,1 0,24 1,-25-1,0 25,25-25,-25 25,0-25</inkml:trace>
  <inkml:trace contextRef="#ctx0" brushRef="#br0" timeOffset="43048.88">15280 9451,'0'0,"-25"0,25-25,0 50</inkml:trace>
  <inkml:trace contextRef="#ctx0" brushRef="#br0" timeOffset="43526.49">15553 9178,'0'-25,"-25"25,25-25,-25 25,25 25,-25 0,25 0,-25-1,25 1,0 0,0 0,-24 0,24-1,0 1,0 25,0-25,0-1,0 26,0-25,0 0,0-1,0 26,24-25,-24 0,25-1,0 1,0 0,0-25,-1 0,1 25,0-25,0-25,0 25,-1 0,1-25,0 0,0 1,-25-1,0 0,25 0,-25 0,0-24,0 24,0 0,-25-24,25 24,-25-25,0 25,25-24,-25 24,1-25,-1 26,0-1,0 25,0-25,1 0,-1 25,0 0,25-25,-25 25</inkml:trace>
  <inkml:trace contextRef="#ctx0" brushRef="#br0" timeOffset="43942.71">16098 9153,'0'-25,"0"0,-25 25,25 25,0 0,0 0,0 0,0-1,0 1,0 25,25-25,-25-1,0 26,0-25,25 24,-25-24,0 0,0 25,0-26,0 1,0 0,25 0,-25 0,0-1,0 1,0 0</inkml:trace>
  <inkml:trace contextRef="#ctx0" brushRef="#br0" timeOffset="44411.21">16297 9277,'0'0,"0"-25,0 0,0 1,0-1,0 0,0 0,24 0,1 25,0 0,0 0,0 0,0 0,-1 0,1 25,0-25,-25 25,0 0,25-25,-25 25,0-1,0 1,0 0,0 0,0 0,-25 24,25-24,-25 25,0-26,1 1,24 25,-25-25,0-1,0 1,25 0,-25 0,25 0,-25-25,25 24,-24-24,24 25,0 0,0 0,24-25,1-25,0 25,0 0,0 0,0-25,-1 25,1 0,0 0,0-25,0 25,-1 0</inkml:trace>
  <inkml:trace contextRef="#ctx0" brushRef="#br0" timeOffset="44841.89">16768 9203,'0'0,"0"-25,0 0,0 0,0 0,0 1,25 24,-25-25,25 25,-25-25,24 25,1 0,0 0,0 0,0 0,-25 25,0 0,0-1,-25 1,25 0,-25 0,0 0,25-1,0 1,0 0,25 0,-25 0,25-1,-25 1,25 0,-1-25,-24 25,25 0,0-1,-25 1,0 0,0 0,0 0,0-1,0 1,-25-25,0 25,1-25,-1 25,0-25,0 25,0-25,1 0,-1 0</inkml:trace>
  <inkml:trace contextRef="#ctx0" brushRef="#br0" timeOffset="45072.56">17090 9599,'0'0,"25"0,0 0,0-24,0 24,-1-25,1 25,0 0,0 25,0-25,-25 24,24-24,-24 25,25 0,-25 0,0 0,0-1,0 1,-25 0,25 0,-24 24,-1-24,0 0,-25 25,26-26,-26 1,0 25,1-25,-1 0,1-1,-1 1,0 25</inkml:trace>
  <inkml:trace contextRef="#ctx0" brushRef="#br0" timeOffset="46024.97">18256 8905,'0'-25,"-25"25,25-25,0 0,0 1,25-1,0 0,0 25,0-25,-1 25,1 0,0-25,0 25,24 0,-24 25,0-25,0 25,0-25,0 25,-1 0,-24-1,25 1,-25 0,0 0,0 0,0-1,-25 26,25-25,-24 0,-1 0,-25 24,25-24,0 0,1 0,-1-25,0 24,0-24,0 25,1-25</inkml:trace>
  <inkml:trace contextRef="#ctx0" brushRef="#br0" timeOffset="46293.88">18852 8756,'0'-25,"-25"0,0 25,0 25,0 0,25 0,-24 0,24-1,-25 1,25 0,0 25,0-26,-25 1,25 0,0 25,0-25,0-1,0 1,0 0,0 0,0 0,25-1,-25 1,25 0,-1 0,1-25,0 25,0-25,0 0,-1 0</inkml:trace>
  <inkml:trace contextRef="#ctx0" brushRef="#br0" timeOffset="46594.13">19075 9128,'-25'-25,"25"1,0-1,25 25,0 0,-25 25,24-25,-24 24,25 1,-25 0,0 0,0 0,0-1,-25 1,25 0,-24 0,-1 0,25-1,-25 1,25 0,-25 0,0 0,25-1,25-24,0 0,0 0,0 0,-1 0,26-24,0 24,-26-25</inkml:trace>
  <inkml:trace contextRef="#ctx0" brushRef="#br0" timeOffset="46801.51">19521 8979,'-25'0,"1"-25,24 1,24-1,1 25,0 0,0 0,0 0,0 0,-1 0,1-25,25 25,-25 0,-1 0,26 0</inkml:trace>
  <inkml:trace contextRef="#ctx0" brushRef="#br0" timeOffset="46976.92">19521 9128,'0'0,"25"0,0 0,0-25,0 25,24 0,-24 0,0 0</inkml:trace>
  <inkml:trace contextRef="#ctx0" brushRef="#br0" timeOffset="47740.17">20662 8558,'0'0,"0"-25,-25 25,1 0,-1 0,25 25,-25-25,0 24,0 1,25 0,-24 0,-1 0,25-1,-25 1,25 0,-25 0,25 0,-25-1,25 26,0-25,0 0,0-1,0 1,0 0,0 0,0 0,0 0,25-1,-25 1,25 0,-25 0,25-25,0 25,-1-25,1 24,0-24,0 0,0 0,24 0,-24 0,0-24,0 24,0-25,-25 0,24 25,-24-25,25 0,-25 1,0-1,0-25,0 25,0 0,0-24,-25 24,25-25,-24 26,-1-1,25 0,-25-25,0 50,25-24,-25-1,0 0</inkml:trace>
  <inkml:trace contextRef="#ctx0" brushRef="#br0" timeOffset="47912.61">21109 8930</inkml:trace>
  <inkml:trace contextRef="#ctx0" brushRef="#br0" timeOffset="49375.96">20985 9029,'0'-25,"0"0,0 50,25 0,-1-25,1 0,0 0,0 0,0 0,-1-25,1 25,-25-25,0 0,-25 25,1 0,-1 0,0 0,50 25,0-25,-1 25,1-25,-50 0,1 0,-1 0,0-25</inkml:trace>
  <inkml:trace contextRef="#ctx0" brushRef="#br0" timeOffset="49856.65">21530 8756,'0'0,"0"-25,0 0,0 1,0-1,25 25,-25-25,25 0,0 25,-25-25,25 25,-1-24,1 24,0 0,0 0,0 0,0 0,-1 0,1 24,0-24,0 25,-25 0,25-25,-1 25,1 0,-25-1,0 1,0 0,0 0,0 0,0-1,-25 26,1-25,-1 0,-25-1,25 1,1 0,-26 0,25 0,-25-25,26 25,-1-1,0-24,0 25,0-25,1 0,24 25,24-25,1 0,0 0,0 0,0 0,-1 0,1 0,0 0,25 0,-25 0,-1 0,26 0</inkml:trace>
  <inkml:trace contextRef="#ctx0" brushRef="#br0" timeOffset="50193.11">22200 8781,'0'0,"0"-25,0 0,-25 25,25 25,-24 0,-1 0,25-1,-25 1,25 0,-25 25,25-26,-25 1,25 0,0 0,0 0,0 0,0-1,0 1,0 0,25-25,0 25,0-25,0 0,-1 0,1-25,0 25,0-25,0 25,-25-25,24 1,1 24,-25-25,0 0,25 0,-25 0,0 0,0-24,0 24,-25 0,25 0,-25 1,25-1,-24 0,24 0,0 0,-25 25,25-24</inkml:trace>
  <inkml:trace contextRef="#ctx0" brushRef="#br0" timeOffset="50520.98">22622 8607,'0'0,"0"-25,0 1,25 24,-25-25,0 50,-25-1,0 1,0 0,25 0,-25-25,1 25,24-1,-25-24,25 25,-25-25,25 25,0 0,0 0,25-25,-25 24,25-24,-1 0,1 0,0 0,0 0,0 0,-1 0,1 0,25 25,-25-25,0 0,-1 0,26 0,-25 0,0 0,-1-25</inkml:trace>
  <inkml:trace contextRef="#ctx0" brushRef="#br0" timeOffset="50724.75">22746 8558,'0'0,"-25"0,25-25,0 50,0-1,0 1,0 0,0 0,0 0,0 24,0-24,25 25,-25-1,0-24,0 25,0-26,0 26,0 0,0-25,0 24,0-24,0 25</inkml:trace>
  <inkml:trace contextRef="#ctx0" brushRef="#br0" timeOffset="51200.14">21357 9624,'0'0,"25"0,-1 0,1 0,0 0,0 0,0-25,-1 25,26 0,-25 0,24 0,-24 0,25 0,-25 0,24 0,1 0,-25 0,24 0,-24 0,25 0,-25 0,24 0,-24 0,0 0,24 0,-24 0,0 0</inkml:trace>
  <inkml:trace contextRef="#ctx0" brushRef="#br0" timeOffset="51420.54">21481 9748,'0'0,"-25"0,25 25,-25-25,50 0,0 0,0 0,-1-25,1 25,25 0,-25 0,24 0,1 0,-25 0,24 0,1 0,0 0,-1 0,1 0,-1 0,1 0,0-25,-1 25,1 0,-25 0</inkml:trace>
  <inkml:trace contextRef="#ctx0" brushRef="#br0" timeOffset="60380.58">11286 11063,'0'-25,"0"0,0 0,0 1,25 24,-25-25,25 0,0 25,-25-25,24 25,-24-25,0 50,25-25,-25 25,25 0,-25 0,0-1,0 1,0 0,0 0,0 0,0-1,0 1,0 0,0 0,0 0,0 0,0-1,0 1,0 0,0-50,0 0,0 1,0-26,0 25,0-25,25 26,-25-1,0 0,25 0,-25-24,24 24,-24 0,25 0,-25 0,25 25,-25-24,25 24,-25 24,0 1,25-25,-25 25,0 0,0 0,0-1,0 1,0 0,0 0,0 0,0-1,0 1,0 0,0 0,0 0,0-50,0 0,0 0,0 0,0 1,0-1,24 0,-24 0,25 0,-25 1,25-1,-25 0,25 0,-25 0,25 25,-25-24,49-1,-49 50,0-1,0 1,0 0,0 0,0 0,0-1,-25 26,25-25,0 0,0-1,0 1,-24 25,24-25,0 0,-25-25,25 24,0 1</inkml:trace>
  <inkml:trace contextRef="#ctx0" brushRef="#br0" timeOffset="63092.94">12154 11063</inkml:trace>
  <inkml:trace contextRef="#ctx0" brushRef="#br0" timeOffset="75428.28">12229 11013,'0'-25,"0"1,0-1,0 0</inkml:trace>
  <inkml:trace contextRef="#ctx0" brushRef="#br0" timeOffset="76344.22">12254 10864,'0'25</inkml:trace>
  <inkml:trace contextRef="#ctx0" brushRef="#br0" timeOffset="79076.35">12278 10914,'0'-25,"-24"25,-1 0,0 0,25 25,-25-25,25 25,-25-25,25 25,0-1,0 1,0 0,0 0,0 0,0-1,25-24,-25 25,25-25,0 0,-25-25,25 25,-25-24,0-1,24 25,-24-25,0 0,0 0,0 1,0-1,0 0,0 0,0 50,0 0,-24-25,24-25,-25 25,25 25,-25-25,0 0,25 25,-25-25,25 24,-25-24,25 25,0 0,-24-25,24 25,0 0,0-1,0 1,24-25,-24 25,25-25,0 0,0 0,0 0,0-25,-25 0,0 1,24-1,-24 0,0 0,0 0,0 1,0-1,0 50,0-1,0 1,0 0,0 0,0 0,25-1,-25 1,25 0,-25 0,0 0,25 49,-25-24,0-25,25-1,-25 1,0 0,0 25,0-26,0 1,0 25,0-25,0-1,-25 1,0 25,25-25,-25-25,0 24,1-24,-1 0,0 0,25-24,-25 24,25-25,0 0,0 0,0 0,0 1,0-1,0 0,0 0,25 25,-25-25,25 1,0 24,-25-25,24 25,-24-25,25 25</inkml:trace>
  <inkml:trace contextRef="#ctx0" brushRef="#br0" timeOffset="79444.31">12576 11212,'0'-25,"25"25,0 0,-1 0,1 0,0-25,0 25,0 0,-1 0,1-25,0 25,0 0,-25-25,49 25,-24 0,-25-24,25 24,0 0</inkml:trace>
  <inkml:trace contextRef="#ctx0" brushRef="#br0" timeOffset="79716.18">12626 11311,'0'0,"0"25,24-25,1 0,0 0,0-25,0 25,-1 0,1 0,0 0,0-25,0 25,-1 0,1 0,0 0,0-25,0 25,-1 0,1 0,0 0,0 0</inkml:trace>
  <inkml:trace contextRef="#ctx0" brushRef="#br0" timeOffset="80939.75">13320 10864,'0'25,"0"-50,0 1,25 24,-25-25,25 25,-25-25,25 25,-1 0,1 0,0 0,0 0,0 0,-1 25,-24 0,25-25,0 24,-25 1,0 0,0 0,0 0,0-1,0 1,0 0,0 0,0 0,0-1,-25-24,25 25,-25 0,1 0,-1 0,0-25,0 25,0-25,1 0,-1 0</inkml:trace>
  <inkml:trace contextRef="#ctx0" brushRef="#br0" timeOffset="81401.62">13816 10765,'0'-25,"-25"25,1 0,24 25,-25-25,0 25,25 0,-25-25,25 25,0-1,0 1,-25-25,25 25,0 0,0 0,-24-1,24 1,0 0,0 0,0 0,0-1,24 1,-24 0,25-25,0 25,0-25,0 0,-1 0,1 0,0 0,0 0,0 0,-1-25,1 25,0 0</inkml:trace>
  <inkml:trace contextRef="#ctx0" brushRef="#br0" timeOffset="81744.28">14089 10964,'0'24,"0"1,0 0,0 0,0 24,0-24,0 25,0-25,0 0,0-1,0 1,0 0,0 0,0 0,0-1,0 1,0 0</inkml:trace>
  <inkml:trace contextRef="#ctx0" brushRef="#br0" timeOffset="82876.7">14412 10815,'0'-25,"0"0,24 25,1 0,-25 25,25-25,0 0,-25 25,25-25,-25 25,0-1,24-24,-24 25,0 0,0 0,0 0,0-1,0 1,0 0,0 0,0 0,0-1,0 1,0 0,0-50,0 0,0 1,0-1,0 0,25 0,-25 0,0 1,25-1,-25 0,0 0,25 0,-25 1,25 24,-25-25,24 25,-24 25,25-25,-25 24,25 1,-25 0,25 0,-25 0,25-1,-25 1,24 0,-24 0,0-50,0 0,0 0,0 1,0-1,0 0,0-25,25 26,-25-1,25 0,-25 0,25-24,-25 24,25 0,-1 0,1 25,0 0,-25 25,25-25,-25 25,0 0,0-1,0 1,25 0,-25 0,0 0,0-1,0 1,0 0,0 0,0 0,0-1,0 1,0 0,0 0,0 0,0-1</inkml:trace>
  <inkml:trace contextRef="#ctx0" brushRef="#br0" timeOffset="84821.95">15801 10468,'0'0,"-25"-25,0 25,25-25,-25 25,25-25,-25 0,1 25,24-24,-25-1,0 25,25-25,-25 25,0 0,1-25,-1 0,0 25,0 0,0-24,-24 24,-1-25,0 0,1 0,-1 25,-24-25,49 25,0-24,-24 24,24 0,-25-25,25 25,1 0,-26-25,25 25,-24 0,24 0,-25-25,-24 25,24-25,1 25,-26-25,26 25,-1 0,25-24,-25 24,26 0,-76-25,76 25,-26 0,25 0,-24 0,-100-25,99 25,1 0,-1 0,0 0,1 0,-1 0,-74 0,75 0,-1 0,-74 0,74 25,1-25,-51 0,76 25,-26-25,-49 24,74-24,-25 0,-24 25,24 0,1-25,-26 25,51 0,-76 0,76-1,-26-24,-24 50,24-50,25 25,-49 0,24-25,25 24,0-24,-49 25,49 0,0-25,1 25,-1 0,-25-1,25 1,-24 0,-1 0,25 0,1-25,-51 49,50-24,-49 0,49 0,-49-1,49 1,-49 0,49 0,0-25,-50 25,51-1,-1 1,0 0,0 0,-24 0,24-1,0-24,0 50,0-50,1 50,-1-26,25 1,-25-25,0 50,25-25,0-1,0 1,0 25,-25-25,25 0,0-1,0 1,0 0,0 0,0 0,25-1,-25 1,25 25,-25-25,25-1,-25 1,25 25,24-25,-24-1,0-24,0 25,-1 0,1-25,0 25,0-25,0 25,-1-1,26-24,-25 25,0 0,0-25,24 25,-24 0,0-25,24 24,-24-24,25 25,-25 0,24-25,-24 25,25-25,-1 25,-24-25,25 0,-1 24,1-24,-1 25,-24-25,25 0,-1 25,1-25,0 0,-1 0,1 25,0-25,-1 0,1 0,24 0,-24 0,24 0,-24 0,24 0,-24-25,24 25,-24 0,24 0,1 0,-26 0,26-25,-1 25,1 0,-26 0,26-25,-1 25,-24 0,24 0,0-24,-24 24,24 0,-24-25,24 25,1-25,-26 25,26-25,-26 25,26-25,-1 25,1-24,-1-1,1 0,-1 0,0 0,1 1,-26 24,26-25,-1 0,1 0,-26 25,1-25,-1 25,1-24,0 24,-26 0,26-25,-25 25,25 0,-26-25,1 25,25-25,-25 25,-1-25,1 25,0-24,0-1,0 0,-1 0,-24 0,25 1,-25-1,25 0,-25 0,0-24,0 24,0 0,0-25,0 25,0 1,0-26,-25 25,25-24,-25 24,1 0,-1-25,0 26,0-1,-24 0,24 0,-25 0,25 1,-24-1,-1 25,25-25,-24 25</inkml:trace>
  <inkml:trace contextRef="#ctx0" brushRef="#br0" timeOffset="93814.05">22076 8434,'0'-25,"-25"25,25-25,0 0,-24 25,24-25,0 1,-25 24,25-25,0 0,0 0,0 0,0 1,0-26,0 25,-25 0,25 1,0-26,0 25,0-25,-25 1,25-1,0 1,0-1,0 0,0 1,0-1,0 1,0-1,0 25,0-24,0 24,0-25,0 25,0 1,0-26,0 25,-25 0,25 1,0-1,0 0,0 0,-24 25,24 25,-25 0,0 0,25-1,-25 1,0 0,1 0,-1 0,0 24,0-49,0 25,25 0,-25 0,1-25,24 24,-25-24,25 25,0-50,0 1,25-1,-1 25,-24-25,25 0,0 0,0 1,0-1,0 0,-1 0,1 0,0 1,0-1,0 0,-1 25,1-25,0 25,0 0,0 0,-1 0,1 0,0 0,-25 25,25-25,0 25,-25 0,24-1,1 1,-25 0,25 0,0 0,-25-1,25 1,-25 0,24 0,1 24,-25-24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0T16:02:54.411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7413 8806,'0'24,"0"1,0 0,0 0,0 0,0-1,0 1,0 0,0 0,0 0,0 0,0-1,0 1,0 0,0 0,0 0,0-1,-25-24,25 25,0 0,0 0,0 0,-24-25,24 24,0 1,0 0,0 0,0 0,0-1,0 1,0 0,0 0,-25 0,25-1,0 1,0 0,0 0,0 0,0-1,0 1,0 0,0 0,0 0,0-1,0 1,0 0,0 0,0 0,0-1,-25 1,25 0,0 0,0 0,0 0,0-1,0 1,0 0,0 0,0 0,0-1,0 1,0 0,0 0,0 0,0-1,0 1,0 0,0 0,0 0,25-25,-25 24,0 1,0 0,0 0,0 0,0-1,25-24,-25 25,0 0,24-25</inkml:trace>
  <inkml:trace contextRef="#ctx0" brushRef="#br0" timeOffset="1920.02">17388 8830,'-24'0,"24"-24,0-1,0 0,24 25,-24-25,0 0,25 25,-25-24,25 24,0-25,0 25,-25-25,24 25,1 0,0 0,0 0,0 0,-1 0,1 0,0 0,0 0,0 0,0 0,-1 0,1 0,0 0,0 0,0 0,-1 0,1 0,0 0,0 0,0 0,-1 0,-24-25,25 25,0 0,0 0,0 0,-1 0,1 0,0 0,0 0,0 0,-1 0,1 0,0 0,0 0,0 0,-1 0,1 0,0 0,0-25,0 25,-1 0,1 25,0-25,0 0,0 0,-1 0,1 0,0 0,0 0,-25-25,-25 25,25-24,0-1,0 0,0 0,0 0,0 1,0-1,0 0,0 0,0 0,0 1,0-1,0 0</inkml:trace>
  <inkml:trace contextRef="#ctx0" brushRef="#br0" timeOffset="2744.61">18405 7987,'0'25,"0"0,0 0,0-1,0 1,0 0,0 0,0 0,0-1,0 1,0 0,0 0,0 0,25-25,-25 24,25-24,0 0,0 0,-1 25,1-25,0 0,0 0,0 0,-1 0,1 0,0 0,0 0,0 0,24 0,-24 0,0 0,0 0,24 0,-24 0,0 0,25 0,-26 0,26 0,-25 0,0 0,24 0,-24 0,0 0,24 0,-24-25,0 25,0 0,0 0,-1 0,1 0,0 0,0 0,-25-24,25 24,-1 0,-24-25</inkml:trace>
  <inkml:trace contextRef="#ctx0" brushRef="#br0" timeOffset="3988.63">18455 7987,'25'0,"-25"25,25-25,-1 0,1 0,0 0,0 0,0 0,-1 0,1 0,0 0,0 0,0 0,-1 0,1 0,0 0,0 0,0 0,0 0,-1 0,1 0,0 0,0 0,0 0,-1 0,1 0,0 0,0 0,0 0,-1 0,1 0,0 0,0 0,0 0,-1 0,1 0,0 0,0 25,0-25,-1 0,1 0,0 0,0 0,-25 25,25-25,-1 0,-24-25,0 50,25-25,-25 24,0 1,0 0,0 0,25-25,-25 25,0-1,25-24,-25 25,0 0,0 0,25-25,-25 25,0-1</inkml:trace>
  <inkml:trace contextRef="#ctx0" brushRef="#br0" timeOffset="5468.03">19125 8285,'0'25,"0"-1,0 1,-25-25,25 25,0 0,0 0,-25-25,25 24,0 1,0 0,0 0,0 0,0-1,0 1,25-25,-25 25</inkml:trace>
  <inkml:trace contextRef="#ctx0" brushRef="#br0" timeOffset="7408.96">18852 8632,'0'0,"25"0,0 0,-1 0,1 0,0 0,0 0,0 0,-1 25,1-25,0 0,0 0,0 0,-1 0,1 0,0 0,0 25,0-25,-1 0,1 0,0 0,0 0,24 0,-24 0,0 0,0 0,0 0,-1 0,1 0,0 0,0 0,0 0,-1 0,1 0,0 0,0 0,0 0,-1 0,1 0,0 0,0 0,0 0,0 0,-1 0,1 0,0 0,0 0,0 0,-1 0,1 0,0 0,0 0,0 0,-1 0,1 24,0-24,0 0,0 0,-1 0,1 0,0 0,0 0,0 0,-25-24,0 48,0 1,0 0,0 0,0 0,0-1,0 1,0 0,0 0,0 0,0-1,0 1,0 0,0 0,0 0,0 0,0-1,0 1,0 0,0 0,0 0,0-1,0 1,0 0,0 0,0 0,0-1,0 1,0 0,0 0,0 0,0-1,0 1,0 0,0 0,0 0,0-1,0 1,0 0,-25 0,25 0,0-1,0 1,0 0,0 0,0 0,0-1,-25 1,25 0,0 0,0 0,0-1,-25 1,25 0,0 0,-25 0,25 0,0-1,0 26,0-25,0 0,-24-1,24 26,0-25,0 0,0 24,0-24,-25 0,25 24,0-24,0 0,0 25,0-26,0 1,0 0,0 25,0-26,0 1,0 0,0 0,0 0,0-1,0 1,25-25,-25 25,0 0,24-25,-24 25,0-1,25-24</inkml:trace>
  <inkml:trace contextRef="#ctx0" brushRef="#br0" timeOffset="8992.12">17438 10468,'0'24,"-25"-24,25 25,0 0,0 0,0 0,-25-25,25 24,0 1,0 0,0 0,0 0,0-1,0 1,0 0,0 0,0 0,0-1,0 1,0 0,0 0,0 0,0-1,0 1,0 0,0 0,0 0,0-1,0 1,0 0,0 0,0 0,0 0,0-1,0 1,0 0,0 0,0 0</inkml:trace>
  <inkml:trace contextRef="#ctx0" brushRef="#br0" timeOffset="10376.9">17413 11385,'0'25,"25"-25,0 0,0 0,-1 0,1 0,0 0,0 25,0-25,-1 0,1 0,0 0,0 0,0 0,0 0,-1 0,1 0,0 0,0 0,0 0,-1 0,1 0,0 0,0 25,24-25,-24 0,0 0,0 0,0 0,-1 0,26 0,-25 0,0 0,-1 25,1-25,25 0,-25 0,-1 0,1 0,0 0,0 0,0 0,24 0,-24 0,0 24,0-24,-1 0,1 0,25 0,-25 0,-1 0,1 0,0 25,25-25,-25 0,-1 0,1 0,0 0,0 0,0 0,-25 25,24-25,1 0,0 0,0 0,0 25,-1-25,1 0,0 0,-25 25,25-25,0 0,-1 0,1 0,0 0,0 0,0 0,-1 0,1 0,0 0,0 24,0-24,-1 0,1 0,0 0,0 0,0 0,-1 0,1 0,0 0,0 0,0 0,-1-24,1 24,0 0,0 0,0 0,0 0,-1 0,1 0,0 0,0-25,0 25,-1 0,1 0,0 0,0 0,0 0,-1 0,1-25,0 25,0 0,0 0,-1 0,1 0,0 0,0 0,-25-25,25 25,-1 0,1 0,-25-25,25 25,0 0,-25-24,25 24,-1 0,-24-25,25 25,-25-25,0 0,0 0,0 1,0-1,0 0,0 0,0 0,0 1,0-1,0 0,0 0,0 0,0 0,0 1,0-1,0 0,0 0</inkml:trace>
  <inkml:trace contextRef="#ctx0" brushRef="#br0" timeOffset="11655.98">17636 9079,'0'24</inkml:trace>
  <inkml:trace contextRef="#ctx0" brushRef="#br0" timeOffset="11791.89">17587 9227,'0'25</inkml:trace>
  <inkml:trace contextRef="#ctx0" brushRef="#br0" timeOffset="11928.08">17562 9401</inkml:trace>
  <inkml:trace contextRef="#ctx0" brushRef="#br0" timeOffset="12084.58">17562 9401,'0'25</inkml:trace>
  <inkml:trace contextRef="#ctx0" brushRef="#br0" timeOffset="12235.9">17612 9624,'0'25</inkml:trace>
  <inkml:trace contextRef="#ctx0" brushRef="#br0" timeOffset="12367.89">17661 9798,'0'0,"25"0</inkml:trace>
  <inkml:trace contextRef="#ctx0" brushRef="#br0" timeOffset="12508.57">17686 9947,'0'24,"0"1,0 0</inkml:trace>
  <inkml:trace contextRef="#ctx0" brushRef="#br0" timeOffset="12828.4">17761 10244,'0'0,"0"25,0 0,0 0,0 0,0-1,0 1,0 0,24-25,-24 25,0 0,0-1,0 1,0 0,0 0,0 0,0-1</inkml:trace>
  <inkml:trace contextRef="#ctx0" brushRef="#br0" timeOffset="12944.07">17761 10691,'0'0,"-25"25,25-1</inkml:trace>
  <inkml:trace contextRef="#ctx0" brushRef="#br0" timeOffset="13088.04">17785 10914,'0'25</inkml:trace>
  <inkml:trace contextRef="#ctx0" brushRef="#br0" timeOffset="13228.34">17860 11038,'-25'0</inkml:trace>
  <inkml:trace contextRef="#ctx0" brushRef="#br0" timeOffset="13371.86">17959 11063</inkml:trace>
  <inkml:trace contextRef="#ctx0" brushRef="#br0" timeOffset="13507.84">18157 11063</inkml:trace>
  <inkml:trace contextRef="#ctx0" brushRef="#br0" timeOffset="13668.52">18381 11063,'24'0</inkml:trace>
  <inkml:trace contextRef="#ctx0" brushRef="#br0" timeOffset="13812.06">18604 11088,'25'0,"-1"0</inkml:trace>
  <inkml:trace contextRef="#ctx0" brushRef="#br0" timeOffset="13947.87">18951 11137,'25'0,"0"0</inkml:trace>
  <inkml:trace contextRef="#ctx0" brushRef="#br0" timeOffset="14093.01">19224 11137,'25'0,"0"0,-1 0</inkml:trace>
  <inkml:trace contextRef="#ctx0" brushRef="#br0" timeOffset="14228.71">19596 11187,'0'0,"25"0,0-25</inkml:trace>
  <inkml:trace contextRef="#ctx0" brushRef="#br0" timeOffset="14368.45">19919 11187,'24'0,"-24"-25,25 25,0 0</inkml:trace>
  <inkml:trace contextRef="#ctx0" brushRef="#br0" timeOffset="14495.84">20167 11137</inkml:trace>
  <inkml:trace contextRef="#ctx0" brushRef="#br0" timeOffset="14848.84">20067 10864,'0'-24</inkml:trace>
  <inkml:trace contextRef="#ctx0" brushRef="#br0" timeOffset="15012.3">20067 10765,'-24'0,"24"-25</inkml:trace>
  <inkml:trace contextRef="#ctx0" brushRef="#br0" timeOffset="15168.34">19993 10567,'0'-25,"0"0</inkml:trace>
  <inkml:trace contextRef="#ctx0" brushRef="#br0" timeOffset="15323.84">20043 10344,'0'-25,"0"0,0 0</inkml:trace>
  <inkml:trace contextRef="#ctx0" brushRef="#br0" timeOffset="15468.04">20092 10096,'0'-25,"0"0,0 0,-25 25,25-25,0 0</inkml:trace>
  <inkml:trace contextRef="#ctx0" brushRef="#br0" timeOffset="15596.42">20067 9748,'0'-25</inkml:trace>
  <inkml:trace contextRef="#ctx0" brushRef="#br0" timeOffset="15896.74">19968 9327,'0'0,"0"-25,-25 25,25-25,-24 25,24-25</inkml:trace>
  <inkml:trace contextRef="#ctx0" brushRef="#br0" timeOffset="16048.39">19968 9153,'0'-25,"0"0</inkml:trace>
  <inkml:trace contextRef="#ctx0" brushRef="#br0" timeOffset="16183.84">20043 9054,'0'0</inkml:trace>
  <inkml:trace contextRef="#ctx0" brushRef="#br0" timeOffset="16341.47">20018 8979,'0'0,"-25"0,0 0,25-25,-25 25</inkml:trace>
  <inkml:trace contextRef="#ctx0" brushRef="#br0" timeOffset="16488.36">19819 9004,'0'0,"0"-25,-25 25,25-25</inkml:trace>
  <inkml:trace contextRef="#ctx0" brushRef="#br0" timeOffset="16632.32">19646 8979,'-25'0,"0"0</inkml:trace>
  <inkml:trace contextRef="#ctx0" brushRef="#br0" timeOffset="16779.82">19447 8979,'-25'0,"1"0,-1 0,0 0,25-25,-25 25</inkml:trace>
  <inkml:trace contextRef="#ctx0" brushRef="#br0" timeOffset="16924.02">19075 8979,'-25'0,"1"-25,-1 25,0 0</inkml:trace>
  <inkml:trace contextRef="#ctx0" brushRef="#br0" timeOffset="17077.56">18802 9004,'0'0,"-25"0,1 0</inkml:trace>
  <inkml:trace contextRef="#ctx0" brushRef="#br0" timeOffset="17215.82">18579 9004,'0'0,"-25"0,0 0,1 0</inkml:trace>
  <inkml:trace contextRef="#ctx0" brushRef="#br0" timeOffset="17367.88">18455 9004,'-25'0,"0"0,1-25,-1 25</inkml:trace>
  <inkml:trace contextRef="#ctx0" brushRef="#br0" timeOffset="17511.82">18207 9004,'-25'0,"0"0,1 0,-1-25</inkml:trace>
  <inkml:trace contextRef="#ctx0" brushRef="#br0" timeOffset="17639.82">17959 9029,'0'0,"-25"0,0 0</inkml:trace>
  <inkml:trace contextRef="#ctx0" brushRef="#br0" timeOffset="17772.54">17835 9004,'0'0,"-25"0,0-25</inkml:trace>
  <inkml:trace contextRef="#ctx0" brushRef="#br0" timeOffset="17924.79">17636 9004,'0'0,"-24"0,-1 0,25-25</inkml:trace>
  <inkml:trace contextRef="#ctx0" brushRef="#br0" timeOffset="21733.96">2878 8384,'24'0,"1"0,0 0,-25-25,25 25,0 0,0 0,-1 0,1 0,0 0,0 0,0 0,-1 0,1-25,0 25,0 0,0 0,-1 0,1 0,0 0,0 0,0 0,-1-24,1 24,0 0,0 0,0 0,-1 0,1 0,0 0,0 0,0 0,-25-25,24 25</inkml:trace>
  <inkml:trace contextRef="#ctx0" brushRef="#br0" timeOffset="22374.39">3349 8384,'0'25,"0"0,0-1,0 1,0 0,25 0,-25 0,0-1,0 1,0 0,25 0,-25 0,0-1,0 1,0 0,0 0,0 0,24-1,-24 1,0 0,0 0,0 0,25-25,-25-25,0 0,0 0</inkml:trace>
  <inkml:trace contextRef="#ctx0" brushRef="#br0" timeOffset="22742.77">3870 8806,'0'0,"0"24,0 1,25 0,-25 0,0 0,0-1,0 1,0 0,0 0,0 0,0 0,0-1,0 1,0 0,0 0,0 0,0-1,0 1,24-25</inkml:trace>
  <inkml:trace contextRef="#ctx0" brushRef="#br0" timeOffset="23010.98">4416 8806,'24'0,"1"0,0 0,0 0,0 0,-1-25,1 25,0 0,0 0,0 0,-1 0,1 0,0 0,0 0,0 0</inkml:trace>
  <inkml:trace contextRef="#ctx0" brushRef="#br0" timeOffset="23234.76">4465 8930,'-25'0,"50"0,0 0,0 0,0 0,-1 0,1 0,0-25,0 25,0 0,-1 0,1 0,0 0,0 0,24 0</inkml:trace>
  <inkml:trace contextRef="#ctx0" brushRef="#br0" timeOffset="23682.58">5656 8582,'0'-24,"0"48,0 1,0 0,0 0,0 0,0-1,0 1,0 25,0-25,0-1,0 1,0 0,0 25,0-26,0 1,0 0,0 0,0 0,0 0,0-1,0 1,0 0</inkml:trace>
  <inkml:trace contextRef="#ctx0" brushRef="#br0" timeOffset="24089.74">5904 8756,'-25'0,"0"25,25 0,-25-1,25 1,0 0,0 0,0 0,0-1,0 1,0 0,0 0,0 0,25 0,0-1,0-24,0 25,-1-25,1 0,-25-25,25 25,0 0,0-24,-1-1,1 0,-25 0,0 0,0 0,0 1,0-1,-25 25,25-25,-24 0,24 0,-25 1,0 24,0-25,0 0,1 25,24-25,-25 25,0 0</inkml:trace>
  <inkml:trace contextRef="#ctx0" brushRef="#br0" timeOffset="24538.86">6350 8781,'0'-25,"0"0,0 50,-24-25,24 25,0 0,0-1,0 1,0 0,0 0,0 0,0-1,0 1,0 0,0 0,0 0,24 0,1-1,0 1,-25 0,25-25,0 0,-25 25,24-25,1 0,0 0,0 0,0 0,-1-25,1 25,0-25,0 0,0 25,-1-24,-24-1,0 0,0 0,0 0,0 0,0 1,-24-1,-1-25,25 25,-25 1,0-1,0 0,1 0,-26 0,25 25,25-24,-25 24,1-25</inkml:trace>
  <inkml:trace contextRef="#ctx0" brushRef="#br0" timeOffset="24858.6">6698 8285,'-25'0,"0"0,0 0,0 25,1-25,24 24,0 1,-25-25,25 25,0 0,0 0,25-1,-1-24,1 25,0-25,0 0,-25-25,25 25,-25-24,0-1,0 0,0 0,-25 25,0-25,0 25,0 0,25-24,-24 24</inkml:trace>
  <inkml:trace contextRef="#ctx0" brushRef="#br0" timeOffset="25290.02">7541 8731,'-25'0,"0"-25,1 25,-1 0,0 0,0 0,0 25,1-25,24 25,-25-25,25 25,-25 0,25-1,-25-24,25 25,0 0,-25 0,25 0,0-1,0 1,0 0,0 0,0 0,25-25,-25 25,25-25,0 24,24-24,-24 25,0-25,25 0,-26 0,26 0,-25 0,24 0,-24 0,25 0,-1 0,-24 0,25 0,-25 0,-1 0,26 0,-25 0,-25-25,25 25,-1 0,1 0</inkml:trace>
  <inkml:trace contextRef="#ctx0" brushRef="#br0" timeOffset="26718.64">3076 10145,'0'-25,"-25"25,25 25,0 0,0 0,25 0,-25-1,0 26,0-25,0 0,0-1,25 1,-25 25,0-25,0-1,25 1,-25 0,0 0,0 0,0-1,0 1,25-25,-1 0,-24-25,0 1,25 24,-25-25,0 0,25 0,-25 0,0 1,0-26,25 25,-25 0,25-24,-25 24,0-25,24 26,-24-1,25 0,-25-25,25 26,-25-1,0 0,25 25,-25-25,25 50,-25 0</inkml:trace>
  <inkml:trace contextRef="#ctx0" brushRef="#br0" timeOffset="29090.29">3498 10616,'0'-24,"0"48,0 1,25-50,-1 25,-24-24,0-1,25 0,-25 0,0 0,0 1,-25 48,25 1,-24 0,24 0,-25 0,25-1,-25 1,25 0,-25 0,25 0,-25-1,25 1,-24 25,-1-25,25 24,-25-24,0 25,25-26,-25 1,25 25,0-25,0-1,0 1,0 0,0 0,0 0,25-25,0 0,0 0,0 0,-25-25,24 25,-24-25,25 25,-25-25,0 0,0 1,0-1,0 0,-25 25,25-25,-24 25,24-25,-25 25,0 0,0 0,0 0,50-24,0 24,0 0,0 0,-25-25,24 25,1 0,0-25,-25 0,25 25</inkml:trace>
  <inkml:trace contextRef="#ctx0" brushRef="#br0" timeOffset="29586.62">4664 10592,'24'0,"1"0,0 0,0 0,0 0,-1 0,1 0,0 0,0 0,0 0,-1 0,1-25,0 25,0 0,0 0,0 0,-1 0,1 0,-25-25,25 25</inkml:trace>
  <inkml:trace contextRef="#ctx0" brushRef="#br0" timeOffset="29845.66">4763 10691,'0'25,"25"-25,-1 0,1 0,0-25,0 25,0 0,-1 0,1 0,0 0,0 0,0-25,0 25,-1 0,1 0,0 0,-25-25</inkml:trace>
  <inkml:trace contextRef="#ctx0" brushRef="#br0" timeOffset="30818.52">6326 10195,'0'-25,"0"0,0 50,0 0,0 0,0-1,0 1,0 0,0 0,0 0,0-1,0 1,0 0,0 0,0 0</inkml:trace>
  <inkml:trace contextRef="#ctx0" brushRef="#br0" timeOffset="31169.66">6102 10592,'-25'0,"1"24,48-24,1 0,0 0,0 0,0 0,24 0,-24 0,0 0,25 0,-26 0,26 0,0 0,-1 0,1 0,-1 0,-24 0,25 0,-1 0,-24-24,25 24,-25 0,-1 0,1 0,0 0,0 0,0 0,-1 0</inkml:trace>
  <inkml:trace contextRef="#ctx0" brushRef="#br0" timeOffset="31829.82">6127 11013,'0'0,"-25"0,25 25,-25-25,25-25,0 0,25 25,0-24,0 24,0 0,-25-25,25 25,-1 0,1 0,0 0,0 0,0 0,-1 0,1 25,-25-1,0 1,0 0,0 0,0 0,0-1,0 26,-25-25,1 0,-1 0,0-1,0 1,-24 0,24 0,0 0,0-1,-25 1,26 0,-1-25,0 25,0-25,0 25,1-25,-1 0,0 0,25 24,-25-24,50 0,0 0,0 0,-1 0,1 0,0-24,0 24,24 0,-24 0,0 0,25 0,-25 0,24 0,-24-25,0 25,0 0,24 0,-24 0,0 0,0 0,-1 0,1 0,-25-25</inkml:trace>
  <inkml:trace contextRef="#ctx0" brushRef="#br0" timeOffset="32486.78">6871 10964,'-25'0,"1"0,-1 24,0-24,25 25,-25-25,25 25,0 0,-25-25,25 25,0-1,-24-24,24 25,0 0,0 0,0 0,0 0,0-1,0 1,0 0,0 0,24-25,1 25,0-25,-25 24,25-24,0 0,-1 0,1 0,0 0,-25-24,25 24,0 0,-1 0,-24-25,25 25,0-25,0 0,-25 0,0 1,0-1,0 0,0 0,0 0,0 0,-25 25,0-24,25-1,-25 0,1 25,-1-25,0 25,25-25,-25 25,0 0,1-24,-1 24,0 0,25 24,-25-24</inkml:trace>
  <inkml:trace contextRef="#ctx0" brushRef="#br0" timeOffset="33357.61">7293 10244,'-25'0,"25"-24,-25 24,25 24,25-24,-25 25,0 0,25 0,-25 0,0-1,25 1,-25 0,0 25,0-26,25 1,-25 0,0 0,0 0,0-1,24 1,-24 0,0 0,25 0,-25-50,25 25,-25-25,25 25,-25-25,0 0,25 1,-25-1,24 0,-24 0,0 0,25-24,-25 24,25 0,-25 0,0-24,25 24,-25 0,0-24,0 24,25 0,-25 0,0 0,0 1,0-1,24 25</inkml:trace>
  <inkml:trace contextRef="#ctx0" brushRef="#br0" timeOffset="34134.15">7814 10517,'-25'0,"25"25,0 0,-25 0,25-1,-25 1,25 0,0 0,25-25,0 0,0-25,0 25,-25-25,0 0,24 25,-24-24,0-1,0 0,0 0,0 0,0 50,0 0,0 0,25 0,-25-1,0 1,25 0,-25 0,25 0,-25-1,0 1,0 0,25 25,-25-26,0 1,0 0,0 0,0 0,0-1,0 1,0 0,0 0,-25 0,0-25,25 24,-25-24,0 0,1 0,-1 0,0 0,0 0,25-24,0-1,0 0,0 0,0 0,25 25,-25-24,25 24,-25-25,25 25,-25-25,24 25,1 0,0-25,0 25,0 0,-25-25,24 25,1 0,0 0,0-24</inkml:trace>
  <inkml:trace contextRef="#ctx0" brushRef="#br0" timeOffset="40923.53">12155 8632,'0'-25,"0"50,0 0,0 0,0-1,0 1,0 0,24-25,-24 25,0 0,25-1,-25 1,0 0,25 0,-25 0,0-1,25 1,-25 0,0 0,0 0,0 0,0-1,0 1,0 0,0 0,0 0,0-1,0-48,0-1,0 0,0 0,0 0,0 1,0-1,0 0,0 0,0 0,0 0,0 1,0-1,0 0,0 0,0-24,0 24,0 0,0 0,0 0,0-24,0 24,0 0,0 0,0 1,0-1,0 0,0 0,0 0,0 1,0-1,25 25,-1 0,1-25,0 25,0 0,0 0,-1 0,1 0,0 0,0 0,0 25,0-25,-1 25,1-1,0-24,-25 25,25 0,0 0,-25 0,0-1,0 1,0 0,-25 0,0 0,0-25,0 24,1-24,-1 0,0 25,0-25,0 0,25 25,-25-25,1 0,-1 0,0 25,0-25,0 0,1 0,-1 0,0 0</inkml:trace>
  <inkml:trace contextRef="#ctx0" brushRef="#br0" timeOffset="41692.68">12651 9327,'0'-25,"0"0,0 0,25 25,-1 0,-24-25,25 25,0 0,0 0,0 0,-1 25,-24 0,0 0,0 0,-24-1,-1 1,0 0,0-25,0 25,1 0,-1-1,0-24,0 25,0 0,1-25,24 25,-25-25,0 0,25 25,-25-25,25 24,0 1,25-25,0 0,0 0,-1 0,1 0,0 0,0 0,0-25,-1 25,1 0,0 0,0 0,0 0,-1-24,1 24,-25-25</inkml:trace>
  <inkml:trace contextRef="#ctx0" brushRef="#br0" timeOffset="42027.51">13320 8979,'-24'0,"48"0,1-25,0 25,0 0,0 0,-1 0,1 0,0 0</inkml:trace>
  <inkml:trace contextRef="#ctx0" brushRef="#br0" timeOffset="42264.64">13246 9103,'25'0,"0"0,-25-24,24 24,1 0,0 0,0 0,0 0,-1 0,1 0,0 0</inkml:trace>
  <inkml:trace contextRef="#ctx0" brushRef="#br0" timeOffset="42864.43">13990 8806,'0'-25,"0"0,0 0,25 25,-25-25,25 25,0 0,-25-24,24 24,1 0,0 0,0 0,-25 24,25-24,-1 0,-24 25,0 0,0 0,0 0,0-1,-24 1,-1 0,25 0,-25 0,0-1,0 1,1 0,-1-25,-25 25,25 0,1 0,-1-1,0-24,0 25,0 0,1-25,-1 0,25 25,25-25,-1 0,1 0,0 0,0 25,24-25,-24 0,25 0,-1 0,1 0,0 0,-26 0,26 0,0 0,-1-25</inkml:trace>
  <inkml:trace contextRef="#ctx0" brushRef="#br0" timeOffset="43836.06">14660 8781,'-25'0,"25"-25,0 50,0 0,0-1,0 1,0 0,0 0,0 0,0-1,0 1,0 0,0 0,0 0,0 0,0-1,0 1,0 0,0 0,0-50,0 0,0 0,0 1,0-1,0 0,0 0,0 0,0 0,0 1,0-1,0 0,0 0,0 0,0 1,0-1,25 0,-25 0,0 50,25-25,-25 25,25 0,-25-1,24-24,-24 25,25-25,-25 25,25 0,0 0,0-1,-1-24,1 0,0-24,0-1,0 0,-1 0,-24 0,25 25,0-24,-25-1,0 0,25 25,-25-25,25 25,-25-25,0 1,24 24,-24-25,0 0,0 50,25 0,-25-1,0 1,0 0,25 0,-25 0,0-1,0 1,0 0,0 0,0 0,0-1,0 1,0 0,25 0,-25 0,0 0,0-1,0 1,0 0,0 0,0 0,0-1,0 1,0 0,25-25</inkml:trace>
  <inkml:trace contextRef="#ctx0" brushRef="#br0" timeOffset="44195.99">15454 8781,'0'-25,"0"50,0 0,0-1,0 1,0 0,0 0,0 0,24-1,-24 1,0 0,0 0,0 0,0 0,0-1,0 1,0 0,0 0,0 0,0-1,25-24</inkml:trace>
  <inkml:trace contextRef="#ctx0" brushRef="#br0" timeOffset="44627.65">15454 8781,'0'0,"-25"-25,25 0,0 0,0 1,25 24,-25-25,24 25,-24-25,25 25,0 0,-25-25,25 25,0 0,-1 0,1 0,-25 25,25-25,0 25,0-25,-25 25,25-1,-25 1,0 0,0 0,0 0,-25-25,0 24,0-24,0 0,0 0,1 25,-1-25,0 0,0 0,0 0</inkml:trace>
  <inkml:trace contextRef="#ctx0" brushRef="#br0" timeOffset="45300.65">16024 9079,'-25'0,"25"-25,0 0,-24 25,-1 0,0 0,25 25,-25-25,0 0,25 25,-24-25,24 24,-25-24,25 25,0 0,-25-25,25 25,-25 0,25-1,25-24,0 0,-25-24,25 24,-1-25,1 25,-25-25,25 25,-25-25,25 25,-25-25,0 1,25 24,-25-25,0 50,24-25,-24 24,25-24,-25 25,25-25,0 25,0-25,-1 0,1 0,0 0,0 0,0 0,-1 0,1 0,0 0,0 0,-25-25,25 25,-1 0,1 0</inkml:trace>
  <inkml:trace contextRef="#ctx0" brushRef="#br0" timeOffset="45480.43">16694 8905,'0'-25,"25"25</inkml:trace>
  <inkml:trace contextRef="#ctx0" brushRef="#br0" timeOffset="59753.39">10766 11410,'0'-25,"0"1,0-1,24 25,1-25,0 50,0 0,-25-1,25 1,-25 0,0 0,0 0,24-1,-24 1,0 0,0 0,0 0,0-1,0 1,0 0,0 0,0 0,-24-25,24 24,0-48,0-1,0 0,0 0,0 0,0 1,24-1,-24 0,0 0,0 0,0 1,25-1,-25 0,25 0,-25 0,25 25,-25-24,25 24,-25-25,24 25,1 0,0 0,0 25,0-25,-25 24,24-24,-24 25,25 0,-25 0,0 0,25-1,-25 1,0 0,0 0,0 0,0-50,0 0,0 0,0 0,0 1,0-1,0 0,0 0,0 0,0 1,0-1,25 0,0 0,-25 0,24 25,-24-24,25-1,0 25,-25-25,25 25,0 0,-25-25,25 25,-1 0,1 0,0 25,-25 0,25 0,-25-1,0 1,0 0,0 0,0 0,0-1,0 1,0 25,0-25,0 24,0-24,0 25,0-26,0 1,0 25,0-25,0-1,0 26,0-25,0 0,0-1,0 1,0 0,0 0</inkml:trace>
  <inkml:trace contextRef="#ctx0" brushRef="#br0" timeOffset="60650.49">11931 11782,'0'-25,"-24"25,24-24,-25 24,25-25,-25 25,0 0,0 0,25 25,-24-25,-1 0,25 24,-25-24,0 25,0 0,1 0,24 0,-25-25,25 24,0 1,-25 0,25 0,0 0,0-1,0 1,25-25,0 0,-1 0,-24-25,25 25,0 0,-25-24,25 24,-25-25,25 25,-25-25,24 25,-24-25,0 0,25 1,-25-1,25 0,-25 0,0 0,0 1,0 48,0 1,0 0,25 0,-25 0,0-1,0 1,0 0,0 0,0 0,25-1,-25 1,0 0,0 0,0 0,0-1,0 1,0 0,0 0,0 0,0 0,0-1,-25 1,25 0,0 0,-25 0,0-1,25 1,-25 0,1 0,-1-25,0 0,25-25,-25 0,25 0,0 1,0-1,0 0,0 0,0 0,25 25,-25-24,25 24,0-25,-1 25,1-25,0 25</inkml:trace>
  <inkml:trace contextRef="#ctx0" brushRef="#br0" timeOffset="61447">12229 12229,'0'0,"0"-25,0 0,25 25,0 0,-25-25,24 25,1 0,0 0,0 0,0 0,-1 0,1 25,-25 0,0 0,0 0,0-1,-25-24,25 25,-24 0,-1 0,0 0,25-1,-25 1,-24 0,24 0,0 0,0-1,0 1,1 0,-26 0,25 0,0-25,1 0,-1 0,0 0,25-25,0 0,0 0,0 0,0 1,25 24,-25-25,25 25,-1 0,1 0,0 0,0 0,0 25,-1-25,1 24,0-24,-25 25,25-25,0 25,-1-25,-24 25,25-25,0 25,0-25,-25 24,25-24,-25 25,24-25,-24 25,25-25,0 0,0 0</inkml:trace>
  <inkml:trace contextRef="#ctx0" brushRef="#br0" timeOffset="63966.21">14437 11261,'0'-24,"0"-1,24 25,-24-25,25 25,0 0,0 0,-25 25,25-25,-25 25,0-1,25 1,-25 0,0 0,0 0,0-1,0 1,0 0,0 25,0-26,0 1,0 0,0 0,0 0,0-1,0 1,0 0,-25-25,25-25,0 0,0 1,0-1,0 0,0 0,25 0,-25 1,0-1,24 0,-24 0,25 0,-25 1,0-1,25 25,-25-25,25 0,-25 0,25 25,-1 0,1 0,0 0,-25 25,25-25,-25 25,25 0,-25 0,0-1,24 1,-24 0,0 0,0 0,0-1,0 1,0 0,0-50,0 0,0 1,0-1,0 0,25 0,-25 0,25 1,-25-1,25 0,-25 0,25 0,-1 1,-24-1,25 25,-25-25,25 25,0 0,0 0,-1 25,1 0,-25-1,25 1,-25 0,0 0,0 0,0-1,0 1,0 0,0 0,0 0,0-1,0 1,0 0,0 25,0-26,0 1,0 0,0 0,0 0,0-1,-25-24,25 25,0 0,0-50</inkml:trace>
  <inkml:trace contextRef="#ctx0" brushRef="#br0" timeOffset="64954.39">15578 11633,'0'-24,"-25"24,0 0,0 0,0 0,1 0,24 24,-25-24,0 25,0 0,25 0,-25 0,1-1,24 1,-25 0,25 0,0 0,0-1,0 1,0 0,25-25,-1 0,1 0,0 0,0 0,-25-25,25 25,-1 0,-24-25,25 25,-25-24,25 24,-25-25,25 25,-25-25,0 0,25 0,-25 1,0-1,0 0,0 0,0 0,0 1,0 48,0 1,0 0,24-25,-24 25,0 0,0-1,0 1,0 0,0 0,0 0,0-1,0 1,0 0,25 0,-25 0,0-1,0 1,0 0,0 0,0 0,0-1,0 1,0 0,0 0,0 0,0 0,-25-25,25 24,-24 1,-1 0,0 0,0-25,0 0,1 0,-1 0,25-25,-25 25,25-25,0 0,0 1,0-1,0 0,0 0,0 0,25 0,0 25,-25-24,24 24,1 0,-25-25,25 25</inkml:trace>
  <inkml:trace contextRef="#ctx0" brushRef="#br0" timeOffset="65629.15">15950 12179,'0'25,"-25"-25,0 25,25 0,-25-25,25 24,-24 1,24 0,0 0,0 0,-25-25,25 24,0 1,0 0,0 0,25 0,-1-25,1 0,0-25,0 25,0 0</inkml:trace>
  <inkml:trace contextRef="#ctx0" brushRef="#br0" timeOffset="65862.27">16024 11981,'-25'0,"25"-25,-24 25</inkml:trace>
  <inkml:trace contextRef="#ctx0" brushRef="#br0" timeOffset="66885.89">16099 12229,'0'25,"0"-1,0 1,0 0,0 0,0 0,0-1,0 1,0 0,0-50,0 0,0 1,0-1,24 0,-24 0,25 25,-25-25,25 25,-25-24,25-1,0 25,-25 25,24-25,-24 24,0 1,0 0,0 0,0 0,25-1,-25 1,25-25,0 0,0 0,-25-25,24 1,-24-1,0 0,0 0,0 0,0 1,0 48,0 1,0 0,0 0,0 0,0-1,0 1,25-25,-25 25,25-25,0 0,0 0,-1-25</inkml:trace>
  <inkml:trace contextRef="#ctx0" brushRef="#br0" timeOffset="67053.37">16421 12105,'0'-25,"25"25,0 0</inkml:trace>
  <inkml:trace contextRef="#ctx0" brushRef="#br0" timeOffset="67377.17">16595 12030,'0'25,"0"0,0 0,0-1,0 1,0 0,0 0,0 0,0 0,0-1,0 1,0 0,24 0,-24 0,25-25,-25 24,25 1,0 0</inkml:trace>
  <inkml:trace contextRef="#ctx0" brushRef="#br0" timeOffset="67998.35">16495 12303,'0'0,"0"-25,25 25,0 0,0 0,0 0,-1 0,1 0,0 0,0 0,0 0,0 0,-1 0,1 0,-25 25,25-25,0 0,0-25,-50 25,0 0,0 0,25 25,-25-25,25 25,-24-25,24 25,24-25,-24 25,25-25,0 0,0 0,0 0,-1 0,1 0,0 0,0 0,0-25,-1 25,1 0,0-25,-25 0,25 25,0-25,-25 1,24 24,-24-25,0 0,0 0,0 0,0 0,0 1,-24 24,-1 0,25 24,-25-24,25 25,0 0,0 0,0 0,0 0,0-1,0 1,25 0,-25 0,25 0,-1-25,1 24,-25 1,25-25,0 25,0-25,-1 25,1-25,0 0,0 0,0 0</inkml:trace>
  <inkml:trace contextRef="#ctx0" brushRef="#br0" timeOffset="68929.15">12849 11534,'25'0,"0"0,0 0,-1 0,1 0,0 0,0 0,0 0,-1 0</inkml:trace>
  <inkml:trace contextRef="#ctx0" brushRef="#br0" timeOffset="69189.81">12899 11633,'25'0,"-1"0,1 0,0 0,0 0,-25-24,25 24,-1 0</inkml:trace>
  <inkml:trace contextRef="#ctx0" brushRef="#br0" timeOffset="70170.15">13494 11336,'-25'0,"25"-25,25 25,0 0,0 0,-25 25,25-25,-25 25,0-1,0 1,0 0,0 0,0 0,0-1,0 1,0 0,0 0,0 0,0-1,0 1</inkml:trace>
  <inkml:trace contextRef="#ctx0" brushRef="#br0" timeOffset="70329.32">13593 11906,'-24'25</inkml:trace>
  <inkml:trace contextRef="#ctx0" brushRef="#br0" timeOffset="71041.98">16074 11385,'25'0,"-1"0,1 0</inkml:trace>
  <inkml:trace contextRef="#ctx0" brushRef="#br0" timeOffset="71245.53">15975 11509,'24'0,"1"0,0 0,0 0,0 0,-1 0,1 0,0 0,0 0</inkml:trace>
  <inkml:trace contextRef="#ctx0" brushRef="#br0" timeOffset="71650.3">16570 11137,'0'-25,"0"1,25-1,-1 25,1 0,0 0,0 0,0 0,-25 25,0-1,0 1,0 0,0 0,0 0,0 0,0-1,0 1,0 0,0 0,0 0,0-1,0 1,0 0,0 0</inkml:trace>
  <inkml:trace contextRef="#ctx0" brushRef="#br0" timeOffset="71789.11">16818 11658,'-25'0</inkml:trace>
  <inkml:trace contextRef="#ctx0" brushRef="#br0" timeOffset="-111748.82">1886 13543,'0'0,"0"-24,24 24,1 24,0-24,-25 25,25-25,0 0,-25 25,24-25,1 0,-25 25,25-25,0 25,0-1,-1 1,1 0,0 0,-25 0,25-25,-25 24,25 1,-25 0,24-25,-24-25,0 0,0 1,0-1,0 0,0 0,0 0,0 1,0-1,0 0,0 0,0 0,0 1,0-1,0 0,0 0,0 0,0 1,0-1,0 0,0 0,0 0,0 1,0-1,0 0,0 0</inkml:trace>
  <inkml:trace contextRef="#ctx0" brushRef="#br0" timeOffset="-109340.84">1886 13370,'0'25,"24"-25,-24 24,25-24,-25 25,25-25,0 25,0 0,-25 0,24-25,1 24,-25 1,25-25,-25 25,25-25,0 25,-25 0,24-25,-24 24,25-24,-25 25,25-25,-25 25,25-25,-25 25,25-25,-1 0,1 0,-25 25,25-25,0 0,-25 24,25-24,-1 0,-24-24,0-1,0 0,0 0,0 0,0 1,0-1,-24 25,24-25,0 0,-25 0,25 1,0-1,0 0,-25 0,25 0,0 1,0-1,0 0,0 0,0 0,0 1,0-1,0 0,0 0,25 25,-25-25,0 0,0 1,-25 24,25-25,0 0,-25 25,25-25,0 50,0 0,0 0,0-1,25-24,-25 25,0 0,0 0,0 0,25 0,-25-1,0 1,0 0,0 0,0 0,0-1,0 1,0 0,0 0,0 0,0-1,0 1,0 0,0 0,0 0,0-1,0 1,0 0,0 0,0 0,0-1,0 1,0 0,0 0,0 0,0-50,-25 25,25-25,-25 25,0 0,25-25,-24 25,24-25,-25 25,0 0,25-24,-25 24,25-25,-25 0,1 25,-1-25,0 0,25 1,-25-1,0 0,1 25,-1-25,0 0,25 1,-25-1,0 0,1 0,24 0,-25 1,0-1,25 0,-25 0,25 0,-25 1,25-1,0 0,0 0,0 0,-25 25,25-25,0 1,-24 24,24-25,0 0</inkml:trace>
  <inkml:trace contextRef="#ctx0" brushRef="#br0" timeOffset="-104591.53">2704 13767,'25'0,"-25"-25,25 0,-25 0,0 0,0 1,24-1,-24 0,0 0,0 0,0 1,0-1,0 0,-24 0,24 0,0 1,-25 24,25-25,0 0,0 0,-25 25,25 25,0 0,0 0,0-1,0 1,0 0,0 0,0 0,0-1,0 1,0 0,0 0,0 0,0-1,0 26,0-25,0 0,0-1,25 26,-25-25,0 0,0-1,0 26,0-25,0 0,0-1,0 1,0 0,25 0,-25 0,0-1,0 1,24-25,-24 25,0 0,25 0,-25-1,25 1,0-25,0 0,-25-25,24 1,-24-1,0 0,0 0,0 0,0 1,-24-1,24 0,-25 25,25-25,-25 25,0-25,0 25,1 0,-1 0,25-24,25 24,-25-25,24 25,1-25,0 25,-25-25,25 25,0-25,-1 25</inkml:trace>
  <inkml:trace contextRef="#ctx0" brushRef="#br0" timeOffset="-104252.73">3324 13419,'0'0,"25"-24,0 24,-25-25,25 25,-1 0,-24-25,25 25,0-25,0 25,-25-25,25 25,-1 0</inkml:trace>
  <inkml:trace contextRef="#ctx0" brushRef="#br0" timeOffset="-104052.02">3374 13543,'25'0,"-25"-24,24 24,1-25,0 25,0-25,0 25,-25-25,24 25</inkml:trace>
  <inkml:trace contextRef="#ctx0" brushRef="#br0" timeOffset="-103136.93">4366 13022,'0'0,"-25"0,25 25,0-50,25 25,-25-24,25 24,0 24,-1 1,1 0,-25 0,25-25,-25 25,0-1,25 1,-25 0,0 0,25 0,-1 0,-24-1,0 1,0 0,0-50,0 0,0 1,0-1,0 0,0 0,0 0,0 0,0 1,0-1,25 25,0-25,-25 50,25-25,0 25,-1-1,-24 1,25-25,-25 25,0 0,25 0,-25 0,0-1,25 1,-25 0,0-50,0 0,0 1,0-1,0 0,0 0,0 0,0 0,0 1,25-1,-1 25,-24-25,25 25,0 0,0 25,0-25,-25 25,24-25,-24 24,25 1,0 0,-25 0,25-25,-25 25,25 0,0-1,-25 1,24-25</inkml:trace>
  <inkml:trace contextRef="#ctx0" brushRef="#br0" timeOffset="-102456.93">5110 12998,'0'0,"0"-25,0 0,25 25,0-25,0 25,-1 0,1 25,0-25,-25 25,25 0,-25-1,25 1,-25 0,0 0,0 0,0-1,24 1,-24 0,0 0,0 0,25-25,-25 25,0-1,0 1,25-25,-25 25,25-25,0 25,-1-25,1 0,-25-25,25 25,0-25,0 0,-25 1,24 24,-24-25,0 0,25 0,-25 0,0 0,0 1,0-1,0 0,0 0,0 0,0 1,0-1,0 0,-25 25,25-25,0 0,-24 1,24-1,-25 0</inkml:trace>
  <inkml:trace contextRef="#ctx0" brushRef="#br0" timeOffset="-99996.96">5879 13345,'0'-25,"25"25,-25-25,25 1,-25-1,0 0,24 0,-24 0,0 0,0 1,0-1,0 0,0 0,0 0,0 1,0-1,0 0,25 25,-25-25,0 0,0 50,0 0,0 0,0 24,0-24,0 0,0 0,0 24,0 1,-25-25,25 25,0-1,0 1,-24-1,24 1,0 0,0-1,0-24,0 25,0-26,0 1,0 0,0 0,0 0,0-1,0 1,24 0,-24 0,25 0,0-25,-25 24,25-24,0-24,-1 24,-24-25,25 25,-25-25,25 25,-25-25,0 0,0 1,0-1,0 0,0 0,0 0,-25 25,25-24,-25 24,25-25,-24 25,-1-25,0 25,0 0,0 0,25-25,25 25,0-25,0 25,-25-24,25 24,-25-25,24 25,1-25,0 25,-25-25,25 25,0-25,0 25,-25-24,24 24,-24-25</inkml:trace>
  <inkml:trace contextRef="#ctx0" brushRef="#br0" timeOffset="-84496.65">2134 14784,'0'-25,"-25"25,25-25,-25 25,25-25,0 50,25 0,-25 0,25-25,-25 24,24-24,-24 25,25 0,0-25,-25 25,25 0,0-1,-1 1,-24 0,25 0,0 0,0-1,-25 1,25 0,-1 0,1 0,-25-1,25 1,-25 0,25 0,0 0,-25-1,24 1,-24 0,25-25,-25 25,25-25,-25-25,25 0,-25 0,0 1,0-1,0 0,0 0,0 0,0-24,0 24,0-25,0 26,0-26,0 25,0-24,0 24,0-25,0 25,0 1,0-1,0 0,0 0,0 0,0 1,0-1,0 0</inkml:trace>
  <inkml:trace contextRef="#ctx0" brushRef="#br0" timeOffset="-83679.99">3076 15032,'-25'-25,"1"25,-1 0,25 25,-25-25,25 24,0 1,-25 0,25 0,0 0,0-1,0 1,0 0,0 0,25 0,-25-1,25-24,-25 25,25-25,-1 0,1 0,-25-25,25 1,-25-1,25 25,-25-25,0 0,0 0,0 1,0-1,0 0,0 0,0 0,0 1,0-1,0 0,0 0,0 50,25 0,-25 0,24-25,-24 24,25 1,0 0,0 0,-25 0,25-1,-1 1,1 0,-25 25,25-26,0 1,0 25,-25-25,24 0,-24 24,25-24,-25 25,25-26,-25 1,0 25,0-25,0-1,0 1,0 0,0 0,0 0,-25-25,0 0,1 0,24-25,-25 25,25-25,-25 0,0 0,25 1,0-1,0 0,0 0,0 0,0 1,0-1,0 0,0 0,0 0,25 1,-25-1,25 25,-25-25,25 0,-1 0</inkml:trace>
  <inkml:trace contextRef="#ctx0" brushRef="#br0" timeOffset="-83380.27">4019 14833,'0'25,"0"-50,25 25,-1-25,1 25,0-24,0 24,-25-25,25 25,-1-25,1 25,0 0,0-25,0 25,-1-25</inkml:trace>
  <inkml:trace contextRef="#ctx0" brushRef="#br0" timeOffset="-83212.08">4168 14883,'0'0,"-25"0,25 25,25-25,-1 0,1-25,0 25,0 0,0-25,-1 25</inkml:trace>
  <inkml:trace contextRef="#ctx0" brushRef="#br0" timeOffset="-82187.63">5408 14412,'0'-25,"25"25,-1 0,1 0,-25 25,25-25,-25 24,25 1,-25 0,0 0,25-25,-25 25,0-1,0 1,0 0,0 0,24 0,-24-1,0 1,0 0,0-50,0 0,0 1,0-1,0 0,0 0,0 0,25 25,-25-24,25-1,-25 0,25 25,-25-25,25 25,-1 0,1 0,-25 25,25-25,-25 25,25-25,-25 25,0-1,0 1,25-25,-25 25,0-50,0 0,0 1,0-1,0 0,0 0,24 0,1 1,-25-1,25 25,0 0,-25-25,25 25,-1 0,-24 25,25-25,0 25,-25-1,25 1,0 0,-25 0,0 0,24-1,-24 1,0 0,25-25,-25 25,25 0,-25-1,25-24,0 0</inkml:trace>
  <inkml:trace contextRef="#ctx0" brushRef="#br0" timeOffset="-81588.02">6226 14387,'0'-25,"0"0,25 25,0 0,-25 25,25-25,-25 25,25-25,-25 25,0-1,0 1,24 0,-24 0,0 0,0-1,0 26,0-25,0 0,0-1,25 1,-25 0,0 0,25-25,-25 25,25-25,-25 24,25-24,-1 0,1 0,-25-24,25 24,-25-25,25 25,-25-25,25 25,-25-25,24 25,1-25,-25 1,25-1,-25 0,25 25,-25-25,0 0,0 1,0-1,0 0,0 0,0 0,0 1,0-1,0 0,-25 0,25 0,-25 25,25-25,-25 25</inkml:trace>
  <inkml:trace contextRef="#ctx0" brushRef="#br0" timeOffset="-80489.03">6921 14660,'-25'0,"0"0,25 24,0 1,-25-25,25 25,0 0,0 0,-24-25,24 24,0 1,0 0,0 0,24-25,-24 25,25-25,0 0,0-25,0 0,-25 0,24 25,-24-25,0 1,25 24,-25-25,0 0,0 0,0 0,0 1,0-1,0 0,0 50,0 0,25-25,-25 24,25 1,-25 0,25-25,-25 25,24 0,1-1,-25 1,25-25,-25 50,25-25,-25-1,25 1,-25 0,25 25,-25-26,0 26,0-25,0 0,0-1,0 1,0 0,0 0,-25 0,25-1,-25-24,25 25,-25-25,25 25,-25-25,0 0,1 0,24-25,0 0,0 1,0-1,0 0,24 0,1 0,-25 1,25-1,0 0,0 0,0 0,-25 1,24 24,1-25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0T16:13:17.037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1758 14858,'-25'0,"25"-25,0 0,0 1,0-1,25 25,0-25,-1 25,1 0,-25 25,25-25,-25 25,0-1,0 1,25-25,-25 25,0 0,0 0,0-1,0 1,0 0,0 0,0 0,0-1,0 1,0 0,25-25,-25 25,24 0,1-25,-25 24,25-24,0 0,-25-24,25 24,-1 0,-24-25,25 25,-25-25,25 0,0 25,-25-25,25 1,-25-1,24 0,-24 0,0 0,0 1,0-1,0 0,0 0,0 0,0 1,0-1,-24 25,24-25,-25 25,25-25,-25 0,0 25</inkml:trace>
  <inkml:trace contextRef="#ctx0" brushRef="#br0" timeOffset="6177.1">5135 13767,'0'-25,"0"0,0 0,0 0,0 1,25-1,-25 0,0 0,0 0,0 1,0-1,0 0,0 0,0 0,0 1,0-1,0 0,-25 0,25 0,0 50,0 0,0 0,0 0,0-1,0 1,0 0,0 0,0 0,0-1,0 1,0 0,0 0,0 0,25-25,-25 24,0 1,0 0,0 0,0 0,0-1,25-24,-25 25,0 0,24-25,1 0,0 0,-25-25,0 0,0 1,0-1,0 0,-25 25,0 0,50 0,-25-25,25 0,0 1,-25-1,25 25,-25-25</inkml:trace>
  <inkml:trace contextRef="#ctx0" brushRef="#br0" timeOffset="8291.85">6028 14784,'0'24,"-25"-24,25 25,0 0,0 0,0 0,0-1,0 1,0 0,0 0,0 0,0-1,25-24,-25 25,25-25,-1 0,-24-25,25 1,-25-1,25 0,-25 0,0 0,0 1,0-1,0 0,0 0,-25 0,25 50,25-25,-25 25,25-25,-25 25,25-25,-25 25,25-1,-1 1,-24 0,25 0,-25 0,25-25,-25 24,25 1,-25 0,0 0,25 0,-25-1,24 1,-24 0,0 0,0 0,0-1,0 1,0 0,0 0,-24-25,24 25,-25-25,25 25,-25-25,25-25,0 0,-25 25,25-25,0 0,0 0,0 1,0-1,0 0,25 0,-25 0,25 1,-25-1,25 0,-1 0,-24 0,25 1,-25-1</inkml:trace>
  <inkml:trace contextRef="#ctx0" brushRef="#br0" timeOffset="16631.78">12204 15379,'0'-25,"0"50,25 0,-25 0,25-25,-25 24,25-24,-25 25,24-25,-24-25,25 1,-25-1,0 0,25 0,-25 0,0 0,0 1,0-1,25 25,-25-25,0 0,0 0,0 1,0-1,0 0,0 0,0 0,0 50,0 0,0 0,0 0,0-1,0 1,0 0,0 0,0 0,0-1,0 26,0-25,0 0,0 24,0-24,0 0,0 25,0-26,0 1,0 0,0 0,25 0,-25-1,0 1,0 0,24 0,-24 0,25-25,-25 24,25-24,0 0,-25 25,25-25,-25-25,25 25,-1 0,-24-24,0-1,0 0,0 0,0 0,0 1,-24-1,-1 25,25-25,-25 25,0 0,0 0,0 0,25-25,-24 25,24-25,0 1,24 24,-24-25,25 25,-25-25,25 0,0 25,-25-25,25 25</inkml:trace>
  <inkml:trace contextRef="#ctx0" brushRef="#br0" timeOffset="17815.76">12725 14833,'0'-25,"25"1,-25-1,25 25,-25-25,25 25,-1 0,-24 25,25 0,0-1,0 1,-25 0,0 0,25-25,-25 25,24-1,-24 1,0 0,25 0,-25 0,0-1,25 1,-25 0,0 0,0 0,0-50,0 0,0 0,-25 0,25 1,0-1,0 0,0 0,0 0,0 1,0-1,0 0,0 0,0 0,0 1,25 24,-25 24,25-24,-25 25,25-25,-25 25,24 0,-24 0,25-1,-25-48,0-1,0 0,0 0,0 0,0 1,0-1,0 0,0 0,0 0,25 25,0 0,0 0,-25 25,24-25,-24 25,25 0,-25 0,25-1,0 1,-25 0,0 0,25-25,-25 25,0-1,0 1,0-50,0 1</inkml:trace>
  <inkml:trace contextRef="#ctx0" brushRef="#br0" timeOffset="18455.73">13494 14610,'0'-25,"0"50,0 0,0 0,0-1,0 1,0 0,0 0,0 0,0-1,0 26,0-25,25 24,-25-24,0 25,0-1,0-24,0 25,0-1,25-24,-25 25,0-25,25-1,-25 1,0 0,0 0,0 0,24-25,-24 25,25-1,0-24,-25 25,25-25,-25-25,25 25,-25-24,24 24,-24-25,0 0,25 25,-25-25,0 0,-25 0,1 25,24-24,-25 24,0 0,0-25,0 25,1 0,-1 0,0 0,50 0,-25-25,25 25,-25-25,24 25,1-25,0 1,0-1,0 25,-25-25,24 25,1-25</inkml:trace>
  <inkml:trace contextRef="#ctx0" brushRef="#br0" timeOffset="18755.74">14089 14536,'0'0,"25"0,0-25,0 25,0-25,-1 25,1-25,0 25,0-25,0 25,-1-24,1 24,0-25,0 25,0 0,-1 0</inkml:trace>
  <inkml:trace contextRef="#ctx0" brushRef="#br0" timeOffset="18964.88">14263 14660,'0'24,"25"-24,-25-24,25 24,-1 0,1 0,0-25,0 25,0-25,-1 25,1 0,0-25,0 25,0-25</inkml:trace>
  <inkml:trace contextRef="#ctx0" brushRef="#br0" timeOffset="20008.68">15007 14486,'0'-25,"25"0,0 25,0-24,-1 24,1 24,0-24,-25 25,0 0,25 0,-25 0,0-1,25 1,-25 0,0 25,0-26,0 26,24-25,-24 0,0 24,0-24,25 0,-25 0,0-1,25 1,-25 0,0 0,25-25,-25-25,25 0,-1 0,-24 1,25-1,-25 0,0 0,25 0,-25-24,0 24,0 0,0 0,0 1,0-1,0 0,0 0,0 0,-25 1,25-1,0 0,-25 25,25-25,-24 25,24-25</inkml:trace>
  <inkml:trace contextRef="#ctx0" brushRef="#br0" timeOffset="20645.68">15627 14709,'0'0,"-25"0,25 25,0 0,0 0,0-1,0 1,0 0,0 0,0 0,0-1,0 1,25-25,-25-25,25 25,-25-24,0-1,0 0,0 0,0 0,0 1,0-1,0 0,25 50,0 0,0-1,-1 1,1 0,-25 0,25 0,0-1,-25 1,25 25,-1-25,-24 24,25-24,0 25,-25-26,25 1,-25 0,0 0,25 0,-25-1,0 1,-25-25,25 25,-25-25,0 0,0 0,1 0,24-25,-25 25,0 0,25-25,-25 25,25-24,-25 24,25-25,0 0,0 0,0 0,0 1,0-1,0 0,0 0,0 0,25 25,-25-24,25-1,0 0</inkml:trace>
  <inkml:trace contextRef="#ctx0" brushRef="#br0" timeOffset="21376.45">15875 14560,'0'0,"0"25,25 0,-25 0,25-25,-25 25,25-1,-25 1,25 0,-25 0,24 0,-24-1,25 1,-25 0,25 0,-25 0,0-1,0 1,0-50,0 1,0-1,0 0,0 0,0 0,0 1,0-1,0 0,0 0,0 0,25 25,-25-24,25 24,-25 24,24-24,-24 25,25 0,-25 0,25-25,-25 25,0-1,0-48,0-1,0 0,0 0,0 0,0 1,0-1,25 0,-25 0,0 0,0 1,25 24,-25-25,24 0,1 25,-25 25,25-25,-25 25,25-1,-25 1,25-25,-25 25,24 0,-24 0,25-25,-25 24,25 1,-25 0,25 0,0 0,-25-1,0 1,24-25</inkml:trace>
  <inkml:trace contextRef="#ctx0" brushRef="#br0" timeOffset="21900.86">16619 14511,'0'-25,"-24"25,24 25,0 0,-25-1,25 1,0 0,0 0,0 0,25-1,-25 1,24-25,1 0,-25-25,0 1,0-1,0 0,0 0,0 0,0 1,0-1,0 0,0 0,0 50,25 0,0 0,0-1,-25 1,25 0,-25 25,24-26,1 26,0-25,-25 24,25 1,0-25,-25 24,24 1,-24-25,0 24,0-24,0 0,0 0,0 0,0-1,0 1,-24-25,-1 0,0 0,0 0,0-25,1 1,-1 24,25-25,-25 25,25-25,0 0,-25 25,25-25,0 1,0-1,0 0,0 0,0 0,25 1</inkml:trace>
  <inkml:trace contextRef="#ctx0" brushRef="#br0" timeOffset="22551.8">15404 15900,'0'0,"-25"0,0 0,25 25,-24-25,-1 0,25 24,0-48,25 24,-1-25,1 25,0 0,0-25,0 25,-1-25,26 0,0 1,-1 24,1-25,0 0,24 0,-24 0,24 1,0-26,-24 25,24 0,1 1,-26-1,26 0,-26 0,1 0,24 1,-24 24,0-25,-1 0,-24 0,25 25,-25-25,-1 25,1-25,0 25,0 0,-25-24,-25 48</inkml:trace>
  <inkml:trace contextRef="#ctx0" brushRef="#br0" timeOffset="23188.66">16049 15974,'0'-25,"25"1,0-1,-1 25,-24-25,25 25,0 0,0 0,0 0,-1 0,-24 25,25 0,-25-1,0 1,0 0,0 0,0 0,0-1,0 26,-25-25,25 0,-24-1,24 1,-25 0,0 0,25 0,-25-1,0-24,25 25,-24 0,-1-25,25 25,-25-25,0 0,25 25,25-50,0 25,-25-25,25 25,-1 0,1-25,0 25,0-25,0 25,-1-24,1 24,0-25,0 25,0-25,-1 25,1 0,0-25,0 25,0-25,-1 25,1 0,-25-24,25 24,0 0</inkml:trace>
  <inkml:trace contextRef="#ctx0" brushRef="#br0" timeOffset="23624.6">16694 15801,'0'-25,"-25"50,25-1,0 1,0 0,0 0,0 0,0-1,0 1,0 0,0 0,25 0,-25-1,0 1,25-25,-25 25,25 0,-1 0,1-1,0-24,0 0,0 0,-1 0,1-24,0 24,0-25,0 25,-25-25,24 0,1 25,-25-25,25 1,-25-1,25 25,-25-25,0 0,0 0,0 1,0-1,-25 0,0 0,25 0,-25 25,1-24,-1 24,0-25,0 25,-24 0,24 0,0 0,0 0,0 0,1 25,-1-25,0 0,0 24</inkml:trace>
  <inkml:trace contextRef="#ctx0" brushRef="#br0" timeOffset="38187.6">14213 6375,'0'25,"-24"-25,24 24,-25-24,25 25,-25-25,25 25,-25-25,0 25,25 0,-24-25,24 24,-25 1,25 0,-25 0,25 0,0-1,0 1,0 0,-25 0,25 0,0-1,0 1,0 0,25-25,-25 25,0 0,25-25,-25 25,25-25,-25 24,24 1,-24 0,25-25,-25 25,25 0,0-1,0 1,-1 0,1-25,0 0,0 0,0 25,-1-25,1 0,0 0,0 0,0 0,-1 0,1 0,0 0,0-25,0 25,0 0,-1 0,1-25,0 25</inkml:trace>
  <inkml:trace contextRef="#ctx0" brushRef="#br0" timeOffset="39080.03">14387 6648,'0'-25,"0"0,25 0,0 25,-25-25,24 25,1 0,-25 25,25-25,-25 25,0 0,0 0,0-1,0 1,0 0,0 0,0 0,0-1,0 1,0 0,25-25,-25 25,0-50,25 25,0 0,-25-25,24 25,-24-25,25 1,0-1,-25 0,25 0,-25 0,0 1,0-1,0 0,0 0,0 0,0 1,-25 24,25-25,-25 25,25-25,0 0</inkml:trace>
  <inkml:trace contextRef="#ctx0" brushRef="#br0" timeOffset="39707.6">14858 6524,'0'24,"0"1,0 0,0 0,0 0,0-1,0 1,0 0,0 0,0 0,0 24,0-24,0 0,0 0,25 0,-25-1,0 1,0 0,0 0,25-25,-25 25,0-1,25 1,0-25,-1 0,1 0,-25-25,25 1,-25-1,0 0,0 0,0 0,-25 25,25-24,-25 24,1 0,24-25,24 0,-24 0,25 25,-25-25,25 25,-25-25,25 25</inkml:trace>
  <inkml:trace contextRef="#ctx0" brushRef="#br0" timeOffset="40048.24">14858 6424,'0'-24,"25"24,-25-25,25 25,0 0,-25-25,25 25,-1 0,26-25,-25 25,0 0,24 0,1 0,-25 0,24 0,1 25,-25-25,24 25,1 0,-25-25,-1 49,26-24,-25 0,0 24,-25 1,24 0,-24-1,0 1,0 24,0-24,-24 0,24 24,-25-24,0-1,0 1</inkml:trace>
  <inkml:trace contextRef="#ctx0" brushRef="#br0" timeOffset="41341.28">12254 7615,'0'25,"-25"-25,25 25,-25-25,25 24,0 1,-25-25,25 25,0 0,0 0,0-1,-24 1,24 0,0 0,0 0,0-1,0 1,0 0,0 0,0 0,0 0,24-1,-24 1,25-25,-25 25,0 0,25-25,-25 25,25-1,0 1,-1-25,1 25,0-25,0 0,0 0,-1 0,1 0,0 0,0 0,0 0,0-25,-1 25,1 0,0 0,-25-25,25 25,0 0,-1-24,1 24,0 0,-25-25,25 25,0 0,-25-25,24 25</inkml:trace>
  <inkml:trace contextRef="#ctx0" brushRef="#br0" timeOffset="41927.61">12601 7764,'0'-25,"-25"25,25-25,25 25,0 0,0 0,0 25,-1 0,-24 0,25-25,-25 24,25 1,-25 0,25 0,-25 0,25-1,-25 1,24-25,-24 25,25-25,-25-25,0 0,25 25,-25-24,0-1,0 0,0 0,0 0,25 1,-25-1,0 0,0 0,0 0,0 1,0-1,-25 25,25-25,0 0,0 0,-25 25,25-24</inkml:trace>
  <inkml:trace contextRef="#ctx0" brushRef="#br0" timeOffset="42536.58">13196 7590,'0'25,"-24"-25,24 25,-25-25,25 25,-25-25,25 24,0 1,0 0,0 0,25 0,0-25,-1 0,1-25,-25 0,25 25,-25-25,0 0,0 1,-25 24,25-25,-25 25,25-25,-24 25,24 25,24 0,1-1,0 1,-25 0,25 0,0 0,-25-1,24 1,1 0,0 0,-25 0,25-1,-25 26,25-25,-25 0,24 0,-24-1,0 1,0 0,-24-25,24 25,-25-25,0-25,0 25,0 0,25-25,-24 25,-1 0,25-25,-25 25,25-24,-25 24,25-25,-25 0,25 0,0 0,0 0,0 1,25-1,-25 0,25 0</inkml:trace>
  <inkml:trace contextRef="#ctx0" brushRef="#br0" timeOffset="42852.75">13320 7491,'0'-25,"0"0,25 25,0 0,0-24,0 24,24 0,-24 0,25 0,-25 0,24 0,-24 24,25-24,-26 25,26 0,-25 0,0 0,-1-1,1 26,0 0,0-1,-25 1,0-1,0 26,0-26,0 26,0-25,0 24,0-24,-25-1,25 1,-25-25,0 24</inkml:trace>
  <inkml:trace contextRef="#ctx0" brushRef="#br0" timeOffset="46818.01">11907 17140,'24'0,"-24"-25,0 0</inkml:trace>
  <inkml:trace contextRef="#ctx0" brushRef="#br0" timeOffset="46977.92">11659 17587,'0'0,"-25"24,0 1,0-25,50 0</inkml:trace>
  <inkml:trace contextRef="#ctx0" brushRef="#br0" timeOffset="47157.38">12130 17537,'0'0,"25"0,-25-25,24 25,-24-25</inkml:trace>
  <inkml:trace contextRef="#ctx0" brushRef="#br0" timeOffset="48065.3">13122 17190,'25'0,"0"0,-25 24,24-24,1 25,-25 0,25 0,0 0,0-1,-25 1,24 0,-24 0,25 0,0-1,-25 1,0 0,25-25,-25 25,25-25,-25 25,0-50,0 0,0 0,0 0,0 1,0-1,0 0,0 0,0 0,0 1,0-1,0 0,24 25,-24-25,25 25,0 0,0 25,0 0,-25 0,25-1,-25 1,0 0,24 0,-24 0,0-50,0 0,0 0,0 0,0 1,0-1,0 0,0 0,25 0,-25 1,0-1,25 25,-25-25,25 0,-25 0,25 25,-1 0,1 25,-25 0,25-25,-25 25,0 0,25-1,-25 1,0 0,25 0,-25 0,0-1,24 26,-24-25,0 0,0-1,25 1,-25 0,0 0,0 0,0 0,25-1</inkml:trace>
  <inkml:trace contextRef="#ctx0" brushRef="#br0" timeOffset="48718.43">14040 17165,'0'-25,"0"0,0 50,0 0,0 0,0-1,0 1,0 0,0 0,0 24,0-24,0 25,0-1,0 1,0 0,0-1,0 1,0 24,25-24,-25 0,0-1,0 1,0-1,24 1,-24-25,0 24,0-24,25-25,-25 25,25 0,0 0,0-25,-1 0,1 0,0-25,0 25,0-25,-1 25,-24-25,0 0,25 25,-25-24,0-1,0 0,0 0,0 0,-25 25,25-24,-24 24,-1 0,0-25,0 25,0 0,1 0,-1 0,0 0,0 0,25 25,25-25,-25-25,25 25,0 0,-25-25,24 25,1 0,-25-25,25 25,0-25,0 25,-1-24,1-1,-50 25</inkml:trace>
  <inkml:trace contextRef="#ctx0" brushRef="#br0" timeOffset="49326.54">14958 17363,'-25'0,"25"25,-25-25,0 0,50 0,0 0,0 0,-1-25,1 25,0 0,-25-25,25 25,0-24,-1 24,1-25,0 25,0 0,0-25,-1 25,-24-25,25 25,0 0,-25-25</inkml:trace>
  <inkml:trace contextRef="#ctx0" brushRef="#br0" timeOffset="49577.8">15007 17413,'-25'25,"1"-25,24 24,-25 1,25 0,25-25,-1 0,-24-25,25 25,0 0,0-25,0 25,-1 0,1-24,0 24,0-25,0 25,-1-25,1 25,0-25,0 25,0 0,-25-25</inkml:trace>
  <inkml:trace contextRef="#ctx0" brushRef="#br0" timeOffset="50777.51">16719 16991,'0'-25,"25"1,-1 24,1 0,0 0,0 24,-25 1,25 0,-25 0,0 0,0-1,0 1,0 0,0 25,0-26,0 26,0 0,0-26,0 1,0 25,0-25,0-1,0 1,0 0,0 0,24-25,-24 25,25-25,0-25,0 0,0 25,-1-25,-24 0,25 1,-25-1,25 25,-25-25,0 0,25 0,-25 1,0-1,0 0,0 0,0 0,0 1,0-1,0 0,0 0,0 0,-25 1,25-1,0 0,-25 25,25-25,0 0</inkml:trace>
  <inkml:trace contextRef="#ctx0" brushRef="#br0" timeOffset="51605.87">17339 17190,'0'24,"-25"-24,0 0,25 25,-25-25,25 25,-24 0,24 0,0-1,0 1,0 0,0 0,24-25,-24 25,25-25,0 0,0-25,0 25,-25-25,24 0,1 0,-25 1,0-1,25 0,-25 0,0 0,0 1,-25 24,25 24,25 1,-25 0,25-25,-25 25,25-25,-25 25,0-1,24 1,1 0,-25 0,25 0,-25-1,25 1,-25 0,25-25,-25 25,0 0,0 0,0-1,0 1,0 0,0 0,-25-25,0 25,0-25,0 0,1 0,-1-25,25 0,0 0,25 25,-25-25,24 25,1-24,0 24,-25-25,25 25,0-25,-1 25,-24-25,25 25,-25-25,25 25</inkml:trace>
  <inkml:trace contextRef="#ctx0" brushRef="#br0" timeOffset="52069.5">16619 18033,'-24'0,"-1"0,25 25,0-50,25 25,-1 0,1 0,0-25,0 25,0-25,24 25,1-24,0 24,-1-25,1 25,-1-25,1 0,24 0,-24 1,0-1,24 25,-24-25,24 0,-24 0,-1 1,1 24,-1-25,1 0,-25 25,25-25,-26 25,1-25,0 25,0 0,0-24,-50 24</inkml:trace>
  <inkml:trace contextRef="#ctx0" brushRef="#br0" timeOffset="53374.1">16892 18281,'25'-25,"0"25,-25-25,25 25,0-24,-1 24,-24 24,25 1,-25 0,0 0,0 0,25-1,-25 1,0 0,0 0,0 0,0-1,0 1,25-25,-25 25,25-25,-1 0,1 0,-25-25,25 25,-25-25,25 1,-25-1,0 0,25 0,-25 0,0 1,0-1,0 0,0 0,0-24,0 24,0 0,0 0,0 0,0 1,-25-1,25 0,0 0,0 0,-25 25</inkml:trace>
  <inkml:trace contextRef="#ctx0" brushRef="#br0" timeOffset="54081.47">17388 18207,'0'24,"25"-24,-25 25,0 0,25 0,-25 0,0-1,0 1,25 0,-25 0,0 0,0-1,0 1,25 0,-25 0,0 0,0 0,24-25,-24 24,0 1,0 0,25-25,-25 25,25-25,0 0,-25-25,25 25,-1 0,-24-25,25 25,-25-25,0 1,-25 24,25-25,-24 25,-1-25,0 25,0 0,0 0,1 0,-1 0,0 0,0 25,50-25,0-25,0 25,-1-25,1 25,0-25,0 25,0-25,-1 25,1-24,0 24,-25-25</inkml:trace>
  <inkml:trace contextRef="#ctx0" brushRef="#br0" timeOffset="55130.24">17860 18281,'0'-25,"0"0,0 1,25-1,-25 50,0-1,0 1,0 0,-25-25,25 25,0 0,0-1,-25 1,25 0,0 0,0 0,-25-25</inkml:trace>
  <inkml:trace contextRef="#ctx0" brushRef="#br0" timeOffset="55362.39">17761 18331,'0'-25,"24"25,-24 25,25-25,0 0,0 0,0 0,-1 0,1 0,0 0,0 0,0 0,-1 0</inkml:trace>
  <inkml:trace contextRef="#ctx0" brushRef="#br0" timeOffset="55825.82">18133 18157,'0'-25,"0"0,0 1,24 24,-24-25,25 25,0 0,0 0,0 0,-25 25,24-25,-24 24,0 1,0 0,0 0,0 0,0-1,-24 1,24 0,-25 0,25 0,-25-1,25 1,-25-25,25 25,25-25,-25-25,25 25,0 0,-1 0,1-25,0 25,0 0,0-24,-1 24,1 0,-25-25,25 25,0-25,0 25</inkml:trace>
  <inkml:trace contextRef="#ctx0" brushRef="#br0" timeOffset="56202.43">18529 17959,'0'0,"-24"0,24-25,-25 25,25 25,0-1,0 1,0 0,0 0,0 0,25-25,-25 24,0 1,24 0,1 0,0 0,0-25,0 24,-1-24,1-24,0 24,-25-25,25 25,-25-25,25 25,-25-25,24 0,-24 1,0-1,0 0,0 0,0 0,0 1,-24 24,24-25,-25 0,0 0,0 25,0-25,1 25,-1-24,0 24,0 0,0-25</inkml:trace>
  <inkml:trace contextRef="#ctx0" brushRef="#br0" timeOffset="56706.18">18381 16818,'0'24,"0"1,0 0,0 0,0 0,0-1,-25 1,25 0,0 0,0 0,0-1,0 1,-25 0,25 0,0 0,0-1</inkml:trace>
  <inkml:trace contextRef="#ctx0" brushRef="#br0" timeOffset="56934.44">18182 16991,'-25'0,"50"0,0 25,0 0,0-25,-1 0,-24 25,25-25,0 0,0 24,0-24,-1 25,1-25,0 0,0 0,24 25,-24-25</inkml:trace>
  <inkml:trace contextRef="#ctx0" brushRef="#br0" timeOffset="57713.73">18653 16743,'0'-25,"25"25,0 0,-25 25,25-25,-25 25,25-25,-25 25,24 0,1-1,-25 1,25 0,-25 0,0 0,25-1,-25 1,0 0,0 0,25-25,-25 25,0-1,0 1,0-50,0 1,0-1,0 0,0 0,0 0,0 1,0-1,0 0,0 0,25 25,-25 25,24-25,-24 25,25-25,-25-25,0 0,25 25,-25-25,25 25,-25-24,0-1,25 25,-25-25,24 0,-24 0,25 25,-25-24,25 24,-25-25,25 25,0 0,-25-25,24 25,-24 25,25-25,-25 25,25-1,-25 1,0 0,0 0,25 0,-25-1,0 1,25-25,-25 25,0 0</inkml:trace>
  <inkml:trace contextRef="#ctx0" brushRef="#br0" timeOffset="58258.3">19472 16743,'0'-25,"-25"25,25 25,-25-25,25 25,0 0,0 0,0-1,0 1,0 0,0 0,0 0,25-25,-25-25,25 25,-25-25,0 0,0 0,0 1,0-1,0 0,0 0,25 25,-25 25,25 0,-25 0,24-1,-24 1,25 0,0 0,0 24,0-24,-1 25,1-25,0 24,0-24,-25 25,25-26,-1 26,1-25,-25 0,25-1,-25 1,0 0,0 0,-25-25,0 0,1 25,-1-25,0 0,0 0,0-25,1 25,-1 0,0-25,0 25,0 0,1-25,-1 25,25-25,-25 25,25-24,0-1,0 0,0 0,25 25,-25-25,25 1,-1 24,-24-25,25 0,0 0,0 25</inkml:trace>
  <inkml:trace contextRef="#ctx0" brushRef="#br0" timeOffset="58845.77">20340 16619,'-25'0,"25"25,25-25,0 0,0 0,0 0,-25-25,24 25,1 0,0 0,0-25,0 25,-1 0,1-24,0 24,0-25,0 25,-1-25,1 25,0 0,-25-25,25 25</inkml:trace>
  <inkml:trace contextRef="#ctx0" brushRef="#br0" timeOffset="59073.75">20390 16818,'25'0,"-1"0,-24-25,25 25,0 0,0-25,0 25,-1-25,1 25,0-25,0 25,0-24,24 24,-24-25,0 25,0 0,-1-25,1 25,0 0,0-25,0 25,0 0,-25-25</inkml:trace>
  <inkml:trace contextRef="#ctx0" brushRef="#br0" timeOffset="82408.89">22151 15751,'0'-25,"-25"25,25-25,-25 25,1 0,-1 0,0 25,0-25,0 25,0-25,1 25,-1-25,25 25,-25-25,25 24,-25-24,25 25,-25-25,25 25,0 0,0 0,0-1,25-24,-25 25,25-25,0 0,-25 25,25-25,-1 0,1 0,0 25,0-25,0 25,0-25,-1 0,-24 24,25-24,-25 25,25-25,0 25,-25 0,0 0,0-1,-25-24,25 25,-25-25,0 25,1-25,-1 25,0-25,0 0,0 25,0-25,1 0,-1 0,0 0,0 0,0 0,1 0,24-25,0 0,0 0,0 0,0 1,24-1,1 0,-25 0,25 25,-25-25,25 1,0-1,-1 0,-24 0,25 25,-25-25,0 1,25 24,-25-25,0 0,0 0,0 0,0 1,-25-1,0 25,1 0,-1 0,25 25,-25-25</inkml:trace>
  <inkml:trace contextRef="#ctx0" brushRef="#br0" timeOffset="83113.1">22473 15900,'-24'0,"24"-25,0 50,-25 0,25-1,0 1,0 0,0 0,0 0,0-1,0 1,0 0,0 0,0 0,25-1,-25 1,0 0,24-25,-24 25,25-25,-25 25,25-25,0 0,0 0,-1-25,-24 0,25 0,-25 0,0 1,0-1,0 0,0 0,0 0,0 1,-25-1,1 0,24 0,-25 0,0 1,0-1,25 0,-25 25,1-25,-1 0,0 25,25-24,-25 24</inkml:trace>
  <inkml:trace contextRef="#ctx0" brushRef="#br0" timeOffset="83300.89">22870 15999,'0'25,"-25"-25</inkml:trace>
  <inkml:trace contextRef="#ctx0" brushRef="#br0" timeOffset="83730.53">23044 15949,'0'-24,"-25"24,0 24,25 1,-25-25,25 25,0 0,0 0,0-1,0 1,0 0,0 0,0 0,25-25,-25 24,25-24,-25 25,25-25,0 0,0 0,-1 0,-24-25,25 25,-25-24,25 24,-25-25,0 0,0 0,0 0,0 1,0-1,-25 0,25 0,-25 25,25-25,-24 1,-1-1,0 25,0-25,25 0,-25 25,0-25,1 25</inkml:trace>
  <inkml:trace contextRef="#ctx0" brushRef="#br0" timeOffset="84213.78">23193 15726,'-25'0,"25"25,25-25,-25-25,25 25,-1 0,1-25,0 25,0 0,-25-24,25 24,-1-25,1 25,0 0,0-25,-25 50,0 0,0-1,0 1,0 0,0 0,0 0,0-1,0 1,0 25,0-25,0-1,-25 1,25 0,0 25,0-26,0 1,0 0,0 0,0 0,0-1,0 1</inkml:trace>
  <inkml:trace contextRef="#ctx0" brushRef="#br0" timeOffset="85489.07">23887 15751,'0'-25,"0"0,25 25,-25 25,25-25,-25 25,25 0,-25 0,0-1,0 1,0 0,24-25,-24 25,0 0,0-1,0 1,0 0,0 0,0-50,0 0,0 0,0 1,0-1,0 0,0 0,0 0,0 1,0-1,25 25,-25-25,0 0,25 25,0 0,-25 25,25-25,-25 25,25 0,-25-1,24 1,-24 0,0 0,0 0,0-50,0 0,-24 25,24-25,0 0,0 1,0-1,0 0,0 0,0 0,0 1,24-1,-24 0,25 0,-25 0,25 25,-25-24,25 24,-25-25,25 25,-1 0,1 0,0 0,0 25,-25-1,0 1,25-25,-25 25,0 0,0 0,0-1,24 1,-24 0,25 0,-25 0,0-1,25-24,-25 25,25 0,-25 0,25-25,-25 25,24-25,-24 24,25-24</inkml:trace>
  <inkml:trace contextRef="#ctx0" brushRef="#br0" timeOffset="86161.64">24681 15751,'0'0,"-25"0,25-25,-25 25,1 25,-1 0,25 0,0-1,-25 1,25 0,0 0,0 0,0-1,0 1,25-50,0 1,-25-1,24 25,-24-25,0 0,25 25,-25-25,0 1,0-1,0 0,0 0,0 0,0 1,0 48,0 1,25 0,-25 0,25 0,-25-1,25 1,-25 25,24-25,-24-1,25 1,0 0,-25 0,25 0,0-1,-25 1,24 0,-24 0,25 0,-25-1,0 1,0 0,0 0,0 0,-25-25,25 24,-24-24,-1 25,0-25,0 0,0 0,1 0,-1 0,0 0,0 0,0 0,1 0,-1-25,0 25,25-24,0-1,25 25,0-25,-1 0,1 0,25 25,-25-24,-1 24,1-25,25 0,-25 25,24-25,-24 25,0-25,0 1,-1 24,1-25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0T16:15:19.697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4366 1389,'0'-25,"0"0,0 1,0 48,0 1,0 0,0 0,0 0,0-1,0 1,0 0,25 0,-25 0,0 24,0-24,25 0,-25 0,0 0,24-1,-24 1,25 0,-25 0,25 0,-25-1,-25-24,0 0,1 0,-1 0,0 0,0 0,0 0,1 0,-1 25,0-25,0 0,25 25,-25-25,1 25,-1-25,0 25,25-1,-25-24,25 25,-25-25,25 25,0 0,0 0,25-1,0-24,-25 25,25-25,0 0,-1 0,1 0,0 0,0 0,0-25,-1 25,1-24,0 24,-25-25,25 0,0 25,-25-25,24 25,-24-25,0 1,25 24,-25-25,0 0,0 0,0 0,0 1,-25 24,25 24,0 1,25 0,0-25,-25 25,25-25,-25 25,25-25,-1 0,1 0,0 0,0 0,0 0,-25-25,24 25,1-25,0 0,-25 0,0 1,0-1,0 0,0 0,0 0,-25 25,25-24,-25-1,25 0,0 50,25-25,0 0,-25 25,25-25,-25 24,25-24,-1 25,1 0,0 0,0 0,0-25,-25 24,24-24,1 0,0 25,0-25</inkml:trace>
  <inkml:trace contextRef="#ctx0" brushRef="#br0" timeOffset="507.9">5160 1662,'-25'-25,"0"25,25 25,0 0,-25 0,25-1,0 1,0 0,25-25,-25 25,25-25,0 0,0 0,-1 0,1 0,0-25,0 25,-25-25,25 25,-25-25,0 1,0-1,0 0,0 0,0 0,0 0,0 1,-25 24,25-25,0 50,0-1,25-24,-25 25,24 0,1 25,-25-25,25-1,0 26,0-25,-1 24,1-24,0 25,-25-25,25 24,0-24,-1 0,-24 24,25-24,0 0,-25 25,0-26,0 1,0 0,0 0,0 0,-25-25,0 0,1 0,-1 0,0 0,25-25,-25 25,25-25,-25 25,25-25,0 0,0 1,0-1,0 0,0 0,0 0,0 1,25-1,0 0,-25 0</inkml:trace>
  <inkml:trace contextRef="#ctx0" brushRef="#br0" timeOffset="1654.79">5656 1836,'0'0,"-25"0,25-25,25 25,-25 25,25-25,-25 24,0 1,0 0,24 0,-24 0,0-1,0 1,0-50,0 1,0-1,0 0,25 0,-25 0,25 1,-25-1,25 0,-25 0,25 25,-1 0,-24 25,25-25,-25 25,25 0,0-25,-25 24,25-24,-25 25,24-25,-24 25,25-25,0 0,0 0,0 0,-1 0,1 0,0-25,0 25,-25-25,25 25,-25-24,25-1,-25 0,0 0,0 0,0 1,0-1,-25 25,25-25,-25 25,25-25,-25 25,0 25,25 0,0 0,0-1,0 1,25 0,-25 0,25-25,-25 25,25-25,-25 24,25-24,-1 25,1-25,0 0,0 0,0-25,-1 25,1 0,0-24,0 24,0-25,-1 0,1 0,0 0,0 1,-25-1,0 0,0 0,0 0,0 0,0 1,0-1,-25 25,25 25,0-1,0 1,0 0,25 0,-25 0,0 0,25-1,-25 1,24 0,-24 0,0 0,0-1,0 1,25-25,-25 25,25-50,0 0,-25 1,25 24,-25-25,0 0,24 0,-24 0,25 1,-25-1,0 0,0 0,0 0,0 0,0 1,0-1,0 0,0 50,25-25,0 25,0-25,-25 24,24-24,1 25,0-25,0 25,0-25,-1 25,1-25,-25 25,25 0,0-25,-25 24,0 1,0 0,0 0,-25 0,0-25,25 24,-25-24,1 25,-1-25,0 0,0 25,0-25,1 0,-1 0</inkml:trace>
  <inkml:trace contextRef="#ctx0" brushRef="#br0" timeOffset="2763.67">7516 1215,'0'0,"-25"-24,25-1,-24 25,24-25,0 50,0 0,0-1,0 1,24 0,-24 0,0 0,0 24,0 1,25-25,-25 49,0-24,25-1,-25 1,0 24,0 1,25-26,-25 26,0-1,25-24,-25 24,24-24,-24 24,25-24,0-1,-25 1,25-25,0 24,-1-24,-24 0,25 0,0-25,-25 25,25-25,-25 24,25-24,-1 0,-24-24,25 24,-25-25,25 25,-25-25,0 0,0 0,0 1,0-1,0 0,-25 0,25 0,-25 1,25-1,-24 0,-1 0,25 0,-25 1,0-1,0 0,1 25,24-25,-25 0,0 25,0-24,0 24,25-25,-24 25,48 0,-24-25,25 25,-25-25,25 25,-25-25,25 1,-25-1,25 0,-1 0,-24 0,0 1,25 24,-25-25,25 0,-25 0,25 25,-25-25,25 25,-1 0,1 0,0 25,0 0,0 0,-1 0,1-1,0-24,-25 25,25-25,0 0,-1 0,1 0,0 0,0 0,0 0,0-25,-1 25,-24-24,25 24,-25-25,0 0,25 0,-25 0,0 1,-25 24,0 0,1 0,-1 24,0 1,0 0,0 0,25 0,25-25,0 0,0 0,0-25,-1 25,1-25,0 25,0 0,0-25,-1 25,1 0,0 0,0 0,0 0,-1 0,1 0,0 0,0 0,0 0</inkml:trace>
  <inkml:trace contextRef="#ctx0" brushRef="#br0" timeOffset="3207.91">8756 1637,'0'0,"0"-25,0 0,-24 25,-1 0,0 0,0 0,25 25,-25-25,25 25,-24-25,24 25,0 0,0 0,0-1,0 1,0 0,0 0,24-25,1 0,-25 25,25-25,0 0,0 0,-1 0,1 0,0-25,25 25,-26 0,1-25,0 25,0-25,0 0,-1 1,1-1,0 0,-25 0,0 0,0 0,0 1,0-26,0 25,0 0,-25 1,25-1,-25 0,25 0,-24 0,24 1,0-1,-25 25,25-25,-25 25,25 25,0 0,0-1,0 1,0 0,0 0,0 0,0-1,25 26,0-25,-25 0,24-1,-24 1,25 0,0 0,-25 0,25-25,0 25,-25-1,24-24,1 25,0-25,-25 25,25-25,0 0,-1 0</inkml:trace>
  <inkml:trace contextRef="#ctx0" brushRef="#br0" timeOffset="4002.78">9079 1587,'0'0,"-25"0,0 0,25-24,25 24,0 0,-25-25,25 25,-1-25,1 25,0-25,0 25,-25-25,25 25,-1 0,1-24,0 24,0 0,-25-25,25 25,-25 25,0-1,0 1,0 0,0 0,0 0,0-1,0 1,0 0,25-25,-1 25,1-25,0 0,0-25,0 25,-1-25,1 25,-25-25,25 25,0-24,-25-1,25 25,-25-25,0 0,0 0,0 1,0-1,-25 25,0 0,0 25,25-1,0 1,0 0,0 0,25-25,0-25,0 25,-1-25,1 25,-25-25,25 25,0 0,-25-24,25 24,-1 0,1-25,0 25,0 0,-25 25,25-25,-25 24,0-48,0-1,24 0,1 0,0 25,-25-25,25 25,0 0,-1 0,1 0,0 25,0-25,0 0,-25 25,24-25,1 0,-25 25,25-25,0 25,0-25</inkml:trace>
  <inkml:trace contextRef="#ctx0" brushRef="#br0" timeOffset="4186.92">9575 1166,'0'-25,"0"0,25 25,0 0</inkml:trace>
  <inkml:trace contextRef="#ctx0" brushRef="#br0" timeOffset="6042.92">4267 4316,'0'0,"0"-25,0 0,25 1,-1 24,1-25,0 25,0-25,0 25,-1 0,1-25,25 25,-25 0,24 0,-24 0,0 0,0 0,24 0,-24 25,0-25,0 25,-25 0,24-25,-24 24,0 1,0 0,0 0,0 0,-24 24,-1-24,0 0,0 0,0-1,1 1,-1 0,0 0,0 0,0-1,1 1,-1 0,0-25,0 25,0-25,1 0,-1 0,25-25</inkml:trace>
  <inkml:trace contextRef="#ctx0" brushRef="#br0" timeOffset="6427.91">5160 3944,'-25'0,"0"25,0-25,1 25,-1-25,0 24,0-24,25 25,-25 0,0-25,25 25,-24 0,-1-1,25 1,0 0,-25 0,25 0,0-1,0 1,0 0,25 0,-25 0,25-1,-1 1,-24 0,25-25,-25 25,25 0,0-25,0 24,-25 1,25-25,-1 0,1 25,0-25,0 0,0 0,-1 0,1 0,0 0,0 0,0-25,-1 25,26-25,-25 25</inkml:trace>
  <inkml:trace contextRef="#ctx0" brushRef="#br0" timeOffset="6795.25">6003 3969,'-25'25,"25"-50,25 25,0 0,0-25,-1 25,1 0,0-25,0 25,0 0,0-25,-1 25,1 0,0-24,0 24,0-25,24 25,-24-25,0 25,0-25,-1 25,1-25,0 25</inkml:trace>
  <inkml:trace contextRef="#ctx0" brushRef="#br0" timeOffset="7083.69">6127 4093,'25'0,"-25"-25,25 25,0 0,-1 0,-24-25,25 25,0 0,0-25,0 25,24-24,-24 24,0-25,0 25,-1-25,1 25,0-25,0 25,0 0,-1-25,1 25,0 0,-25-24,25 24,0 0,-50 0</inkml:trace>
  <inkml:trace contextRef="#ctx0" brushRef="#br0" timeOffset="8466.81">7913 3349,'0'-25,"0"0,0 0,25 25,-25-25,25 25,-25-24,24 24,1 0,0 0,0 0,-25 24,25-24,-25 25,24 0,1 0,0 0,-25-1,0 1,25 0,-25 0,0 0,25-1,-25 1,0 0,25 0,-25 0,0-50,0 0,-25 25,25-25,0 0,0 1,0-1,-25 25,25-25,0 0,0 0,0 1,0-1,25 0,0 0,-1 0,1 25,0 0,0 0,0 0,-1 25,1-25,0 0,0 25,0 0,-1 0,1-1,-25 1,0-50,-25 25,25-24,-24-1,24 0,0 0,0 0,0 1,0-1,0 0,0 0,0 0,0 1,24-1,1 25,0 0,0 0,0 0,-1 0,1 0,-25 25,25-25,0 24,-25 1,25 0,-25 0,24 0,-24-1,25 1,-25 0,25 25,-25-26,25 1,-25 0,0 0,25 0,-25-1,24 1,-24 0,25-25,-25 25,0 0,25-25</inkml:trace>
  <inkml:trace contextRef="#ctx0" brushRef="#br0" timeOffset="9003.6">9203 3373,'0'-24,"0"-1,-25 25,0 0,25 25,-25-25,25 24,-24-24,24 25,0 0,-25 0,25 0,0-1,0 1,0 0,0 0,25-25,-1 0,-24 25,25-25,0-25,0 25,0-25,-25 0,0 0,0 1,0-1,0 0,0 0,0 0,0 50,24-25,-24 25,25-25,0 25,-25 0,25-1,0 1,0 0,-1 0,1 0,-25-1,25 1,0 0,0 0,-1 25,-24-26,25 1,-25 0,0 0,0 0,0-1,0 1,0 0,-25 0,1-25,24 25,-25-25,0 0,0 0,0 0,1 0,-1 0,0-25,0 0,25 0,0 0,0 1,0-1,0 0,25 0,0 0,24 1,-24-1,0 0</inkml:trace>
  <inkml:trace contextRef="#ctx0" brushRef="#br0" timeOffset="9866.69">7417 4465,'-25'0,"0"0,1 0,-1 0,50 0,-1 0,1 0,0 0,0-25,24 25,1 0,0-25,-1 25,1-25,24 25,1-24,-1-1,25 0,0 0,1 0,24 1,0-1,0 0,0 0,0-24,0 24,0 0,0-25,0 26,0-26,0 25,0-24,0 24,-25-25,25 25,-25-24,1 24,-1 0,0-25,0 26,1-1,-26 0,25 0,-49 0,24 1,-24-1,-1 25,1-25,-25 25,0-25,-1 25</inkml:trace>
  <inkml:trace contextRef="#ctx0" brushRef="#br0" timeOffset="11182.67">7243 5184,'0'0,"-24"0,24-25,0 1,24 24,1-25,0 25,0 0,0 0,-25 25,24-25,-24 24,25-24,-25 25,0 0,0 0,0 0,0 24,25-24,-25 0,0 24,0-24,0 0,0 25,0-26,0 1,0 0,0 0,0 0,0-50,-25 25,25-25,0 0,0 0,0 1,0-1,0 0,0 0,0 0,0 1,0-1,0 0,0 0,0 0,25 1,0-1,0 0,-1 25,1 25,0-25,0 0,0 25,-1-25,-24 24,25-24,-25 25,25-25,-25 25,25-25,-25 25,0 0,0-1,0-48,0-1,0 0,0 0,0 0,0 1,0-1,0 0,0 0,0 0,25 1,-25-1,24 25,1-25,0 25,0 0,0 0,-1 25,1 0,0-1,-25 1,0 0,0 0,25 0,-25-1,0 26,0-25,0 0,0-1,0 1,0 0,0 0,0 0,0-1,0 1,0 0,0 0,0 0,0-1,0 1</inkml:trace>
  <inkml:trace contextRef="#ctx0" brushRef="#br0" timeOffset="11751.84">8161 5209,'0'0,"0"-25,0 0,0 50,0 0,0 0,0 0,0-1,0 1,0 25,0-25,0 24,0-24,0 25,0-1,0 1,-25-25,25 24,0 1,0-1,0 1,0 0,-25-25,25 24,0-24,0 25,0-26,0 26,0-25,0 24,0-24,0 0,0 25,0-26,25 1,-25 0,25 0,0 0,0-25,0 0,-1-25,1 0,0 0,0 0,-25 1,25-1,-25 0,0 0,0 0,-25 1,0-1,0 0,0 0,1 25,-1-25,0 25,0 0,0-24,0 24,-24 0,24 0,25-25,-25 25,0 0,1 0,24-25,24 25,1 0,0 0,0 0,0-25,-1 25,1 0,0-25,0 25,0 0,-25-24,25 24,-1 0</inkml:trace>
  <inkml:trace contextRef="#ctx0" brushRef="#br0" timeOffset="12078.65">8657 5531,'-25'0,"50"0,0 0,0 0,0-24,-1 24,1 0,0 0,0-25,0 25,24-25,-24 25,0-25,0 25,-1-25,26 25,-25-24,0 24,-1-25,1 25,0-25,0 25,0-25</inkml:trace>
  <inkml:trace contextRef="#ctx0" brushRef="#br0" timeOffset="12319.48">8980 5259,'-25'0,"25"-25,0 50,0-1,0 1,25 0,-25 0,24 24,-24-24,0 0,25 0,-25 24,25-24,-25 0,0 25,25-26,-25 1,0 0,25 0,-25 0,24-1,1-24</inkml:trace>
  <inkml:trace contextRef="#ctx0" brushRef="#br0" timeOffset="13078.6">9600 5259,'0'-25,"0"0,0 0,25 25,-1-25,1 25,0 0,0 0,-25 25,25-25,-25 25,24-25,-24 25,25 0,-25-1,25 1,-25 0,0 0,25 0,-25-1,0 1,0 0,0 0,0 0,0-1,0-48,0-1,0 0,0 0,-25 25,25-25,0 1,0-1,0 0,0 0,0 0,25 1,-25-1,25 25,-25-25,24 25,1 0,0 0,-25 25,25-25,-25 25,25-25,-25 24,0 1,24-25,-24 25,0 0,-24-50,24 0,0 0,0 1,0-1,0 0,0 0,0 0,0 1,24 24,-24-25,25 25,-25-25,25 25,0 0,0 0,-1 0,1 25,0-25,0 25,0-1,-1 1,1 0,0 0,0 24,-25-24,25 0,-25 0,25 0,-25-1,24 1,-24 0,0 0,25 0,0-1</inkml:trace>
  <inkml:trace contextRef="#ctx0" brushRef="#br0" timeOffset="13667.47">10766 5209,'-25'0,"0"0,0 0,0 0,25 25,-24-25,24 25,-25-25,25 24,0 1,0 0,0 0,0 0,0-1,0 1,0 0,25-25,-25 25,24-25,1-25,0 25,0-25,-25 0,0 1,0-1,0 0,0 0,0 0,0 1,0-1,0 0,0 0,0 0,0 1,0 48,0 1,25 0,-25 0,24 0,-24 24,25-24,0 0,-25 24,25 1,0-25,-25 24,24 1,1-25,-25 24,25-24,-25 25,25-25,-25 24,0-24,0 0,25 0,-25 0,0-1,0 1,-25-25,25 25,-25-25,0 0,0 0,1 0,-1 0,0 0,0-25,0 0,25 1,-24 24,24-25,0 0,0 0,0 0,24 0,1 25,-25-24,25-1,0 0,0 25,-1-25,1 25,-25-25,25 25,0-24,0-1,-1 25</inkml:trace>
  <inkml:trace contextRef="#ctx0" brushRef="#br0" timeOffset="18503.54">3200 8458,'-25'0,"1"0,24-24,-25 24,25 24</inkml:trace>
  <inkml:trace contextRef="#ctx0" brushRef="#br0" timeOffset="18647.62">2803 9103,'0'0,"0"25,-25-25,25 25,-24-25</inkml:trace>
  <inkml:trace contextRef="#ctx0" brushRef="#br0" timeOffset="18806.68">3473 9004,'0'0,"25"0</inkml:trace>
  <inkml:trace contextRef="#ctx0" brushRef="#br0" timeOffset="19347.56">4267 8458,'-25'0,"0"25,0-25,1 0,24-25,24 1,1 24,0-25,0 25,0 0,-1-25,1 25,0 0,0 0,0 0,-1 0,1 0,0 25,0-25,0 0,-1 25,1-1,0 1,-25 0,25 0,-25 0,0-1,0 1,0 0,0 25,0-26,-25 1,25 0,-25 0,0 0,1-1,-1 1,0 0,0 0,25 0,-25-25,1 24,-1-24,0 25,0-25,0 25,1-25,24-25</inkml:trace>
  <inkml:trace contextRef="#ctx0" brushRef="#br0" timeOffset="19731.32">4812 8409,'0'-25,"-24"25,-1 0,25 25,-25-25,25 25,-25-25,25 24,0 1,-25-25,25 25,0 0,0 0,0-1,0 1,0 0,25-25,-25 25,25-25,-25 25,25-1,0 1,-1-25,1 25,0-25,0 0,0 0,-1 0,1 0,0-25,0 25,0 0,0-25</inkml:trace>
  <inkml:trace contextRef="#ctx0" brushRef="#br0" timeOffset="80940.45">12725 3770,'0'-24,"-25"24,25-25,25 25,-25-25,25 25,0 0,0 0,-1 0,1 0,0 0,0 25,0 0,-1-1,-24 1,0 0,0 0,0 24,0-24,0 25,-24-25,24 24,-25-24,25 0,-25 24,25-24</inkml:trace>
  <inkml:trace contextRef="#ctx0" brushRef="#br0" timeOffset="83560.89">14858 2828,'0'-25,"0"0,0 0,0 1,25 24,-25-25,25 25,0 0,0 0,-25 25,24-25,-24 24,25 1,-25 0,0 0,0 0,25-1,-25 1,0 0,0 0,25-25,-25 25,0-1,0-48,0-1,0 0,-25 0,25 0,-25 1,25-1,0 0,0 0,0 0,0 1,0-1,25 25,-25-25,25 25,0 0,-1 25,1-25,-25 25,25-25,-25 24,25-24,-25 25,25-25,-25 25,24 0,-24-50,0 0,0 0,0 1,0-1,0 0,0 0,25 25,0-25,0 25,-25-25,25 25,-1 0,1 0,-25 25,25-25,0 25,-25 0,25-25,-25 25,0 0,24-1,-24 1,0 0,0 0,0 0,25-1,-25 1,0 0,0 0,0 0,25-25</inkml:trace>
  <inkml:trace contextRef="#ctx0" brushRef="#br0" timeOffset="84607.7">15776 2778,'0'25,"0"0,0 0,-25-25,25 24,0 1,0 0,0 25,0-26,-24 26,24-25,0 24,0 1,0 0,0-1,-25 1,25-1,0 1,0 0,0-1,0 1,0-25,0 24,0 1,0-25,0 24,0 1,0-25,0 24,0-24,0 25,0-25,0-1,0 26,25-25,-25 0,0-1,24-24,-24 25,0 0,25-25,0 0,0-25,0 25,-25-25,0 1,24 24,-24-25,0 0,25 0,-25 0,0 1,0-1,-25 25,25-25,-24 0,-1 25,0-25,0 25,0 0,1 0,-1-24,0 24,0 0,0 0,0 24,1-24,24-24,24 24,-24-25,25 25,0 0,-25-25,25 25,0-25,0 25,-25-25,24 25,1 0,-25-24,25 24</inkml:trace>
  <inkml:trace contextRef="#ctx0" brushRef="#br0" timeOffset="84947.89">16123 3274,'0'-25,"25"25,0 0,0 0,-25-24,25 24,-1-25,1 25,0-25,0 25,0-25,-1 25,1 0,-25-25,25 25,0 0,-25-24,25 24,-1 0,-24-25</inkml:trace>
  <inkml:trace contextRef="#ctx0" brushRef="#br0" timeOffset="85267.7">16297 3373,'0'0,"25"0,0-24,-1 24,1 0,0-25,0 0,0 25,-1 0,1-25,0 25,0-25,0 25,-1-24,1 24,0-25,0 25</inkml:trace>
  <inkml:trace contextRef="#ctx0" brushRef="#br0" timeOffset="86544.62">17537 2580,'-25'0,"1"0,24 24,-25-24,0 0,0 0,25 25,-25-25,1 0,24 25,-25-25,0 0,25 25,-25-25,25 25,0 0,-25-25,25 24,0 1,25-25,-25 25,25-25,0 0,0 25,-1-25,1 0,0 0,0-25,0 25,-1 0,1 0,0 0,0 0,0 25,-1-25,1 0,-25 25,25-25,0 0,-25 24,0 1,0 0,0 0,0 0,-25-1,0 1,0 0,1 0,-1-25,0 25,0-1,0-24,1 25,-1-25,0 0,0 0,0 0,1 0,24-25,0 1,0-1,0 0,0 0,0 0,24 1,-24-1,25 0,-25 0,25 0,-25 1,0-1,25 0,-25 0,25 0,-25 1,24-1,-24 0,0 0,-24 25,-1 0,0 0,0 25</inkml:trace>
  <inkml:trace contextRef="#ctx0" brushRef="#br0" timeOffset="87271.86">17909 2629,'0'-25,"0"50,0 0,0 0,0 0,0 0,0-1,0 1,0 0,0 0,0 0,0 24,0-24,25 0,-25 0,0-1,0 1,25 0,-25 0,25 0,-25-1,0 1,25-25,-25 25,24-25,-24 25,25-25,0 25,0-25,0 0,-1 0,-24-25,25 25,-25-25,25 25,-25-25,0 0,0 1,0-1,0 0,0 0,0 0,0 1,-25-1,25 0,-25 0,1 0,24 1,-25-1,25 0,-25 0,0 0,0 1,1 24,-1-25,0 25,0 0,0 0</inkml:trace>
  <inkml:trace contextRef="#ctx0" brushRef="#br0" timeOffset="87479.69">18430 2753,'0'25</inkml:trace>
  <inkml:trace contextRef="#ctx0" brushRef="#br0" timeOffset="87952.32">18653 2679,'0'-25,"0"50,0 0,0 0,0-1,0 1,0 0,0 0,0 0,0-1,25 1,-25 0,25 0,-25 0,25-25,-25 24,25-24,-25 25,24-25,1 0,0 25,0-25,0 0,-25-25,25 25,-1-25,1 1,-25-1,25 25,-25-25,0 0,0 0,0 1,0-1,-25 0,25 0,-25 0,1 25,-1-24,0-1,0 25,0-25,0 25,1 0,-1-25,0 25,0 0,0 0</inkml:trace>
  <inkml:trace contextRef="#ctx0" brushRef="#br0" timeOffset="88340.7">18976 2555,'0'-25,"25"25,0 0,-1-25,1 0,0 25,0-24,0 24,-1-25,1 25,-25-25,25 25,0 0,0-25,-1 25,-24 25,25 0,-25 0,0-1,0 1,25 0,-25 0,0 24,0-24,0 0,25 25,-25-25,0 24,0-24,0 0,0 24,0-24,25 25,-25-25,0 24,0-24</inkml:trace>
  <inkml:trace contextRef="#ctx0" brushRef="#br0" timeOffset="89144.83">19770 2704,'0'0,"0"-25,0 0,24 25,1 0,0 0,0 0,-25 25,25-25,-25 25,25 0,-25-1,24 1,-24 0,0 0,0 0,0-1,0 1,25-25,-25 25,0 0,0 0,-25-50,25 0,0 0,0 0,0 1,0-1,0 0,0 0,0 0,25 1,0 24,0 0,0 0,-1 24,-24 1,0 0,25-25,-25 25,0 0,0-1,0-48,0-1,-25 25,25-25,0 0,0 0,0 1,25-1,-25 0,25 25,0-25,0 25,-1 0,1 0,0 0,0 0,0 25,-1 0,1 0,-25-1,25 1,-25 0,0 0,0 0,0-1,0 1,25-25,-25 25,0 0,0 0</inkml:trace>
  <inkml:trace contextRef="#ctx0" brushRef="#br0" timeOffset="89680.88">20613 2778,'-25'25,"0"0,25 0,0-1,-24-24,24 25,0 0,24-25,1 0,-25-25,0 0,0 1,0-1,0 0,0 50,25-25,0 25,0-1,-25 1,24 0,-24 0,25 0,0-1,0 1,-25 0,25 0,-1 0,-24-1,25 1,0 25,-25-25,25-1,-25 26,0-25,0 0,0-1,0 1,0 0,0 0,-25 0,0-25,25 24,-25-24,1 0,-1 25,0-25,0 0,0 0,1 0,24-25,-25 25,25-24,0-1,0 0,0 0,25 0,-1 1,1-1,0 0</inkml:trace>
  <inkml:trace contextRef="#ctx0" brushRef="#br0" timeOffset="89828.2">21357 2853,'0'-25,"-25"25,1 0,24-25</inkml:trace>
  <inkml:trace contextRef="#ctx0" brushRef="#br0" timeOffset="92935.61">5557 8334,'0'0,"-25"0,0 0,25 25,25-25,0 0,-1 0,1 0,0 0,0-25,0 25,-1 0,1 0,0 0,25 0,-26-24,26 24,-25 0,0 0,24-25,-24 25,0 0,0 0,24-25,-24 25,0 0,0-25,0 25</inkml:trace>
  <inkml:trace contextRef="#ctx0" brushRef="#br0" timeOffset="93267.56">6127 8483,'0'0,"50"-25,-1 1,1 24,0-25,-1 0,1 25,-25-25,24 0,1 25,-25-24,24 24,-24 0,0-25,0 25,-1 0</inkml:trace>
  <inkml:trace contextRef="#ctx0" brushRef="#br0" timeOffset="95107.57">5681 8310,'24'-25,"1"25,0-25,0 25,0-25,-1 25,26-25,-25 25,0-24,24-1,-24 25,25-25,-26 25,1-25,25 0,-25 25,24-24,-24 24,0-25,0 25,24 0,-24-25,0 25,0-25,0 25,-1 0,-24-25,25 25,0 0,-25-25</inkml:trace>
  <inkml:trace contextRef="#ctx0" brushRef="#br0" timeOffset="95596.82">5904 8582,'-25'0,"0"0,0 0,25-24,25 24,0-25,0 25,0 0,-1-25,1 0,0 25,25-25,-26 25,26-24,0-1,-25 25,24-25,1 0,-25 0,24 25,1-24,-25-1,24 25,1-25,-25 25,-1-25,1 25,0 0,0-25,0 25,-1 0,-48 0,-1 0,25 25,-25-25</inkml:trace>
  <inkml:trace contextRef="#ctx0" brushRef="#br0" timeOffset="104459.48">8360 8136,'-25'0,"25"-25,0 0,0 1,25 24,-25-25,24 25,1 0,0 0,0 0,0 0,-1 0,-24 25,25-25,0 24,0 1,0 0,-25 0,24 0,-24-1,25 1,-25 0,0 0,0 0,0-1,0 1,0 0,0 0,0-50,0 0,0 0,0 1,0-1,0 0,0 0,0 0,0 1,0-1,0 0,25 25,-25-25,25 0,-25 1,25 24,-1 0,1 0,0 0,0 0,-25 24,25-24,-1 25,1 0,-25 0,25 0,-25-1,25 1,-25 0,0 0,0-50,-25 0,25 0,0 1,0-1,0 0,0 0,0 0,0 1,0-1,25 0,-25 0,25 0,-1 0,1 1,0 24,0 0,0 0,-25 24,24-24,-24 25,25-25,-25 25,25 0,-25 0,25 0,-25-1,25-24,-25 25,24 0,-24 0,25 0,-25-1,0 1,25 0,-25 0,0 0,25-1,-25 1,0 0,25-25,-25 25,0 0,0-1,25-24,-25 25,0 0,24 0</inkml:trace>
  <inkml:trace contextRef="#ctx0" brushRef="#br0" timeOffset="105340.62">9649 8310,'-24'0,"-1"0,25 24,-25-24,0 0,25 25,-25-25,25 25,0 0,0 0,0-1,0 1,0 0,25-25,-25 25,25-25,0 0,0 0,-25-25,24 25,-24-25,25 25,-25-25,0 1,0-1,0 0,0 0,-25 25,25-25,0 1,-24 24,24-25,-25 25,50 0,-25 25,24-25,-24 24,25-24,-25 25,25-25,-25 25,25-25,-25 25,25 0,-25-1,24-24,-24 25,0 0,25 0,-25 0,0-1,25 1,-25 25,0-25,0-1,0 1,25 0,-25 0,0 0,0-1,-25-24,25 25,-25-25,0 0,25 25,-24-25,-1 0,0 0,25-25,-25 25,0-25,25 1,-24 24,24-25,0 0,0 0,0 0,24 25,-24-24,25-1,0 0,0 25,0-25,-1 0,1 25,0 0,0-24</inkml:trace>
  <inkml:trace contextRef="#ctx0" brushRef="#br0" timeOffset="106824.07">7293 9178,'25'0,"-25"-25,25 25,-1 0,1 0,0 0,0 0,0 0,-1 0,1 0,0-25,0 25,0 0,-1 0,1 0,0 0,0 0,0-25,-1 25,1 0,0 0,0 0,0 0,24-24,-24 24,0 0,0 0,-1-25,26 25,-25 0,0 0,24 0,-24-25,0 25,25 0,-26 0,26 0,-25-25,24 25,1 0,0 0,-26-25,26 25,0 0,-26-25,26 25,0-24,-1 24,1-25,-1 25,1-25,0 25,-1-25,1 0,-1 25,1-24,24 24,-24-25,0 0,24 25,-24-25,24 0,-24 25,-1-24,26-1,-1 25,-24-25,24 0,1 0,-1 25,25-24,-24-1,-1 0,25 0,-24 25,-1-25,1 1,24-1,-25 0,1 25,24-25,-25 0,1 1,-1-1,25 25,-24-25,-1 0,1 0,-26 25,26-24,-1-1,0 0,-24 25,24-25,-24 25,24-25,-24 25,0-24,-1 24,1-25,-25 25,24 0,-24-25,25 25,-26 0,1-25,25 25,-25 0,0 0,-1-25,1 25,0 0,0-25,0 25,-1 0,1 0,0-24,0 24</inkml:trace>
  <inkml:trace contextRef="#ctx0" brushRef="#br0" timeOffset="110972.25">7615 9426,'0'0,"25"25,-25-1,25-24,-25 25,25-25,-25 25,25 0,-25 0,0-1,0 1,24 0,-24 0,0 0,25-1,-25 1,0 0,0 0,0 0,0-1,0-48,0-1,0 0,0 0,0 0,0 1,0-1,0 0,0 0,0 0,0 1,0-1,0 0,0 0,25 25,-25-25,25 25,0 0,-25 25,24-25,1 25,-25 0,25-25,-25 25,0-1,25-24,-25 25,25 0,-25 0,0-50,0 0,-25 25,25-25,0 1,0-1,0 0,0 0,0 0,0 1,25 24,-25-25,24 25,1 0,0 0,0 0,0 25,-1-1,1-24,-25 25,25 0,0-25,-25 25,25 0,-25-1,0 1,25 0,-25 0,0 0,24-1,-24 1,0 0,25 0,-25 0,0-1,0 1,25-25,-25 25,0 0,0 0,25-25</inkml:trace>
  <inkml:trace contextRef="#ctx0" brushRef="#br0" timeOffset="111707.88">8558 9674,'-25'0,"0"0,25 25,-24-25,-1 24,25 1,-25-25,25 25,0 0,0 0,0-1,0 1,0 0,0 0,0 0,25-25,0 0,-1 0,1-25,-25 0,25 25,-25-25,0 0,0 1,0-1,0 0,0 0,0 0,0 1,0-1,0 0,0 50,0 0,25-25,-25 24,25-24,-25 25,24-25,-24 25,0 0,25-25,-25 25,25-1,0 1,-25 0,0 0,25-25,-25 25,24-1,-24 1,0 0,25 0,-25 25,0-26,0 1,0 0,0 25,0-26,0 1,0 0,0 0,0 0,0-1,0 1,-25 0,25 0,-24 0,-1-25,0 0,0 0,25-25,0 0,-25 25,25-25,0 0,0 1,0-1,0 0,0 0,0 0,25 1,0-1,-25 0,25 0,0 0,-25 1,24 24,1-25,-25 0,25 25,0-25,0 0</inkml:trace>
  <inkml:trace contextRef="#ctx0" brushRef="#br0" timeOffset="112455.93">9128 9723,'25'0,"0"0,0 0,0 0,-25-24,24 24,1 0,0 0,0 0,-25-25,25 25,0 0,-1-25,1 25,0 0,0-25,0 25,-1 0,-24-25</inkml:trace>
  <inkml:trace contextRef="#ctx0" brushRef="#br0" timeOffset="112760.28">9228 9575,'-25'0,"50"0,-25 24,24-24,-24 25,0 0,25-25,-25 25,25-25,-25 25,25-1,-25 1,25 0,-25 0,25 0,-25-1,0 1</inkml:trace>
  <inkml:trace contextRef="#ctx0" brushRef="#br0" timeOffset="113900.42">10071 9351,'-25'0,"0"0,1 25,-1-25,0 0,25 25,-25-25,0 25,25 0,-24-25,24 24,-25-24,25 25,0 0,-25-25,25 25,0 0,0-1,25 1,0 0,-1-25,1 0,-25 25,25-25,0 0,0 0,-1 25,1-25,0 0,0 0,0 24,-1-24,1 0,0 25,0 0,0 0,-25 0,0-1,0 1,0 0,-25 0,0-25,0 25,0-1,1-24,-1 0,0 25,0-25,0 0,1 0,-1 0,0 0,0 0,0-25,25 1,0-1,0 0,0 0,25 0,-25 1,25-1,-25 0,25 0,-25 0,25 1,-25-1,24 0,-24 0,25 0,-25 1,25-1,-25 0,0 0,0 0,0 1,0-1,-25 0,0 25,1 0,-1 0,0 0,25 25</inkml:trace>
  <inkml:trace contextRef="#ctx0" brushRef="#br0" timeOffset="114416.33">10319 9401,'0'25,"0"0,0-1,0 1,0 0,0 0,0 0,0-1,25 1,-25 0,0 0,0 0,25 24,-25-24,0 0,0 0,25-1,-25 1,0 0,24-25,-24 25,0 0,25-25,-25 24,25-24,0 0,0 0,-25-24,24 24,-24-25,0 0,25 0,-25 0,0 1,0-1,0 0,0 0,0 0,-25 1,1-1,24 0,-25 0,0 0,25 1,-25-1,0 0,1 0,24 0,-25 25,0-24,25-1,-25 25,25-25,-25 25,50 0</inkml:trace>
  <inkml:trace contextRef="#ctx0" brushRef="#br0" timeOffset="114667.33">10815 9624,'25'0,"-25"-25</inkml:trace>
  <inkml:trace contextRef="#ctx0" brushRef="#br0" timeOffset="115231.5">10989 9376,'0'-25,"0"50,0 0,0 0,0 0,25-1,-25 1,0 0,0 0,0 0,0-1,24 1,-24 0,0 0,0 0,25-1,0 1,-25 0,0 0,25-25,-25 25,25-1,-1-24,1 25,0-25,0 0,0 0,-1 0,-24-25,25 25,-25-24,0-1,25 25,-25-25,0 0,0 0,0 1,0-1,-25 0,25 0,-25 0,25 1,-24-1,24 0,-25 0,0 25,25-25,-25 1,0 24,1-25,-1 0,0 25,0 0,25-25,-25 25,1 0</inkml:trace>
  <inkml:trace contextRef="#ctx0" brushRef="#br0" timeOffset="115692.16">11336 9277,'0'-25,"25"25,0 0,0-25,-1 25,1 0,-25-24,25 24,0 0,0 0,-25-25,24 25,-24 25,25-1,-25 1,0 0,0 0,0 0,0 24,0-24,0 0,0 24,25-24,-25 25,0-25,0 24,25-24,-25 25,0-26,25 1,-25 0,24 0,1 0,-25-1,25-24,0 25,-25 0,25-25,-1 25</inkml:trace>
  <inkml:trace contextRef="#ctx0" brushRef="#br0" timeOffset="116695.4">11882 9327,'0'-25,"25"50,-25-1,24-24,-24 25,25-25,-25 25,25 0,-25 0,0-1,0 1,25 0,-25 0,0 0,25-1,-25 1,0 0,0 0,0-50,-25 25,25-25,-25 0,25 1,0-1,0 0,-25 0,25 0,0 1,0-1,0 0,25 25,-25-25,25 25,-25 25,25-25,-1 25,1 0,0-1,-25 1,25 0,0-25,-25 25,0-50,-25 0,25 0,-25 1,25-1,0 0,0 0,0 0,0 1,0-1,0 0,0 0,0 0,0 1,25 24,-25-25,25 25,-1 0,1 0,0 0,-25 25,25-25,-25 24,25-24,-25 25,24 0,-24 0,25 0,-25-1,0 1,25 0,-25 0,25 0,-25-1,0 1,0 0,25 0,-25 0,0-1,24 1,-24 0,0 0,0 0</inkml:trace>
  <inkml:trace contextRef="#ctx0" brushRef="#br0" timeOffset="117292.43">12601 9401,'0'0,"0"25,0 0,-25-25,25 24,-24-24,24 25,-25 0,25 0,-25 0,25-1,0 1,0 0,25-25,0 0,-25-25,24 25,-24-25,25 25,-25-24,0-1,0 0,0 0,0 0,25 25,-25-24,0-1,0 0,0 0,0 0,-25 25,25 25,25 0,-25 0,25-25,-25 25,25-1,-1 1,-24 0,25 0,0 0,0-1,0 1,-1 0,1 0,0 0,0-1,0 1,-25 0,24 25,-24-26,25 1,-25 0,0 0,0 0,0-1,0 1,0 0,-25-25,25 25,-24-25,-1 25,0-25,0 0,0 0,1 0,-1-25,0 25,0 0,25-25,0 0,0 0,0 1,0-1,25 0,-25 0,25 25,0-25,-1 1</inkml:trace>
  <inkml:trace contextRef="#ctx0" brushRef="#br0" timeOffset="118036.59">13544 8062,'-25'24,"0"-24,25-24,25 24,0 0,0-25,-1 25,1 0,0-25,0 25,0-25,-1 25,1 0,0-25,0 25,24-25,-24 25,0 0,-25-24,25 24,0 0,-1 0</inkml:trace>
  <inkml:trace contextRef="#ctx0" brushRef="#br0" timeOffset="118236.09">13544 8235,'0'0,"25"0,-1 0,1 0,0-25,0 25,0-24,-1 24,1 0,25-25,-25 0,24 25,-24-25</inkml:trace>
  <inkml:trace contextRef="#ctx0" brushRef="#br0" timeOffset="118883.22">16024 6722,'0'0,"-25"0,25 25,0 0,0-1,25-24,-25 25,0 0,25 0,-25 0,25 0,-25 24,25-24,-25 25,24-26,1 26,-25 0,0-1,25-24,-25 25,25-26,0 26,-25-25,24 0,-24-1,0 1,25-25,-25 25,0 0</inkml:trace>
  <inkml:trace contextRef="#ctx0" brushRef="#br0" timeOffset="119500.29">15429 7838,'0'25,"25"-25,-1 0,1 0,0 0,0-25,24 25,-24 0,25 0,0 0,-1 0,26-25,-26 25,26 0,-1 0,0-24,1 24,-1 0,25-25,-24 25,-1-25,25 25,-24-25,24 0,-24 25,-1-24,25-1,-24 25,-1-25,0 0,1 25,-1-25,1 25,-1-24,-24 24,24-25,-24 0,-1 25,1-25,0 25,-26 0,26-25,-25 25,0 0,-1-24,1 24,0 0,0-25,-50 25,0 25</inkml:trace>
  <inkml:trace contextRef="#ctx0" brushRef="#br0" timeOffset="121060.35">15950 8384,'-25'0,"0"0,0 0,1 25,-1-25,25 25,-25-25,25 24,-25-24,25 25,-25-25,25 25,-24-25,24 25,0 0,0-1,0 1,0 0,24-25,1 0,0 25,0-25,0 0,-1 0,1 0,0 0,0 25,0-25,-1 0,1 0,0 0,0 0,0 24,-1-24,1 25,0-25,0 25,-25 0,0 0,0-1,0 1,-25 0,0 0,0 0,1-1,-1-24,0 25,0 0,0-25,1 0,-1 25,0-25,0 0,0 0,1 0,-1 0,0 0,0 0,0 0,1 0,24-25,0 0,0 0,0 1,0-1,0 0,24 25,-24-25,25 0,-25 1,25-1,-25 0,25 0,0-24,-25 24,24 0,1 0,-25 0,25 1,0-26,0 25,-25 0,24 1,-24-1,25 25,-25-25,0 0,-25 25,1 0,-1 0,0 0,0 25</inkml:trace>
  <inkml:trace contextRef="#ctx0" brushRef="#br0" timeOffset="121595.42">16322 8334,'0'25,"0"0,0 0,0 0,0-1,0 1,0 25,25-25,-25-1,0 1,0 25,24-25,-24-1,0 26,25-25,-25 0,0 24,25-24,-25 0,0 0,0-1,0 1,25-25,-25 25,0 0,0 0,25-25</inkml:trace>
  <inkml:trace contextRef="#ctx0" brushRef="#br0" timeOffset="121807.4">16694 8806,'0'-25</inkml:trace>
  <inkml:trace contextRef="#ctx0" brushRef="#br0" timeOffset="122352.22">16967 8458,'0'-24,"0"-1,-25 25,25 25,-25-1,25 1,0 0,0 0,0 0,-25-1,25 1,0 0,0 0,0 24,0-24,0 0,0 0,25-25,-25 25,25-1,-25 1,25-25,-25 25,25-25,-1 25,1-25,0 0,0 0,0 0,-1-25,1 25,0-25,0 25,0-25,-1 1,-24-1,0 0,0 0,0 0,0 1,0-1,-24 0,-1 0,25 0,-25 1,0-1,0 0,1 25,-1-25,0 0,0 25,0 0,1-24,-1 24,0 0,0 0,0 0,1 24</inkml:trace>
  <inkml:trace contextRef="#ctx0" brushRef="#br0" timeOffset="122815.4">17413 8310,'-25'0,"50"0,0 0,-25-25,25 25,0 0,-1 0,1 0,-25-25,25 25,0 0,0 0,-1-25,1 25,0 0,-25-25,25 25,-25 25,0 0,0 0,0 0,0-1,25 1,-25 25,0-25,0-1,0 26,0-25,0 24,0 1,0-25,0 24,0-24,0 25,0-25,0-1,0 1,0 25,0-25,0-1,0 1,0 0,25 0</inkml:trace>
  <inkml:trace contextRef="#ctx0" brushRef="#br0" timeOffset="123351.62">18529 7541,'25'0,"0"0,0-25,0 25,-1 0,1 0,0 0,0-25,0 25,24 0,-24-25,0 25,25 0,-26-25,1 25,25 0,-25 0,-1 0,1-24,0 24,0 0,0 0,-1 0,1-25,0 25</inkml:trace>
  <inkml:trace contextRef="#ctx0" brushRef="#br0" timeOffset="123567.98">18579 7764,'0'25,"25"-25,0 0,-1 0,1 0,25-25,-25 25,24 0,1-25,0 25,-26 0,26-25,0 25,-1-25,-24 25,25-24,-26 24,1 0,25-25,-25 25,-1 0,1 0</inkml:trace>
  <inkml:trace contextRef="#ctx0" brushRef="#br0" timeOffset="149581.41">20142 7144,'0'-25,"0"0,-25 25,0 0,0 25,1-25,24 25,-25-25,25 25,-25-1,25 1,-25 0,25 0,-25 24,25-24,-24 0,24 25,0-26,0 26,0-25,0 24,0-24,0 0,0 0,0 24,0-24,24 0,1 0,0 0,-25-1,25-24,0 25,-1-25,1 0,0 0,0 0,0 0,-1 0,1-25,0 25,-25-24,25 24,0-25,-1 0,-24 0,0 0,0 1,0-1,0 0,0-25,0 26,-24-1,24 0,-25-25,25 26,-25-1,0-25,0 25,25 1,-24-1,-1 0,0 25,0-25,0 25,1-25,-1 25,0 0,0 0,25 25,0 0,0 0</inkml:trace>
  <inkml:trace contextRef="#ctx0" brushRef="#br0" timeOffset="149801.34">20663 7541,'0'24</inkml:trace>
  <inkml:trace contextRef="#ctx0" brushRef="#br0" timeOffset="150274.29">21134 7243,'0'-25,"-25"25,25 25,-25 0,25 0,-24-1,24 1,0 0,0 0,0 24,0-24,0 0,0 0,0 24,0-24,24 0,-24 0,25 0,-25-1,25 1,0 0,0 0,-1 0,1-25,0 0,0 24,0-24,-1 0,1-24,0 24,0 0,0-25,-1 25,1-25,0 0,0 0,-25 1,25-1,-25 0,0 0,0 0,0 1,0-1,0 0,0 0,-25 0,0 1,25-1,-25 0,0 0,-24 0,24 1,0 24,0-25,-24 25,24 0,-25 0,26 0,-1 0,0 0,0 0,0 25,25-1</inkml:trace>
  <inkml:trace contextRef="#ctx0" brushRef="#br0" timeOffset="150593.81">21779 7218,'0'-25,"0"50,25 0,-25 0,24 0,-24-1,25 1,0 0,-25 0,25 0,0 24,-25-24,24 0,1 24,-25-24,25 0,-25 25,25-26,-25 1,25 0,-25 0,25 0,-25-1,0 1,24-25,-24 25</inkml:trace>
  <inkml:trace contextRef="#ctx0" brushRef="#br0" timeOffset="151133.34">22201 7417,'0'-25,"-25"25,25-25,0 0,0 0,0 1,25 24,-25-25,24 25,-24-25,25 25,-25-25,25 25,0-25,0 25,-1-24,1 24,0-25,0 25,0 0,-1 0,1 0,0 25,0-25,0 24,-1 1,1 0,-25 0,0 0,0 24,0-24,0 0,0 0,-25 24,25-24,-24 0,-1 0,0 24,0-24,-24 0,24 0,0-25,0 24,0 1,1 0,-1-25,25 25,-25-25,50 0,0 0,-1 0,1 0,0 0,0 0,0-25,24 25,1 0,-25 0,24-25,1 25,-25 0,24-25,1 25,-25 0,24-24,-24 24,0 0,0 0,-1-25,1 25,0 0,0-25,0 25</inkml:trace>
  <inkml:trace contextRef="#ctx0" brushRef="#br0" timeOffset="151737.01">22945 7243,'0'-25,"0"0,0 1,24 24,1-25,0 25,0-25,0 25,0 0,-1-25,1 25,0 0,0 0,0 0,-1 0,1 0,0 25,0 0,-25 0,0-1,0 1,0 0,0 0,0 0,-25-1,0 1,0 0,25 0,-24 0,-1-25,25 24,-25-24,25 25,-25-25,25 25,25-25,0 0,0 0,-1 0,1 0,0 0,0 0,24 0,-24 0,0 0,25 0,-26 0,1 0,0 25,25-25,-26 0,1 25,0-25,0 24,0 1,-25 0,0 0,0 0,-25-1,0 1,0-25,-24 25,24 0,0-25,-25 25,1-25,24 24,-25 1,1-25,-1 25,1-25,-1 25,25-25,-24 0,24 25,0-25,0 0,0 24,0-24</inkml:trace>
  <inkml:trace contextRef="#ctx0" brushRef="#br0" timeOffset="-150141.29">2580 12328,'0'-25,"25"25,0 0,-25 25,24-25,-24 25,0 0,25-1,-25 1,0 0,0 0,0 0,0-1,0 1,0 0,-25 0,25 0,0-1,0 1,-24 0,24 0,0 0,0-1,0 1,0 0,0 0,0 0,0-1,24-24,1 0,0 0,0 0,0-24,-1-1,1 0,0 0,0 0,-25 1,25 24,-25-25,0 0,24 25,-24-25,25 0,-25 1,0-1,0 0,25 0,-25 0,0 1,0-1,0 0,0 0,0 0,0 1,0-1,0 0,0 0,0 0,0 1</inkml:trace>
  <inkml:trace contextRef="#ctx0" brushRef="#br0" timeOffset="-149213.3">3200 12874,'0'0,"0"24,0 1,0 0,0 0,0 0,0-1,0 1,0 0,0 0,0 0,0-1,0 1,0 0,0 0,0 0,0 0,0-1,0 1,0 0,25-25</inkml:trace>
  <inkml:trace contextRef="#ctx0" brushRef="#br0" timeOffset="-148749.89">4044 12750,'0'0,"-25"0,0 0,50 24,0-24,-1 0,1 0,0 0,0 0,0 0,-1 0,1 0,-25-24,25 24,0 0,0 0,-1 0,-24-25,25 25,0 0</inkml:trace>
  <inkml:trace contextRef="#ctx0" brushRef="#br0" timeOffset="-148461.4">4019 12948,'25'0,"-1"0,1 0,0 0,-25-25,25 25,0 0,-1 0,1 0,0-25,0 25,0 0,-1 0,1-24,0 24,0 0</inkml:trace>
  <inkml:trace contextRef="#ctx0" brushRef="#br0" timeOffset="-146369.9">5085 12477,'0'-25,"25"25,-25 25,0 0,0-1,0 1,0 0,0 0,0 0,0-1,0 1,0 0,0 0,0 0,0 24,0-24,0 0,-25 0,25-1,0 1,0 0,0 0,-24 0,24-1,0 1,0 0,0 0,0 0,0-1,24-24,-24-24,25 24,0-25,0 0,0 0,-1 0,1 1,-25-1,25 25,-25-25,25 0,-25 0,25 25,-25-24,24-1,-24 0,25 0,-25 0,0 1,25-1,-25 0,0 0,0 0,0 1,0-1,0 0,0 0,0 0,0 1,0-1</inkml:trace>
  <inkml:trace contextRef="#ctx0" brushRef="#br0" timeOffset="-144613.94">5581 12973,'0'25,"0"-1,0 1,0 0,0 0,0 0,0-1,0 1,0 0,0 0,-24-25,24 25,0 0,0-1,0 1,0 0,-25 0,25 0,0-1,0 1,0 0,0 0,0 0,0-1,0 1,0 0,0 0,25-25,-1 0,1 0,-25-25,25 25,0-25,-25 0,25 1,-25-1,0 0,0 0,0 0,0 1,-25 24,0-25,0 25,0 0,1 0,-1 0,50 0,-1 0,1 0,0-25,0 25,0-25,-1 25,1-25,0 25,0 0,0-24,-1 24</inkml:trace>
  <inkml:trace contextRef="#ctx0" brushRef="#br0" timeOffset="-143705">6450 12874,'0'0,"0"-25,24 25,1 0,0 0,-25-25,25 25,0 0,-1-25,1 25,0 0,0-25,0 25,-1 0,1-24,0 24,25-25,-26 25,1 0,-25-25,25 25,0 0,0 0,-1-25,-24 50</inkml:trace>
  <inkml:trace contextRef="#ctx0" brushRef="#br0" timeOffset="-143397.31">6698 12675,'0'-25,"-25"25,0 0,25 25,25 0,-25 0,0 0,25-1,-1 1,-24 0,0 0,0 0,0-1,25 1,-25 0,25-25,-25 25,0 0,25-25,-25 24,0 1</inkml:trace>
  <inkml:trace contextRef="#ctx0" brushRef="#br0" timeOffset="-142701.79">7367 12675,'0'-25,"25"25,-25-24,25 24,0 0,0 0,-1 0,1 0,0 0,0 24,0-24,-25 25,0 0,24-25,-24 25,0 0,0-1,0 1,-24 0,24 0,-25-25,25 25,-25-25,0 24,0-24,25 25,-24-25,-1 0,25 25,0-50</inkml:trace>
  <inkml:trace contextRef="#ctx0" brushRef="#br0" timeOffset="-142300.37">7789 12526,'-25'0,"25"25,-25-25,1 25,24 0,-25 0,25-1,0 1,0 0,-25-25,25 25,0 0,0-1,0 1,25-25,-25 25,25-25,-1 25,1-25,0 0,0 0,0-25,-1 25,1 0,0 0</inkml:trace>
  <inkml:trace contextRef="#ctx0" brushRef="#br0" timeOffset="-141792.97">8608 12179,'-25'0,"0"0,0 25,0-25,25 25,-24 0,24-1,-25 1,0 0,25 0,-25 0,25-1,-25 1,25 0,0 25,-24-26,24 1,-25 25,25-25,0 24,0-24,0 25,0-26,0 26,0-25,0 0,25-1,-25 26,24-25,-24 0,25-1,0-24,0 25,0 0,-1-25,-24 25,25-25,0 25,0-25,0 0,-1 0,1 0,0 0,0 0,0 0</inkml:trace>
  <inkml:trace contextRef="#ctx0" brushRef="#br0" timeOffset="-140253.4">8657 12353,'25'0,"0"0,0 0,-25 25,0-1,0 1,0 0,0 0,0 0,0-1,0 1,0 0,0 0,0 0,0 24,0-24,0 0,0 0,0-1,0 1,24-25,-24 25,25-25,0 0,-25-25,25 25,0-25,-1 1,1-1,0 0,0 0,-25 0,25 1,-25-1,0 0,24 0,-24 0,0 1,0-1,0 0,0 0,25 0,-25 1,0-1,0 0,0 0,0 0,0 1</inkml:trace>
  <inkml:trace contextRef="#ctx0" brushRef="#br0" timeOffset="-139233.54">9377 12700,'-25'0,"0"25,0-25,25 25,-25-25,25 24,0 1,-25-25,25 25,0 0,0 0,-24-1,24 1,0 0,0 0,24-25,1 0,-25-25,25 25,0 0,0-25,0 0,-1 25,-24-24,25 24,-25-25,0 0,25 25,-25-25,0 0,0 1,0-1,0 0,0 0,0 50,0 0,0 0,0-1,25-24,-25 25,0 0,0 0,25-25,-25 25,24-1,-24 1,25 0,-25 0,0 0,0-1,0 1,25-25,-25 25,0 0,0 0,0-1,0 1,0 0,-25-25,0 25,1-25,-1 0,0 0,0 0,0 0,1 0,24-25,0 0,0 0,0 1,24-1,1 25,-25-25,25 25,0-25,0 25,-1 0,-24-25,25 25,0 0</inkml:trace>
  <inkml:trace contextRef="#ctx0" brushRef="#br0" timeOffset="-138854.02">10195 12725,'-25'0,"50"0,0 0,0-25,-1 25,1 0,0 0,0 0,0 0,0 0,-1 0,-24-25,25 25,0 0,0 0,0 0</inkml:trace>
  <inkml:trace contextRef="#ctx0" brushRef="#br0" timeOffset="-138177.85">10691 12427,'0'-25,"25"25,-25-24,25 24,0 0,-1 0,1 24,-25 1,25 0,-25 0,0 0,0-1,0 26,0-25,0 0,0 24,0-24,0 0,0 24,0-24,-25 0,25 0,0 0,0-1,0 1,0 0,0 0,25-25,0 0,-25-25,25 25,-1 0,-24-25,25 25,0-25,0 1,-25-1,25 25,-25-25,24 0,-24 0,25 1,-25-1,25 0,-25 0,0 0,25 1,-25-1,0 0,0 0,0 0,0 1,0-1,0 0,0 0,0 0,0 1,0-1,0 0</inkml:trace>
  <inkml:trace contextRef="#ctx0" brushRef="#br0" timeOffset="-137365.35">11361 12650,'0'-24,"25"24,-25 24,0 1,0 0,0 0,-25 0,25-1,0 1,0 0,0 0,0 0,-25-1,25 1,0 0,-25 25,25-26,0 1,0 0,0 0,-25 0,25 24,0-24,0 0,0 0,0 0,0-1,0 1,0 0,0 0,25 0,-25-1,25-24,0 0,0 0,0 0,-25-24,24 24,-24-25,0 0,25 25,-25-25,0 0,0 1,0-1,-25 25,25-25,-24 0,-1 0,0 0,0 1,0 24,25-25,25 25,-25-25,25 25,0 0,0 0,-25-25,24 25,1 0,0 0,-25-25,25 25,0 0,-1 0,-24-24</inkml:trace>
  <inkml:trace contextRef="#ctx0" brushRef="#br0" timeOffset="-136697.13">11609 12055,'-25'0,"25"-25,25 50,0-25,0 25,-1-25,1 0,0 25,0-1,0-24,-1 25,1 0,25 0,-25 0,-1 0,1-1,25 1,-25 25,-1-25,1 24,0 1,0-1,0 1,-25 0,24-1,-24 1,0-1,25 26,-25-26,0 1,0 0,0-1,0-24,-25 25,25-1,-24-24,-1 25,0-25,0-1,0 1,1 0,-1 0,0 0,0-25,0 24,1-24,-26 0,25 0,0 0</inkml:trace>
  <inkml:trace contextRef="#ctx0" brushRef="#br0" timeOffset="-130389.57">12874 12551,'25'0,"0"0,-1 0,1 0,0 0,0 0,0-25,-1 25,1 0,0 0,0 0,0 0,-1 0,1 0,0 0,-25-24,25 24,0 0</inkml:trace>
  <inkml:trace contextRef="#ctx0" brushRef="#br0" timeOffset="-130118.01">12899 12725,'0'0,"25"25,-1-25,1 0,0 0,0-25,0 25,-1 0,1 0,0 0,0 0,0 0,-1-25,1 25,0 0,0 0</inkml:trace>
  <inkml:trace contextRef="#ctx0" brushRef="#br0" timeOffset="-129317.63">14610 12502,'0'-25,"-24"25,24 25,-25-25,25 24,-25 1,25 0,-25-25,25 25,-25 0,25-1,-25 1,25 0,-24 0,24 0,0-1,0 1,0 0,0 0,0 0,0-1,0 1,24-25,1 25,0-25,0 0,0 0,0-25,-1 25,1 0,0 0,-25-25,25 25,0-24,-1-1,-24 0,25 25,-25-25,0 0,25 1,-25-1,0 0,0 0,0 0,0 1,0-1,0 0,-25 0,0 0,25 1,-24-1,-1 0,0 25,25 25</inkml:trace>
  <inkml:trace contextRef="#ctx0" brushRef="#br0" timeOffset="-129081.97">15156 12750,'0'-25</inkml:trace>
  <inkml:trace contextRef="#ctx0" brushRef="#br0" timeOffset="-128389.16">15553 12626,'25'0,"-25"-25,0 50,0-1,-25-24,25 25,0 0,-25 0,25 0,0-1,0 1,-25 0,25 0,0 0,0-1,25 1,0-25,0 25,-1-25,1 0,0 0,0-25,0 25,0 0,-1-25,1 25,-25-24,25 24,-25-25,0 0,0 0,0 0,0 1,0-1,0 0,-25 0,0 0,25 1,-24 24,-1-25,25 0,-25 25,0 0,25-25,-25 25,25 25,-25-25</inkml:trace>
  <inkml:trace contextRef="#ctx0" brushRef="#br0" timeOffset="-127842.18">16173 12626,'-25'24,"25"1,-25-25,1 25,24 0,-25 0,25-1,0 1,-25 0,25 0,0 0,0-1,0 1,0 0,25-25,0 0,-1 0,1 0,0 0,0 0,-25-25,25 25,-1-25,-24 1,25 24,-25-25,0 0,0 0,0 0,0 1,0-1,-25 25,25-25,-24 25</inkml:trace>
  <inkml:trace contextRef="#ctx0" brushRef="#br0" timeOffset="-127286.18">16669 12650,'0'25,"0"0,0 0,0 0,0-1,0 1,0 0,0 0,0 0,0-1,0 1,0 0,0 0,0 0,0-1,0 1,0 0,0 0,0 0</inkml:trace>
  <inkml:trace contextRef="#ctx0" brushRef="#br0" timeOffset="-122986.23">17240 12650,'0'25,"-25"-25,25 25,-25-25,25 25,-25-25,25 25,0-1,-25 1,25 0,0 0,0 0,0-1,0 1,25 0,0-25,0 25,0-25,-1 0,1 0,0 0,0 0,0 0,-1-25,1 25,-25-25,0 0,0 1,0-1,0 0,0 0,0 0,-25 1,1-1,-1 25,0-25,0 25</inkml:trace>
  <inkml:trace contextRef="#ctx0" brushRef="#br0" timeOffset="-121818.25">17860 12551,'25'0,"-25"-25,0 50,-25 0,25 0,-25-25,25 25,-25-25,25 24,-25-24,25 25,-24-25,-1 25,25 0,-25-25,25 25,-25-25,25 24,0 1,-25-25,25 25,25-25,0 0,0 0,0 0,-1 0,1 0,0 0,0 25,0-25,24 0,-24 0,0 0,0 0,-1 0,1 0,0 0,0 0,0 0,-1 0,1 0,0 0,-25-25</inkml:trace>
  <inkml:trace contextRef="#ctx0" brushRef="#br0" timeOffset="-121489.95">17934 12650,'0'0,"0"-24,0-1,0 50,0-1,0 1,0 0,0 0,0 0,0-1,25 1,-25 0,0 0,0 0,0-1,0 1,0 0,0 0,0 0,0-1,0 1,0 0,0 0,0 0</inkml:trace>
  <inkml:trace contextRef="#ctx0" brushRef="#br0" timeOffset="-121013.25">18529 12576,'0'25,"0"0,-24-25,-1 24,0-24,25 25,-25-25,25 25,-25-25,1 25,24 0,-25-25,25 24,-25 1,25 0,25-25,0 25,-1-25,1 0,0 0,0 0,0 0,-1 0,1 0,25 0,-25 0,-1 0,1 0,0 0,25 0,-26 0,1 0,0 0,0 0,0 0,0 0,-1 0,1 0,0 0,-25-25,-25 25</inkml:trace>
  <inkml:trace contextRef="#ctx0" brushRef="#br0" timeOffset="-120681.63">18629 12626,'-25'0,"25"-25,0 50,0-1,0 1,0 0,0 0,0 0,-25-1,25 1,0 0,0 0,0 0,0-1,-25 1,25 0,0 0,0 0,0-1,0 1,-25-25,25 25,0 0,0 0</inkml:trace>
  <inkml:trace contextRef="#ctx0" brushRef="#br0" timeOffset="-119914.27">19745 12799,'0'25,"25"-25,-1 0,1 0,0 0,0 0,0 0,0 0,-1 0,1 0,0 0,0 0,0 0,24 0,-24 0,0 0,0 0,-1 0,1 0,25-25,-25 25,-1 0,1 0,0 0,0 0,0 0,-1-25,1 25,0 0,0 0</inkml:trace>
  <inkml:trace contextRef="#ctx0" brushRef="#br0" timeOffset="-119669.36">20142 12650,'25'0,"-25"25,0 0,0 0,0 0,0-1,0 1,0 25,0-25,0-1,0 1,0 25,0-25,0-1,0 1,0 0,0 0</inkml:trace>
  <inkml:trace contextRef="#ctx0" brushRef="#br0" timeOffset="-118237.7">14561 14362,'0'-25,"-25"25,25 25,-25-25,25 25,-25-25,25 25,0-1,-25-24,25 25,-24 0,24 0,-25 0,25-1,0 1,0 0,0 0,-25 0,25-1,0 1,0 0,0 0,0 0,0-1,0 1,25-25,-25 25,25-25,-1 0,1 0,0 0,0 0,-25-25,25 25,0 0,-1-25,1 1,0-1,0 0,-25 0,25 0,-25 1,0-1,0 0,0 0,0 0,0 1,0-1,0 0,-25 25,25-25,-25 25,25-25,-25 25,0-24,1 24,-1 0,0 0,0 0,0 0,25 24,-25-24</inkml:trace>
  <inkml:trace contextRef="#ctx0" brushRef="#br0" timeOffset="-117981.85">15131 14560,'0'0,"25"0,0 0,0 0,-1 0</inkml:trace>
  <inkml:trace contextRef="#ctx0" brushRef="#br0" timeOffset="-117274.31">15776 14461,'0'-25,"0"50,-25-25,1 0,24 25,-25-25,25 25,-25-25,25 25,-25-1,25 1,0 0,-25-25,25 25,0 0,0-1,0 1,0 0,25-25,-25 25,25-25,0 25,0-25,-1 0,1 0,0 0,0 0,-25-25,25 25,-1 0,1-25,0 25,-25-25,25 0,-25 1,0-1,0 0,-25 0,0 0,25 1,-25 24,25-25,-24 25,24-25,-25 25,0-25,0 25</inkml:trace>
  <inkml:trace contextRef="#ctx0" brushRef="#br0" timeOffset="-116853.19">16173 14436,'0'25,"0"0,25-25,-25 25,0 0,0-1,0 1,25 0,-25 0,0 0,24-1,-24 1,0 0,0 0,25 0,-25-1,0 1,25-25,0 0</inkml:trace>
  <inkml:trace contextRef="#ctx0" brushRef="#br0" timeOffset="-116414.38">16471 14610,'0'-25,"24"25,1 0,0-25,0 25,0 0,-1 0,1 0,0 0,0 0,0 0,-25 25,25-25,-25 25,0 0,0 0,0-1,0 1,0 0,-25-25,25 25,-25-25,0 0,25 25,-25-25,0 0,25 24,-24-24,-1 0,50 0,-1 0,1 0,0 0,0 0,0 0,0 0,-1 0,1 0,0 0,0 0,0 0,-1 0</inkml:trace>
  <inkml:trace contextRef="#ctx0" brushRef="#br0" timeOffset="-115669.18">17661 14238,'-25'0,"25"-25,-24 25,-1 0,25-25,-25 25,0 0,0 0,25 25,-24-25,-1 25,0-25,0 25,0-1,1-24,24 25,-25 0,0 0,0-25,0 25,25 0,-24 24,-1-24,0 0,25 0,-25-1,0 26,25-25,-24 0,24-1,0 26,-25-25,25 0,0 24,0-24,0 0,0 24,0-24,25 0,-25 25,24-26,-24 1,25 25,0-25,0-1,0 1,-1 0,1 0,0-25,0 25,24-25,-24 24,25-24,-25 0,24 0,-24 0,25 0</inkml:trace>
  <inkml:trace contextRef="#ctx0" brushRef="#br0" timeOffset="-113205.26">17736 14436,'0'25,"0"0,0 0,0 0,0-1,0 1,0 0,0 0,0 0,0-1,0 1,0 0,0 0,0 0,0-1,0 1</inkml:trace>
  <inkml:trace contextRef="#ctx0" brushRef="#br0" timeOffset="-113021.4">17885 14709,'0'0,"24"-25,1 25</inkml:trace>
  <inkml:trace contextRef="#ctx0" brushRef="#br0" timeOffset="-112566.4">18182 14511,'0'-25,"0"50,0 0,0-1,0 1,25 0,-25 0,0 0,0-1,0 1,0 0,0 0,0 0,0-1,0 1,0 0,0 0,0 0,0-1</inkml:trace>
  <inkml:trace contextRef="#ctx0" brushRef="#br0" timeOffset="-111749.44">18604 14511,'-25'0,"0"25,0-25,25 24,-24 1,24 0,-25-25,25 25,0 0,0-1,-25 1,25 0,0 0,0 0,0-1,0 1,25 0,0-25,-1 0,1 0,0 0,0 0,0-25,-1 25,1 0,-25-25,0 1,-25 24,25-25,-24 25,-1 0,0 0,0 0,0 25,1-25,-1 0,0 24,0-24,25 25</inkml:trace>
  <inkml:trace contextRef="#ctx0" brushRef="#br0" timeOffset="-111049.77">18827 14585,'-25'0,"50"0,0 0,0 0,0 0,-1 0,-24-25,25 25,0 0,0 0,0 0,-1 0,-24-24,25 24,0 0,-25 24,0 1,0 0,0 0,0 0,-25-25,25 24,-25 1,25 0,-24 0,-1 0,25-1,-25 1,0 0,25 0,-25 0,1-1,24-48</inkml:trace>
  <inkml:trace contextRef="#ctx0" brushRef="#br0" timeOffset="-110286.39">19174 14684,'0'-24,"25"24,0 0,-25-25,25 25,0 0,-1 0,-24-25,25 25,0 0,0 0,0 25,-25 0,0-1,0 1,0 0,0 0,-25-25,0 25,0-1,0 1,1-25,24 25,-25 0,0-25,0 25,0-25,1 24,-1-24,0 25,0-25,0 25,1-25,24 25,24-25,1 0,0 0,0 0,0 0,-1 0,1 0,0 0,-25 25,25-25,0 0,-1 0,1 0,0 0,0 0,0 0,-1 0,-24 24,25-24,-25-24</inkml:trace>
  <inkml:trace contextRef="#ctx0" brushRef="#br0" timeOffset="-109889.69">19869 14808,'-25'0,"25"25,25-25,-25-25,25 25,0 0,-1 0,1 0,0 0,0 0,0 0,-1 0,1 0,0 0,0 0,0 0,-1 0,1 0,0 0</inkml:trace>
  <inkml:trace contextRef="#ctx0" brushRef="#br0" timeOffset="-108790.24">20886 14585,'-25'0,"25"-25,-25 25,0 0,25-24,-24 24,-1 24,0-24,0 25,0-25,25 25,-24-25,24 25,-25 0,25-1,-25 1,25 0,0 0,0 0,0-1,25 1,-25 0,25-25,-1 25,1-25,0 0,0 25,0-25,-1 0,1 0,0 0,0 0,0 0,0 0,-1 0,-24-25,0 0,0 0,0 0,0 1,0-1,0 0,0 0,0 0,0 1,-24 24,24-25,-25 0,0 25,25-25,-25 25,0 0,0 0</inkml:trace>
  <inkml:trace contextRef="#ctx0" brushRef="#br0" timeOffset="-108474.48">21233 14808,'0'25,"25"-25,-25-25,0 1,-25 24,25-25,0 50,-25-25</inkml:trace>
  <inkml:trace contextRef="#ctx0" brushRef="#br0" timeOffset="-107290.47">21754 14536,'-25'0,"0"0,1 0,24 24,-25-24,0 0,25 25,-25-25,25 25,-25-25,25 25,-24 0,24-1,-25-24,25 25,-25 0,25 0,0 0,0-1,25 1,0-25,-1 0,1 0,0 0,0-25,0 25,-25-24,0-1,24 0,-24 0,0 0,0 1,0-1,25 25,-25-25,0 0,0 0,-25 25,1-24,-1 24,0 0,25 24,-25-24</inkml:trace>
  <inkml:trace contextRef="#ctx0" brushRef="#br0" timeOffset="-106573.07">22002 14635,'-25'0,"0"0,25 25,-24-25,24 24,-25-24,25 25,-25-25,25 25,0 0,0 0,0-1,0 1,0 0,25-25,-25 25,25-25,-1 0,1 25,0-25,0 0,-25-25,25 25,-25-25,25 25,-25-25,0 0,0 1,0-1,0 0,-25 25,25-25,-25 25,25-25,-25 25,25-24,-25 24,0 0,1-25,-1 0,0 25,0 0,0 0,1-25</inkml:trace>
  <inkml:trace contextRef="#ctx0" brushRef="#br0" timeOffset="-105534.46">22399 14436,'0'0,"0"-24,0-1,0 50,0-1,0 1,0 0,0 0,0 0,0-1,0 1,0 0,0 0,0 0,-25-1,25 1,0 0,0 0,0 0,0-1,0 1,0 0,0 0</inkml:trace>
  <inkml:trace contextRef="#ctx0" brushRef="#br0" timeOffset="-104790.28">22647 14560,'0'-24,"0"48,-25-24,25 25,-25-25,25 25,-24 0,24 0,0-1,0 1,0 0,0 0,0 0,24-25,-24 24,25-24,-25 25,25-25,0 0,0 0,-25-25,24 25,-24-24,25 24,-25-25,25 25,-25-25,0 0,25 0,-25 1,0-1,0 0,0 0,0 0,0 1,0-1,-25 25,0-25,0 25,1 0,-1 0,0 0,0 0,0 0,1 0,24 25,-25-25</inkml:trace>
  <inkml:trace contextRef="#ctx0" brushRef="#br0" timeOffset="-103249.92">23193 14486,'0'25,"0"0,-25-25,25 24,0 1,-25-25,25 25,-25-25,25 25,-24 0,-1-1,25 1,-25-25,25 25,-25-25,25 25,-25-25,0 0,50 0,-25 25,25-25,0 0,0 0,0 0,-1 24,1-24,0 0,0 0,0 0,-1 0,1 0,0 0,0 0,0 0,-1-24,1 24</inkml:trace>
  <inkml:trace contextRef="#ctx0" brushRef="#br0" timeOffset="-102725.61">23218 14709,'0'25,"0"0,0 0,0-1,0 1,0 0,0 0,0 0,0-1,-25 1,25 0,-25 0,25 0,-25-1,25 1,-25-25,25 25</inkml:trace>
  <inkml:trace contextRef="#ctx0" brushRef="#br0" timeOffset="-101754.38">23689 14486,'0'-25,"-25"25,0 0,25 25,-25-25,25 25,0 0,-24-25,24 24,-25-24,25 25,-25 0,25 0,-25-25,25 25,-25-25,25 24,0 1,0 0,-24 0,24 0,0-1,24-24,-24 25,25-25,0 0,0 0,0 0,-1 0,1 25,0-25,0 0,0 0,-1 0,1-25,0 25,0 0,0 0,-1 0,1 0,0 0,0 0,0 0,-1 0</inkml:trace>
  <inkml:trace contextRef="#ctx0" brushRef="#br0" timeOffset="-101342.33">23639 14734,'0'25,"0"0,0-1,0 1,0 0,-25 0,25 0,-24-1,24 1,0 0,-25 0,0 0,0-1,25 1,-25-25</inkml:trace>
  <inkml:trace contextRef="#ctx0" brushRef="#br0" timeOffset="-100625.39">23887 14139,'0'24,"25"-24,0 0,-25 25,25 0,-1-25,-24 25,25-25,-25 25,25-1,0 1,-25 0,25 0,0 0,-25 24,24-24,-24 0,0 0,0 24,0-24,0 0,0 25,0-26,-24 1,24 0,-25 0,25 0,-25 24,25-24,-25 0,0 0,0-1,1 1,-1-25,0 25,-25 0,26 0,-26-25,25 24,-24-24,-1 25,0-25,1 0,-1 25,25-25,-24 0</inkml:trace>
  <inkml:trace contextRef="#ctx0" brushRef="#br0" timeOffset="-96968.38">2109 15925,'-25'0,"25"-25,0 0,25 25,-25-25,25 25,-25-25,24 25,1 0,0 0,-25 25,25 0,-25 0,25 0,-25-1,0 26,0-25,24 0,-24 24,0-24,0 0,0 24,0-24,0 0,0 0,0 0,0 24,0-24,0 0,0 0,0 0,0-1,0 1,0 0,0 0,0 0,25-25,-25-25,25 0,0 0,0 0,-1 1,1-1,0 0,0 0,-25 0,25 0,-25 1,24 24,-24-25,25 0,-25 0,0 0,0 1,0-1,0 0,0 0,0 0,0 1,0-1,0 0,0 0,0 0,0 1,-25-1,25 0,0 0,-24 0,24 1</inkml:trace>
  <inkml:trace contextRef="#ctx0" brushRef="#br0" timeOffset="-96372.06">2828 16396,'0'-25,"0"50,0 0,0 0,0-1,25 1,-25 0,0 0,25 24,-25-24,0 0,24 0,-24 24,0-24,0 0,0 25,0-26,0 1,0 0,0 0,25 0,-25-1</inkml:trace>
  <inkml:trace contextRef="#ctx0" brushRef="#br0" timeOffset="-95779.71">3845 16148,'0'25,"0"-1,25-24,0 0,-1 0,1 0,0 0,0 0,25-24,-26 24,1 0,0-25,0 25,0 0,24-25,-24 25,0 0,0-25,-1 25,26 0,-25 0,0-25,-1 25,1 0,0 0,0 0,-25 25</inkml:trace>
  <inkml:trace contextRef="#ctx0" brushRef="#br0" timeOffset="-95476.59">3895 16520,'0'0,"24"0,1-25,0 25,0 0,0-25,0 25,-1-24,26 24,-25-25,0 25,24-25,1 0,-25 25,24-25,-24 25,0-25,24 25,-24 0,0-24,0 24,0 0,-1 0,1 0,0 0,0 0,0 0</inkml:trace>
  <inkml:trace contextRef="#ctx0" brushRef="#br0" timeOffset="-81096.59">5457 15925,'-24'0,"-1"0,25 24,-25-24,0 0,25 25,0 0,-25-25,25 25,0 0,0-1,-24 1,24 0,0 0,0 0,0-1,0 1,0 0,0 0,0 0,0-1,24 1,-24 0,0 0,25 0,-25 0,25-25,-25 24,25-24,0 25,-1-25,-24 25,25-25,0 0,0 0,0 0,-25-25,24 25,1-25,0 1,0-1,0 0,-25 0,0 0,0 0,0 1,0-1,0 0,0 0,0 0,0 1,-25-1,25 0,-25 0,0 0,0 1,25-1,-24 25,24-25,-25 25,25-25,-25 25,0-25,25 50</inkml:trace>
  <inkml:trace contextRef="#ctx0" brushRef="#br0" timeOffset="-80560.13">6177 16123,'0'25,"-25"-25,25 25,-25-1,25 1,-25-25,25 25</inkml:trace>
  <inkml:trace contextRef="#ctx0" brushRef="#br0" timeOffset="-79828.61">6772 15949,'0'-24,"-25"24,0 0,25 24,0 1,-24-25,24 25,-25-25,25 25,-25 0,25-1,0 1,-25-25,25 25,0 0,0 0,0-1,0 1,0 0,0 0,0 0,0-1,25-24,-25 25,25-25,0 0,-1 25,1-25,0-25,0 25,0 0,-1-25,1 1,0 24,0-25,0 0,-25 0,24 25,-24-25,0 1,0-1,0 0,0 0,-24 25,24-25,0 1,-25 24,25-25,-25 25,0-25,0 25,1 0,-1 0,0 0</inkml:trace>
  <inkml:trace contextRef="#ctx0" brushRef="#br0" timeOffset="-78680.7">7293 15999,'0'-25,"25"25,-25-25,25 25,-1-24,1-1,0 25,0 0,0 25,-1-25,-24 24,0 1,0 0,0 0,0 0,0-1,0 1,0 0,0 0,-24 0,24-1,-25 1,25 0,-25 0,0 0,0-1,25 1,-24-25,24 25,-25-25,25 25,0-50,25 25,-1-25,1 25,-25-25,25 25,0-24,0 24,-1-25,26 25,-25-25,0 25,-1-25,1 25,0 0,0-25,0 25,-1 0,-24-24,25 24</inkml:trace>
  <inkml:trace contextRef="#ctx0" brushRef="#br0" timeOffset="-78339.63">7863 15751,'0'25,"0"0,25-1,-25 1,25 0,-25 0,0 0,25-1,-25 1,0 0,25 0,-25 0,0-1,0 1,0 0,24 0,-24 0,0-1,0 1,0 0,0 0,25-25</inkml:trace>
  <inkml:trace contextRef="#ctx0" brushRef="#br0" timeOffset="-77304.83">8409 16098,'25'0,"-25"-25,25 25,0 0,-1 0,-24 25,25-25,-25 25,25-25,-25 25,25-25,-25 25,0-1,25-24,-25 25,0 0,0 0,0 0,0-1,0-48,0-1,24 25,-24-25,0 0,25 0,-25 1,0-1,25 25,-25-25,25 0,-25 0,25 25,-1 0,1 0,-25 25,0 0,25-25,-25 25,0 0,0-1,0 1,0-50,0 1,0-1,25 25,-25-25,0 0,25 25,-25-25,24 1,1 24,-25-25,25 25,0 0,0 0,-1 0,-24 25,25-1,-25 1,0 0,25 0,-25 0,0-1,0 1,0 0,0 0,0 0,0-1,0 1,0 0,0 0,0 0,25 0</inkml:trace>
  <inkml:trace contextRef="#ctx0" brushRef="#br0" timeOffset="-76592.66">8880 15701,'0'-24,"25"24,-25-25,25 25,0-25,0 25,-1-25,1 25,0-25,0 25,0-24,-1 24,1 0,0 0,-25 24,0 1,0 0,0 0,0 0,0-1,-25 1,0 0,25 0,-24-25,24 25,-25-25,50 0,-1-25,1 25,0-25,0 25,0 0,-1 0,-24 25,0 0,0-1,0 1,-24 0,-1 0,25 0,-25-25,25 24,-25-24,0 25,1-25,24 25,-25-25,25 25,-25-25</inkml:trace>
  <inkml:trace contextRef="#ctx0" brushRef="#br0" timeOffset="-75920.66">9897 15850,'0'0,"25"0,-25 25,0 0,-25 0,25-1,-24 1,24 0,-25 25,25-26,-25 1,0 25,25-1,-25-24,1 25,-1-1,0 1,0 0,0-1,-24 1,24-25,0 24,0 1,-24 0,24-1,0 1,0-25,1 24,-1-24,25 25,-25-26,0 1,25 0,-25 0,25 0,-25-25,25 24,-24-24,24 25</inkml:trace>
  <inkml:trace contextRef="#ctx0" brushRef="#br0" timeOffset="-75376.84">10071 16197,'-25'0,"25"25,0 0,25 0,0 0,-25-1,0 1,25 0,-25 0,0 0,24 0,-24-1,0 1,25 0,-25 0,0 0,25-1,-25 1,0 0,0 0,25 0,-25-1,0 1,0 0,0 0,25-25,-25 25</inkml:trace>
  <inkml:trace contextRef="#ctx0" brushRef="#br0" timeOffset="-74908.73">10518 16148,'24'-25,"-24"50,0 0,-24-1,-1 1,0 0,0 0,0-25,25 25,-24-1,-1 1,0-25,0 25,0-25,25 25,-25-25,25 25,-24-25,24 25,24-25,1 24,0-24,0 25,0 0,0 0,-1-25,-24 25,25-25,-25 24,25-24,0 0,-25 25,25-25,-1 25,1-25,0 25,0-25,0 25,-1-25,1 24,0-24</inkml:trace>
  <inkml:trace contextRef="#ctx0" brushRef="#br0" timeOffset="-74148.66">10865 16321,'0'0,"-25"0,0 25,0-25,1 25,24 0,-25 0,25 0,0-1,0 1,0 0,0 0,25-25,-25 25,24-25,1 0,0-25,0 25,-25-25,25 25,-1 0,-24-25,25 25,-25-25,25 25,-25-24,0-1,0 0,0 0,0 50,0 0,0 0,25-25,-25 24,25 1,-25 0,24 0,-24 0,25-1,-25 1,25 0,-25 0,25 24,0-24,-25 0,24 0,-24 0,25-1,0 1,-25 0,0 0,25 0,-25-1,0 1,0 0,0 0,0 0,-25-1,25 1,-25-25,25 25,-25-25,1 25,-1-25,0 0,0 25,0-25,1 0,-1 0,0-25,0 25,0-25,1 0,24 0,0 1,0-1,24 25,-24-25,25 0,0 25,-25-25,25 25,0-24,-1 24,1-25,0 25,0-25,0 25,-1-25,1 25,0 0,-25-25,25 25,0 0,-25-24,24 24</inkml:trace>
  <inkml:trace contextRef="#ctx0" brushRef="#br0" timeOffset="-73812.91">11956 16446,'25'24</inkml:trace>
  <inkml:trace contextRef="#ctx0" brushRef="#br0" timeOffset="-62328.1">12353 16669,'0'0,"-25"0,50 0,-25 25,25-25,-25 24,0 1,25-25,-25 25,0 0,0 24,0-24,0 0,0 0,0 0,0 24,-25-24,25 0,-25 0,0-1,0 1,1 0,-1-25,25 25,-25-25</inkml:trace>
  <inkml:trace contextRef="#ctx0" brushRef="#br0" timeOffset="-61553.02">13444 16495,'0'0,"-24"0,24-25,24 25,1 0,0 0,0 0,0 25,0 0,-25 0,24 0,-24-1,0 26,0-25,0 0,0-1,0 1,25 25,-25-25,0-1,0 1,0 0,0 0,25 0,-25-1,25-24,-25 25,25-25,-1 0,-24-25,25 25,0-24,0-1,-25 0,25 25,-25-25,24 0,-24 1,0-1,0 0,25 0,-25 0,0 1,0-1,0 0,0 0,0 0,0 1,0-1,0 0,0 0,0 0,0 1,-25 24</inkml:trace>
  <inkml:trace contextRef="#ctx0" brushRef="#br0" timeOffset="-61027.88">14164 17016,'0'0,"0"-25,25 25,-1 0,1 0,0 0,0 0,0 0,-1 0,-24 25,25-25,-25 25,0 0,0-1,0 1,0 0,0 0,-25 0,1-1,-1 1,25 0,-25 0,0 0,0-1,1 1,-1-25,25 25,-25-25,0 0,0 0,25 25,0-50,25 25,0 0,0 0,0 0,-1 0,1 0,0 0,25 0,-26 0,1-25,25 25,-25 0,-1 0,26 0,-25 0,0 0,0-25,24 25</inkml:trace>
  <inkml:trace contextRef="#ctx0" brushRef="#br0" timeOffset="-60564.86">15032 16892,'-25'0,"50"0,0 0,0 0,-1-25,1 25,0 0,0 0,0 0,24-25,-24 25,0 0,0 0,24 0,-24-24,0 24,24 0,-24 0,0 0,0-25,0 25,-1 0,1 0,-25 25</inkml:trace>
  <inkml:trace contextRef="#ctx0" brushRef="#br0" timeOffset="-60343.86">15156 16991,'25'0,"0"0,-1 0,1 0,0 0,0 0,0 0,-1 0,1-25,0 25,0 0,0 0,-1 0,1 0,0 0,0-24</inkml:trace>
  <inkml:trace contextRef="#ctx0" brushRef="#br0" timeOffset="-59772.04">15702 16594,'0'-24,"0"-1,25 0,-1 25,1 0,0 0,0 0,0 0,-25 25,24-25,-24 25,25-1,0-24,-25 25,0 0,25 0,-25 0,0-1,0 1,0 0,0 25,0-26,0 1,0 0,25 0,-25 0,0-1,0 1,0 0,24-25,-24 25,0 0,25-25,-25 24,25-24,0 0,0 0,-1 0,1 0,0 0,0-24,0 24,-1 0,1-25,0 0,0 0,0 0,-25 1,24 24,-24-25,25 0,-25 0,0 0,0 1,0-1,0 0,0 0,0 0,0 1,0-1,-25 25,25-25,0 0,0 50</inkml:trace>
  <inkml:trace contextRef="#ctx0" brushRef="#br0" timeOffset="-59483.87">16744 16818,'24'0,"-24"24,25 1,-25 0,25 0,-25 0,0-1,25 1,-25 0,0 0,0 24,0-24,0 0,25 25,-25-26,0 1,0 0,0 25,0-26,24 1,-24 0,0 0,0 0,25-25,-25 24</inkml:trace>
  <inkml:trace contextRef="#ctx0" brushRef="#br0" timeOffset="-56468.22">17388 17140,'0'25,"0"0,0-1,0 1,0 0,0 0,0 0,0-1,-24 1,24 0,-25 0,0 0,25 24,-25-24,-24 0,24 0,0 0,0-1,-24 1,24 0,0 0,0-25</inkml:trace>
  <inkml:trace contextRef="#ctx0" brushRef="#br0" timeOffset="-55217.09">18604 16991,'0'25,"-25"-25,0 0,25 25,25-25,0 0,0 0,-1 0,1-25,0 25,0-25,0 25,-1-25,1 1,0 24,-25-25,25 25,0-25,-25 0,25 0,-25 1,0-1,0 0,24 0,-24 0,0 1,0-1,0 0,0 0,0 0,25 1,-25-1,0 0,0 0,0 50,0 0,0 0,0-1,0 1,0 0,0 0,0 24,0-24,0 0,-25 25,25-26,0 26,0-25,-24 24,24-24,-25 25,25-25,0 24,-25-24,25 25,-25-26,25 1,-25 25,25-25,0-1,-25 1,25 0,-24 0,24 0,0-1,-25-24,25 25,0-50,0 1,0-1,0 0,0 0,0 0,25 1,-25-1,0 0,24 0,-24 0,0 1,25-1,-25-25,25 25,-25 1,0-1,25-25,0 25,-25 1,25-1,-25 0,24 0,1 0,-25 1,25-1,-25 0,25 0,0 0,-1 1,1 24,-25-25,25 25,0-25,0 25,-1 0,-24 25,0 0,0-1,0 1,0 0,0 0,-24 0,-1-25,25 24,-25 1,0 0,0-25,1 25,-1-25,0 25,0-25,0 0,1 24,-1-24,0 0,0 0,0 0</inkml:trace>
  <inkml:trace contextRef="#ctx0" brushRef="#br0" timeOffset="-54500.27">19174 17413,'-24'0,"24"-25,0 0,24 25,-24-25,25 25,0 0,-25-24,25 24,0 0,-25-25,24 25,1 0,0 0,-25 25,25-25,-25 24,25-24,-25 25,0 0,0 0,0 0,0-1,-25-24,0 25,0 0,0 0,1-25,24 25,-25-25,0 0,0 25,0-25,1 0,-1 24,0-24,0 0,0 0,25 25,-24-25,-1 0,50 25,-1-25,1 0,0 0,0 0,0 25,-1-25,1 0,25 0,-25 0,-1 25,26-25,-25 0,24 0,-24 0,25 0,-25 0,24 0,-24 0,0 0,0 0,24 0,-24-25,0 25</inkml:trace>
  <inkml:trace contextRef="#ctx0" brushRef="#br0" timeOffset="-53824.51">19968 16966,'0'-24,"-25"24,1 0,48 0,1 0,0 0,0 0,0-25,-1 25,1 0,0 0,0 0,0 0,-1 0,1 0,0 0,0-25,0 25,-1 0,1 0,0 0,0 0,0 0,-1 0,-48 0</inkml:trace>
  <inkml:trace contextRef="#ctx0" brushRef="#br0" timeOffset="-53575.95">19745 17115,'0'0,"0"25,25-25,-1 0,1 0,0 0,0 0,0 0,0 0,-1 0,1 0,0-25,0 25,0 0,-1 0,1 0,0 0,0-25,0 25,-1 0,1 0</inkml:trace>
  <inkml:trace contextRef="#ctx0" brushRef="#br0" timeOffset="-52712.5">20712 16743,'0'-25,"25"25,0-24,0 24,-1 0,-24-25,25 25,0 0,0 0,-25-25,25 25,0 0,-1-25,1 25,0 0,0 0,0 0,-1 0,-24 25,25-25,-25 25,0 0,0-1,0 1,-25 0,25 0,-24 0,-1-1,25 1,-25 0,0 0,25 0,-25-1,1-24,-1 25,25 0,-25-25,0 25,0-25,0 25,1-1,-1-24,0 25,0-25,0 25,1 0,48 0,1-25,0 24,0-24,0 0,-1 0,1 25,0-25,0 0,0 0,24 0,-24 0,0 25,0-25,0 0,-1 0,26 0,-25 0,0 0,-1 0,1 0,0 0</inkml:trace>
  <inkml:trace contextRef="#ctx0" brushRef="#br0" timeOffset="-51568.06">21407 16694,'-25'0,"25"-25,0 50,25-1,-25 1,0 0,25 0,-25 0,0-1,0 1,0 0,0 0,0 24,0-24,0 0,0 0,0 0,0-1,0 1,0 0,0 0,0 0,0-1,-25-24,25 25,0 0,-25-50,25 0,-25 1,25-1,0 0,0 0,0 0,0 1,0-1,0 0,0 0,0 0,0 1,0-1,0 0,0 0,0 0,0 1,0-1,0 0,25 0,-25 0,25 1,-25-1,25 0,-1 0,1 0,0 25,-25-24,25 24,-25 24,0 1,25-25,-25 25,0 0,0 0,0-1,24 1,-24 0,25 0,-25 0,0-1,25 1,0 0,0 0,-1 0,-24-1,25-24,0 25,0 0,0-25,-25-25,24 25,-24-25,25 25,-25-24,0-1,25 25,-25-25,0 0,25 25,-25-25,25 1,-25-1,24 0,1 0,0 0,-25 1,25 24,0-25,-25 0,25 25,-1-25,1 0,0 25,-25-24,25 24,-25-25,25 25,-1-25,1 25,0 25,-25 0,0-1,0 1,0 0,0 0,0 0,0-1,0 1,0 0,-25 0,25 24,0-24,-25 0,25 0,0 24,-24-24,24 0,-25 0,25 0,-25-1,25 1,-25-25,25 25,-25 0,25 0,-24-1,24-48</inkml:trace>
  <inkml:trace contextRef="#ctx0" brushRef="#br0" timeOffset="-51132.18">22449 16545,'-25'0,"25"25,0-1,0 1,0 0,0 0,0 0,0-1,0 1,0 0,0 0,0 0,0-1,0 26,0-25,0 0,0-1,0 1,0 25,0-25,0-1,-25 1,25 0,0 0,0 0,0-1,0 1,-25-25,25-25</inkml:trace>
  <inkml:trace contextRef="#ctx0" brushRef="#br0" timeOffset="-50656.62">22399 16545,'0'-25,"-25"25,25-25,0 0,25 25,0 0,0 0,-1 0,1 0,0 0,0 0,-25 25,25-25,-1 25,1-25,-25 25,25-25,-25 25,25-25,-25 24,25 1,-25 0,0 0,-25-25,25 25,-25-25,0 0,0 24,1-24,-1 0,0 0,0 0,0 25,1-25,-26 0,25 0,0 0,1 0,-1 0</inkml:trace>
  <inkml:trace contextRef="#ctx0" brushRef="#br0" timeOffset="-49944">22771 16917,'-25'0,"0"0,25-25,-24 25,-1 0,0 0,0 25,0-25,25 25,-24-25,-1 24,0 1,0 0,25 0,0 0,25-1,0-24,0 0,-1 25,1-25,0 0,-25-25,25 25,0 0,-1 0,1-24,0-1,0 25,-25-25,25 25,-25-25,24 25,-24-25,0 1,0-1,0 50,0-1,0 1,0 0,0 0,25 0,0-1,0 1,0 0,-1 0,1-25,-25 25,25-25,0 0,0 0,0 0,-25-25</inkml:trace>
  <inkml:trace contextRef="#ctx0" brushRef="#br0" timeOffset="-49780.67">23490 16966,'0'25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9B151A-CB85-5568-559D-B0E443A1905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8673BCC-C12D-D1D7-2D6D-FF82711FC6C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6F6FE5C-39BD-B960-DD73-CDF55BACAF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70A761-A231-434A-989D-C441006DE788}" type="datetimeFigureOut">
              <a:rPr lang="en-IN" smtClean="0"/>
              <a:t>17-11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BD65C41-BAA0-98C3-C707-F35680B5C0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0079C32-F5B5-C4A7-AB4F-68DD75A057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B70AFD-A9B9-4C3A-8631-C837F733A2B4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602515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20C3A0-8A2F-DA4B-A158-33C34D2487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16C2226-DCDC-F3C5-957A-667D4C1BBEB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F42AEC2-B669-27E0-B5A2-D3D2948EC3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70A761-A231-434A-989D-C441006DE788}" type="datetimeFigureOut">
              <a:rPr lang="en-IN" smtClean="0"/>
              <a:t>17-11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D3D22B1-D5A2-2081-C86D-28DC318898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911CAC3-91A0-3D58-C5C7-0B0154528F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B70AFD-A9B9-4C3A-8631-C837F733A2B4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37427983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5475F3BC-E876-D71C-C382-FCDDE2AE57D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85E8E42-D5B6-3966-79C9-ABE4C098C19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0B4F2A5-0766-63A3-7646-4FE739EF80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70A761-A231-434A-989D-C441006DE788}" type="datetimeFigureOut">
              <a:rPr lang="en-IN" smtClean="0"/>
              <a:t>17-11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AA4EC2E-FD26-F35C-B375-3A37B674D1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E2D0281-583E-A6CA-2A7F-271B3BB281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B70AFD-A9B9-4C3A-8631-C837F733A2B4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8286327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1F803A-961F-26EF-7519-69A32D37B1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4FB35FE-D7A9-A599-C528-D51D515E1D7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C13C1B1-5283-5C6A-9EFB-27CFC29DE7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70A761-A231-434A-989D-C441006DE788}" type="datetimeFigureOut">
              <a:rPr lang="en-IN" smtClean="0"/>
              <a:t>17-11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1B05D8B-F0F9-7855-5456-F6DA1DC72A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7238190-5FAC-8279-DB7C-1CAE07D1E7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B70AFD-A9B9-4C3A-8631-C837F733A2B4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5065984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29D9A7-137E-B3D2-877B-BE656036A0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EFD709F-9952-F5A7-9BE5-AFF77A76CDE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86AD4F1-A232-F1CF-1282-CB97794046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70A761-A231-434A-989D-C441006DE788}" type="datetimeFigureOut">
              <a:rPr lang="en-IN" smtClean="0"/>
              <a:t>17-11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FFDAD94-DBAD-5608-B758-34E0DCF72F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6038C27-F92E-FEEF-B601-21E35870C1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B70AFD-A9B9-4C3A-8631-C837F733A2B4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6730855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9664C4-0634-6662-1AF8-36E0D501C5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D5DC916-6420-D48D-6075-5AE69F9CBB1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4391177-B4DD-D037-0F4C-58D34E775E3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4DCE19D-E71B-B1E2-F66D-E9049654CE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70A761-A231-434A-989D-C441006DE788}" type="datetimeFigureOut">
              <a:rPr lang="en-IN" smtClean="0"/>
              <a:t>17-11-2024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7D0C661-E183-9B26-2C60-5539C7095D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F01C229-D57F-346F-8314-CE8425A48F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B70AFD-A9B9-4C3A-8631-C837F733A2B4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8493276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14B156-3B0F-8B98-00B4-32D7A59A97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75FE376-00E7-7ECA-6012-7796D03BF10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EB71973-D177-64DE-F425-52E3B99E738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452A131-C17B-803B-4452-7CD97582033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483FBD1-82A0-6601-5A61-95B6BB20DA4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3003152-4D53-8825-286D-CC446DBF38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70A761-A231-434A-989D-C441006DE788}" type="datetimeFigureOut">
              <a:rPr lang="en-IN" smtClean="0"/>
              <a:t>17-11-2024</a:t>
            </a:fld>
            <a:endParaRPr lang="en-I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C624C51E-215D-4699-1F27-18AEE9386F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28F75EC-4577-930B-E7DB-03CF43439E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B70AFD-A9B9-4C3A-8631-C837F733A2B4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2350724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302151-5505-A58E-3B4D-B2B73B4440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9F88CC0-FBDD-551E-1671-D8A473C712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70A761-A231-434A-989D-C441006DE788}" type="datetimeFigureOut">
              <a:rPr lang="en-IN" smtClean="0"/>
              <a:t>17-11-2024</a:t>
            </a:fld>
            <a:endParaRPr lang="en-I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8E551D3-0DE8-B0EC-BCCF-D7C9D6342D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C482012-4208-58AE-2AF7-15344E8541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B70AFD-A9B9-4C3A-8631-C837F733A2B4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2753908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68CDC19-735A-C73B-5088-7DFC33A6831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70A761-A231-434A-989D-C441006DE788}" type="datetimeFigureOut">
              <a:rPr lang="en-IN" smtClean="0"/>
              <a:t>17-11-2024</a:t>
            </a:fld>
            <a:endParaRPr lang="en-I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1C4CA10-FE9E-4D7D-B5DB-643071A3E8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4553773-3D4E-B62B-0659-7A10E853E5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B70AFD-A9B9-4C3A-8631-C837F733A2B4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15469621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E5B621-E369-7FF8-F5AA-77DC2357AA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AA7EB69-D3A5-5EFA-C28B-B4CE756B03E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CED7EBC-097A-81FC-ACDC-3233277A007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70383C9-8365-E57C-9499-D8D46E48CC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70A761-A231-434A-989D-C441006DE788}" type="datetimeFigureOut">
              <a:rPr lang="en-IN" smtClean="0"/>
              <a:t>17-11-2024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616D6F5-42F9-B637-7ACA-3AE5ECF112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77DF22E-CAF8-35CF-7E83-952A0523E4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B70AFD-A9B9-4C3A-8631-C837F733A2B4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448832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9A88A1-268D-8FAE-0E2B-880CEB7951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33B36A62-3216-1ED8-1862-6CBC3E8687E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1151F4D-E8ED-A982-5731-3C63A770FAA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EE33741-4268-0AA7-D003-85F1A023F4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70A761-A231-434A-989D-C441006DE788}" type="datetimeFigureOut">
              <a:rPr lang="en-IN" smtClean="0"/>
              <a:t>17-11-2024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363289E-EA0E-E594-22CF-B57A5BE136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F4CEE53-4051-5B06-4FD2-29215024B4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B70AFD-A9B9-4C3A-8631-C837F733A2B4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579523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0058710F-FFA1-32E5-EB0E-5C5EF8F61F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33A1356-DDBB-F49F-10B1-594F9D26CAE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F6E7ECC-164E-B201-03D8-4B8EE1C0374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1670A761-A231-434A-989D-C441006DE788}" type="datetimeFigureOut">
              <a:rPr lang="en-IN" smtClean="0"/>
              <a:t>17-11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CA38FA1-DFF1-8B08-0585-AA5DFBE6230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FC9FD3C-1FFC-52AC-1D9E-4F0069E4396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C6B70AFD-A9B9-4C3A-8631-C837F733A2B4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3543752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7" Type="http://schemas.openxmlformats.org/officeDocument/2006/relationships/image" Target="../media/image19.png"/><Relationship Id="rId2" Type="http://schemas.openxmlformats.org/officeDocument/2006/relationships/customXml" Target="../ink/ink12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14.xml"/><Relationship Id="rId5" Type="http://schemas.openxmlformats.org/officeDocument/2006/relationships/image" Target="../media/image18.png"/><Relationship Id="rId4" Type="http://schemas.openxmlformats.org/officeDocument/2006/relationships/customXml" Target="../ink/ink1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22.png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16.xml"/><Relationship Id="rId5" Type="http://schemas.openxmlformats.org/officeDocument/2006/relationships/image" Target="../media/image21.png"/><Relationship Id="rId4" Type="http://schemas.openxmlformats.org/officeDocument/2006/relationships/customXml" Target="../ink/ink15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customXml" Target="../ink/ink19.xml"/><Relationship Id="rId13" Type="http://schemas.openxmlformats.org/officeDocument/2006/relationships/image" Target="../media/image28.png"/><Relationship Id="rId3" Type="http://schemas.openxmlformats.org/officeDocument/2006/relationships/image" Target="../media/image23.wmf"/><Relationship Id="rId7" Type="http://schemas.openxmlformats.org/officeDocument/2006/relationships/image" Target="../media/image25.png"/><Relationship Id="rId12" Type="http://schemas.openxmlformats.org/officeDocument/2006/relationships/customXml" Target="../ink/ink21.xml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18.xml"/><Relationship Id="rId11" Type="http://schemas.openxmlformats.org/officeDocument/2006/relationships/image" Target="../media/image27.png"/><Relationship Id="rId5" Type="http://schemas.openxmlformats.org/officeDocument/2006/relationships/image" Target="../media/image24.png"/><Relationship Id="rId15" Type="http://schemas.openxmlformats.org/officeDocument/2006/relationships/image" Target="../media/image29.png"/><Relationship Id="rId10" Type="http://schemas.openxmlformats.org/officeDocument/2006/relationships/customXml" Target="../ink/ink20.xml"/><Relationship Id="rId4" Type="http://schemas.openxmlformats.org/officeDocument/2006/relationships/customXml" Target="../ink/ink17.xml"/><Relationship Id="rId9" Type="http://schemas.openxmlformats.org/officeDocument/2006/relationships/image" Target="../media/image26.png"/><Relationship Id="rId14" Type="http://schemas.openxmlformats.org/officeDocument/2006/relationships/customXml" Target="../ink/ink2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png"/><Relationship Id="rId4" Type="http://schemas.openxmlformats.org/officeDocument/2006/relationships/customXml" Target="../ink/ink23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customXml" Target="../ink/ink27.xml"/><Relationship Id="rId3" Type="http://schemas.openxmlformats.org/officeDocument/2006/relationships/image" Target="../media/image31.png"/><Relationship Id="rId7" Type="http://schemas.openxmlformats.org/officeDocument/2006/relationships/image" Target="../media/image33.png"/><Relationship Id="rId2" Type="http://schemas.openxmlformats.org/officeDocument/2006/relationships/customXml" Target="../ink/ink24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26.xml"/><Relationship Id="rId5" Type="http://schemas.openxmlformats.org/officeDocument/2006/relationships/image" Target="../media/image32.png"/><Relationship Id="rId4" Type="http://schemas.openxmlformats.org/officeDocument/2006/relationships/customXml" Target="../ink/ink25.xml"/><Relationship Id="rId9" Type="http://schemas.openxmlformats.org/officeDocument/2006/relationships/image" Target="../media/image3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customXml" Target="../ink/ink2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6.png"/><Relationship Id="rId4" Type="http://schemas.openxmlformats.org/officeDocument/2006/relationships/customXml" Target="../ink/ink29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customXml" Target="../ink/ink33.xml"/><Relationship Id="rId3" Type="http://schemas.openxmlformats.org/officeDocument/2006/relationships/image" Target="../media/image37.png"/><Relationship Id="rId7" Type="http://schemas.openxmlformats.org/officeDocument/2006/relationships/image" Target="../media/image39.png"/><Relationship Id="rId2" Type="http://schemas.openxmlformats.org/officeDocument/2006/relationships/customXml" Target="../ink/ink30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32.xml"/><Relationship Id="rId5" Type="http://schemas.openxmlformats.org/officeDocument/2006/relationships/image" Target="../media/image38.png"/><Relationship Id="rId4" Type="http://schemas.openxmlformats.org/officeDocument/2006/relationships/customXml" Target="../ink/ink31.xml"/><Relationship Id="rId9" Type="http://schemas.openxmlformats.org/officeDocument/2006/relationships/image" Target="../media/image4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customXml" Target="../ink/ink3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2.png"/><Relationship Id="rId4" Type="http://schemas.openxmlformats.org/officeDocument/2006/relationships/customXml" Target="../ink/ink3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7" Type="http://schemas.openxmlformats.org/officeDocument/2006/relationships/image" Target="../media/image45.png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37.xml"/><Relationship Id="rId5" Type="http://schemas.openxmlformats.org/officeDocument/2006/relationships/image" Target="../media/image44.png"/><Relationship Id="rId4" Type="http://schemas.openxmlformats.org/officeDocument/2006/relationships/customXml" Target="../ink/ink3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7" Type="http://schemas.openxmlformats.org/officeDocument/2006/relationships/image" Target="../media/image3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1.x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customXml" Target="../ink/ink38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customXml" Target="../ink/ink39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customXml" Target="../ink/ink40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customXml" Target="../ink/ink41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customXml" Target="../ink/ink42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customXml" Target="../ink/ink43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customXml" Target="../ink/ink44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customXml" Target="../ink/ink4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4.png"/><Relationship Id="rId4" Type="http://schemas.openxmlformats.org/officeDocument/2006/relationships/customXml" Target="../ink/ink4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.wmf"/><Relationship Id="rId7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png"/><Relationship Id="rId5" Type="http://schemas.openxmlformats.org/officeDocument/2006/relationships/image" Target="../media/image4.png"/><Relationship Id="rId10" Type="http://schemas.openxmlformats.org/officeDocument/2006/relationships/customXml" Target="../ink/ink3.xml"/><Relationship Id="rId4" Type="http://schemas.openxmlformats.org/officeDocument/2006/relationships/customXml" Target="../ink/ink2.xml"/><Relationship Id="rId9" Type="http://schemas.openxmlformats.org/officeDocument/2006/relationships/image" Target="../media/image5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customXml" Target="../ink/ink4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6.png"/><Relationship Id="rId4" Type="http://schemas.openxmlformats.org/officeDocument/2006/relationships/customXml" Target="../ink/ink48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customXml" Target="../ink/ink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1.png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6.xml"/><Relationship Id="rId5" Type="http://schemas.openxmlformats.org/officeDocument/2006/relationships/image" Target="../media/image10.png"/><Relationship Id="rId4" Type="http://schemas.openxmlformats.org/officeDocument/2006/relationships/customXml" Target="../ink/ink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customXml" Target="../ink/ink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customXml" Target="../ink/ink8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customXml" Target="../ink/ink9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customXml" Target="../ink/ink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customXml" Target="../ink/ink1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3EAC24-5237-8E1B-4FAE-63A4EA5FD9F1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IN" dirty="0"/>
              <a:t>Practice Problems</a:t>
            </a:r>
          </a:p>
        </p:txBody>
      </p:sp>
    </p:spTree>
    <p:extLst>
      <p:ext uri="{BB962C8B-B14F-4D97-AF65-F5344CB8AC3E}">
        <p14:creationId xmlns:p14="http://schemas.microsoft.com/office/powerpoint/2010/main" val="148209712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3372600" y="901800"/>
              <a:ext cx="6054480" cy="217944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363240" y="892440"/>
                <a:ext cx="6073200" cy="2198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5" name="Ink 4"/>
              <p14:cNvContentPartPr/>
              <p14:nvPr/>
            </p14:nvContentPartPr>
            <p14:xfrm>
              <a:off x="1890120" y="3232440"/>
              <a:ext cx="8305200" cy="3420360"/>
            </p14:xfrm>
          </p:contentPart>
        </mc:Choice>
        <mc:Fallback>
          <p:pic>
            <p:nvPicPr>
              <p:cNvPr id="5" name="Ink 4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880760" y="3223080"/>
                <a:ext cx="8323920" cy="3439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6" name="Ink 5"/>
              <p14:cNvContentPartPr/>
              <p14:nvPr/>
            </p14:nvContentPartPr>
            <p14:xfrm>
              <a:off x="4417320" y="5982840"/>
              <a:ext cx="6001200" cy="821880"/>
            </p14:xfrm>
          </p:contentPart>
        </mc:Choice>
        <mc:Fallback>
          <p:pic>
            <p:nvPicPr>
              <p:cNvPr id="6" name="Ink 5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407960" y="5973480"/>
                <a:ext cx="6019920" cy="840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3086380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519237" y="260350"/>
          <a:ext cx="6243638" cy="194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19640" imgH="1625400" progId="Equation.DSMT4">
                  <p:embed/>
                </p:oleObj>
              </mc:Choice>
              <mc:Fallback>
                <p:oleObj name="Equation" r:id="rId2" imgW="5219640" imgH="16254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9237" y="260350"/>
                        <a:ext cx="6243638" cy="194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9" name="Ink 8"/>
              <p14:cNvContentPartPr/>
              <p14:nvPr/>
            </p14:nvContentPartPr>
            <p14:xfrm>
              <a:off x="2095320" y="714240"/>
              <a:ext cx="7760520" cy="6010200"/>
            </p14:xfrm>
          </p:contentPart>
        </mc:Choice>
        <mc:Fallback>
          <p:pic>
            <p:nvPicPr>
              <p:cNvPr id="9" name="Ink 8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085960" y="704880"/>
                <a:ext cx="7779240" cy="6028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C35A1817-494E-D712-44BA-2CC5AAC237F9}"/>
                  </a:ext>
                </a:extLst>
              </p14:cNvPr>
              <p14:cNvContentPartPr/>
              <p14:nvPr/>
            </p14:nvContentPartPr>
            <p14:xfrm>
              <a:off x="2949960" y="3737520"/>
              <a:ext cx="7076160" cy="253116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C35A1817-494E-D712-44BA-2CC5AAC237F9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940600" y="3728160"/>
                <a:ext cx="7094880" cy="2549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2197681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454772" y="188640"/>
          <a:ext cx="7258149" cy="2344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29200" imgH="1625400" progId="Equation.DSMT4">
                  <p:embed/>
                </p:oleObj>
              </mc:Choice>
              <mc:Fallback>
                <p:oleObj name="Equation" r:id="rId2" imgW="5029200" imgH="16254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54772" y="188640"/>
                        <a:ext cx="7258149" cy="23443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5" name="Ink 4"/>
              <p14:cNvContentPartPr/>
              <p14:nvPr/>
            </p14:nvContentPartPr>
            <p14:xfrm>
              <a:off x="3265320" y="3134160"/>
              <a:ext cx="6447600" cy="3081240"/>
            </p14:xfrm>
          </p:contentPart>
        </mc:Choice>
        <mc:Fallback>
          <p:pic>
            <p:nvPicPr>
              <p:cNvPr id="5" name="Ink 4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255960" y="3124800"/>
                <a:ext cx="6466320" cy="3099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6" name="Ink 5"/>
              <p14:cNvContentPartPr/>
              <p14:nvPr/>
            </p14:nvContentPartPr>
            <p14:xfrm>
              <a:off x="3479880" y="4625640"/>
              <a:ext cx="3795480" cy="1545120"/>
            </p14:xfrm>
          </p:contentPart>
        </mc:Choice>
        <mc:Fallback>
          <p:pic>
            <p:nvPicPr>
              <p:cNvPr id="6" name="Ink 5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470520" y="4616280"/>
                <a:ext cx="3814200" cy="1563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7" name="Ink 6"/>
              <p14:cNvContentPartPr/>
              <p14:nvPr/>
            </p14:nvContentPartPr>
            <p14:xfrm>
              <a:off x="1657920" y="5357880"/>
              <a:ext cx="8474760" cy="1384560"/>
            </p14:xfrm>
          </p:contentPart>
        </mc:Choice>
        <mc:Fallback>
          <p:pic>
            <p:nvPicPr>
              <p:cNvPr id="7" name="Ink 6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648560" y="5348520"/>
                <a:ext cx="8493480" cy="1403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8" name="Ink 7"/>
              <p14:cNvContentPartPr/>
              <p14:nvPr/>
            </p14:nvContentPartPr>
            <p14:xfrm>
              <a:off x="2934840" y="6143760"/>
              <a:ext cx="3777840" cy="428760"/>
            </p14:xfrm>
          </p:contentPart>
        </mc:Choice>
        <mc:Fallback>
          <p:pic>
            <p:nvPicPr>
              <p:cNvPr id="8" name="Ink 7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2925480" y="6134400"/>
                <a:ext cx="3796560" cy="447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9" name="Ink 8"/>
              <p14:cNvContentPartPr/>
              <p14:nvPr/>
            </p14:nvContentPartPr>
            <p14:xfrm>
              <a:off x="5667600" y="6572160"/>
              <a:ext cx="241200" cy="277200"/>
            </p14:xfrm>
          </p:contentPart>
        </mc:Choice>
        <mc:Fallback>
          <p:pic>
            <p:nvPicPr>
              <p:cNvPr id="9" name="Ink 8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5658240" y="6562800"/>
                <a:ext cx="259920" cy="295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10" name="Ink 9"/>
              <p14:cNvContentPartPr/>
              <p14:nvPr/>
            </p14:nvContentPartPr>
            <p14:xfrm>
              <a:off x="2756280" y="794880"/>
              <a:ext cx="7813800" cy="5626080"/>
            </p14:xfrm>
          </p:contentPart>
        </mc:Choice>
        <mc:Fallback>
          <p:pic>
            <p:nvPicPr>
              <p:cNvPr id="10" name="Ink 9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2746920" y="785520"/>
                <a:ext cx="7832520" cy="5644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48766317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631504" y="260648"/>
          <a:ext cx="6120680" cy="1977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29200" imgH="1625400" progId="Equation.DSMT4">
                  <p:embed/>
                </p:oleObj>
              </mc:Choice>
              <mc:Fallback>
                <p:oleObj name="Equation" r:id="rId2" imgW="5029200" imgH="16254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504" y="260648"/>
                        <a:ext cx="6120680" cy="19773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4" name="Ink 3"/>
              <p14:cNvContentPartPr/>
              <p14:nvPr/>
            </p14:nvContentPartPr>
            <p14:xfrm>
              <a:off x="3265320" y="3134160"/>
              <a:ext cx="6447600" cy="308124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255960" y="3124800"/>
                <a:ext cx="6466320" cy="3099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3872075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2479440" y="767880"/>
              <a:ext cx="6447600" cy="566172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470080" y="758520"/>
                <a:ext cx="6466320" cy="5680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5" name="Ink 4"/>
              <p14:cNvContentPartPr/>
              <p14:nvPr/>
            </p14:nvContentPartPr>
            <p14:xfrm>
              <a:off x="5355120" y="2428920"/>
              <a:ext cx="5152680" cy="3027600"/>
            </p14:xfrm>
          </p:contentPart>
        </mc:Choice>
        <mc:Fallback>
          <p:pic>
            <p:nvPicPr>
              <p:cNvPr id="5" name="Ink 4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345760" y="2419560"/>
                <a:ext cx="5171400" cy="3046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6" name="Ink 5"/>
              <p14:cNvContentPartPr/>
              <p14:nvPr/>
            </p14:nvContentPartPr>
            <p14:xfrm>
              <a:off x="7757040" y="2973600"/>
              <a:ext cx="2840040" cy="402120"/>
            </p14:xfrm>
          </p:contentPart>
        </mc:Choice>
        <mc:Fallback>
          <p:pic>
            <p:nvPicPr>
              <p:cNvPr id="6" name="Ink 5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7747680" y="2964240"/>
                <a:ext cx="2858760" cy="420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7" name="Ink 6"/>
              <p14:cNvContentPartPr/>
              <p14:nvPr/>
            </p14:nvContentPartPr>
            <p14:xfrm>
              <a:off x="3917280" y="3089520"/>
              <a:ext cx="1411200" cy="438120"/>
            </p14:xfrm>
          </p:contentPart>
        </mc:Choice>
        <mc:Fallback>
          <p:pic>
            <p:nvPicPr>
              <p:cNvPr id="7" name="Ink 6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3907920" y="3080160"/>
                <a:ext cx="1429920" cy="456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1954776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2166960" y="964440"/>
              <a:ext cx="7242480" cy="375984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157600" y="955080"/>
                <a:ext cx="7261200" cy="3778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5" name="Ink 4"/>
              <p14:cNvContentPartPr/>
              <p14:nvPr/>
            </p14:nvContentPartPr>
            <p14:xfrm>
              <a:off x="1961760" y="794880"/>
              <a:ext cx="7751160" cy="5393880"/>
            </p14:xfrm>
          </p:contentPart>
        </mc:Choice>
        <mc:Fallback>
          <p:pic>
            <p:nvPicPr>
              <p:cNvPr id="5" name="Ink 4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952400" y="785520"/>
                <a:ext cx="7769880" cy="5412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23906649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2140320" y="276840"/>
              <a:ext cx="7956720" cy="576000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130960" y="267480"/>
                <a:ext cx="7975440" cy="5778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5" name="Ink 4"/>
              <p14:cNvContentPartPr/>
              <p14:nvPr/>
            </p14:nvContentPartPr>
            <p14:xfrm>
              <a:off x="6810600" y="4813200"/>
              <a:ext cx="3491640" cy="1911240"/>
            </p14:xfrm>
          </p:contentPart>
        </mc:Choice>
        <mc:Fallback>
          <p:pic>
            <p:nvPicPr>
              <p:cNvPr id="5" name="Ink 4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801240" y="4803840"/>
                <a:ext cx="3510360" cy="1929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6" name="Ink 5"/>
              <p14:cNvContentPartPr/>
              <p14:nvPr/>
            </p14:nvContentPartPr>
            <p14:xfrm>
              <a:off x="5408400" y="1893240"/>
              <a:ext cx="607680" cy="393120"/>
            </p14:xfrm>
          </p:contentPart>
        </mc:Choice>
        <mc:Fallback>
          <p:pic>
            <p:nvPicPr>
              <p:cNvPr id="6" name="Ink 5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399040" y="1883880"/>
                <a:ext cx="626400" cy="411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7" name="Ink 6"/>
              <p14:cNvContentPartPr/>
              <p14:nvPr/>
            </p14:nvContentPartPr>
            <p14:xfrm>
              <a:off x="7641120" y="0"/>
              <a:ext cx="1464840" cy="518400"/>
            </p14:xfrm>
          </p:contentPart>
        </mc:Choice>
        <mc:Fallback>
          <p:pic>
            <p:nvPicPr>
              <p:cNvPr id="7" name="Ink 6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7631760" y="-9360"/>
                <a:ext cx="1483560" cy="537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0633094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2845560" y="964440"/>
              <a:ext cx="4501080" cy="206316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836200" y="955080"/>
                <a:ext cx="4519800" cy="2081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5" name="Ink 4"/>
              <p14:cNvContentPartPr/>
              <p14:nvPr/>
            </p14:nvContentPartPr>
            <p14:xfrm>
              <a:off x="1729560" y="3152160"/>
              <a:ext cx="8429760" cy="3634920"/>
            </p14:xfrm>
          </p:contentPart>
        </mc:Choice>
        <mc:Fallback>
          <p:pic>
            <p:nvPicPr>
              <p:cNvPr id="5" name="Ink 4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720200" y="3142800"/>
                <a:ext cx="8448480" cy="3653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8989708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617663" y="239713"/>
          <a:ext cx="8659812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83000" imgH="431640" progId="Equation.DSMT4">
                  <p:embed/>
                </p:oleObj>
              </mc:Choice>
              <mc:Fallback>
                <p:oleObj name="Equation" r:id="rId2" imgW="5283000" imgH="4316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17663" y="239713"/>
                        <a:ext cx="8659812" cy="709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569980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617663" y="239713"/>
          <a:ext cx="8659812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83000" imgH="431640" progId="Equation.DSMT4">
                  <p:embed/>
                </p:oleObj>
              </mc:Choice>
              <mc:Fallback>
                <p:oleObj name="Equation" r:id="rId2" imgW="5283000" imgH="4316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17663" y="239713"/>
                        <a:ext cx="8659812" cy="709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5" name="Ink 4"/>
              <p14:cNvContentPartPr/>
              <p14:nvPr/>
            </p14:nvContentPartPr>
            <p14:xfrm>
              <a:off x="1434720" y="1767960"/>
              <a:ext cx="3822480" cy="3063240"/>
            </p14:xfrm>
          </p:contentPart>
        </mc:Choice>
        <mc:Fallback>
          <p:pic>
            <p:nvPicPr>
              <p:cNvPr id="5" name="Ink 4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425360" y="1758600"/>
                <a:ext cx="3841200" cy="3081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6" name="Ink 5"/>
              <p14:cNvContentPartPr/>
              <p14:nvPr/>
            </p14:nvContentPartPr>
            <p14:xfrm>
              <a:off x="5256840" y="1107360"/>
              <a:ext cx="4706280" cy="5465160"/>
            </p14:xfrm>
          </p:contentPart>
        </mc:Choice>
        <mc:Fallback>
          <p:pic>
            <p:nvPicPr>
              <p:cNvPr id="6" name="Ink 5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247480" y="1098000"/>
                <a:ext cx="4725000" cy="5483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52990800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847851" y="190500"/>
          <a:ext cx="8067675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17840" imgH="1346040" progId="Equation.DSMT4">
                  <p:embed/>
                </p:oleObj>
              </mc:Choice>
              <mc:Fallback>
                <p:oleObj name="Equation" r:id="rId2" imgW="4317840" imgH="13460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47851" y="190500"/>
                        <a:ext cx="8067675" cy="251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3" name="Ink 2"/>
              <p14:cNvContentPartPr/>
              <p14:nvPr/>
            </p14:nvContentPartPr>
            <p14:xfrm>
              <a:off x="1849800" y="1764360"/>
              <a:ext cx="8816040" cy="353088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840440" y="1755000"/>
                <a:ext cx="8834760" cy="3549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26355834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6AB612-4237-9902-4B02-1C5BA346F0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1200" y="206084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Engineering Problem on Rankine Cycle</a:t>
            </a:r>
            <a:endParaRPr lang="en-IN" b="1" dirty="0"/>
          </a:p>
        </p:txBody>
      </p:sp>
    </p:spTree>
    <p:extLst>
      <p:ext uri="{BB962C8B-B14F-4D97-AF65-F5344CB8AC3E}">
        <p14:creationId xmlns:p14="http://schemas.microsoft.com/office/powerpoint/2010/main" val="42630307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292283C-AA53-E4F5-8C5B-610772D9857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847528" y="332656"/>
            <a:ext cx="8229600" cy="554461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600" dirty="0"/>
              <a:t>In a steam power plant operating on the Rankine cycle, steam enters the turbine at 4 MPa, 400 </a:t>
            </a:r>
            <a:r>
              <a:rPr lang="en-US" sz="1600" baseline="30000" dirty="0" err="1"/>
              <a:t>o</a:t>
            </a:r>
            <a:r>
              <a:rPr lang="en-US" sz="1600" dirty="0" err="1"/>
              <a:t>C</a:t>
            </a:r>
            <a:r>
              <a:rPr lang="en-US" sz="1600" dirty="0"/>
              <a:t> (Super heated vapor region) and exits at a pressure of 15 kPa. Then it enters the condenser and exits as saturated water. Next, a pump feeds back the water to the boiler. </a:t>
            </a:r>
          </a:p>
          <a:p>
            <a:pPr>
              <a:buAutoNum type="arabicPeriod"/>
            </a:pPr>
            <a:r>
              <a:rPr lang="en-US" sz="1600" dirty="0"/>
              <a:t>Determine the heat supplied to the working fluid in the cycle.</a:t>
            </a:r>
          </a:p>
          <a:p>
            <a:pPr>
              <a:buAutoNum type="arabicPeriod"/>
            </a:pPr>
            <a:r>
              <a:rPr lang="en-US" sz="1600" dirty="0"/>
              <a:t>Provided the enthalpy at the entrance of the condenser as  2192.5 kJ/Kg, find the work output of Turbine</a:t>
            </a:r>
          </a:p>
          <a:p>
            <a:pPr marL="0" indent="0">
              <a:buNone/>
            </a:pPr>
            <a:endParaRPr lang="en-US" sz="1600" dirty="0"/>
          </a:p>
          <a:p>
            <a:pPr marL="0" indent="0">
              <a:buNone/>
            </a:pPr>
            <a:endParaRPr lang="en-US" sz="1600" dirty="0"/>
          </a:p>
          <a:p>
            <a:pPr marL="0" indent="0">
              <a:buNone/>
            </a:pPr>
            <a:r>
              <a:rPr lang="en-US" sz="1600" dirty="0"/>
              <a:t>From steam table</a:t>
            </a:r>
          </a:p>
          <a:p>
            <a:pPr marL="0" indent="0">
              <a:buNone/>
            </a:pPr>
            <a:r>
              <a:rPr lang="en-US" sz="1600" dirty="0"/>
              <a:t>Enthalpy h =3214.5  kJ/Kg at 400 C</a:t>
            </a:r>
          </a:p>
          <a:p>
            <a:pPr marL="0" indent="0">
              <a:buNone/>
            </a:pPr>
            <a:r>
              <a:rPr lang="en-US" sz="1600" dirty="0"/>
              <a:t>Entropy  h= 6.771 </a:t>
            </a:r>
            <a:r>
              <a:rPr lang="en-US" sz="1600" dirty="0" err="1"/>
              <a:t>Kj</a:t>
            </a:r>
            <a:r>
              <a:rPr lang="en-US" sz="1600" dirty="0"/>
              <a:t>/</a:t>
            </a:r>
            <a:r>
              <a:rPr lang="en-US" sz="1600" dirty="0" err="1"/>
              <a:t>KgK</a:t>
            </a:r>
            <a:r>
              <a:rPr lang="en-US" sz="1600" dirty="0"/>
              <a:t>  at 400 C (at inlet of turbine)</a:t>
            </a:r>
          </a:p>
          <a:p>
            <a:pPr marL="0" indent="0">
              <a:buNone/>
            </a:pPr>
            <a:r>
              <a:rPr lang="en-US" sz="1600" dirty="0"/>
              <a:t>Entropy of saturated vapor (on saturated vapor line) at 15  kPa = 8.007 kJ/</a:t>
            </a:r>
            <a:r>
              <a:rPr lang="en-US" sz="1600" dirty="0" err="1"/>
              <a:t>KgK</a:t>
            </a:r>
            <a:endParaRPr lang="en-US" sz="1600" dirty="0"/>
          </a:p>
          <a:p>
            <a:pPr marL="0" indent="0">
              <a:buNone/>
            </a:pPr>
            <a:r>
              <a:rPr lang="en-US" sz="1600" dirty="0"/>
              <a:t>Enthalpy of saturated liquid (on saturated liquid line) at 15 kPa = 225.8 kJ/Kg</a:t>
            </a:r>
          </a:p>
          <a:p>
            <a:pPr marL="0" indent="0">
              <a:buNone/>
            </a:pPr>
            <a:r>
              <a:rPr lang="en-US" sz="1600" dirty="0"/>
              <a:t>Specific volume of liquid at the entrance of pump at 15 kPa  = 0.001014 m</a:t>
            </a:r>
            <a:r>
              <a:rPr lang="en-US" sz="1600" baseline="30000" dirty="0"/>
              <a:t>3</a:t>
            </a:r>
            <a:r>
              <a:rPr lang="en-US" sz="1600" dirty="0"/>
              <a:t>/Kg</a:t>
            </a:r>
          </a:p>
          <a:p>
            <a:pPr marL="0" indent="0">
              <a:buNone/>
            </a:pPr>
            <a:endParaRPr lang="en-IN" sz="1600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1971480" y="414360"/>
              <a:ext cx="8694360" cy="623268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962120" y="405000"/>
                <a:ext cx="8713080" cy="6251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8764976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292283C-AA53-E4F5-8C5B-610772D9857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847528" y="332656"/>
            <a:ext cx="8229600" cy="554461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600" dirty="0"/>
              <a:t>In a steam power plant operating on the Rankine cycle, steam enters the turbine at 4 MPa, 400 </a:t>
            </a:r>
            <a:r>
              <a:rPr lang="en-US" sz="1600" baseline="30000" dirty="0" err="1"/>
              <a:t>o</a:t>
            </a:r>
            <a:r>
              <a:rPr lang="en-US" sz="1600" dirty="0" err="1"/>
              <a:t>C</a:t>
            </a:r>
            <a:r>
              <a:rPr lang="en-US" sz="1600" dirty="0"/>
              <a:t> (Super heated vapor region) and exits at a pressure of 15 kPa. Then it enters the condenser and exits as saturated water. Next, a pump feeds back the water to the boiler. </a:t>
            </a:r>
          </a:p>
          <a:p>
            <a:pPr>
              <a:buAutoNum type="arabicPeriod"/>
            </a:pPr>
            <a:r>
              <a:rPr lang="en-US" sz="1600" dirty="0"/>
              <a:t>Determine the heat supplied to the working fluid in the cycle.</a:t>
            </a:r>
          </a:p>
          <a:p>
            <a:pPr>
              <a:buAutoNum type="arabicPeriod"/>
            </a:pPr>
            <a:r>
              <a:rPr lang="en-US" sz="1600" dirty="0"/>
              <a:t>Provided the enthalpy at the entrance of the condenser as  2192.5 kJ/Kg, find the work output of Turbine</a:t>
            </a:r>
          </a:p>
          <a:p>
            <a:pPr marL="0" indent="0">
              <a:buNone/>
            </a:pPr>
            <a:endParaRPr lang="en-US" sz="1600" dirty="0"/>
          </a:p>
          <a:p>
            <a:pPr marL="0" indent="0">
              <a:buNone/>
            </a:pPr>
            <a:endParaRPr lang="en-US" sz="1600" dirty="0"/>
          </a:p>
          <a:p>
            <a:pPr marL="0" indent="0">
              <a:buNone/>
            </a:pPr>
            <a:r>
              <a:rPr lang="en-US" sz="1600" dirty="0"/>
              <a:t>From steam table</a:t>
            </a:r>
          </a:p>
          <a:p>
            <a:pPr marL="0" indent="0">
              <a:buNone/>
            </a:pPr>
            <a:r>
              <a:rPr lang="en-US" sz="1600" dirty="0"/>
              <a:t>Enthalpy h =3214.5  kJ/Kg at 400 C</a:t>
            </a:r>
          </a:p>
          <a:p>
            <a:pPr marL="0" indent="0">
              <a:buNone/>
            </a:pPr>
            <a:r>
              <a:rPr lang="en-US" sz="1600" dirty="0"/>
              <a:t>Entropy  h= 6.771 </a:t>
            </a:r>
            <a:r>
              <a:rPr lang="en-US" sz="1600" dirty="0" err="1"/>
              <a:t>Kj</a:t>
            </a:r>
            <a:r>
              <a:rPr lang="en-US" sz="1600" dirty="0"/>
              <a:t>/</a:t>
            </a:r>
            <a:r>
              <a:rPr lang="en-US" sz="1600" dirty="0" err="1"/>
              <a:t>KgK</a:t>
            </a:r>
            <a:r>
              <a:rPr lang="en-US" sz="1600" dirty="0"/>
              <a:t>  at 400 C (at inlet of turbine)</a:t>
            </a:r>
          </a:p>
          <a:p>
            <a:pPr marL="0" indent="0">
              <a:buNone/>
            </a:pPr>
            <a:r>
              <a:rPr lang="en-US" sz="1600" dirty="0"/>
              <a:t>Entropy of saturated vapor (on saturated vapor line) at 15  kPa = 8.007 kJ/</a:t>
            </a:r>
            <a:r>
              <a:rPr lang="en-US" sz="1600" dirty="0" err="1"/>
              <a:t>KgK</a:t>
            </a:r>
            <a:endParaRPr lang="en-US" sz="1600" dirty="0"/>
          </a:p>
          <a:p>
            <a:pPr marL="0" indent="0">
              <a:buNone/>
            </a:pPr>
            <a:r>
              <a:rPr lang="en-US" sz="1600" dirty="0"/>
              <a:t>Enthalpy of saturated liquid (on saturated liquid line) at 15 kPa = 225.8 kJ/Kg</a:t>
            </a:r>
          </a:p>
          <a:p>
            <a:pPr marL="0" indent="0">
              <a:buNone/>
            </a:pPr>
            <a:r>
              <a:rPr lang="en-US" sz="1600" dirty="0"/>
              <a:t>Specific volume of liquid at the entrance of pump at 15 kPa  = 0.001014 m</a:t>
            </a:r>
            <a:r>
              <a:rPr lang="en-US" sz="1600" baseline="30000" dirty="0"/>
              <a:t>3</a:t>
            </a:r>
            <a:r>
              <a:rPr lang="en-US" sz="1600" dirty="0"/>
              <a:t>/Kg</a:t>
            </a:r>
          </a:p>
          <a:p>
            <a:pPr marL="0" indent="0">
              <a:buNone/>
            </a:pPr>
            <a:endParaRPr lang="en-IN" sz="1600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1695000" y="840240"/>
              <a:ext cx="8558280" cy="585036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685640" y="830880"/>
                <a:ext cx="8577000" cy="5869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9539420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292283C-AA53-E4F5-8C5B-610772D9857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847528" y="332656"/>
            <a:ext cx="8229600" cy="554461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600" dirty="0"/>
              <a:t>In a steam power plant operating on the Rankine cycle, steam enters the turbine at 4 MPa, 400 </a:t>
            </a:r>
            <a:r>
              <a:rPr lang="en-US" sz="1600" baseline="30000" dirty="0" err="1"/>
              <a:t>o</a:t>
            </a:r>
            <a:r>
              <a:rPr lang="en-US" sz="1600" dirty="0" err="1"/>
              <a:t>C</a:t>
            </a:r>
            <a:r>
              <a:rPr lang="en-US" sz="1600" dirty="0"/>
              <a:t> (Super heated vapor region) and exits at a pressure of 15 kPa. Then it enters the condenser and exits as saturated water. Next, a pump feeds back the water to the boiler. </a:t>
            </a:r>
          </a:p>
          <a:p>
            <a:pPr>
              <a:buAutoNum type="arabicPeriod"/>
            </a:pPr>
            <a:r>
              <a:rPr lang="en-US" sz="1600" dirty="0"/>
              <a:t>Determine the heat supplied to the working fluid in the cycle.</a:t>
            </a:r>
          </a:p>
          <a:p>
            <a:pPr>
              <a:buAutoNum type="arabicPeriod"/>
            </a:pPr>
            <a:r>
              <a:rPr lang="en-US" sz="1600" dirty="0"/>
              <a:t>Provided the enthalpy at the entrance of the condenser as  2192.5 kJ/Kg, find the work output of Turbine</a:t>
            </a:r>
          </a:p>
          <a:p>
            <a:pPr marL="0" indent="0">
              <a:buNone/>
            </a:pPr>
            <a:endParaRPr lang="en-US" sz="1600" dirty="0"/>
          </a:p>
          <a:p>
            <a:pPr marL="0" indent="0">
              <a:buNone/>
            </a:pPr>
            <a:endParaRPr lang="en-US" sz="1600" dirty="0"/>
          </a:p>
          <a:p>
            <a:pPr marL="0" indent="0">
              <a:buNone/>
            </a:pPr>
            <a:r>
              <a:rPr lang="en-US" sz="1600" dirty="0"/>
              <a:t>From steam table</a:t>
            </a:r>
          </a:p>
          <a:p>
            <a:pPr marL="0" indent="0">
              <a:buNone/>
            </a:pPr>
            <a:r>
              <a:rPr lang="en-US" sz="1600" dirty="0"/>
              <a:t>Enthalpy h =3214.5  kJ/Kg at 400 C</a:t>
            </a:r>
          </a:p>
          <a:p>
            <a:pPr marL="0" indent="0">
              <a:buNone/>
            </a:pPr>
            <a:r>
              <a:rPr lang="en-US" sz="1600" dirty="0"/>
              <a:t>Entropy  h= 6.771 </a:t>
            </a:r>
            <a:r>
              <a:rPr lang="en-US" sz="1600" dirty="0" err="1"/>
              <a:t>Kj</a:t>
            </a:r>
            <a:r>
              <a:rPr lang="en-US" sz="1600" dirty="0"/>
              <a:t>/</a:t>
            </a:r>
            <a:r>
              <a:rPr lang="en-US" sz="1600" dirty="0" err="1"/>
              <a:t>KgK</a:t>
            </a:r>
            <a:r>
              <a:rPr lang="en-US" sz="1600" dirty="0"/>
              <a:t>  at 400 C (at inlet of turbine)</a:t>
            </a:r>
          </a:p>
          <a:p>
            <a:pPr marL="0" indent="0">
              <a:buNone/>
            </a:pPr>
            <a:r>
              <a:rPr lang="en-US" sz="1600" dirty="0"/>
              <a:t>Entropy of saturated vapor (on saturated vapor line) at 15  kPa = 8.007 kJ/</a:t>
            </a:r>
            <a:r>
              <a:rPr lang="en-US" sz="1600" dirty="0" err="1"/>
              <a:t>KgK</a:t>
            </a:r>
            <a:endParaRPr lang="en-US" sz="1600" dirty="0"/>
          </a:p>
          <a:p>
            <a:pPr marL="0" indent="0">
              <a:buNone/>
            </a:pPr>
            <a:r>
              <a:rPr lang="en-US" sz="1600" dirty="0"/>
              <a:t>Enthalpy of saturated liquid (on saturated liquid line) at 15 kPa = 225.8 kJ/Kg</a:t>
            </a:r>
          </a:p>
          <a:p>
            <a:pPr marL="0" indent="0">
              <a:buNone/>
            </a:pPr>
            <a:r>
              <a:rPr lang="en-US" sz="1600" dirty="0"/>
              <a:t>Specific volume of liquid at the entrance of pump at 15 kPa  = 0.001014 m</a:t>
            </a:r>
            <a:r>
              <a:rPr lang="en-US" sz="1600" baseline="30000" dirty="0"/>
              <a:t>3</a:t>
            </a:r>
            <a:r>
              <a:rPr lang="en-US" sz="1600" dirty="0"/>
              <a:t>/Kg</a:t>
            </a:r>
          </a:p>
          <a:p>
            <a:pPr marL="0" indent="0">
              <a:buNone/>
            </a:pPr>
            <a:endParaRPr lang="en-IN" sz="1600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E80C1A75-E83A-6F23-F2D9-E7D6E7D3C94D}"/>
                  </a:ext>
                </a:extLst>
              </p14:cNvPr>
              <p14:cNvContentPartPr/>
              <p14:nvPr/>
            </p14:nvContentPartPr>
            <p14:xfrm>
              <a:off x="1843733" y="4380840"/>
              <a:ext cx="6492600" cy="228852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E80C1A75-E83A-6F23-F2D9-E7D6E7D3C94D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834373" y="4371480"/>
                <a:ext cx="6511320" cy="2307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39204257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90930556-6B8F-9556-5490-F708FBC9AB7B}"/>
                  </a:ext>
                </a:extLst>
              </p14:cNvPr>
              <p14:cNvContentPartPr/>
              <p14:nvPr/>
            </p14:nvContentPartPr>
            <p14:xfrm>
              <a:off x="2237160" y="0"/>
              <a:ext cx="8161920" cy="655380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90930556-6B8F-9556-5490-F708FBC9AB7B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227800" y="-9360"/>
                <a:ext cx="8180640" cy="6572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1387025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88366065-8C85-BDA9-ECB1-D43C3598B585}"/>
                  </a:ext>
                </a:extLst>
              </p14:cNvPr>
              <p14:cNvContentPartPr/>
              <p14:nvPr/>
            </p14:nvContentPartPr>
            <p14:xfrm>
              <a:off x="3074160" y="764640"/>
              <a:ext cx="7265880" cy="514944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88366065-8C85-BDA9-ECB1-D43C3598B585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064800" y="755280"/>
                <a:ext cx="7284600" cy="5168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0666385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65088390-119E-C18F-AE62-76E29FC821C3}"/>
                  </a:ext>
                </a:extLst>
              </p14:cNvPr>
              <p14:cNvContentPartPr/>
              <p14:nvPr/>
            </p14:nvContentPartPr>
            <p14:xfrm>
              <a:off x="3268920" y="709560"/>
              <a:ext cx="4799520" cy="304272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65088390-119E-C18F-AE62-76E29FC821C3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259560" y="700200"/>
                <a:ext cx="4818240" cy="3061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8208513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6AB612-4237-9902-4B02-1C5BA346F0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1200" y="206084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Engineering Problem on Vapor Cycle</a:t>
            </a:r>
            <a:endParaRPr lang="en-IN" b="1" dirty="0"/>
          </a:p>
        </p:txBody>
      </p:sp>
    </p:spTree>
    <p:extLst>
      <p:ext uri="{BB962C8B-B14F-4D97-AF65-F5344CB8AC3E}">
        <p14:creationId xmlns:p14="http://schemas.microsoft.com/office/powerpoint/2010/main" val="16021318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B4E3A60-63B2-4F21-F1AA-2BBF04297B4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81200" y="620689"/>
            <a:ext cx="8229600" cy="4525963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1800" dirty="0"/>
              <a:t>In a </a:t>
            </a:r>
            <a:r>
              <a:rPr lang="en-US" sz="1800" dirty="0" err="1"/>
              <a:t>vapour</a:t>
            </a:r>
            <a:r>
              <a:rPr lang="en-US" sz="1800" dirty="0"/>
              <a:t> compression refrigeration cycle working with refrigerant R-134A, the evaporator and condenser temperatures are -5 C and 30 C respectively. The process follows the T-S diagram shown</a:t>
            </a:r>
          </a:p>
          <a:p>
            <a:pPr marL="0" indent="0">
              <a:buNone/>
            </a:pPr>
            <a:r>
              <a:rPr lang="en-US" sz="1800" dirty="0"/>
              <a:t>Determine</a:t>
            </a:r>
          </a:p>
          <a:p>
            <a:pPr marL="514350" indent="-514350">
              <a:buAutoNum type="arabicPeriod"/>
            </a:pPr>
            <a:r>
              <a:rPr lang="en-US" sz="1800" dirty="0"/>
              <a:t>Compression work</a:t>
            </a:r>
          </a:p>
          <a:p>
            <a:pPr marL="514350" indent="-514350">
              <a:buAutoNum type="arabicPeriod"/>
            </a:pPr>
            <a:r>
              <a:rPr lang="en-US" sz="1800" dirty="0"/>
              <a:t>Refrigerating effect</a:t>
            </a:r>
          </a:p>
          <a:p>
            <a:pPr marL="514350" indent="-514350">
              <a:buAutoNum type="arabicPeriod"/>
            </a:pPr>
            <a:r>
              <a:rPr lang="en-US" sz="1800" dirty="0"/>
              <a:t>Heat rejected in the condenser</a:t>
            </a:r>
          </a:p>
          <a:p>
            <a:pPr marL="514350" indent="-514350">
              <a:buAutoNum type="arabicPeriod"/>
            </a:pPr>
            <a:r>
              <a:rPr lang="en-US" sz="1800" dirty="0"/>
              <a:t>COP</a:t>
            </a:r>
          </a:p>
          <a:p>
            <a:pPr marL="514350" indent="-514350">
              <a:buAutoNum type="arabicPeriod"/>
            </a:pPr>
            <a:endParaRPr lang="en-US" sz="1800" dirty="0"/>
          </a:p>
          <a:p>
            <a:pPr marL="0" indent="0">
              <a:buNone/>
            </a:pPr>
            <a:r>
              <a:rPr lang="en-US" sz="1800" dirty="0"/>
              <a:t>From the data sheet of R-134 A, following information are provided</a:t>
            </a:r>
          </a:p>
          <a:p>
            <a:pPr marL="0" indent="0">
              <a:buNone/>
            </a:pPr>
            <a:r>
              <a:rPr lang="en-US" sz="1800" dirty="0"/>
              <a:t> Enthalpy at the inlet of compressor  at -5C = 395.9 kJ/Kg</a:t>
            </a:r>
          </a:p>
          <a:p>
            <a:pPr marL="0" indent="0">
              <a:buNone/>
            </a:pPr>
            <a:r>
              <a:rPr lang="en-US" sz="1800" dirty="0"/>
              <a:t>Enthalpy at the inlet of condenser at 30C and 771 kPa  = 420.8 kJ/Kg</a:t>
            </a:r>
          </a:p>
          <a:p>
            <a:pPr marL="0" indent="0">
              <a:buNone/>
            </a:pPr>
            <a:r>
              <a:rPr lang="en-US" sz="1800" dirty="0"/>
              <a:t>Enthalpy  after throttling  and at the inlet of evaporator = 241.8 kJ/Kg</a:t>
            </a:r>
            <a:endParaRPr lang="en-IN" sz="1800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2489880" y="1136520"/>
              <a:ext cx="8164080" cy="551844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480520" y="1127160"/>
                <a:ext cx="8182800" cy="5537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9931457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B4E3A60-63B2-4F21-F1AA-2BBF04297B4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81200" y="620689"/>
            <a:ext cx="8229600" cy="4525963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1800" dirty="0"/>
              <a:t>In a </a:t>
            </a:r>
            <a:r>
              <a:rPr lang="en-US" sz="1800" dirty="0" err="1"/>
              <a:t>vapour</a:t>
            </a:r>
            <a:r>
              <a:rPr lang="en-US" sz="1800" dirty="0"/>
              <a:t> compression refrigeration cycle working with refrigerant R-134A, the evaporator and condenser temperatures are -5 C and 30 C respectively. The process follows the T-S diagram shown</a:t>
            </a:r>
          </a:p>
          <a:p>
            <a:pPr marL="0" indent="0">
              <a:buNone/>
            </a:pPr>
            <a:r>
              <a:rPr lang="en-US" sz="1800" dirty="0"/>
              <a:t>Determine</a:t>
            </a:r>
          </a:p>
          <a:p>
            <a:pPr marL="514350" indent="-514350">
              <a:buAutoNum type="arabicPeriod"/>
            </a:pPr>
            <a:r>
              <a:rPr lang="en-US" sz="1800" dirty="0"/>
              <a:t>Compression work</a:t>
            </a:r>
          </a:p>
          <a:p>
            <a:pPr marL="514350" indent="-514350">
              <a:buAutoNum type="arabicPeriod"/>
            </a:pPr>
            <a:r>
              <a:rPr lang="en-US" sz="1800" dirty="0"/>
              <a:t>Refrigerating effect</a:t>
            </a:r>
          </a:p>
          <a:p>
            <a:pPr marL="514350" indent="-514350">
              <a:buAutoNum type="arabicPeriod"/>
            </a:pPr>
            <a:r>
              <a:rPr lang="en-US" sz="1800" dirty="0"/>
              <a:t>Heat rejected in the condenser</a:t>
            </a:r>
          </a:p>
          <a:p>
            <a:pPr marL="514350" indent="-514350">
              <a:buAutoNum type="arabicPeriod"/>
            </a:pPr>
            <a:r>
              <a:rPr lang="en-US" sz="1800" dirty="0"/>
              <a:t>COP of refrigerator</a:t>
            </a:r>
          </a:p>
          <a:p>
            <a:pPr marL="514350" indent="-514350">
              <a:buAutoNum type="arabicPeriod"/>
            </a:pPr>
            <a:endParaRPr lang="en-US" sz="1800" dirty="0"/>
          </a:p>
          <a:p>
            <a:pPr marL="0" indent="0">
              <a:buNone/>
            </a:pPr>
            <a:r>
              <a:rPr lang="en-US" sz="1800" dirty="0"/>
              <a:t>From the data sheet of R-134 A, following information are provided</a:t>
            </a:r>
          </a:p>
          <a:p>
            <a:pPr marL="0" indent="0">
              <a:buNone/>
            </a:pPr>
            <a:r>
              <a:rPr lang="en-US" sz="1800" dirty="0"/>
              <a:t> Enthalpy at the inlet of compressor  at -5C = 395.9 kJ/Kg</a:t>
            </a:r>
          </a:p>
          <a:p>
            <a:pPr marL="0" indent="0">
              <a:buNone/>
            </a:pPr>
            <a:r>
              <a:rPr lang="en-US" sz="1800" dirty="0"/>
              <a:t>Enthalpy at the inlet of condenser at 30C and 771 kPa  = 420.8 kJ/Kg</a:t>
            </a:r>
          </a:p>
          <a:p>
            <a:pPr marL="0" indent="0">
              <a:buNone/>
            </a:pPr>
            <a:r>
              <a:rPr lang="en-US" sz="1800" dirty="0"/>
              <a:t>Enthalpy  after throttling  and at the inlet of evaporator = 241.8 kJ/Kg</a:t>
            </a:r>
            <a:endParaRPr lang="en-IN" sz="1800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DC395C55-176B-494C-D893-E910F5A7B3FD}"/>
                  </a:ext>
                </a:extLst>
              </p14:cNvPr>
              <p14:cNvContentPartPr/>
              <p14:nvPr/>
            </p14:nvContentPartPr>
            <p14:xfrm>
              <a:off x="5873520" y="1342440"/>
              <a:ext cx="4096440" cy="261288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DC395C55-176B-494C-D893-E910F5A7B3FD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864160" y="1333080"/>
                <a:ext cx="4115160" cy="2631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B9C78D10-07A7-F823-0CA1-43A5B3710E6B}"/>
                  </a:ext>
                </a:extLst>
              </p14:cNvPr>
              <p14:cNvContentPartPr/>
              <p14:nvPr/>
            </p14:nvContentPartPr>
            <p14:xfrm>
              <a:off x="2677440" y="4900680"/>
              <a:ext cx="7780320" cy="118584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B9C78D10-07A7-F823-0CA1-43A5B3710E6B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668080" y="4891320"/>
                <a:ext cx="7799040" cy="1204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7115056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847851" y="190500"/>
          <a:ext cx="8067675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17840" imgH="1346040" progId="Equation.DSMT4">
                  <p:embed/>
                </p:oleObj>
              </mc:Choice>
              <mc:Fallback>
                <p:oleObj name="Equation" r:id="rId2" imgW="4317840" imgH="13460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47851" y="190500"/>
                        <a:ext cx="8067675" cy="251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5" name="Ink 4"/>
              <p14:cNvContentPartPr/>
              <p14:nvPr/>
            </p14:nvContentPartPr>
            <p14:xfrm>
              <a:off x="2354520" y="2244176"/>
              <a:ext cx="8305200" cy="3849120"/>
            </p14:xfrm>
          </p:contentPart>
        </mc:Choice>
        <mc:Fallback>
          <p:pic>
            <p:nvPicPr>
              <p:cNvPr id="5" name="Ink 4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345160" y="2234816"/>
                <a:ext cx="8323920" cy="386784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703513" y="6089677"/>
          <a:ext cx="5040560" cy="56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03240" imgH="203040" progId="Equation.DSMT4">
                  <p:embed/>
                </p:oleObj>
              </mc:Choice>
              <mc:Fallback>
                <p:oleObj name="Equation" r:id="rId8" imgW="1803240" imgH="2030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03513" y="6089677"/>
                        <a:ext cx="5040560" cy="567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6" name="Ink 5"/>
              <p14:cNvContentPartPr/>
              <p14:nvPr/>
            </p14:nvContentPartPr>
            <p14:xfrm>
              <a:off x="1540200" y="1578600"/>
              <a:ext cx="9130320" cy="4052160"/>
            </p14:xfrm>
          </p:contentPart>
        </mc:Choice>
        <mc:Fallback>
          <p:pic>
            <p:nvPicPr>
              <p:cNvPr id="6" name="Ink 5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1530840" y="1569240"/>
                <a:ext cx="9149040" cy="4070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17664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428CC4-9EC7-5CE6-F2FD-D011CC2E01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2556F2F-6ECC-D808-D38D-811FC417E48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2C2C8F50-A910-73E3-5995-628FDECAB5F5}"/>
                  </a:ext>
                </a:extLst>
              </p14:cNvPr>
              <p14:cNvContentPartPr/>
              <p14:nvPr/>
            </p14:nvContentPartPr>
            <p14:xfrm>
              <a:off x="2298000" y="1107720"/>
              <a:ext cx="7376400" cy="444096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2C2C8F50-A910-73E3-5995-628FDECAB5F5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288640" y="1098360"/>
                <a:ext cx="7395120" cy="4459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5" name="Ink 4"/>
              <p14:cNvContentPartPr/>
              <p14:nvPr/>
            </p14:nvContentPartPr>
            <p14:xfrm>
              <a:off x="4693800" y="4732200"/>
              <a:ext cx="3608640" cy="1764720"/>
            </p14:xfrm>
          </p:contentPart>
        </mc:Choice>
        <mc:Fallback>
          <p:pic>
            <p:nvPicPr>
              <p:cNvPr id="5" name="Ink 4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684440" y="4722840"/>
                <a:ext cx="3627360" cy="1783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7111528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351585" y="476673"/>
          <a:ext cx="6826251" cy="537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27400" imgH="3251160" progId="Equation.DSMT4">
                  <p:embed/>
                </p:oleObj>
              </mc:Choice>
              <mc:Fallback>
                <p:oleObj name="Equation" r:id="rId2" imgW="4127400" imgH="32511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51585" y="476673"/>
                        <a:ext cx="6826251" cy="5376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3D3A1C7B-BF89-92CE-B14C-B602AA5ABCF6}"/>
                  </a:ext>
                </a:extLst>
              </p14:cNvPr>
              <p14:cNvContentPartPr/>
              <p14:nvPr/>
            </p14:nvContentPartPr>
            <p14:xfrm>
              <a:off x="8068080" y="375840"/>
              <a:ext cx="119880" cy="3204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3D3A1C7B-BF89-92CE-B14C-B602AA5ABCF6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8058720" y="366480"/>
                <a:ext cx="138600" cy="50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26834349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351585" y="476673"/>
          <a:ext cx="4195496" cy="3304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27400" imgH="3251160" progId="Equation.DSMT4">
                  <p:embed/>
                </p:oleObj>
              </mc:Choice>
              <mc:Fallback>
                <p:oleObj name="Equation" r:id="rId2" imgW="4127400" imgH="32511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51585" y="476673"/>
                        <a:ext cx="4195496" cy="33046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211514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351585" y="476673"/>
          <a:ext cx="4195496" cy="3304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27400" imgH="3251160" progId="Equation.DSMT4">
                  <p:embed/>
                </p:oleObj>
              </mc:Choice>
              <mc:Fallback>
                <p:oleObj name="Equation" r:id="rId2" imgW="4127400" imgH="32511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51585" y="476673"/>
                        <a:ext cx="4195496" cy="33046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3854640" y="3482640"/>
              <a:ext cx="5384880" cy="334008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845280" y="3473280"/>
                <a:ext cx="5403600" cy="3358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3" name="Ink 2"/>
              <p14:cNvContentPartPr/>
              <p14:nvPr/>
            </p14:nvContentPartPr>
            <p14:xfrm>
              <a:off x="1693560" y="115920"/>
              <a:ext cx="8608680" cy="646560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684200" y="106560"/>
                <a:ext cx="8627400" cy="6484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6126759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5" name="Ink 4"/>
              <p14:cNvContentPartPr/>
              <p14:nvPr/>
            </p14:nvContentPartPr>
            <p14:xfrm>
              <a:off x="2149320" y="3351904"/>
              <a:ext cx="6786720" cy="2813400"/>
            </p14:xfrm>
          </p:contentPart>
        </mc:Choice>
        <mc:Fallback>
          <p:pic>
            <p:nvPicPr>
              <p:cNvPr id="5" name="Ink 4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139960" y="3342544"/>
                <a:ext cx="6805440" cy="2832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6" name="Ink 5"/>
              <p14:cNvContentPartPr/>
              <p14:nvPr/>
            </p14:nvContentPartPr>
            <p14:xfrm>
              <a:off x="3372600" y="2277000"/>
              <a:ext cx="7161840" cy="4456440"/>
            </p14:xfrm>
          </p:contentPart>
        </mc:Choice>
        <mc:Fallback>
          <p:pic>
            <p:nvPicPr>
              <p:cNvPr id="6" name="Ink 5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363240" y="2267640"/>
                <a:ext cx="7180560" cy="4475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46190953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2274240" y="401760"/>
              <a:ext cx="7938720" cy="597456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264880" y="392400"/>
                <a:ext cx="7957440" cy="5993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84065574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1747200" y="598320"/>
              <a:ext cx="8903520" cy="625104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737840" y="588960"/>
                <a:ext cx="8922240" cy="6269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3" name="Ink 2"/>
              <p14:cNvContentPartPr/>
              <p14:nvPr/>
            </p14:nvContentPartPr>
            <p14:xfrm>
              <a:off x="10114320" y="5170320"/>
              <a:ext cx="670320" cy="145584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0104960" y="5160960"/>
                <a:ext cx="689040" cy="1474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93139501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8</TotalTime>
  <Words>736</Words>
  <Application>Microsoft Office PowerPoint</Application>
  <PresentationFormat>Widescreen</PresentationFormat>
  <Paragraphs>58</Paragraphs>
  <Slides>3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5" baseType="lpstr">
      <vt:lpstr>Aptos</vt:lpstr>
      <vt:lpstr>Aptos Display</vt:lpstr>
      <vt:lpstr>Arial</vt:lpstr>
      <vt:lpstr>Office Theme</vt:lpstr>
      <vt:lpstr>Equation</vt:lpstr>
      <vt:lpstr>Practice Problem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ngineering Problem on Rankine Cycl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ngineering Problem on Vapor Cycle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Dr Raghavan Easwaran</dc:creator>
  <cp:lastModifiedBy>Dr Raghavan Easwaran</cp:lastModifiedBy>
  <cp:revision>4</cp:revision>
  <dcterms:created xsi:type="dcterms:W3CDTF">2024-11-17T05:47:55Z</dcterms:created>
  <dcterms:modified xsi:type="dcterms:W3CDTF">2024-11-17T06:06:17Z</dcterms:modified>
</cp:coreProperties>
</file>